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449" r:id="rId3"/>
    <p:sldId id="446" r:id="rId4"/>
    <p:sldId id="309" r:id="rId5"/>
    <p:sldId id="310" r:id="rId6"/>
    <p:sldId id="453" r:id="rId7"/>
    <p:sldId id="457" r:id="rId8"/>
    <p:sldId id="342" r:id="rId9"/>
    <p:sldId id="343" r:id="rId10"/>
    <p:sldId id="344" r:id="rId11"/>
    <p:sldId id="458" r:id="rId12"/>
    <p:sldId id="459" r:id="rId13"/>
    <p:sldId id="461" r:id="rId14"/>
    <p:sldId id="454" r:id="rId15"/>
    <p:sldId id="375" r:id="rId16"/>
    <p:sldId id="377" r:id="rId17"/>
    <p:sldId id="378" r:id="rId18"/>
    <p:sldId id="380" r:id="rId19"/>
    <p:sldId id="384" r:id="rId20"/>
    <p:sldId id="448" r:id="rId21"/>
    <p:sldId id="460" r:id="rId22"/>
    <p:sldId id="411" r:id="rId23"/>
    <p:sldId id="413" r:id="rId24"/>
    <p:sldId id="418" r:id="rId25"/>
    <p:sldId id="419" r:id="rId26"/>
    <p:sldId id="420" r:id="rId27"/>
    <p:sldId id="421" r:id="rId28"/>
    <p:sldId id="456" r:id="rId29"/>
    <p:sldId id="434"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018" autoAdjust="0"/>
    <p:restoredTop sz="94660"/>
  </p:normalViewPr>
  <p:slideViewPr>
    <p:cSldViewPr snapToGrid="0">
      <p:cViewPr varScale="1">
        <p:scale>
          <a:sx n="56" d="100"/>
          <a:sy n="56" d="100"/>
        </p:scale>
        <p:origin x="882"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8" Type="http://schemas.openxmlformats.org/officeDocument/2006/relationships/slide" Target="slides/slide7.xml"/></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0-30T13:36:18.205"/>
    </inkml:context>
    <inkml:brush xml:id="br0">
      <inkml:brushProperty name="width" value="0.05292" units="cm"/>
      <inkml:brushProperty name="height" value="0.05292" units="cm"/>
      <inkml:brushProperty name="color" value="#0070C0"/>
    </inkml:brush>
  </inkml:definitions>
  <inkml:trace contextRef="#ctx0" brushRef="#br0">17858 10936 162 0,'0'0'7'0,"0"0"3"15,0 0-1-15,0 0-2 0,-17-7-5 16,15 6-2-16,-2-2-2 0,0 0-1 15,3 0-7-15,-2-1-5 0,1 0-5 16,-1 0-4-16,0 1 12 0,-2 0 11 16,0 2 1-16,2 0 18 0,0-1 14 15,1 1 3-15,-1 1 6 0,0-2-9 16,1 2-5-16,-1-1-3 0,2 1-1 16,0 0 0-16,0 0 0 0,-2 0-3 15,3 0-2-15,0 0-5 16,0 0-6-16,0 0-5 0,0 0-2 15,0 0 1-15,5 1-1 0,-1-1 0 16,3 2 1-16,-1-2 1 0,6 0-2 16,-2 0 2-16,3 0 2 0,3-2-1 15,1 0 2-15,0 0 4 0,4-1 2 16,0 1-5-16,2 0 2 0,2-1-1 16,2 2 0-16,2 1 6 0,5 0-1 15,9 0-2-15,9 0-3 0,4 0 2 16,-2 0-1-16,-2 1 1 0,-5-1 1 15,0 0-3-15,2 0-4 0,0-1-1 16,3 1 0-16,2-1-2 0,0-1 1 16,1 1 0-16,1 0 1 0,0-1-2 15,-1 2 0-15,-3 0 0 0,0-1 0 16,-4 1-1-16,-2-2 1 0,2 2 0 16,-6-1 1-16,2 1-1 0,-2 0-1 15,0-1 0-15,1-1 1 0,-4 1 0 16,2 0 0-16,-1-1 0 0,-4 2 1 15,0-1-2-15,-4 0 1 0,-4 1 0 16,-5-1-1-16,-7 1 1 0,1 0-3 16,2 0 1-16,2 0-4 0,2 0-2 15,-4 1 0-15,-1 0-3 0,-2 0 3 16,-2-1 1-16,-3 1 1 0,-1-1 5 16,-3 0 1-16,-2 0-1 0,-1 0 2 31,-2 0 0-31,0 0 2 0,-2 1 2 15,1-1 4-15,-1 0 2 0,0 0 2 16,0 0-2-16,0 0-4 0,-1 0-5 16,-1-2-2-16,0 1-1 0,-2 0-11 15,1 0-16-15,-1 1-13 0,0 0-31 16,-4 0-40-16,2 1-52 0</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0-30T14:29:13.684"/>
    </inkml:context>
    <inkml:brush xml:id="br0">
      <inkml:brushProperty name="width" value="0.05292" units="cm"/>
      <inkml:brushProperty name="height" value="0.05292" units="cm"/>
      <inkml:brushProperty name="color" value="#FF0000"/>
    </inkml:brush>
  </inkml:definitions>
  <inkml:trace contextRef="#ctx0" brushRef="#br0">2241 4731 105 0,'1'-4'23'0,"0"0"-4"0,-1-2 12 0,2-1 10 15,1 0-15-15,-1 0-3 0,-1 1 4 0,4 1 4 16,-2 1 5-16,-1-2 8 0,2 2-2 15,-1 0-4-15,0-2-3 16,-1 2-4-16,1 0-2 0,-1 0 0 16,-1 1-5-16,1 0 0 0,0 1 3 15,0 2-5-15,-1-1 4 0,1 1 4 16,-1 0-5-16,-1 0-3 0,0 0-8 16,0 0-13-16,0 1 5 0,2 5 2 15,-1 4-1-15,2 6 2 0,-3 6 6 16,3 8 1-16,-1 11 1 0,1 10 1 15,2 3 2-15,-2-2 2 0,-1-5-5 16,-1-4-3-16,-1-2-6 0,-3 1-3 16,-2-2-2-16,-3-1-1 0,1-2-2 15,0-3 0-15,1-6-4 0,1-6-27 16,2-5-6-16,-2-3-14 16,2 4-20-16,0-3-24 0,0 2-10 15,3-4-17-15,0-2-41 0,0-3 4 16,5-7-9-16</inkml:trace>
  <inkml:trace contextRef="#ctx0" brushRef="#br0" timeOffset="328.47">2569 4667 512 0,'0'0'20'0,"0"0"1"0,0 0 43 0,0 0-10 15,0 0-25-15,0 0 8 0,-2-31 4 16,2 29-6-16,0 2-18 0,0 0-17 16,0 4 0-16,0 4 0 0,0 6 20 15,0 7 10-15,-3 2 7 0,3 11-5 16,0 10-6-16,0 7-10 0,0 2-6 15,0-1-8-15,0-4 1 0,0-9-2 16,0 1-1-16,0-5 2 0,0 0-1 16,2-2 2-16,-1-6-2 15,-1-5-1-15,0-5-8 0,0-3-42 16,0 1-26-16,0 1-26 0,0 1-23 16,0 0-23-16,0-5-77 0,3-5-48 15</inkml:trace>
  <inkml:trace contextRef="#ctx0" brushRef="#br0" timeOffset="562.85">2346 5100 507 0,'0'0'60'0,"0"0"-21"0,0 0 58 16,0 0-14-16,0 0-14 0,0 0 0 15,-10 1-29-15,12-1-7 0,4 0 12 16,4-1 19-16,7-3-10 0,5-1-23 16,8-4-25-16,0 1-6 0,3-2-17 15,5-1-65-15,8-1-18 0,8-1-44 16,-2 0-66-16,-12 3-60 0,-12 3-103 16</inkml:trace>
  <inkml:trace contextRef="#ctx0" brushRef="#br0" timeOffset="1047.37">3102 5049 87 0,'0'0'236'0,"0"0"-163"0,0 0 9 15,0 0 12-15,0 0-27 0,2-34-22 16,-2 26 1-16,0-2-6 0,2 2 3 16,-1-3-4-16,-1 1-4 0,0-1-2 15,0 1-7-15,0-3-6 0,0 3-13 16,-3 2-2-16,0-1-5 0,-2 2-3 16,-2 3-11-16,0 0-5 0,-1 4 16 15,-3 0-11-15,0 8 14 0,-2 5 7 16,-4 5-6-16,0 4-2 0,-1 2 1 15,5 0-7-15,1 1-3 0,4 1 5 16,5-3-2-16,3 0-5 0,0-2 12 16,5-1 2-16,3-2 2 0,4-3-2 15,1-2 5-15,4-4 2 0,-1-1 6 16,5-4 16-16,-1-3-2 16,-1-1 3-16,-2-4 2 0,-1-5 3 15,-1-1 1-15,-3-4-7 0,-2-6-25 16,-1-4-1-16,-6-3-5 0,-1-2-27 15,-2 1-15-15,-2 3-27 0,-3 4 8 16,-2 7-7-16,0 4-40 0,-1 4-6 16,-1 6-21-1,-7 4-46-15,4 3-44 0</inkml:trace>
  <inkml:trace contextRef="#ctx0" brushRef="#br0" timeOffset="1813.74">3292 4970 307 0,'0'0'58'0,"0"0"14"0,0 0 33 0,0 0-50 16,0-21-25-16,2 16 15 0,-1-1-1 16,-1 1 7-16,2-1 8 0,-2 3 4 15,0-1-6-15,2 1-9 0,-1-1-10 16,0 0-16-16,0 0-15 0,-1 1-3 16,0 0-4-16,0 2-1 15,0 1-5-15,0 0-8 0,0 0-13 16,0 7 1-16,0 1 20 0,0 5 6 15,-2 3-1-15,1 1 1 0,-1 2-3 16,1-1-3-16,0 3 3 0,1 0 2 16,0-2 1-16,2 1 0 0,2-2 0 15,0 1-1-15,3-4 1 0,0 2 0 16,1-3 1-16,-2-1 1 0,1-2-2 16,0-3 4-16,-2-2-1 0,2-4 2 15,-1 0 5-15,-1-2 14 0,-1-1 5 16,1-4 7-1,-2-2 1-15,2-2-9 0,0-1-15 0,-2-3 1 0,3-1-5 16,2-1-3-16,-2-1-5 0,1-1 0 16,-1 2 0-16,-1-2-1 0,3 1 1 15,-2 1 0-15,-1 2 0 0,-2 2 4 16,3 1-1-16,-4 2 3 0,2 3-1 16,-2 2-3-16,-2 1-1 0,0 1-2 15,0 1-6-15,0 0-4 0,2 0-5 16,-1 3-4-16,2 3 14 0,-1 2 5 15,3 3 1-15,1 1-1 0,-1 0-1 16,5 3 0-16,-1-1 1 0,2 0 0 16,1 0 0-16,-2-1 1 15,3-3 0-15,-2 0-1 0,-2-2 1 16,-2-1 0-16,1-1 2 0,-4-3 0 16,1-2 9-16,-2-1 16 0,3-2 17 15,-2-4 9-15,2-4 7 0,0-4-7 16,-1-5-16-16,-2-6-15 0,2-3-20 15,-2-2-3-15,0 2 0 0,-1 2-4 16,3 4 1-16,-1 4-1 0,-2 5-4 16,1 0-13-16,0 5-14 0,1 1-12 15,-3 1-27-15,3 3-20 0,0 0-42 16,5 3-62-16,-1 0-72 16,0 0-114-16</inkml:trace>
  <inkml:trace contextRef="#ctx0" brushRef="#br0" timeOffset="2925.91">5190 4365 156 0,'5'-2'58'0,"0"-2"5"0,1 0 11 0,0-1-8 16,-2-1-11-16,2 1-2 0,-3 1-4 15,0 0-1-15,-1 1 1 0,-1-1 2 16,1 1-6-16,-1-1-1 0,0 0-3 16,0 1 0-16,0 0-4 0,-1 1-5 15,0 0-7-15,0 1-8 0,-3 0-15 16,-2 1-2-16,-3 0 0 0,-5 6 0 15,-3 4 3-15,-7 6-3 0,-3 6 3 16,-8 11-3-16,-6 12 1 16,-7 15 0-16,3 9 0 0,4 1 1 15,5-3-2-15,9-7-2 0,2 1 2 16,0 0 0-16,1-2 6 0,4 0 29 16,2-4 2-16,4 0 1 0,6-5-9 15,4-3-9-15,3-5-9 0,3-6 1 16,3-3 0-16,1-9 3 0,-1-5-5 15,2-4-4-15,2 5-2 0,4 1-4 16,-1 0-3-16,3-4-38 0,-1-3-65 16,7-4-64-16,-2-7-101 0,-5-3-150 0</inkml:trace>
  <inkml:trace contextRef="#ctx0" brushRef="#br0" timeOffset="3474.17">5379 4456 506 0,'0'0'30'0,"0"0"-6"0,0 0 37 0,0 0-19 0,23-35-20 0,-16 29 9 0,-1 0 14 0,-1 2-1 16,-1-1-4-16,-2 3-12 0,1 0-8 16,-1 2-7-16,0 2-7 0,2 2-5 15,-4 6 3-15,0 5 11 0,-2 6 14 16,-5 11 13-16,-3 12 0 0,-6 12-19 15,-1 3-17-15,-2 0 0 0,5-7-2 16,2-6 3-16,3-2 4 0,2-2 13 16,2-3 4-16,2 1-2 0,3-5-7 15,1-6-3-15,2-7-5 0,2-3-6 32,0-5 0-32,1 4 0 0,5-2-2 0,0 0 8 0,3-4 5 15,4-6 5-15,2-4 14 0,2-3-5 16,2-7-9-16,-1-6-1 0,1-5 1 15,-4-4-6-15,0-3-3 0,-3-1-6 16,-5 4-2-16,-3 2 0 0,-2 2 0 16,-6 5-4-16,-2 1-1 0,-9 3-28 15,-8 2 0-15,-12 2-18 0,-12 4-7 16,-9 2-11-16,-2 1-2 0,4 2-9 16,14 1-49-16,11-3-54 0,3-1-31 15,8 0-26-15,1 0-93 0</inkml:trace>
  <inkml:trace contextRef="#ctx0" brushRef="#br0" timeOffset="3927.83">5650 4374 697 0,'0'0'92'0,"0"0"-16"0,0 0-2 0,45 11-45 0,-21-1-16 31,2 5-1-31,2 5-10 0,1 6-1 0,3 9 4 0,6 14-5 0,2 13 8 16,-3 4 1-16,-7 0 2 0,-7-5-3 15,-11-7-2-15,-4 2 3 0,-7 2 1 16,-1-1 2-16,-7 1-3 16,-3-1 9-16,-3-3 13 0,-4-3 6 15,-3-4-2 1,-3-5 9-16,-3-4 3 0,3-9-1 0,2-5 0 0,6-6-16 31,-1-3-18-31,-3 3-6 0,-4 1-6 16,-3 0-26-16,2-2-71 0,-4-6-78 15,8-2-138-15,2-6-200 0</inkml:trace>
  <inkml:trace contextRef="#ctx0" brushRef="#br0" timeOffset="9115.77">7048 4860 67 0,'0'0'37'0,"0"0"-16"0,0 0 14 0,0 0 9 15,10-11-4-15,-6 6-3 0,0 3 1 16,1-1 7-16,-1 0-3 0,1 0-5 15,1 0-8-15,0 1 0 0,-1 1-4 16,2-2-5-16,-2 1 4 0,-2 1-1 16,0-2-6-16,-1 2 1 0,-1 0 2 15,-1-1 4-15,0 2 3 0,-3-2-10 16,-3 1-4-16,-7 0-6 0,-2 1-7 16,-6 2-4-16,-4 5 2 0,-1 4 1 15,-8 6 1-15,5 0 0 0,0 3 3 16,1 1 5-16,6-2 2 0,0 4 0 15,3-3-2-15,4 0 1 0,4-1 7 16,4-1 10-16,2-3 10 0,4 0 2 16,1-2-5-16,6 0 2 15,4-4 10-15,4 1 3 0,8-5-5 16,9 1-15-16,12-5-13 0,13-1-9 16,4-7-2-16,-2-2-4 0,-6-6-3 15,-9-2-38-15,-4 0-39 0,0-4-39 16,-5 4-50-16,-8 2-29 0,-6 2-98 15</inkml:trace>
  <inkml:trace contextRef="#ctx0" brushRef="#br0" timeOffset="9698.56">7460 4455 378 0,'0'0'20'0,"0"0"29"0,0 0 26 0,23-33-10 0,-16 24-34 16,0 1-8-16,0-1 1 0,-1 2 7 15,-2 2-4-15,0 0 4 16,-1 1-2-16,0 2-6 0,-1 2-7 0,0 0-10 15,-1 5 0-15,2 3 3 16,-3 5-1-16,1 5 4 0,-1 6 0 16,0 11 5-16,-4 12 1 0,0 8-7 15,-1 7-3-15,0-3-6 0,1-5 3 16,1-4 0-16,0-1-3 0,1-3 3 16,-1 0-3-16,-1-5-1 0,2-2-1 15,1-10-1-15,0-7 1 0,0-5 1 16,1-4-1-16,0-1 1 0,0 0 4 15,0-2 6-15,0-6 0 0,2-3-1 0,1-2 11 16,3-10 10-16,2-5-22 0,5-13-8 16,7-9-1-16,-1 1-3 0,0 4 0 15,0 5 0-15,1 5 1 0,4-3 0 16,3-1-3-16,1 3-4 16,-2 3-24-16,-1 5 21 0,-4 2 6 15,-2 7 0-15,-5 0 3 0,-1 5 2 16,-4 2 0-16,-1 1 0 0,-1 5 1 15,-3 3 2-15,-1 5 3 0,-1 4 0 16,-2 4 2-16,0 2 2 0,-4 3-5 16,0-1-3-16,-1 1 1 0,2 0-2 15,1 0-3-15,0 0-15 0,1-2-44 16,1 0-65-16,0 3-37 0,2-7-77 16,1-5-124-16</inkml:trace>
  <inkml:trace contextRef="#ctx0" brushRef="#br0" timeOffset="10826.32">8338 4954 141 0,'0'0'98'0,"0"0"-37"0,0 0 24 0,5-27-21 16,-3 20-24-16,0-1-10 0,1 1 2 16,-1-2 0-16,0 2 0 0,0-1 1 15,1 1-4-15,-2-1-10 16,2 1 7-16,-3 1 15 0,0-1 2 16,1 0-7-16,-1 0-9 0,0 0-8 15,0 0-5-15,-2 0-7 0,-2 1-5 16,-1-1-2-16,-1 2-1 0,-2-1-7 15,-3 3 2-15,-1 0-9 0,-1 3 2 16,-3 0 1-16,-1 5 2 0,-3 2 6 16,-1 3 0-16,-2 4 4 0,2 3-1 15,-1 1-1-15,1 4 2 0,2-1 0 16,3 3 0-16,2-1 0 0,3-1-1 16,3 1 1-16,4-1 1 0,3-3 4 15,1-1 6-15,7-1 1 16,0-3 2-16,3-3 2 0,1-3 3 15,1-3 1-15,0-5 0 16,0-3 3-16,1-6 5 0,-2-2 6 0,1-6-4 16,0 1-12-16,-1-4-13 0,0 2-2 15,-2-3-2-15,0 0 1 0,-1 1-2 16,-1 0 1-16,-1 2 0 0,-2 2-1 16,0 2 1-16,0 0-1 0,-1 2-3 15,0 2-4-15,0-1-4 0,0 2-5 16,-1 2-4-16,1 1-5 0,-2 1 13 15,1 2-1-15,0 1 10 0,-2 1 0 16,0 1-5-16,0 1-16 16,0 5-6-16,0 4 21 0,0 1 7 15,0 5 2-15,-1 1 0 0,1 4 0 16,0 0 0-16,1 3 0 0,2 0 0 16,2 0 0-16,0-3 2 0,2 1-2 15,1-2 1-15,-2-3-1 0,2-3 0 16,0-2 2-16,-2-5 1 0,0-4 15 15,0-3 18-15,1-2 4 0,2-9-12 16,-1-3-6-16,1-1-5 0,1-3-9 16,-1-1-3-16,2-3-2 0,0 1-3 15,0 0 0-15,0-1 2 0,1 2-2 16,-1 1 0-16,-1-1 0 0,1 5 0 16,-3-1-1-16,1 2 0 0,0 2-1 15,-2-1-3-15,-1 3 2 0,0 1-1 16,-2 1-2-16,1 2 0 0,-1 2-7 15,-1 0 8-15,-1 2-4 0,0 2-4 16,-2 0-7-16,0 0-12 0,0 4 10 16,0 2 13-16,-2 3 7 0,-1 3 1 15,0 1 0-15,-2 3 1 16,2 1 1-16,1 1-1 0,1 1 0 0,1 1 0 16,0 1 0-16,1-2-1 0,3 0 2 15,-1-2-1-15,1 0 1 0,0-4-1 16,-1-1 0-16,-1-5 1 0,1-3 0 15,0-2 4-15,2-2 8 16,0-5 7-16,2-3-13 0,-1-6-4 16,2-1 2-16,1-4-4 0,1-4 0 15,0-2 0-15,2 0-2 0,1-1-2 16,0 2-1-16,1 3 4 0,-3 3 0 16,1 5 1-16,0 3 3 15,-3 1-4-15,1 3 0 0,-1 2 0 16,0 2-4-16,-1 2-1 0,0 2 1 0,-2 5-1 15,0 4 5-15,-2 4 3 0,0 3 17 16,-2 3 4-16,-1 3 0 0,0 1-7 16,-1 1-9-16,0 2-5 0,0-2-1 15,0 1-2-15,0-2 0 0,0-2-17 16,0 0-58-16,0 0-61 0,0-7-124 16,0-3-186-16</inkml:trace>
  <inkml:trace contextRef="#ctx0" brushRef="#br0" timeOffset="11718.84">9194 4843 238 0,'0'-1'93'0,"1"-2"-26"0,0 0 28 0,-1 2-64 16,0-3-24-16,1 1-7 0,-1 1 1 16,0-1 0-16,1 1 15 0,-1 0 22 15,0-1 9-15,0 1 7 0,0-2-3 16,0 1-11-16,0-1-5 0,-1-1-4 16,-1 0-13-16,-1 0-11 0,0 1-5 15,0 0-1-15,-1-2 0 0,-1 3 0 16,-1-1-1-16,-1 3 0 0,-2-1-1 15,-1 1 0-15,0 1-1 0,-3 2 1 16,-1 3 0-16,-3 2-6 0,0 2-4 16,-1 4-13-16,0 2-12 0,0 1 3 15,1 3 6-15,4-1 4 0,1 0 12 16,2 2 8-16,4-1 3 0,3-2-2 16,3-1 2-16,1 0 0 0,5-5 2 15,3 1 1-15,2-4 7 16,1-2 5-16,2-5 7 0,0-1-5 15,1-5-9-15,-2-5-2 0,1-1-4 16,0-1 1-16,-2-2-2 0,0 3 1 16,-3-2-2-16,0 1 2 0,-1 2-2 15,-1 2 1-15,-3-1 0 0,0 4-1 16,-2 2 0-16,-1 0-1 0,-1 2 1 16,0-1-2-16,0 2-2 0,0 0-6 15,0 3 5-15,0 4 3 0,0 4 2 16,1 4 0-16,1 6 0 0,3 10 0 15,3 13 0-15,-2 14 1 0,-3 3 0 16,-3-2 2-16,-5-8-2 16,-5-9 0-16,-1-2 0 0,0-4 1 15,0-6 1-15,2-8-3 0,3-5 3 16,-2-3 13-16,-1 1 15 16,-1-3-4-16,-3-2-11 0,1-4-11 0,-1-6-5 15,1-1-2-15,-1-9 0 0,1-4 1 16,-1-5-2-16,1-6-1 0,0 2 3 15,4-5 1-15,2 2 8 0,5 2 11 16,2-1 10-16,5 3-6 0,4 0-3 16,4 2-3-16,2 2-7 15,2 1-2-15,1 2-2 0,1 0-6 0,0 0-3 16,1-1-4-16,1 0-41 0,0 0-49 16,1-2-45-16,6-3-24 0,-7 4-72 15,-2 1-34-15</inkml:trace>
  <inkml:trace contextRef="#ctx0" brushRef="#br0" timeOffset="12158.66">9326 4935 355 0,'0'0'98'0,"-2"6"-73"0,1-2 46 0,0-1-52 0,1 1-18 0,0-2 0 15,3-1-1-15,1 0 0 0,1-1 5 16,1 0 5-16,4 0 23 0,0-1 4 16,3-2 8-16,2-1 3 0,1 0-7 15,0-2-13-15,0 2-20 0,0-3-4 16,-2 1 3-16,-2 2 0 0,0-3 4 16,-2 0-1-16,0 0 8 0,-3-1-3 15,-1 1-1-15,-1-2-7 0,-2-1-3 16,0 0 1-16,-2 0-4 0,-1-1 1 15,-4 1-2-15,-2 1 0 16,-4 3-3-16,-1 0 0 0,-5 4-4 0,1 2-5 16,-4 2-1-16,-3 5 7 0,1 2-1 15,-3 5 1-15,0 5 5 0,1 2 1 16,3 2 0-16,1 4 0 0,4 1 1 16,2-1 4-16,5-1 11 0,3-2 9 15,4 1-1-15,1-2-1 0,5-1-5 16,3-5-6-16,4 0-2 0,5-5-3 31,2-3-4-31,2-3-3 0,5-4-7 0,-1-2-53 0,3-1-27 0,-2-6-22 16,10-6-24-16,-8 0-54 0,-4-1-158 15</inkml:trace>
  <inkml:trace contextRef="#ctx0" brushRef="#br0" timeOffset="12691.42">9886 4743 344 0,'0'0'110'0,"0"0"-65"0,0 0 41 16,0 0-51-16,25-13-21 0,-18 10-10 16,-1 0 3-16,-1 2 5 0,1 1 5 15,-2-2 13-15,-2 1 7 0,-2-1-10 16,0 2-7-16,-3 0-13 0,-5 2-1 16,-3 1-6-16,-4 2 0 0,-4 4 1 15,-3-1-1-15,-2 3-11 0,0 2-9 16,0-1-5-16,1 2 13 0,3 0 10 15,2-2 0-15,2 2 1 0,6 0-3 16,3 0 4-16,2-2 1 0,3 1 5 16,2-2 6-16,2 0-1 15,4-1-4-15,2 1-2 0,4-3-4 16,3-2-1-16,1 0-12 0,1-2-6 16,1 2-9-16,-1-1 10 0,1 0 13 15,-2 3 4-15,-2 1 0 0,-3 1 18 16,-3 2 14-16,-1-1 9 0,-5 2 5 15,-2 0 6-15,-2 0-10 0,-7 0-5 16,-3-4-8-16,-5 1-1 0,-3-3-6 16,-3-3-5-16,-2 0-6 0,-1-2-8 15,-1-2 0-15,2 0-3 0,1 0-11 16,1 0-57-16,-4-6-67 0,7 3-99 16,3-4-146-16</inkml:trace>
  <inkml:trace contextRef="#ctx0" brushRef="#br0" timeOffset="17037.22">2093 6417 99 0,'0'0'12'0,"0"0"11"0,0 0 47 0,0 0 7 15,8-20-27-15,-5 14 1 0,-1 1 8 16,1-1-2-16,0 1-9 0,0 0-6 16,-1 3-6-16,1 1 0 0,0 0 1 15,-1-2-3-15,1 3-9 0,-1 0-9 16,-1 0-9-16,2 0-3 0,-1 6 0 16,1 2 5-16,0 6 4 0,-3 4-2 15,0 4-4-15,0 3 1 0,-6 0-4 16,1 3 2-16,0-1 0 0,-3 0 4 15,3-4 2-15,-2-2 6 16,2-1-3-16,0-3-5 0,0-2 0 16,2-4 1-16,0-2 1 0,0-2 5 15,1-3 2-15,-2-2 8 0,4-1-5 16,0-1 3-16,0 0 2 0,4-1 1 16,1-3-4-16,3-2-9 0,5-2-6 15,4-1-4-15,2 0-1 0,0-2 0 16,6 1-2-16,-1 2-2 0,1-1 0 15,-1 0-1-15,-2 2-9 0,0-2-21 16,-1 2-18-16,-7-1-29 0,-1 1-47 16,-6-7-74-16,-3 2-72 0</inkml:trace>
  <inkml:trace contextRef="#ctx0" brushRef="#br0" timeOffset="17224.72">2153 6228 902 0,'0'0'5'0,"0"0"3"0,0 0 25 0,0 0-8 0,8-35-18 0,-3 27-7 15,4 0-10-15,-1-2-23 0,0 3-18 16,2 0-31-16,-1 0-40 0,5 0-48 16,-3 4-86-16</inkml:trace>
  <inkml:trace contextRef="#ctx0" brushRef="#br0" timeOffset="17694.29">2750 6202 452 0,'0'0'55'0,"0"0"-29"16,0 0 38-16,0 0-25 0,0 0-25 15,0 0 2-15,24-36-4 0,-19 28-4 16,-2 0 3-16,3-1 18 0,-3-1 14 16,1 0 8-16,0 0-9 0,-1 1 5 15,-1-2-3-15,-2 2-13 0,3-1-17 16,-3-1-2-16,0 3-5 0,-1-1-3 15,-1 0 1-15,-3 2 1 0,2 0 0 16,-2 2 0-16,-1 0 0 0,1 1-5 16,-1 2-1-16,3 1-5 0,-2 1 1 15,-1 0 2-15,-2 5-3 16,0 0 0-16,-2 6 4 0,-2 3-2 16,-1 3-1-16,-2 7 3 0,-3 11 0 15,1 13 1-15,-2 11 0 0,2 7 1 16,5 0 5-16,4-4 5 0,2-5 13 15,1 0 7-15,-1-1-1 0,1 0-11 16,-3-5-10-16,2-1-4 0,3-3-1 16,-2-4-4-16,2-4-4 0,1-3-9 15,-1-6-16-15,3-8-12 0,-1-7-8 16,-1-4-17-16,2-1-19 0,0-2-69 16,-2-4-32-16,-1-4-62 0</inkml:trace>
  <inkml:trace contextRef="#ctx0" brushRef="#br0" timeOffset="17913.04">2381 6562 637 0,'0'0'66'0,"0"0"-20"0,0 0 50 0,0 0-36 0,47-7-38 15,-25 3 2-15,2 0-1 0,5 0-7 16,1 0-4-16,4 0 2 0,10-1-11 16,4 2-3-16,4-2-6 15,-2 4-61-15,-4 0-68 0,-15 1-96 16,-5-2-182-16</inkml:trace>
  <inkml:trace contextRef="#ctx0" brushRef="#br0" timeOffset="18600.49">2011 7361 343 0,'0'0'90'0,"0"0"-63"0,0 0 25 0,0 0 4 0,21-21-23 0,-18 17-6 15,0 1 25-15,0-1 10 0,-3 2 1 16,3-1-25-16,2 1-18 0,-1 2-13 16,1 0-2-16,0 0-1 0,3 5 3 15,-1 2 6-15,2 4 7 0,0 5 1 16,-2 5 9-16,-1 9 4 0,0 12 5 15,-4 12-1-15,-2 6-12 0,-2 0-3 16,-1-6-8-16,-3-5-7 0,1-3-4 16,0 0-1-16,-3-1-3 0,0-2-3 15,-1-2 3-15,1-5-18 0,0-9-27 16,5-5-18-16,1-6-29 16,1-5-50-16,1 3-33 0,0-6-49 15,1 1-104-15</inkml:trace>
  <inkml:trace contextRef="#ctx0" brushRef="#br0" timeOffset="18897.5">2447 7346 503 0,'0'0'87'0,"0"0"-61"15,0 0 72-15,-5-37-7 0,2 28-57 16,2 3-18-16,-1 2 10 0,1 2-6 16,0 2-1-16,1 1-19 0,-3 7 4 15,0 6-1-15,1 6 32 0,-3 13 24 16,-2 13-6-16,2 14-13 0,0 5-19 16,2-3-13-16,3-4 0 0,0-10-1 15,0-1 3-15,2-2-3 0,1-4-2 16,3-2-5-16,-2-4 2 0,2-7-2 15,-2-6 0-15,1-4-17 0,-1-4-47 16,0 0-57-16,1-2-37 0,1-3-23 16,-4-6-65-16,-1-3-80 0</inkml:trace>
  <inkml:trace contextRef="#ctx0" brushRef="#br0" timeOffset="19158.12">2025 7704 692 0,'0'0'60'0,"0"0"18"16,0 0 51-16,0 0-54 0,0 0-26 16,0 0 28-16,44-9-15 0,-20 3-15 15,3 0-14-15,1 0-11 0,4-2-13 16,-1-1-9-16,4 0 0 0,8 1-11 15,4 1-42-15,-5 4-29 0,-9 1-64 16,0 3-86-16,-11 2-50 0,0 0-140 16</inkml:trace>
  <inkml:trace contextRef="#ctx0" brushRef="#br0" timeOffset="19667.02">2834 7882 307 0,'0'0'49'16,"0"0"-2"-16,0 0 45 0,0 0-34 15,0 0-26-15,0 0-2 0,0 0-6 16,19-28 4-16,-17 22 19 0,-1 1 15 16,-1 0-7-16,0 0-6 0,0 1-12 15,-2-1-15-15,-1 1-9 0,-1 1-11 16,-1 0-2-16,-1 2-5 0,-1 1-1 16,-1 0-1-16,-3 5-1 15,0 1 1-15,0 3 4 0,0 3 2 16,0 2 1-16,-3 2 0 0,5 3 0 15,0 2-5-15,2 2 1 0,1-1 1 0,4 2-3 16,2 0 6-16,3-2 0 0,6 1 1 16,-1-5 4-16,5 1-2 0,4-3 11 15,-1-3-3-15,3-4-6 0,0-2 8 16,0-3 22-16,0-4 16 16,-3-1-1-16,1-5 1 0,-4-5-5 15,2-2-8-15,-5-3-1 0,-2-5-4 16,-2-8-10-16,-3 0-14 0,-3-1-7 15,-3 4-2-15,-6 7-4 0,2-1-9 16,-4 6-1-16,-1 4-11 0,-1 1-4 16,-4 5-9-16,2 1-12 0,-2 3-23 15,1 0-38-15,2 4-55 0,0 3-54 16,4-3-69-16</inkml:trace>
  <inkml:trace contextRef="#ctx0" brushRef="#br0" timeOffset="19963.8">3271 7637 780 0,'0'0'172'0,"0"0"-17"0,0 0-32 0,0 0-82 15,2-2-37-15,0 0 2 0,0-1-6 16,2 0-36-16,-1-2-36 0,1 0-28 16,0 2-65-16,4 0-64 0,-3 4-24 15,4-1-106-15</inkml:trace>
  <inkml:trace contextRef="#ctx0" brushRef="#br0" timeOffset="20104.41">3392 7948 866 0,'0'0'97'0,"0"0"-7"16,0 0-23-16,0 0-67 0,0 0-38 15,0 0-14-15,0 0-56 0,0 0-41 16,3-15-48-16,1 7 4 0,-1 1-91 15</inkml:trace>
  <inkml:trace contextRef="#ctx0" brushRef="#br0" timeOffset="20949.41">3990 7941 420 0,'0'0'79'0,"0"0"5"0,0 0 56 16,26-33-55-16,-14 17-49 0,1-5-9 15,1-1-9-15,-1-3-4 16,4-4-8-16,1-6-2 0,3-8 0 16,5-6 0-16,-4 3 11 0,-3 11 6 15,-4 9 1-15,-3 5-3 0,2-1-10 16,2-4-1-16,4-2-2 0,-3-1-6 15,-2 1 0-15,1 0 1 0,-2 3-1 16,-2 3 0-16,-3 3 2 0,0 4-2 16,-4 5 1-16,-1 1-1 0,-1 5-1 15,-2 1 1-15,0 2-3 0,-1 1-11 16,0 2-32-16,-3 4 22 0,-1 5 12 16,-3 4 6-16,0 4 5 0,-1 4 0 15,-1 5-7-15,-1 8-15 0,0 8-17 16,0 9-2-16,3 2 9 0,2-3 15 15,3-7 6-15,2-8 11 0,2-3 1 16,2-7 0-16,1-5 2 0,0-7 2 16,1-1 5-16,1 2 6 0,2-2 8 15,2 1 10-15,-1-4 11 0,5-5 1 16,-2-6-1-16,3-3-9 0,0-6-17 16,2-6-9-16,0-4-3 0,0-5 1 15,0-6 9-15,-1-12 1 0,2-16-11 16,-1-17-5-16,-1-4-1 0,-2 4 0 15,-3 16 0-15,-3 22 2 16,-2 11-2-16,-2 10 0 0,-1 4 2 16,-1-1-2-16,-1 1 0 0,1 2-2 15,-3 3 0-15,0 2-2 0,0 5-2 16,-1 0-11-16,-3 9 4 0,0 5 8 16,-2 8 3-16,1 9 0 0,-2 11 2 15,-1 9 1-15,0 3-1 0,2-5-1 16,2-6 1-16,1-6 1 0,1-3 2 15,1-6 32-15,1-4 13 0,0-7 5 16,1-2-6-16,2 1-11 0,1-1-18 16,2-1-10-16,4-4-5 0,1-5-3 15,1-3-33-15,3-2-19 0,1 0-15 16,2-2-25-16,3-2-12 0,5 0-55 16,-4 1-49-16,-3 1-149 15</inkml:trace>
  <inkml:trace contextRef="#ctx0" brushRef="#br0" timeOffset="21199.44">4910 7799 567 0,'0'0'71'0,"0"0"-32"0,8-1 41 0,-5 1-50 0,0 0-20 15,-2 3-3-15,-1 4 17 0,0 1 11 16,0 3 5-16,-2 5 4 0,-1 1 0 16,-1 5-6-16,1 0-15 0,-3 5-16 15,1 0-7-15,0 1-2 0,0 1-26 16,2-1-58-16,0 0-47 0,3 8-32 16,1-8-21-16,0-5-143 0</inkml:trace>
  <inkml:trace contextRef="#ctx0" brushRef="#br0" timeOffset="21590.77">5404 7524 421 0,'0'0'138'0,"0"0"-87"0,0 0 42 15,0 0-8-15,44-2-17 0,-23 0-14 16,3-1 18-16,4-1 0 0,7-1-14 16,7 0-9-16,6-4-11 0,1 1-13 15,-10 1-10-15,-10 3-10 0,-9 2-5 16,-1 1-1-16,9-1-15 0,10 1-47 16,-1 0-54-16,-4 1-55 0,3 0-53 15,-10 0-51-15</inkml:trace>
  <inkml:trace contextRef="#ctx0" brushRef="#br0" timeOffset="22358.58">6169 7870 498 0,'0'0'67'0,"0"0"2"0,0 0 24 15,0 0-49-15,41-38-29 0,-25 19 13 16,5 0-8-16,1-5-17 0,2-3-1 15,7-6 4-15,6-9 3 0,5-4 8 16,-6 1 15-16,-6 10 2 0,-2-1 3 16,-7 9-13-16,-3 1-7 0,5-3-7 15,-6 7-5-15,1-4-1 0,1-1 1 16,-3 1-3-16,0 4-1 0,-4 3 0 16,0 2 3-16,-4 4 4 0,-1 1-1 15,-3 4 2-15,-2 1-4 0,0 4 0 16,-2 1-3-16,0 2-2 0,0 0-4 15,0 5-1-15,-3 5 4 16,-2 3-2-16,0 4 2 0,-2 4 1 16,-2 6-2-16,1 2-8 0,-2 7-13 15,-2 7-1-15,0 6 8 0,3-1-9 16,2-5 5-16,5-9 12 0,2-11 8 16,0-5 0-16,4-2 0 0,2 2 1 15,2 1 0-15,3-1 1 0,2-3-1 16,1-3 7-16,1-6 13 0,1-4 6 15,3-2 0-15,-1-6-5 0,2-3-8 16,0-7-5-16,0-3-1 0,1-8-2 16,2-9 1-1,3-15-7-15,2-17 0 0,-1 3 0 0,-5 9-7 0,-5 18 4 16,-8 20 3-16,-1 3 0 0,1-1 0 16,-1 0 0-16,-1 1 0 0,-2 4 0 15,-3 4-6-15,-2 4-1 16,-1 3-9-16,-4 6 6 0,-4 3 6 15,-2 7 2-15,-1 5 2 0,1 4 0 16,-3 9 1-16,2 8 0 0,0 3 2 16,2-3 3-16,4-10 14 0,3-11 12 15,2-4 11-15,0 2 3 0,1 1-9 16,0 2-5-16,4-4-16 0,3-3-10 16,2-2-3-16,3-4-3 0,2-3-38 15,4-3-47-15,2-3-50 0,10 0-66 16,-3 0-52-16,-2 0-77 0</inkml:trace>
  <inkml:trace contextRef="#ctx0" brushRef="#br0" timeOffset="22921.45">7289 7749 260 0,'0'0'48'0,"4"-7"26"0,-1 1-1 0,1-1-35 0,2 0-13 0,1 0 9 16,2-2 11-16,1 0-4 0,1 1 1 16,1 0 3-16,-1 0-1 0,2 3 3 15,-2-1 1-15,-1 2-13 0,0 3-10 16,-2 1-3-16,-2 0-10 0,-1 5-7 16,-2 2-5-16,-1 2 1 0,-2 2-1 15,0 4 5-15,-5 1 0 0,-2 2 2 16,-2 0 1-16,-3 0-1 15,1 0-2-15,-2 1-4 0,-2-1 1 16,2-1-1-16,-1-2-1 0,3-1 1 16,0 0 0-16,2-4-1 0,3-1 0 15,0-1 6-15,3-3 14 0,2-2 8 16,1-3-1-16,0 0 31 0,6-2-1 16,1-2-19-16,4 0-16 0,5-1-4 15,3 0 0-15,2 3 6 0,4-3-1 16,2 3-8-16,2-3-10 0,-1 2-4 15,1-2-1-15,-2 3-4 0,-1-1-19 16,1 1-24-16,-2 1-24 16,1-3-33-16,-1 2-40 0,9 1-51 15,-6-2-37-15,-3 0-136 0</inkml:trace>
  <inkml:trace contextRef="#ctx0" brushRef="#br0" timeOffset="23300.73">8057 7325 321 0,'0'0'76'0,"0"0"5"0,0 0 15 0,0 0-6 0,16 1-10 15,-4-1 0-15,1-1-4 0,3 0-18 16,5-1-9-16,1 1-1 0,2-1-19 15,3 0-8-15,-1 0-9 16,2 0-9-16,-1 2-3 0,-1-1-1 16,0 1-20-16,-1 0-18 0,-2 1-28 15,-1 1-28-15,-4 1-38 0,2 0-30 16,-5-1-66-16,-4 0-132 0</inkml:trace>
  <inkml:trace contextRef="#ctx0" brushRef="#br0" timeOffset="23519.48">8090 7528 601 0,'0'0'55'0,"0"0"-7"16,0 0 84-16,0 0-68 0,0 0-33 16,0 0-9-16,0 0 12 0,39 25-1 15,-13-25-10-15,8 0 1 0,9 0-1 16,9 0-16-16,2 0-7 0,-2 0-15 15,-3 0-59-15,-4-1-52 0,0-1-75 16,-11-1-41-16,-6 0-147 0</inkml:trace>
  <inkml:trace contextRef="#ctx0" brushRef="#br0" timeOffset="24128.81">9228 7403 187 0,'0'0'194'0,"0"0"-154"0,0 0 55 15,0 0-34-15,40-34-25 0,-31 25-10 16,0-1 14-16,-2 1-2 0,-1-1-9 15,0 0 11-15,-2 1 4 16,-1 1-1-16,-2-1-3 0,-1 1-5 16,0 0-6-16,-3 1-2 0,-2 1-16 15,-2 0-8-15,-3 2-3 0,-4 1-2 16,-2 3-2-16,-4 0 0 0,-2 5 4 16,-2 5 0-16,-1 3 0 0,-1 3 0 15,-1 5-1-15,3 3-1 0,1 2-8 16,2 6 1-16,5 0 7 0,6 0 1 15,3 0 1-15,6-4 0 0,1 4 1 16,5-3 2-16,3-1 3 0,5-4 6 16,3 0 5-16,2-4-1 15,2-2 1-15,0-4 2 0,2-3 7 16,0-4 8-16,0-3 1 0,2-4-5 16,0 0-4-16,-3-4-7 0,2-2-4 15,-1-2-4-15,-1-3-3 0,-1-3-2 16,0-5 1-16,-2 0 1 0,-1-2-2 15,-2-2 0-15,-2 0 0 0,-4-3 2 16,-2 0 1-16,-3 1-6 0,-4-3 1 16,0 1 1-16,-6 0-1 0,-2 4 3 15,-4-3 0-15,0 4-2 0,-2 1 0 16,0 1-4-16,-1 4-1 0,1 1 0 16,0 2-1-16,0 4 0 0,1-1-4 15,0 4-20-15,-1 1-20 0,3 2-20 16,-1 2-30-16,3 1-48 0,0 4-76 15,4 1-71-15</inkml:trace>
  <inkml:trace contextRef="#ctx0" brushRef="#br0" timeOffset="25564.94">1968 8990 66 0,'0'0'9'0,"0"0"16"0,10-14 24 16,-7 9 7-16,0-1-12 0,0 1 6 16,0-1 6-16,0 2 10 0,-1 0 9 15,0 1 1-15,-1-1-5 0,1 2-10 16,-1-2-1-16,1 3-7 0,-2 0-15 15,0 0-14 1,2 0-13-16,-1 1-9 0,-1 0-2 16,2 0-1-16,0 4 1 0,-1 6 1 0,2 5 20 0,-1 6 13 15,-2 10-12-15,4 13-7 0,-4 10-2 16,5 5-2-16,-2-4-7 0,0-2 0 16,-1-4 0-16,3-4-2 0,-3 0 1 15,-1-3-1-15,2-4-2 0,-3-5 0 16,2-7 0-16,-2-8-9 0,0 1-16 15,3 1-12-15,-2 2-18 0,-1 2-15 16,3-6-29-16,-1-2-22 0,1-5-40 16,2-4-92-16</inkml:trace>
  <inkml:trace contextRef="#ctx0" brushRef="#br0" timeOffset="25893.54">2371 9045 448 0,'0'0'47'0,"0"0"16"0,0 0 41 0,0 0-9 16,0 0-33-16,0 0-13 0,8-27-21 15,-8 27-17-15,2 0-11 0,-2 3-4 16,0 4 4-16,0 3 5 0,0 4 23 16,0 6 8-16,1 5-1 0,1 6-8 15,-2 12-7-15,6 5-5 0,-3 4-4 16,0-4-5-16,1-6-1 0,-3-4-3 16,2-2 1-16,-1-8-2 0,1-6 0 15,-3-3 0-15,0-4-1 0,2 2-4 16,-2 1-16-16,0 2-18 0,0-4-24 15,0-2-27-15,0-3-42 0,-5-3-25 16,4-3-78-16,-3-4-126 16</inkml:trace>
  <inkml:trace contextRef="#ctx0" brushRef="#br0" timeOffset="26143.49">2027 9372 561 0,'0'0'114'0,"0"0"-21"0,0 0 10 16,0 0-11-16,0 0-41 16,0 0 1-16,28-8 10 0,-12 2-18 15,3 1-20-15,0-1-12 0,0 2-8 16,1-1-1-16,-2-1-3 0,5 5-9 15,0-1-42-15,0 1-36 0,4 1-51 16,11 1-65-16,-7 2-29 0,-4 1-133 0</inkml:trace>
  <inkml:trace contextRef="#ctx0" brushRef="#br0" timeOffset="27038.57">2705 9568 107 0,'0'0'74'16,"0"0"-7"-16,0 0-7 0,0 0-26 16,0 0-14-16,0 0 5 0,0 0 5 15,4-22 5-15,-2 19 11 0,-2 1 4 16,0 0-5-16,0-1-4 0,0 1 7 16,0 1 1-16,0-1-23 0,0-2-15 15,0 2-7-15,0-1-1 16,0 1 7-16,-2 0 9 0,2 1 7 15,0-1 8-15,0 0-5 0,-1 0-4 16,-1 1-2-16,1-2-2 0,-1 2-2 16,0-1 5-16,-1-1-1 0,1 1 0 15,-2-1-8-15,2 0-7 0,-1 0-2 32,0 2-3-32,1-2 2 0,-1 2 3 0,0-1-2 15,0 2-1-15,-2-1-3 16,-1 1-2-16,1 0 2 0,-3 3 1 15,-1 1 0-15,-2 0-1 0,-2 2 0 16,2 1-2-16,-5 1-1 0,3 3 0 16,-1 0 0-16,0 3 1 0,0 0 0 15,5 3-3-15,0-2 2 0,2 2-6 16,2 0-7-16,3-1-6 0,2 0 1 16,0 0 9-16,2 0 8 0,5-1 1 15,-1 1 1-15,1-2 1 0,2-2-1 16,1 2 0-16,-2-4 2 15,2 0-2-15,-1-2 1 0,-1-2-1 16,2-2 1-16,-2-1-1 0,1-1 1 16,-3-1 3-16,2-1-1 0,-1 0 7 15,-1-2 5-15,3-3 0 0,-1 0-8 16,-1-6-2-16,3 1-4 0,-2-3 1 16,0-3 1-16,0-1-1 0,0-1-1 15,0 1 0-15,-1 1 4 0,-1 1 6 16,-3 3 2-16,3 3-4 0,-4 2 3 15,-1 2-3-15,-1 3-1 0,0 0-2 16,0 2 2-16,0 0-3 16,0 2-5-16,0 3-4 0,-3 4 4 15,2 1 0-15,-1 4 1 0,-1 4 0 16,3 0 6-16,-1 2 1 0,1 1 14 16,0 0 11-16,0-2 4 0,1 0 7 15,5-3-12-15,-3 0-5 0,2-3-12 16,3-1 18-16,-1-2-10 0,3-3 5 15,1-1-2-15,-1-3-15 0,6-1-4 16,-2-2-7-16,6 0-3 0,1-4-19 16,0-2-26-16,2 0-28 0,2-2-44 15,-1-1-34-15,11-4-54 0,-7 2-56 16,-5-1-74-16</inkml:trace>
  <inkml:trace contextRef="#ctx0" brushRef="#br0" timeOffset="27320.49">3215 9350 674 0,'0'-1'121'0,"0"-2"-10"0,0 3 23 0,2-2-59 16,-2 2-50-16,0 0-18 15,0 0-2-15,0-1-5 0,0 0-26 16,0-1-24-16,0 1-43 0,2 1-55 16,1 1-63-16,-1 3-82 0</inkml:trace>
  <inkml:trace contextRef="#ctx0" brushRef="#br0" timeOffset="27445.54">3273 9580 677 0,'0'0'101'0,"0"0"-6"0,0 0-25 16,0 0-70-16,0 0-72 0,0 0-54 16,0 0-74-16,0 0-126 15</inkml:trace>
  <inkml:trace contextRef="#ctx0" brushRef="#br0" timeOffset="28446.74">3975 10078 247 0,'0'0'212'16,"0"0"-209"-16,0 0 30 0,0 0 54 16,0 0-32-16,0 0-8 0,3-31 26 15,4 16 24-15,3-3 5 0,1-3-23 16,4-3-14-16,1-1-18 0,3-4-14 15,7-7-13-15,4-8-5 0,6-5-11 16,2 0-3-16,-3 4-1 0,-2 6 1 16,-4 4-1-16,-4 3 1 0,-3 3 1 15,-5 6-2-15,-2 3 0 0,-1 2 2 16,2-4-1-16,1-3 0 0,1-3 0 16,-4 1 1-16,3 1 0 0,-6 2 0 15,-1 2-1-15,2 0 6 0,-5 3 2 16,-1 2-1-16,-2 2-5 15,1 2-1-15,-3 3-2 0,0 1 1 16,0 2-1-16,-2 2 2 0,1 0 1 16,-1 4-3-16,0 1-5 0,0 4-7 15,0 4 2-15,-2 3 6 0,-2 6 4 16,-1 4-1-16,-1 4-1 0,-1 3-17 16,0 8-7-16,-3 8 5 0,2 6 6 15,2 1 9-15,4-4 5 0,2-6 0 16,3-8 1-16,4-5 0 0,-1-5 1 15,2-6 0-15,-1-1 2 0,3-1-2 16,2 0 2-16,1 0 5 16,-1-5 9-16,1-4 8 0,0-4-1 15,2-4 0-15,0-7-6 0,1-4-6 16,0-5-7-16,1-7 2 0,-1-8-4 16,2-12-1-16,0-14 0 0,-2-6-2 15,-2 3-2-15,-3 5-2 0,-3 14 4 16,-2 11 0-16,0 9 3 0,-2 8 3 15,-3 2 0-15,2 1 0 0,-1 0-3 16,-1 0-2-16,0 3 1 0,-1 3-1 16,0 3-1-16,0 3-3 0,0 2-5 15,0 6-8-15,-3 5 8 0,-1 3 8 16,-1 7 0-16,-1 3 0 16,3 3 0-16,0 6 0 0,-1 6 1 15,2 5-1-15,0-6 2 0,2-8 5 16,0-10 14-16,2-3 5 0,3 2 7 15,1 2 0-15,3 3 2 0,-1-3-9 16,0-2-5-16,2-5-8 0,2-2-4 16,1-4-6-16,1-3-3 0,2-4-1 15,1-2-24-15,1-1-14 0,0 0-23 16,2-3-13-16,0 1-28 0,-1-1-47 16,5 0-72-16,-5 2-50 0,-4-2-126 0</inkml:trace>
  <inkml:trace contextRef="#ctx0" brushRef="#br0" timeOffset="28712.27">5138 9667 677 0,'2'-2'93'0,"1"-1"8"0,-1 1 37 0,1 2-58 0,-1 0-49 15,0 0-16-15,-2 5-1 0,0 4 2 16,0 4 3-16,-2 6 3 0,-3 3-10 16,0 3-1-16,-1 1-6 15,-1 4-2-15,2 0 1 0,-1-1-4 16,1 0-7-16,1 0-20 0,2-1-26 16,1 0-57-16,1 8-50 0,0-5-60 15,0-8-95-15</inkml:trace>
  <inkml:trace contextRef="#ctx0" brushRef="#br0" timeOffset="31701.5">6025 9500 191 0,'0'0'64'0,"0"0"-5"16,0 0 6-16,0 0-10 0,0 0-3 16,-6 0-18-16,6-1 4 0,0 1-13 15,4 0-5-15,1 0 22 0,5 0 22 16,6-2 5-16,3 1 1 0,6-2-10 15,9 1-18-15,7 0-10 0,9-1-7 16,0 2-7-16,-3-1-6 0,-5 2-7 16,-6-1-3-16,-1 1-2 0,-7 0-2 15,-5 0-30-15,-7 0-33 0,-1 0-34 16,5 0-47-16,-2 1-32 0,-3 0-113 16</inkml:trace>
  <inkml:trace contextRef="#ctx0" brushRef="#br0" timeOffset="32657.72">6812 9878 432 0,'0'0'7'0,"0"0"-5"0,0 0 0 0,0 0 15 15,35-35-5-15,-20 20-6 0,1-5 23 16,4-2 16-16,1-1-4 0,1-4 15 16,1-1-3-16,1 1 3 0,2-3 6 15,0 1-4-15,0 1-18 0,2 0-9 16,0 1-11-16,-1 1-6 0,1-1-6 15,-2 3-4-15,-2-2-3 0,-1 3-1 16,-3 0 5-16,-3 1-3 0,-2 4 7 16,-4-1 6-16,-2 4 6 0,-1 2 1 15,-4 0-5-15,-1 4 1 0,0-1-1 16,-2 0-1-16,0 3-6 0,0 0-5 16,-1 2-1-16,0 2-1 0,0 2-1 15,0 0-2-15,0 1-5 0,0 0-3 16,0 3 5-16,-2 4-3 0,-1 4 4 15,-1 3 1-15,-2 3-1 16,0 3 0-16,-3 2 0 0,1 5-4 16,-3 1-7-16,-2 3-5 0,1 6-7 15,1-6-5-15,1 2 5 0,2-1 8 16,4-6 6-16,1 5 8 0,3-2 1 16,0-4 2-16,4 0 0 0,2-3 0 15,2-2 1-15,3-5 1 0,-1-2 6 16,1-4-3-16,2-5 5 0,0-3 10 15,3-2-2-15,0-8 3 0,1-3 4 16,2-6-12-16,-1-4-6 0,1-3 0 16,-2-5-5-16,3-6 1 0,2-10-1 15,1-10-2-15,0-2 1 16,-4 2-1-16,-6 12 1 0,-5 13 2 16,-1 8-3-16,-3 8 5 0,-1 2-1 15,0-1 0-15,-1 0 0 0,-2 0-4 16,0 5 3-16,0 2-3 0,0 3 0 15,0 4-2-15,-3 1-8 0,-1 7-2 16,-2 6 8 0,-3 4 3-16,1 5 1 0,0 4 0 0,-1 8 1 0,-1 6-1 15,1 6-1-15,1-5 1 0,4-8 0 16,0-12 4-16,4-5 5 0,0 3 12 16,0 1 7-16,2 4 0 0,5-3-2 15,0-4-10-15,2-2-10 0,3-2 0 16,0-5-5-16,1-2-1 0,4-4-15 15,2-3-30-15,0-1-24 0,3-3-35 16,-1-1-51-16,6-3-59 0,-5 2-34 16,-3 0-113-16</inkml:trace>
  <inkml:trace contextRef="#ctx0" brushRef="#br0" timeOffset="33221.51">7801 9662 287 0,'2'-3'30'0,"1"-1"37"0,1 0 9 0,0-1-23 0,0 1-14 16,0-1 9-16,1-1 8 0,0 0-8 16,0-1-3-16,2 1 2 0,0 1-6 15,1 0 2-15,0 0-1 0,3 0-8 16,-3 1-6-16,1-1-6 0,1 4-10 16,-2 0-5-16,0 1-4 0,0 0-2 15,1 0 1-15,-1 1-2 0,-1 4 1 16,0 2 2-16,1 2 3 15,-3 3-3-15,0 2 5 0,-2 3 1 16,-2 3 1-16,-1 0-2 0,0 2 0 16,-2 0 0-16,-3 1-1 0,-1 0-5 15,-1-1 3-15,-3-1-3 0,0 0 1 16,0-3 0-16,-2-1-1 0,2-2 0 16,0-3 7-16,0-3 7 0,4-1 5 15,1-3 7-15,2-2 2 0,2-2-11 16,1-1 0-16,0 0 17 0,5-2-1 15,4-2-15-15,5 0-6 0,2-2-3 16,5 1 0-16,3 2-4 0,1-1 1 16,4 1-6-16,2 1 0 0,-1 0 0 15,0 0-2 1,0 1-2-16,-2 1-12 0,-1 0-29 0,-2 0-19 0,-1 0-10 16,-5 0-20-16,0 0-45 0,1 1-56 15,-6 0-49-15,-2 0-137 0</inkml:trace>
  <inkml:trace contextRef="#ctx0" brushRef="#br0" timeOffset="34300.4">9108 9117 64 0,'2'-2'36'0,"1"2"6"15,1 0 10-15,-1-1-9 0,0 1-9 16,1 0 2-16,-1-1 10 0,0-1 8 16,-1 1 2-16,0-1 1 0,-1 1-16 15,0 0-1-15,0-2 2 0,1 0 1 31,0 2-5-31,-1-1-6 0,1-1-4 0,1 2-10 0,-1 1 0 16,1 0-7-16,0-1 0 0,0 0-5 16,0 0 3-16,0 1 4 0,-1 0 6 15,-1 0 3-15,1 0 2 0,-2 0-6 16,1 0 0-16,-1 1 0 0,1 0-3 16,-1 0 0-16,0-1 1 0,-4 4 0 15,1-1-2-15,-1 2 3 0,-3 1-3 16,0 2-4-16,-1 1-1 0,-3 2-5 15,0-1 3-15,-2 2 0 0,-3 2-2 16,1 1 6-16,-3 0 1 0,-1-1-3 16,0 0 6-16,-3 2-3 0,0 0 7 15,-2-1-5-15,0-1 0 0,-1 0-2 16,0-1-4-16,1-3 1 0,2 2-4 16,0-3-5-16,4-1 6 0,3 0-4 15,2-2 1-15,2 0 0 0,4-1 0 16,2 0-3-16,2-2 3 0,3 0-1 15,0 0 0-15,1-2 0 0,5 1 7 16,2 2 0-16,4-1 1 0,2 3-4 16,3 0-1-16,2 2-2 0,1 0 0 15,2 2-2-15,0 0 1 0,2 2 0 16,0-1-1-16,1 1-1 0,-4 0 2 16,-1-2-2-16,0 1 2 0,-2 0 0 15,0-1 0-15,-3 0 2 16,-1 1-1-16,-3-3-3 0,-1 0 0 15,-1-1 0-15,-2 0 0 0,-2 0-8 16,-1-1-15-16,-1-1-23 0,1-2-26 16,-1 3-37-16,1-3-57 0,1-1-68 15,0-2-55-15</inkml:trace>
  <inkml:trace contextRef="#ctx0" brushRef="#br0" timeOffset="35324.5">9868 9205 238 0,'4'-3'36'0,"-2"-2"43"0,1 2 9 0,-2-1-10 16,1-1-25-16,-2 1-10 0,0-1 0 16,0-1-11-16,0 1 2 0,1 1 9 15,-1-1 1-15,0-2-12 0,1 1-12 16,0 2-8-16,0-2-4 0,0 2-3 16,-1 3-1-16,0 0-2 0,-4 1-2 15,0 0-1-15,-4 0 1 16,-1 1 0-16,-1 4 1 0,-3 2 7 15,-1 1 5-15,-2 2 5 0,0 1-2 16,-2 3-6-16,0 2-3 0,1-1-4 16,-1 3-2-16,2-1-1 0,2 2 0 15,0 2 1-15,2 0-1 0,1 0 1 16,3 1 4-16,2 2 2 0,2-2 7 16,3 1 5-16,1-2-4 0,2 0 0 15,4 0-4-15,2-2 3 0,3-1 9 16,1-2 10-16,2-2 4 0,1-1-4 15,1-2-1-15,2-1-8 0,2 0 0 16,0-3-5-16,2-2-6 16,1-2-4-16,-1 0-4 0,-1-2 1 15,1-1-2-15,0 0 3 0,-4-2 1 16,0 0 1-16,-3-1-1 0,0-2 4 16,-4-1-4-16,0 1 4 0,-2-4-2 15,-2 1-2-15,-2-3 0 0,-1 0 0 16,1-3-4-16,-3-1-3 0,0-3 0 15,1 0 0-15,-3-1-1 0,0 0 2 16,0 2-1-16,0-1 1 0,0 3-2 16,0 1 2-16,0 1 0 0,-1-1 2 15,0 2-2-15,1 1-2 0,-1-1 1 16,-1 2 1-16,1-1 1 0,-1 1-2 16,-1-1 2-16,1 2-1 0,0-1-2 15,1 1 2-15,0 1-1 0,-1 0 0 16,1 1 0-16,0 0-1 0,0-2 1 15,-1 2 0-15,1 1-1 0,-1 0-1 16,1 0 1-16,-2 1-1 0,0 2 1 16,-1-1 0-16,0 1 0 0,0-1-2 15,1 1 2-15,0 0 0 0,-1 1 0 16,0 2 0-16,1-1 0 0,1 0 0 16,-1 0 1-16,0-1-1 0,0 0 0 15,0 1 0-15,0-1 0 0,-1-1 0 16,0 2 0-16,-1-1-1 0,-2 1 0 15,0 1 0-15,1-2 1 0,0 1 0 16,0 1-1-16,1 0 0 0,-1 0 0 16,2 0 0-16,1 3-1 15,1-1-28-15,0 0-34 0,2 3-30 16,0 0-29-16,4 2-71 0,1-3-99 16,3 0-189-16</inkml:trace>
  <inkml:trace contextRef="#ctx0" brushRef="#br0" timeOffset="52798.98">2404 10623 218 0,'0'0'32'0,"0"0"22"15,0-11-1-15,0 6-6 0,0 0 7 16,2-1-17-16,-2 1 1 0,3-1-4 16,0-1-5-16,-1 3 2 0,1-1-3 15,1 1 4-15,-2 3-4 0,0-2-4 16,-1 3-1-16,1 0-10 0,1 0-10 15,0 6 3-15,1 2 3 0,0 6 1 16,1 5 3-16,0 6-7 0,-1 9 5 16,0 9-4-16,0 9 8 0,-2 5 4 15,0-2 7-15,1-4 2 0,-1-7-4 16,-1-1-6-16,2-1-3 16,0-2-6-16,-2-1 0 0,0-1 2 15,-1-4-1-15,0-6-1 0,0-5 6 16,0-7 5-16,0-2-3 0,-1 3-3 15,1 0-4-15,-1 2-4 0,-2-4-2 16,0-1-4-16,2-5-1 0,-1 0-23 16,0-4-39-16,1 0-42 0,-1-4-25 15,2-1-21-15,-1-4-35 0,0 0-128 0</inkml:trace>
  <inkml:trace contextRef="#ctx0" brushRef="#br0" timeOffset="53315.78">2254 11186 287 0,'0'0'0'0,"0"0"5"0,0 0 33 0,0 0 13 0,2-31-5 16,1 24-6-16,-1 0 8 0,0 1 5 15,0 0-4-15,1 0-1 0,-1 1 2 16,-1 2-1-16,0-2 4 0,0 2 0 16,-1-1-3-16,0 1-7 0,0-1-3 15,0 2-11-15,0 0-10 0,0 0-8 16,0 2-11-16,3 0 0 0,-1 5-7 15,1 4 0-15,2 5 5 0,1 7 2 16,2 4 0-16,1 3 1 0,-2-2 0 16,1 0-1-16,4 0-2 0,-2-4 2 15,2-1 0-15,0-1 0 0,0-3 5 16,4-1 9-16,-2-6 5 0,2 0 2 16,-2-5 6-16,0 0-9 0,-1-5 4 15,0 0 0-15,-1-6 0 0,-2-1-2 16,2-1-4-16,-2-5-7 15,1 0-6-15,0-1-1 0,-3 0-2 16,0 0-3-16,1 2-15 0,-1 0-12 16,0 0-17-16,-1 2-20 0,0 0-29 15,1 3-48-15,-1 2-40 0,-1 1-32 16,-3 1-132-16</inkml:trace>
  <inkml:trace contextRef="#ctx0" brushRef="#br0" timeOffset="54018.91">1858 11955 78 0,'0'0'16'0,"0"0"27"0,1-15 50 0,0 10 10 15,-1-1-17-15,1 0-10 0,-1 2-13 16,0-1-6-16,0 1-6 15,0 1 1-15,4-1-6 0,-2 2-2 16,-2 1-14-16,3 0-4 0,2 1-15 16,0 2-6-16,1 5 3 0,-1 7 5 15,1 5-2-15,-1 11 3 0,-2 12-2 16,-3 9 0-16,0 1 2 0,-3-3 1 16,-2-7-2-16,-2-7-12 0,0-5 16 15,-1-4 4-15,3-8 4 0,-4 1-5 16,1 2-2-16,0 2 0 0,-6 1 0 15,6-7 0-15,-2-1-8 0,4-5-1 16,0-3-3-16,4-3-5 0,2-3 0 16,-1 0-1-16,1-2 10 15,0 0 0-15,2-1 1 0,5-4-5 16,3-1-5-16,4-2-1 0,0-1 0 16,5 1-1-16,0 0-1 0,1 2 0 15,4 0-20-15,-1 1-9 0,0-2-6 16,2 1-7-16,-3 0-13 0,-1-1-25 15,-1 2-24-15,-5 0-22 0,2 0-3 16,-6 0-60-16,-2 0-71 0</inkml:trace>
  <inkml:trace contextRef="#ctx0" brushRef="#br0" timeOffset="54284.55">1779 12199 137 0,'0'0'273'0,"0"0"-269"0,0 0 15 0,0 0 62 0,-2-9-10 0,5 6-20 16,2-2-1-16,3 1 11 0,-1-2 11 16,3 0-2-16,0-2-3 0,1 0-5 31,1 1-19-31,4-3-13 0,0 2-16 0,0 0-12 0,3 1-2 0,1 0-2 15,0 0-16-15,2 0-23 0,1 0-26 16,2 1-26-16,1-1-45 0,10 0-21 16,-9 2-35-16,-3 1-67 0</inkml:trace>
  <inkml:trace contextRef="#ctx0" brushRef="#br0" timeOffset="54745.34">2216 12243 462 0,'0'0'32'0,"0"0"-15"15,0 0 51 1,0 0 9-16,0 0-43 0,3 36-12 0,2-32 31 0,2-2-8 16,2-1 8-16,2-1 1 0,1-1-4 15,1-4-3 1,3 1-13-16,3-3-1 0,2-1 1 15,0-1-11-15,2 0-9 0,-1-1-9 16,3-1-1-16,-4 0 1 0,1 0-4 16,-5-1 1-16,-1-2 1 0,-2 0-2 15,-6-1 3-15,-3-1-4 0,-2 1-3 16,-3-2-11-16,-4 4-9 0,-3 2-5 16,-4 0 2-16,0 4 8 0,-4 0-5 15,-5 6-17-15,-3 1 13 0,-2 3 4 16,-4 7 2-16,2 2 6 0,-2 5 2 15,-1 2 8-15,4 2-5 0,0 3 0 16,4-1 4-16,3 3 6 0,2-1 0 16,4-1 1-16,4 2 17 0,7-3 24 15,2-1 15-15,5-2-3 0,7 0-16 16,3-2-20-16,8-1-11 0,1-4 4 16,4-1-11-16,2-2-4 15,1-4-27-15,0-4-23 0,-1-1-27 16,0-1-36-16,10-7-69 0,-9-1-51 15,-4 0-53-15</inkml:trace>
  <inkml:trace contextRef="#ctx0" brushRef="#br0" timeOffset="55199.83">2796 12133 467 0,'0'0'89'0,"0"0"-38"0,0 0 31 0,0 0-46 0,0 0-27 15,8-21 7-15,-8 14-9 0,-2-1-7 16,-4 1-5-16,-2 0 3 0,-1 0-9 16,-2 3-1-16,-2 1-8 0,-3 3-32 15,1 0 6-15,0 4 16 0,-2 3-9 16,1 1-2-16,-3 1 20 0,3 5 21 15,1-2 2-15,3 1 5 0,3 2 4 16,3-1 18-16,3 0-4 0,3 0 2 16,7-2 3-16,1-1-4 0,5 1 2 15,4-3-6-15,1 0 2 16,-1-1-4-16,3 0-5 0,-2-1-7 16,-1 0-7-16,1 0 1 0,-2 0-2 15,-4 1 2-15,-1-1 11 0,-1 0 28 16,-4 0 2-16,1 2-13 0,-4 0-13 15,-2 2-3-15,-1-1 1 0,-5 2-5 16,-3 0 2-16,-3-3-7 0,-3 3-1 16,-5-3 2-16,-4 3-6 0,-6-3-3 15,1 0-26-15,-4 0-25 0,2-2-9 16,-1 0 5-16,2-4-21 0,2 2-9 16,-1-5-40-16,4 0-108 0</inkml:trace>
  <inkml:trace contextRef="#ctx0" brushRef="#br0" timeOffset="55606.01">3041 11929 553 0,'0'0'36'0,"0"0"-18"16,0 0 64-16,0 0-33 0,11-29-29 15,-9 27-2-15,0 2-2 0,-1 0-16 16,-1 3 3-16,0 8 6 0,0 3 31 16,0 4-14-16,-1 7-8 0,-3 3 1 15,-4 7-1-15,0 8-1 0,-3 6-3 16,0 1-1-16,3-8 10 0,-1-8 14 15,4-12 5-15,2-5-2 0,1-1-15 16,-1 4-10-16,3-1-4 0,0 2-2 0,2-2 0 16,4-5 0-16,2 0 2 0,6-3 0 15,-1-3 3 1,4-4-2-16,-1-1-4 0,6-2-2 0,0-1-2 0,-2-3-4 16,1-1-1-16,1-2-23 0,-4-1-21 15,3 0-28-15,-3-2-26 0,-1-3-36 16,0-6-57-16,-8 1-47 15,-1 1-141-15</inkml:trace>
  <inkml:trace contextRef="#ctx0" brushRef="#br0" timeOffset="55795.21">2859 12171 814 0,'0'0'51'0,"0"0"8"0,35-5 44 15,-13 3-75-15,11-2-10 0,7-2 4 16,7-1-17-16,-1 1-5 0,-8 2-33 16,-8 0-53-16,2 3-45 0,7-2-82 15,-6 0-34-15,0 2-107 0</inkml:trace>
  <inkml:trace contextRef="#ctx0" brushRef="#br0" timeOffset="56342.08">4229 12107 239 0,'0'0'169'0,"0"0"-70"0,0 0 2 0,32-35-5 15,-23 25-12-15,-2 0-25 16,-1 0-14-16,0 3-11 0,-3 1-6 16,0 2-2-16,0 1 2 0,-3 3-12 15,0 1-15-15,0 7 1 0,-4 4 12 16,-3 7 13-16,-2 6-4 0,0 3-11 15,-3 3 0-15,0 1-5 0,0-1-1 16,2 0-4-16,2 0 4 0,1-2-4 16,2-1 5-16,2-1-6 0,2 0 0 15,1-4-2-15,0-2-5 0,1 0-38 16,4-3-24-16,0-5-25 0,1-4 3 16,2-3-3-16,7-6-13 0,-4-6-54 15,0-2-123-15</inkml:trace>
  <inkml:trace contextRef="#ctx0" brushRef="#br0" timeOffset="56500.68">4367 11904 629 0,'0'0'61'0,"0"0"11"16,0 0 62-16,0 0-59 0,0 0-27 16,0 0 5-16,-29-35-15 15,27 32-28-15,1 0-10 0,0-1-6 16,1 2-43-16,0-2-34 0,4 3-35 15,2 1-61-15,10 3 1 0,-2 3-43 16,0 0-60-16</inkml:trace>
  <inkml:trace contextRef="#ctx0" brushRef="#br0" timeOffset="56954.93">4873 12010 132 0,'0'0'274'0,"0"0"-224"0,0 0 41 0,0 0-1 0,4-45-41 16,-3 34-10-16,1-1 9 0,2-1-9 15,-1 0-6-15,-1 2-5 0,1-1 9 16,-2-1-7-16,0 2-11 0,-1-1-1 15,0-1 6-15,0 0 6 0,-2 3-9 16,-1-1-3-16,0 1-4 0,-3 0-3 16,1 2-8-16,-1 2-3 0,-1 2-2 15,0 0 2-15,-2 1-2 0,1 0 2 16,0 3-5-16,-1 0 5 0,0 6-4 16,0 2 2-16,0 5 1 0,-1 1 1 15,0 6 0-15,1 3 0 0,-4 11 3 16,2 9-2-16,-2 16 0 0,0 5 0 15,3 1 0-15,0 2 3 0,2-8-1 16,-3 4 0-16,-2-3 4 0,0-3-2 16,1-5-2-16,-1 0-3 0,2-7 0 15,3 1-7-15,0-8-31 0,3-1-39 16,1-5-32-16,2-6-29 0,1-9-13 16,0-3-22-16,0-6-67 0</inkml:trace>
  <inkml:trace contextRef="#ctx0" brushRef="#br0" timeOffset="57189.71">4527 12346 630 0,'0'0'99'0,"0"0"-15"0,0 0 48 0,0 0-56 0,0 0-39 0,36-31 1 15,-18 26 5-15,0-1-17 0,2-1-14 16,0 1-8-16,1 0-2 0,2 0-2 16,1 0-7-16,5 2-21 0,5-1-35 15,9 1-33-15,8 0-57 16,-8 0-89-16,-10 2-104 0</inkml:trace>
  <inkml:trace contextRef="#ctx0" brushRef="#br0" timeOffset="57987.16">5945 12159 258 0,'0'0'43'0,"0"0"-19"15,0 0 33-15,0 0 1 0,0 0-19 16,7-19-10-16,-5 15 10 0,1-2-3 16,2 1 6-16,-2 1 6 0,-1-1 18 15,1 0 1-15,0-1-7 0,0 1-15 16,-1-1-10-16,1 0 1 0,-1 0-5 16,0 0-14-16,0-1-4 0,-2 1-2 15,0 1-5-15,0 0 4 0,0-1-5 16,-3 0-2-16,-1 3 3 0,-2-1-1 15,-2 2-5-15,-3 2-4 0,-3 0 2 16,-4 3 0-16,-3 8 1 0,-3 2-4 16,-4 4-11-16,-2 7-15 0,0 2-1 15,-4 9-5-15,0 6-13 16,4 7 5-16,4-6 0 0,12-8 19 16,5-10 25-16,7-7 1 0,0 2 6 15,3 0 17-15,0 1-2 0,4-5-11 16,3-4-10-16,1-4-2 0,1-5 2 15,4-2 7-15,0-7 0 0,3-7 2 16,-1-5 5-16,2-3 2 0,1-13-1 16,4-9-5-16,4-6 2 0,-4 3-4 15,-6 12-4-15,-5 13 2 0,-5 10 5 16,1-1 5-16,0 4-7 0,1 1-9 16,-6 3 0-16,-1 5-7 0,-2 1-1 15,0 6 8-15,-5 4 0 0,0 5 1 16,-3 2 2-16,0 2-3 15,1 2 2-15,1 0-1 0,1-2 3 16,3 1 26-16,2-4 21 0,4 2 6 16,3-3 8-16,2 2-6 0,3-4-6 15,4-2-15-15,3-1-15 0,0-4-11 16,2-4-8-16,0-3-4 0,0 0-8 16,-1-4-30-16,0-4-16 0,-2-1-9 15,2-1-16-15,-4-2-55 0,6-5-50 16,-4 2-70-16,-4 2-133 0</inkml:trace>
  <inkml:trace contextRef="#ctx0" brushRef="#br0" timeOffset="58362.52">6261 12132 261 0,'0'0'54'0,"0"0"6"0,10-16 38 0,-6 10-47 0,-1 0-22 0,-2 3-2 15,1 0 16-15,-1 3-7 0,0 0-20 16,-1 4-3-16,1 4 6 0,-1 4-4 16,0 5-4-16,1 3-8 0,0 3-1 15,2 4-2-15,0 0 1 0,2 1-1 16,3 0 2-16,0-2 6 0,3-1 37 15,2-1 29-15,1-3-3 0,3-3 0 16,-1-3-8-16,1-3-10 0,1-4-11 16,-1-3-13-16,1-5-5 0,-1-2-5 15,1-8-11-15,-2-2-3 0,1-5-5 16,-4-5 0-16,0-10-19 0,-2-11-23 16,-1-6-23-16,-1 2-23 0,-2 9-18 15,-1 14 17-15,0 6-86 0,-1 7-38 16,0 1-94-16</inkml:trace>
  <inkml:trace contextRef="#ctx0" brushRef="#br0" timeOffset="59160.07">6810 12237 216 0,'0'0'74'15,"0"0"13"-15,0 0 4 0,0 0-50 16,0 0-21-16,0 0-1 0,35-35 21 16,-33 29 16-16,0-1 17 15,-1 1 10-15,0 1-9 0,-1-1-16 16,0-1-10-16,0 1-3 0,0 0-6 16,0-1-15-16,2 1-9 0,-2 1-6 15,0-1 1-15,0-1 3 0,0-1 7 16,-2-1-2-16,0 1 0 0,-1 1-5 15,-1-1 1-15,-1 1-1 0,0 0-9 16,0 1-4-16,-2 3 0 0,0-1-2 16,-2 3 0-16,-1 1 0 0,-4 0-7 15,1 4-7-15,-3 4-5 0,1 2 3 16,-2 7 9-16,1 1-11 0,0 3-7 16,3 4-1-16,3 0-7 15,2 2 6-15,4 0 7 0,3-1 9 16,1-2 13-16,2-1-2 0,5-2 2 15,3-2 2-15,1-1 1 0,2-4 2 16,2-4 1-16,0-3 1 0,1-5 14 16,-1-2 14-16,0-7 0 0,-1-3-10 15,1-3-13-15,-4-2-4 0,2-4-4 16,-4 1-1-16,-1-3 4 0,-1 2 3 16,-1-1 8-16,-2 6 3 0,0 0-6 15,-1 1-1-15,-2 4-6 0,1 0-4 16,-1 1-2-16,0 4-2 0,0 2 0 15,-1 0-1-15,0 2-6 0,0 3 0 16,0 4 3-16,-3 4 2 0,0 3 0 16,-3 5 2-16,1 3 0 0,-3 5 2 15,0 8-2-15,0 12 1 0,0 8-1 16,2 5 1-16,0-2-1 0,2-5 2 16,0-4-2-16,-1-5 0 0,3-2-4 15,-2-3-6-15,2-4 4 0,-1-6 6 16,0-7 0-16,1-5 0 0,-1-3 0 15,0-1 1-15,-2-1-1 0,-1-2-1 16,-3-7 1-16,-1-3 0 0,-1-5 3 16,-1-6 3-16,1-6 3 0,0-6-3 15,-1-3-1-15,4-4-2 16,2-1 3-16,2 2 6 0,2 3 8 16,2 0 9-16,5 4 7 0,3 2-7 15,3-1-2-15,4 2-10 0,1 2-6 16,2-1-8-16,0 2-3 0,0 1 0 15,0 1-4-15,-1 1-32 0,1 0-39 16,1 2-37-16,2 0-50 0,12-3-78 16,-5 4-60-16,-1 1-159 0</inkml:trace>
  <inkml:trace contextRef="#ctx0" brushRef="#br0" timeOffset="59269.34">7132 12510 642 0,'0'0'145'0,"2"0"-16"0,-1-1-11 0,-1-1-100 16,2-1-18-16,-2 0-84 0,0-5-64 16,-3 2-107-16,0-1-115 0</inkml:trace>
  <inkml:trace contextRef="#ctx0" brushRef="#br0" timeOffset="60154.75">7887 12188 271 0,'0'0'114'0,"0"0"-12"0,0 0-2 16,0 0-18-16,0 0-26 0,29-35-2 15,-22 26-8-15,2-2-18 0,-1 0 2 16,2-1 6-16,0-1 3 0,2-1-5 15,-2 0-1-15,1 0-6 0,-3 0 3 16,-2 2 2-16,-2 1-4 0,-3-1-3 16,-1 4-3-16,-1 1-11 0,-4 1-2 15,-1 3-1-15,-4 0-8 0,-2 3 1 16,-3 5-1-16,-3 4 0 0,-3 5 0 16,-2 6 0-16,-2 2-1 0,1 5-2 15,0 8-6-15,-1 6-1 0,4 5 4 16,2-3 6-16,9-10 1 0,4-9 0 15,6-7 0-15,0 3 12 0,5 1 8 16,2 2-2-16,5-4 5 0,4 0 7 16,3-5-2-16,4-5 5 0,9-3-6 15,9-7 2-15,4-11-4 0,1-5-9 16,-13-3 1-16,-10-1 8 0,-9 1 4 16,-1-7-6-16,1-12-11 0,-4 1-12 15,-1 4-1-15,-7 10-5 0,-3 11-15 16,-7 0-14-16,-5-1-17 0,-6 6-15 15,-4 2-32-15,-3 5-5 0,-1 1-3 16,-1 5-52-16,3 2-41 0,0 4-10 16,6 1-63-16,8-2 18 0</inkml:trace>
  <inkml:trace contextRef="#ctx0" brushRef="#br0" timeOffset="60577.67">8204 12210 269 0,'0'0'67'0,"0"0"3"0,0 0 46 0,0 0-48 0,14-35-15 16,-12 27-6-16,1-1 3 0,0 2-14 16,-1-1-8-16,1 2 7 0,0 1-1 15,-1-1-6-15,1 3-7 0,-1 2-6 16,0-2-9-16,-2 3-6 0,0 4-5 15,0 3 2-15,-1 3 1 0,-5 5 2 16,-1 5 4-16,1 6-4 16,-1 1 2-16,2 2-2 0,2 0 1 15,3-1-1-15,3-1 2 0,5-2-2 16,4-3 3-16,3-3 4 0,2-3 19 16,3-6 15-16,-2-2 8 0,0-5 2 15,1-3-9-15,-3-5 9 0,1-8-7 16,-2-1-9-16,0-5-6 0,-2-5 3 15,-2-4-5-15,-3-11 9 0,0-12-5 16,0-4-7-16,-1 5-20 0,-2 14-4 16,-3 16-1-16,-2 12-15 0,0-1-16 15,0 2-12-15,-4 0-26 16,0 2-45-16,-2 2-44 0,0 3-39 16,0 0-73-16,2 0-117 0</inkml:trace>
  <inkml:trace contextRef="#ctx0" brushRef="#br0" timeOffset="61019.51">8576 11826 493 0,'0'0'42'0,"0"0"71"0,13-37-27 0,-5 22-18 0,2 0-43 16,3 2-16-16,0 0 0 0,2 2-8 16,-1 1-1-16,1 3 2 0,-3 2 1 15,-2 3 3-15,-1 2 1 0,-3 5-2 16,-2 4 0-16,-3 8 10 0,-1 4 6 16,-2 10 9-16,-4 10 15 0,-7 10-20 15,2 5-15-15,-2-2-4 0,1-5-3 16,3-7 1-16,0-4 1 0,2 1 1 15,0-5 14-15,2-6 13 0,2-5-3 16,2-8-3-16,1-2-7 16,0 2-2-16,0-1-3 0,0 3 0 15,4-6-2-15,1-4-3 0,3-2 4 16,3-4 10-16,1-1-5 0,2-2-5 16,0-2-10-16,3-2-4 0,-2 0 0 15,2 1 0-15,-1-2-6 0,2 2-18 16,-2-1-16-16,2 2-19 0,-2-2-21 15,1 0-34-15,0-2-29 0,1-4-58 16,-3 1-54-16,-5 1-118 0</inkml:trace>
  <inkml:trace contextRef="#ctx0" brushRef="#br0" timeOffset="61218.16">8683 12088 742 0,'0'0'132'0,"0"0"-11"0,0 0-14 16,0 0-51-16,0 0-28 0,47-24-8 16,-23 19 2-16,8 0-10 0,-1-1-11 15,1 2-1-15,2 1-26 0,-6 1-24 16,3 0-48-16,0 1-53 0,-2 1-12 16,-1 1 7-16,7 4-11 0,-6 1-59 15</inkml:trace>
  <inkml:trace contextRef="#ctx0" brushRef="#br0" timeOffset="61766.96">9205 12104 342 0,'0'0'90'0,"0"0"4"0,0 0-3 0,0 0-31 16,0 0-27-16,0 0-1 0,0 0 5 16,-20-37-15-16,19 32-1 0,0 3 12 15,0-3 2-15,-1 3 4 0,1-1 3 16,1 1 2-16,0-2-3 0,0 1-13 15,0 0-16-15,0-1-7 0,0 2 0 16,-1-1 0-16,-1 1-4 0,0 0-1 16,-2 0 0-16,-1 0-2 0,-2 1-2 15,-1 1-2-15,-2 0-22 0,-2 0 2 16,-1 3-3-16,-4 2-4 16,-1 6 6-16,-1 1-18 0,0 5-1 15,1 3 5-15,1 3-44 0,2 2 60 16,4 3 9-1,0-3 16-15,5 2 0 0,3 0 13 16,2-3 28-16,1-1 6 0,4-2 0 0,1-5-4 0,2-3-7 16,3-4-3-16,-1-4 2 0,2-5-5 15,3-1-7-15,0-8 5 0,3-3-3 16,0-5-6-16,2-3-10 0,-1-3-4 16,-1-3-1-16,1 0-3 0,0-1 1 15,-1 1-2-15,-2 7 0 0,0 4 0 16,-5 7-1-16,-3 2 0 0,-2 5-1 15,-5 1-8-15,0 0-7 16,-6 5 15-16,-2 2 2 0,-1 3 3 16,0 3 1-16,0 0 10 0,3 1 5 15,3-1 5-15,1 1 7 0,2-1-2 16,0-3 5-16,5 1 0 0,2-2-2 16,5-1-10-16,1 0-12 0,3-2-5 15,2-1-5-15,3-4-40 0,0-1-55 16,0-4-33-16,0-1-60 0,0-2-23 15,4 1 36-15,-4 1-54 0,-3 1-54 16</inkml:trace>
  <inkml:trace contextRef="#ctx0" brushRef="#br0" timeOffset="62441.11">9559 12192 346 0,'0'0'110'0,"0"0"-41"0,0 0 0 0,9-13-57 16,-5 6-11-16,-3-1-1 0,1-1 0 15,0 0 1-15,-2 0 5 0,0 1 42 16,0-3 15-16,0 4 7 0,-1-1-8 16,-1 1-12-16,0 0-7 0,-1 0-8 15,1 0-12-15,-1 1-5 0,-1 0-9 16,1 1-2-16,0 1-5 0,-1-2-2 15,-1 4-2-15,-2-2 0 0,-3 3 1 16,-1 1-1-16,-2 1 2 0,-3 5-3 16,0 3 0-16,-1 3-4 0,0 1-9 15,2 3-6-15,2 2 7 0,3 2 2 16,3-2 3-16,4 3 4 0,3-1 2 16,2-1 3-16,4-3 1 0,3 0 6 15,2-3 8-15,1-3 1 0,2-5 2 16,0-3-8-16,2-3 3 0,-2-5 0 15,0-5 17-15,-3 1 3 0,0-3-1 16,0-2-7-16,-1 0-14 0,-2 1-7 16,0 1 2-16,-1-1 4 0,0 2-5 15,-3 3-1-15,0 1-3 0,-2 3 1 16,-1 0-1-16,1 5 0 0,-2 0-4 16,1 0-2-16,-1 4 1 15,0 2 5-15,-1 3 4 0,-2 4 3 16,-1 4-2-16,1 4 5 0,-1 9-3 15,0 10 2-15,0 9 3 0,-1 3-4 16,0-4-4-16,0-4-4 0,-3-9 1 16,1-7-1-16,-2-5-1 0,2-6-1 15,0-1-1-15,-3-1 3 0,-1 0 0 16,1-1 0-16,-3-7 5 0,4-6-2 16,-1-2-3-16,1-7-1 0,-1-5 0 15,4-4 1-15,-1-3 0 0,3-5 1 16,1-2-1-16,2-1 1 15,1-1 0-15,6 3 2 0,3 2 5 16,3 2 3-16,3 1-6 0,1 1-5 16,3 2-1-16,-1-1-14 0,-1 1-42 15,2 1-44-15,-1 1-48 0,9-3-57 16,-5 6-37-16,-2 1-147 0</inkml:trace>
  <inkml:trace contextRef="#ctx0" brushRef="#br0" timeOffset="62832.47">9791 12200 465 0,'0'0'93'0,"0"0"33"0,15 8-31 0,-5-6-72 16,0-1-19-16,1 0 1 0,3-1-2 15,-1 0 3-15,3-3 17 16,-2 0 17-16,3-2 2 0,-1-3 5 15,2 0-6-15,2-3-22 0,0-2-5 16,1 0-7-16,-2 0-6 0,-1-3 1 16,-1 1 0-16,-4 0-2 0,-4-1 2 15,-1 3-2-15,-6 1 1 0,-2 4-2 16,-8 1-1-16,-6 1-2 0,-7 4 2 16,-3 2-9-16,-12 6 8 0,-10 10-1 15,-8 10-3-15,-2 5-3 0,10 2 3 16,11-5 6-16,14-8 1 0,9-5 32 15,4-1 29-15,3 2 7 0,4 5-19 16,1 1-9-16,6-1-17 0,7-3-10 16,2-3-7-16,7-5 0 0,2-5-1 15,9-3-5-15,8-2-1 0,11-2-20 16,2-1-26-16,-4 1-23 0,-1 1-65 16,-6 0-82-16,-11 0-108 0</inkml:trace>
  <inkml:trace contextRef="#ctx0" brushRef="#br0" timeOffset="63773.2">2281 13309 342 0,'0'0'60'0,"0"0"-15"0,0 0 36 0,0 0-20 16,0 0-20-16,0 0 1 0,0 0 12 15,33-36-8-15,-28 28-2 0,0-3 2 16,3 0-11-16,-2-2 5 0,0 0-5 16,-1 0-6-16,0-2-1 0,-1 1-2 15,0-2-2-15,-3 3-2 0,1-2-3 16,-2 0 5-16,0 1-5 0,-2 0-2 16,-3 0-4-16,-1 2-2 0,0 0-7 15,-2 3-4-15,2 0-1 0,-2 3-1 16,0 1 0-16,0 2-2 0,0 1 2 15,-1 2 2-15,1 0 0 0,-2 5-1 16,2 1 0-16,-4 4-1 0,0 4 1 16,-3 4 0-16,2 4 1 0,-4 4 1 15,1 10 1-15,-3 9-2 0,3 15 1 16,-1 5 3-16,3-1 6 0,1-1-1 16,2-5 4-16,-1-2 0 0,2-3 3 15,0 0-2-15,-2-3-1 0,4-5-10 16,-2 1 1-16,2-5-4 0,-1-3-5 15,4-8-16-15,1-6-12 0,0-9-10 16,1-2-28-16,1-1-40 16,-1-1-24-16,-3-1-68 0,1-8-17 15,-1-2-44-15</inkml:trace>
  <inkml:trace contextRef="#ctx0" brushRef="#br0" timeOffset="64605.14">1919 13690 347 0,'0'0'266'0,"0"0"-205"0,0 0 52 0,0 0 10 15,0 0-73-15,19-39-14 0,-6 29 2 16,1 0-6-16,5 0-4 0,3 1-4 16,3 1-7-16,2 0-4 0,3 1-5 15,2 1-1-15,-1 0-3 0,1 1-2 16,-2 0 1-16,0-1-3 0,-1 2-1 15,-3 0 1-15,-2-1 1 0,-2 4-1 16,0-2 1-16,-5 2-1 0,-2-2 0 16,-1 3 0-16,-3-3 0 0,-3 2 0 15,-3-1 1-15,0 1-1 0,-3 0 6 16,-1-2-2-16,-1 0 8 0,0-3 10 16,0 1-6-16,2 1-10 15,-2-2-3-15,-2 2-3 0,2 1 0 16,0-1 1-16,-3 1-1 0,-2 2 0 15,0-1 0-15,0 2-1 0,-4 0 1 16,-2 2 0-16,1 4-1 0,-4 2 1 16,0 0 0-16,-3 3 0 0,1 5-1 15,0-1 0-15,0 3-1 0,2 1-1 16,3 1-7-16,1 1-10 0,3-2 12 16,2-2 4-16,5-1 0 0,0-2 0 15,3-1-1-15,6-3 0 0,1-3 5 16,1-3 0-16,3-4 3 0,-1-2 3 15,3-6-2-15,-3-2 3 0,0-4 8 16,-3-3 11-16,1-2 5 0,0-5-13 16,-3-4-15-16,0 1 1 0,0-1-4 15,1 3 0-15,-1 4 0 0,-1 1 1 16,-1 2-1-16,1 4 1 0,-2 1-1 16,0 3-1-16,0 3 0 0,0 3 0 15,0 2-2-15,1 1-1 0,0 1 1 16,1 2-8-16,0 6 5 0,3 4 3 15,-1 4 2-15,1 3 1 0,1 2 0 16,-2 3 0-16,1 1-1 0,-4 0 0 16,3-1 0-16,-4-2 0 0,-5-1-1 15,0-2 2-15,0-4-1 0,-3-1 0 16,-4-3-5-16,0-4-10 0,-1-5-7 16,3-2-7-16,-3-5 14 15,2-4 16-15,-2-5 1 0,4-3 3 16,0-5-1-16,1-2 0 0,1-3 2 15,2 0 7-15,2 4 10 0,6-1 8 0,3 4 0 16,5 1-7-16,4 1-2 0,1 1-1 16,7 0 7-16,7 1-6 0,6 1-10 15,-3 4-8-15,-3 4-3 0,-7 3-4 16,-4 1-28-16,0 0-32 0,6-1-14 16,0 2-28-16,0 1-34 15,14 1-69-15,-8 0-69 0,-4 1-120 16</inkml:trace>
  <inkml:trace contextRef="#ctx0" brushRef="#br0" timeOffset="65154">4454 13502 307 0,'3'-3'145'0,"0"2"-106"0,0 0 45 0,0-1-14 0,-2 1-43 15,-1 1-2-15,0-1 11 0,-3 1-8 16,-2-1-3-16,0 0 14 0,-4 1 9 16,0-1 1-16,-3-1-9 0,-5 1-7 15,0 0-7-15,-5 1-12 0,-4 1-8 16,-8 5-3-16,-10 6-3 0,-8 6 0 15,-2 6 0-15,4 2-1 0,8 1-2 16,12-4 1-16,6-5 1 0,8-1 1 16,1-2 0-16,2 3 1 0,-1 3 8 15,4 1 26-15,5 0 22 0,5-4-6 16,5-1-8-16,7-2 5 0,8-2-3 16,3-2-6-16,4-3-9 0,4-3-8 15,8-3-15-15,8-2-2 0,6-4-5 16,2-3-18-16,-6-4-26 0,-3 0-23 15,-5-1-19-15,2 2-23 0,-2-1-48 16,-3 1-46-16,-10 1-49 0,-6 0-142 16</inkml:trace>
  <inkml:trace contextRef="#ctx0" brushRef="#br0" timeOffset="65799.2">4874 13593 49 0,'0'0'29'0,"0"0"-25"0,0 0 42 15,0 0 0-15,0 0 13 0,28-22 13 16,-26 17 17-16,-1 0-4 0,0 1-18 16,0 1-5-16,-1-3 2 15,0 4-6-15,0-4 0 0,1 3-13 16,-1-1-19-1,0 0-13-15,0 0-1 0,0 0-3 16,0 1 7-16,0 0 8 0,0 1 0 16,0 1 3-16,0 0 2 0,-1-1-12 0,-1 1-5 0,0-1 0 0,-1 1-6 15,-1 1-2-15,-1 0-2 0,-2 0 3 16,-2 0-1-16,0 2-1 0,-3 2-2 16,-1 0-1-16,-2 4 0 0,-1 2 0 15,-2 4 0-15,-3 1-1 0,2 5 1 16,0 2 0-16,0 4-2 0,3 1 2 15,-1 2-3-15,7-1-2 16,1 1-5-16,4-3 0 0,5-3 7 16,1-2 3-16,6-3 1 0,3-3 1 15,2-6 3-15,2-3 2 0,1-5 4 16,2-1 2-16,0-7-1 0,2-4 11 16,-1-3 8-16,0-2-1 0,1-2-13 15,-3-1-5-15,0-1-7 0,-2 0-5 16,0 2 0-16,-3 0 2 0,0 3-1 15,-2 2-1-15,-2 5-1 0,-3 2 1 16,-1 4-1-16,-3 1-1 0,0 1-11 16,-2 3 10-16,-3 5 3 0,-2 3-1 15,-1 1 1-15,0 4 0 16,1 0 2-16,1-1-2 0,2 1 5 16,0-1 11-16,4-1 7 0,0 0 5 15,2-3 2-15,5-2-8 0,-1-2-6 16,2-2-2-16,1-2-5 0,3-1-3 15,1-2-2-15,1-2-4 0,1-2-12 16,2-1-24-16,-1-1-27 0,3-2-13 16,-1-1-46-16,2-1-52 0,6-9-42 15,-3 2-23-15,-4 1-137 0</inkml:trace>
  <inkml:trace contextRef="#ctx0" brushRef="#br0" timeOffset="66257.9">5349 13279 309 0,'0'0'125'0,"0"0"-80"0,14-7 49 0,-10 6-56 0,-1 1-24 0,-3 2-7 16,0 5 9-16,-1 3 6 0,-5 3 2 15,-1 5 0-15,-2 2-3 0,-3 5-4 16,-1 6 11-16,-3 11 4 0,-1 9-1 16,-2 3 3-16,3-4-4 0,3-7 7 15,6-14 6-15,3-5-2 0,1-5-19 16,1 1 20-16,2 1 9 0,0 0-20 16,2 1-7-16,6-5-10 0,3-3 7 15,4-5 17-15,2-5 24 0,5-4-20 16,3-1-12-16,0-7-10 0,2-3-9 15,-2-2 4-15,-2-2 4 0,-3-5-1 16,-3-2-8-16,-1 0-7 0,-6-1-3 16,-2 4-1-16,-5 3-3 0,-3 6-7 15,-8 1-11-15,-5 4-11 16,-7 2-7-16,-4 2 10 0,-9 2 22 16,3 4-4-16,-2 1-14 0,1 1-45 15,6 0-25-15,-4 0-53 0,2 1-55 16,-3 3-24-16,6-2-18 0,6-2-77 15</inkml:trace>
  <inkml:trace contextRef="#ctx0" brushRef="#br0" timeOffset="66608.42">5649 13295 461 0,'0'0'100'0,"0"0"2"0,0 0 15 0,0 0-55 16,27-38-31-16,-23 32-16 0,1 1-5 16,-3 1-9-16,0 2-1 0,-1 2 0 15,-1 0-2-15,0 3 2 0,0 4 9 16,0 2 12-16,-4 6 9 0,-3 4 16 15,-2 4-14-15,-3 10-6 0,-6 10-11 16,0 8-6-16,-4 4-6 0,4-3-1 16,5-6 2-16,4-8-2 0,2-2 0 15,3-5 0-15,3-7-2 0,1-5 0 16,0 0-9-16,2 2-39 16,1 1-38-16,2 0-36 0,6-1-60 15,-3-5-52-15,-1-7-178 0</inkml:trace>
  <inkml:trace contextRef="#ctx0" brushRef="#br0" timeOffset="67035.55">5781 13672 340 0,'0'0'205'0,"0"0"-128"16,0 0 31-16,0 0-32 0,0 0-36 15,0 0-12-15,44 2-5 0,-29-2 4 16,1-1-4-16,4-3 14 0,0 0 23 16,2-2-14-16,3-1-18 0,0 1-11 15,1-2-5-15,0 0-6 0,0-2-5 16,-2-1 0-16,-1-1-1 0,-4-1 8 16,-3 1-8-16,-4-2 2 0,-3 2-2 15,-5-1 0-15,-4 3-3 0,-3 3-2 16,-7 2-16-16,-6-1-1 0,-4 5 8 15,-5 1 8-15,-5 4 3 0,-6 7 2 16,2 3 0-16,0 1 1 0,2 5 12 16,7-4 13-16,-1 4 16 0,6 0 18 15,5 1 14-15,6-1-2 16,6-2-15-16,3 0-22 0,4-3 4 16,5 1 2-16,4-5-11 0,3-2 4 15,3-3-8-15,5 0-13 0,2-5-7 16,8-1-5-16,7 0-5 0,8-4-31 15,4-2-33-15,1-2-28 0,-1 1-36 16,-1 3-31-16,3-2-53 0,-11 5-79 16,-8-2-124-16</inkml:trace>
  <inkml:trace contextRef="#ctx0" brushRef="#br0" timeOffset="67536.13">7538 13590 325 0,'0'0'99'0,"0"0"-49"0,17-15 45 0,-10 8-39 0,0 1-21 0,-1 3-11 15,-1 1 18-15,-1 0 3 0,-2 2-7 16,0 4 10-16,-2 5 5 0,-2 2 6 31,-3 6-4-31,-3 3-20 0,-1 5-8 0,0 3-13 0,-1 7-2 0,2-3-4 16,0-1-5-16,1 0-1 0,2-7 1 15,0 4-3-15,0-2-1 0,0-2-25 16,-1-4-36-16,1-1-41 0,1-5-49 16,3-5-16-16,0-3-57 0,1-6-91 15</inkml:trace>
  <inkml:trace contextRef="#ctx0" brushRef="#br0" timeOffset="67723.63">7651 13500 692 0,'0'0'128'0,"0"0"-54"15,0 0 78-15,0 0-93 0,0 0-50 16,17-36-9-16,-15 29-27 0,-1 0-51 16,1 0-28-16,0 3-16 0,3 1-27 15,0 1-99-15,2 2-135 0</inkml:trace>
  <inkml:trace contextRef="#ctx0" brushRef="#br0" timeOffset="68239.27">8144 13579 465 0,'0'0'63'15,"0"0"-15"-15,0 0 50 0,0 0-60 16,41-24-16-16,-32 20 12 0,-2 0 12 16,0 0 2-16,-4 1-4 0,-2 0-1 15,-1 0-11-15,-3 2-31 0,-5 0-1 16,-4 1-1-16,-4 0-14 0,-2 1-9 15,-3 3 0-15,-3 3-1 0,-1 1-7 16,-1 1-21-16,0 2 10 0,1 2 24 16,3-1 15-16,5 2 4 0,2 0 0 15,7 0 0-15,3-1 0 0,4 0 3 16,1-2 6-16,6 0 1 0,3 0 1 16,4-1-3-16,1 0 2 0,4-1 3 15,1 0 3-15,1-1-3 0,2 2-6 16,-2-1 1-16,1 0-3 15,-2 1 11-15,-2 0 22 0,-2 0-2 16,-4 1 6-16,-3 1 6 0,-5-2 5 16,-3 1-16-16,-1-2-11 0,-7 3-5 15,-6-3-8-15,-5 1-3 0,-3-1 1 16,-2-2 1-16,-3-1-5 0,-1-2-7 16,-3 2-5-16,-5-3-34 0,-6 1-46 15,-6-1-47-15,-1 0-21 0,5-3-41 16,14 0-78-16</inkml:trace>
  <inkml:trace contextRef="#ctx0" brushRef="#br0" timeOffset="69099.08">2811 14514 216 0,'4'-3'134'0,"-2"-3"-94"0,6 0 25 15,-2-2 16-15,1 1-18 0,0-1-18 16,-1 0-7-16,1 1-6 0,-1-2-7 16,-1 2-1-16,-2 3 5 15,1 1 0-15,-3 2 5 0,-1 1-21 16,0 0-11-16,0 6 9 0,-5 3 18 15,-3 7 19-15,0 5-11 0,-6 11-3 16,-3 15-10-16,-4 10-3 0,3 6-5 16,3-1-5-16,2-6-3 0,2-7-1 15,0-2-5-15,-1-1 2 0,0 0 0 16,1-3-1-16,-3-1-1 0,3-3-2 16,3-7 0-16,0-7-38 0,4-10-40 15,2 0-48-15,2 5-88 0,0-3-67 16,0-4-112-16</inkml:trace>
  <inkml:trace contextRef="#ctx0" brushRef="#br0" timeOffset="69620.59">3202 14990 649 0,'0'0'83'0,"0"0"-18"15,0 0 69-15,0 0-69 0,0 0-11 16,45-8 7-16,-30 5-7 0,2-1-12 31,1 1-5-31,4-1-2 0,2 1-3 16,0-1-4-16,2 1-6 0,1-3-8 0,0 1-5 0,-2-2-3 0,-1 1-6 15,-5 2 3-15,1-1 0 0,-5-2 5 16,-2 1 3-16,-4-1 1 0,-1 0-5 16,-3 0-4-16,-1 0-1 0,0 0-2 31,-3-1-1-31,-1 0 1 0,-1-2-2 16,-3 1-5-16,-4 1 2 0,-1 1 1 15,-4 1 1-15,-3 1-1 0,-4 3 3 16,1 2-1-16,-5 2 2 0,-1 4-3 15,-2 5 1-15,-1 2 2 0,2 4-2 16,-1 2-3-16,1 1 2 0,1 4 3 16,2 0 0-16,4 1 0 0,2 1 8 15,4-2 13-15,4 2 12 0,6-3 6 16,3 2-2-16,1-4-8 0,8 0-12 16,3-4-6-16,5-2-5 0,1-3 0 15,5-4-6-15,4-2-9 0,3-5-43 16,6-1-60-16,8-4-35 0,9-7-39 15,-1 1-75-15,-12-1-55 0,-10 2-119 16</inkml:trace>
  <inkml:trace contextRef="#ctx0" brushRef="#br0" timeOffset="70120.5">4185 14861 561 0,'0'0'73'0,"0"0"4"0,0 0 42 0,0 0-83 0,28-36-21 15,-27 26-5-15,-1 1-10 0,-5 1-3 16,-6 3-19-16,-2 3 0 0,-5 2 2 15,-2 1 7-15,-4 7 13 0,-3 0 1 16,-1 5 0-16,0 1 2 16,0 1-2-16,6 2-1 0,1-1-1 15,4 0-9-15,5 1 7 0,6 0-3 16,3-3 5-16,3 1 1 0,4-1-1 16,5 0 2-16,3-1-1 0,5 1 6 15,3-2 8-15,1-1 1 0,3 1 7 16,0-1-2-16,0-1-3 0,-3 1-1 15,2-2 4-15,-3 0 3 0,-1 1 1 16,-2 0 5-16,-2-2 2 0,-3 3 7 16,-3-1-18-16,-4 1-7 0,-3 0-4 15,-2 2 0-15,-5 0 4 16,-6 0 2-16,-6-2-2 0,-3 0-4 16,-6-2-7-16,-8 0 0 0,-10-2-2 15,-8-5-4-15,-4-2-28 0,6-3-39 16,8-5-31-16,12 2-26 0,8-1-29 15,0-3-4-15,9 2-56 0,4 0-62 0</inkml:trace>
  <inkml:trace contextRef="#ctx0" brushRef="#br0" timeOffset="70712.58">4642 14820 57 0,'0'0'276'0,"0"0"-202"0,0 0 33 0,0 0-7 0,23-11-44 0,-15 9 3 16,-2-1 16-16,-1-2-27 15,0-1-20-15,-2 0-8 0,0 0-3 16,-3 2-4-16,0-1 0 0,-3 3-13 16,-5 2 2-16,-4 0-2 0,-4 3 1 15,-2 3 1-15,-3 2-1 0,-1 3-1 16,-2 0-1-16,1 2-7 0,-2 1 0 15,2 1-2-15,2 1 1 0,4 0 3 16,2-1 5-16,5 0 0 0,3 2 1 16,4-3 0-16,3 1 1 0,2-4 0 15,5 1 1-15,4 0 0 0,4-3-2 16,1 1 2-16,3-1 0 0,4-2-1 16,1 1 0-16,1 0 0 0,1 3-1 15,0-2 0-15,-1 2 0 0,-1 0 2 16,-4 2 5-16,-2-4 19 15,-5 4 3-15,-3-3 7 0,-6-1 6 16,-4 0 25-16,-4 2-28 0,-9-2-18 16,-3 0-14-16,-5-2-1 0,-5 0-3 15,-4-1 0-15,-5 0-3 0,-9 1-3 16,-8-1-26-16,-1-4-33 0,6-1-30 16,6-1-28-16,6-3-49 0,11-2-30 15,4-1-169-15</inkml:trace>
  <inkml:trace contextRef="#ctx0" brushRef="#br0" timeOffset="71326.6">5987 14701 417 0,'0'0'81'0,"0"0"-54"0,0 0 71 0,19-20-40 16,-13 14-30-16,0 1 3 0,0 1 10 15,-2-1-9-15,-1 3 3 0,-1 1 4 16,-1 1-17-16,-1 6-16 0,0 4-2 15,-1 6 13-15,-4 6 13 0,-4 10-13 16,-2 14-5-16,-1 6 2 0,0 4-2 16,2-3 6-16,0-7 4 0,2-5-4 15,0-4-2-15,3-4 3 16,2-5 3-16,1-7 2 0,1-5 8 16,1-1-2-16,0-1-2 0,3 2 7 15,1-2-1-15,3-5-6 0,5-2-5 16,1-3-7-16,3-4-4 0,2-1-4 15,3-4-5-15,2 0-1 0,0 0 0 16,2 1-2-16,0-1 1 0,-1-1-1 16,-1 3-14-16,0-3-25 0,-1 1-13 15,-2 2 0-15,-3-2-19 0,-3 1-20 16,-2 1-41-16,-5-1-30 0,-5-2-45 16,-2-1-67-16</inkml:trace>
  <inkml:trace contextRef="#ctx0" brushRef="#br0" timeOffset="71546.78">5918 14958 653 0,'0'0'66'16,"0"0"59"-16,0 0 25 0,44-24-55 15,-23 17-16-15,6 0-10 0,3 2-23 16,1-1-27-16,5-1-11 0,6 0 1 15,-6 1-7-15,-3 1-2 0,-1-1-34 16,-7 3-32-16,3-2-29 16,2 2-41-16,-4-1-32 0,10-3-50 15,-9 1-63-15</inkml:trace>
  <inkml:trace contextRef="#ctx0" brushRef="#br0" timeOffset="71995.27">6476 14684 482 0,'0'0'85'0,"0"0"-72"15,0 0 56-15,0 0-36 0,0 0-27 16,0 0-6-16,33-13 0 0,-27 17-1 16,-2 6 1-16,-1 3 12 0,-2 6 37 15,-1 13 0-15,1 12 2 0,-4 11-10 16,-2 2-25-16,0-1-11 0,1-7-3 15,0-4-1-15,-1-5-1 0,1-5 2 16,0-6-2-16,1-9-6 0,2 0 0 16,1-1 5-16,0 0 1 0,0-2 0 15,0-5 4-15,0-6 9 0,3-4 22 16,2-3 33-16,2-6-14 0,1-4-28 16,3-6-13-16,1-3-7 0,4-5-2 15,-2 1-4-15,4-1 4 0,0 1 4 16,2 3 5-16,1-1-5 0,-1 2-3 15,1-1-3-15,2 2-2 0,-3 2 0 16,1 1 0-16,-1 5 0 0,-2 3 0 16,-3 1 0-16,-3 4 0 0,-3 3 2 15,-1 3 5-15,-3 7 0 16,-4 4-3-16,-1 6 1 0,-1 6-1 16,-4 3-3-16,-3 0 0 0,1 4 0 15,0-3-2-15,1-2-19 0,1-2-29 16,0-6-46-16,1 5-47 0,0-5-78 15,2-6-98-15</inkml:trace>
  <inkml:trace contextRef="#ctx0" brushRef="#br0" timeOffset="73035.03">7075 15101 336 0,'0'0'96'0,"0"0"-60"0,0 0 58 0,0 0-47 16,0 0-7-16,29-17 21 0,-26 11 9 15,0 1-20-15,1-1-7 0,-1 1 6 16,0-2-8-16,2-1-8 0,-2-1 0 16,3 1-10-16,-3 0 0 15,1-2-4-15,-1 2-6 0,-2 0 0 16,0 1 1-16,-1 0-2 0,0 1 3 15,-1 2-8-15,0 0-6 0,-3 1 0 16,2 0-1-16,-2 2-3 0,-2 1-1 16,1 0 4-1,-3 0 0-15,-2 0 4 0,-2 5-4 0,-1 2 0 0,-1 2 0 16,0 4-1-16,0 3-4 0,0 3-10 16,0 2-8-16,1 1 2 0,0 5 3 15,1 0 5-15,1 0-1 0,3-1 7 16,2 0 5-16,1 0 1 0,3-3 1 15,1-2 4-15,1-3-1 16,1-4 3-16,5-6-2 0,0-4 2 16,1-4-2-16,1 0 4 0,3-7-2 15,0-1 2-15,0-4 9 0,1-3-5 16,0-2-6-16,-2-3 1 0,3-2 5 16,-3-3 7-16,2 1 1 0,-2-1 3 15,-1 2 5-15,1 2-5 0,-1 4-5 16,-2-1-5-16,-1 5-6 0,-2 3-3 15,-1-2 0-15,-1 5 4 0,0 0 0 16,-1 2-1-16,-1 2 4 0,0 3-7 16,0 0-4-16,-1 4 0 0,-2 4-1 15,0 2 1-15,0 3 0 0,0 2 1 16,1 0-1-16,-1 5 0 0,1-1-4 16,1 1 1-16,0-1 2 0,1 0 1 15,2-1 0-15,2-3 0 0,3 0 1 16,1-5-1-16,-1-1 3 0,2-5 1 15,0-2 1-15,2-2 1 0,-1-6-2 16,1-3-1-16,1-2-1 0,-1-3-2 16,-1-4 2-16,1 1-1 0,-1-4-1 15,-1 1 1-15,2-1-1 0,-2 1 2 16,1-1-2-16,1 4 0 0,0 0-2 16,-1 3 3-16,1 4-2 0,-3 0 1 15,0 3-3-15,0 3 1 0,-2-1-2 16,-2 3-5-16,1 2-1 0,-2 0 3 15,0 2 0-15,-1 4-3 16,0 3 5-16,-2 4 4 0,0 3 0 16,0 4 0-16,0 4 0 0,-3 0 1 15,1 2 0-15,0-3 0 0,1 2 1 16,-1-3-1-16,1-2 0 0,1-3 2 16,0-3-2-16,0-3 0 0,0-3 0 15,1-5-2-15,1-2-9 0,1-2 11 16,1-4 3-16,3-3-3 0,0-2 1 15,1-4 2-15,1-2 7 0,3-7 8 16,-1-2-7-16,7-10-1 16,-2 5-3-16,2-1-1 0,1 5-2 15,-2 8-3-15,3 0 1 0,-1 7-2 16,-2 1-1-16,-1 6 1 0,-3 2 6 16,-2 2 6-16,-3 5 5 0,1 4-2 15,-4 3-2-15,-1 2-4 0,-2 5 0 16,-2-3-3-16,0 5-4 0,0-1-1 15,-2 1-1-15,1 1-8 0,-2 0-13 16,1 2-8-16,0-2-17 0,1-1-25 16,1-1-30-16,0 3-58 0,0-5-75 15,0-6-114-15</inkml:trace>
  <inkml:trace contextRef="#ctx0" brushRef="#br0" timeOffset="73568.86">8276 14814 481 0,'4'-7'60'0,"1"-2"0"0,2-1 54 0,2-2-19 0,1 0-37 16,0-1-4-16,-1 1-5 0,2 2-16 15,0 0 1-15,0 2-5 0,-1 4-15 16,-2-1-9-16,-2 5-5 0,1 1 0 16,-4 8-2-16,-2 5 2 0,-1 6 2 15,-9 13-2-15,-3 9 0 0,-3 12 1 16,-2 1 0-16,1-3 2 0,3-5 0 16,3-7-1-16,-1-4 0 0,3-5-1 15,2-9 2-15,3-3 4 0,0-3 7 16,1 1-1-16,2 0-3 0,0 1-6 15,1-5-2-15,4-3 3 0,3-4-4 16,3-4 5-16,4-1-2 16,0-1-1-16,5-1-3 0,1-2 0 15,1-2 0-15,3-1-21 0,1-1-36 16,1-3-22-16,0-1-32 0,0 1-29 16,5-8-16-16,-6 2-57 0,-7 2-121 15</inkml:trace>
  <inkml:trace contextRef="#ctx0" brushRef="#br0" timeOffset="74147.23">8296 15002 643 0,'0'0'69'15,"0"0"41"-15,34 0 7 0,-12-1-53 16,3-3-30-16,4 1-21 0,-1-3-12 15,0 0-1-15,-1-1-5 0,-2 0-21 16,0 0-9-16,-2-1-8 0,-1-2-13 16,-1 0-28-16,0 0 0 0,-3-1 8 15,-1 0 28-15,-1 0 16 0,-1 0 15 16,0 1 0-16,-2-2 1 0,1 2 3 16,-2-2-11-16,-2 0-1 0,1 1-1 15,-2-1 12-15,-1 0 14 16,0 3 16-16,-1 2 7 0,-1 0 24 15,-2 4 52-15,-2-1-22 0,-1 4-10 16,0 0-46-16,-1 8-3 0,0 4-2 16,-3 4-15-16,-1 5-1 0,-1 5 2 15,-2 9-2-15,-2 9 1 0,0 10 1 16,-1 1 1-16,1-4 16 0,3-9 10 16,2-7 3-16,3-8-2 0,-1-7-11 15,0-6 0-15,2-2 3 0,-1-1 1 16,0 0 3-16,1-4-1 0,0-4-5 15,3-3 11-15,3-4 1 0,3-6-17 16,3-4-11-16,2-2-1 0,4-5 0 16,2-4-1-16,5-7-2 0,0 1 1 15,2 2 2-15,-1 1 6 0,-3 12 12 16,1-2 4-16,-1 5-17 0,-2 5-5 16,-2 4-3-16,-1 0 0 0,-3 4-1 15,-1 0 1-15,-3 0-2 0,-2 5-1 16,-3 3 1-16,-2 5-8 0,-3 3-18 15,-1 4-4-15,-2 3-8 0,-2 4-10 16,-1-1-26-16,-2 10-55 0,3-7-82 16,1-5-95-16</inkml:trace>
  <inkml:trace contextRef="#ctx0" brushRef="#br0" timeOffset="74745.07">9325 15158 311 0,'0'0'194'0,"0"0"-132"0,0 0 45 0,18-18-29 0,-11 8-28 16,-2 1-10-16,-1-3-11 15,1 2-7-15,-1-2-7 0,0 3 5 16,-1 0 8-16,-2 1 2 0,-1 2-8 16,0 1-9-16,-1-1-7 0,-3 4-6 15,-2 2 0-15,-2 1-6 0,-6 7-1 16,0 4 2-16,-4 5-17 0,-1 4-8 16,-1 3-14-16,-1 2-12 0,4 2 20 15,1 1 32-15,4 0 4 0,5-3 13 16,2-1 19-16,2-4 8 0,3-3-1 15,0-6-12-15,6-5-8 0,0-7 1 0,2-1-9 16,2-8-4-16,3-5-2 0,1-4 5 16,2-3 16-16,0-3-7 15,4-8-11-15,1-9-6 0,1-4 0 16,-1 5-2-16,-5 9 2 0,-6 13-1 16,-4 9 1-16,-1 1-1 0,0 1 0 15,-1 1-1-15,-2 2-1 0,-2 4-4 16,0 0 0-16,-5 6 5 0,0 5-3 15,-1 4 3-15,0 2 0 0,0 4 9 16,2 2 5-16,0 0 9 16,1-2 9-16,3 0 0 0,0-1-6 0,1-1-6 15,4 0-4-15,1-3-6 0,3 0-7 16,2-5 0-16,2-1-3 16,0-7 0-16,4-1-12 0,-1-2-14 15,2-4-20-15,-2-2-2 0,0-1-10 16,-1-2-15-16,-1-4-31 0,5-13-95 15,-4 3-68-15,-4-2-177 0</inkml:trace>
  <inkml:trace contextRef="#ctx0" brushRef="#br0" timeOffset="75042.48">9723 14692 368 0,'0'0'127'0,"0"0"-36"0,0 0 64 0,0 0-58 0,26-4-42 0,-25 10-39 16,-1 3-10-16,-7 10-5 16,-5 10 4-16,-5 13 2 0,-4 12 10 0,-1 4 10 15,3-2 6-15,4-6 6 0,5-6 3 16,1-4-6-16,3-1-7 0,2-4-9 16,1-9-10-16,0-4-5 0,3-7 0 15,0-2 0-15,0 1-4 0,0-1 0 16,0-2 1-16,1 0-2 0,2-5-1 15,2-3-3-15,5-2-3 0,1-1-20 16,2 0-15-16,2-3-9 0,1-2-20 16,1-3-18-16,8-4-67 0,-6 1-55 15,-2 0-101-15</inkml:trace>
  <inkml:trace contextRef="#ctx0" brushRef="#br0" timeOffset="75231.53">9504 14965 760 0,'0'0'95'0,"44"-6"-57"0,-17 2 41 16,6 2-64-16,0-1-8 0,10 0 1 16,5 4-8-16,1-1-22 0,-10 4-62 15,-4-1-59-15,-12 1-72 0,-5-3-143 16</inkml:trace>
  <inkml:trace contextRef="#ctx0" brushRef="#br0" timeOffset="76080.73">3155 16043 129 0,'0'0'0'0,"0"0"0"0,0 0 1 0,0 0 36 0,0 0 20 0,0 0-1 16,16-9 28-16,-16 8-12 0,-2-3 3 16,0 1-4-16,-1-3 5 0,-2 2-5 15,1 0 0-15,-1-2-8 0,1 2-7 16,-1-1-9-16,-2-1-3 0,-2-1-1 15,1 0-11-15,-1 0-2 0,-3 0-9 16,1 0-6-16,-1 1 3 0,-1 1-4 16,0 3 3-16,2 1 0 0,-3 1-5 15,4 1-7-15,-3 4-1 0,1 3 0 16,-1 4 1-16,-2 1 1 0,0 5 0 16,-3 2 7-16,-1 5 1 0,0 8-8 15,-5 10-5-15,0 13 1 0,1 4-3 16,5-2 2-16,4-4 0 15,5-8 1-15,2 1-2 0,2 0 2 16,-1-1 1-16,6-1-3 0,-3-6-1 16,3-3-8-16,0-7-26 0,3-7-10 15,0-5-14-15,2-2-35 0,0 0-42 16,4 1-41-16,-1-2-30 0,-1-7-104 16</inkml:trace>
  <inkml:trace contextRef="#ctx0" brushRef="#br0" timeOffset="76866.38">2662 16373 673 0,'0'0'53'0,"0"0"-37"0,39-18 77 0,-13 10-29 0,2-1-27 16,2 1 2-16,9 1-18 0,7-2-11 15,8 3-9-15,3 0-1 0,-5 3 0 16,-6 3 0-16,-8-1 1 0,-8 0-1 16,-5 1 0-16,-8-2-1 0,-1 2 0 15,1 0 2-15,1 0 0 0,1-1-1 16,-3 0 1-16,-2 0 3 0,-4 0-2 16,-2-2-2-16,-1 2 1 0,-3-1 1 15,-1-1-2-15,-2 0 1 0,-1 1-1 16,0-3 5-16,0 0 3 0,-3-1 0 15,1 1-1-15,-1 0 3 16,-1 1-2 0,-1 1 0-16,1 2 2 0,-1-1 6 15,-2-1 0-15,2 2-9 0,-6 1-1 16,2 0-3-16,-2 0-3 0,-3 3 1 16,-1 4-1-16,-2 2 0 0,-1 3 0 15,-2 1 0-15,3 3 0 0,1 0-3 16,2 1-4-16,1 1-9 0,8 0-4 15,2-1 9-15,3 0 8 0,3-3 0 16,5-2 2-16,5-1 1 0,1-4 4 16,0-4 8-16,1-3 3 0,-1 0 3 15,1-7 9-15,0-1 4 0,0-4 2 16,-1-1-5-16,-1-3-4 16,3-3-5-16,-2-2-2 0,1-11 1 15,0-9-10-15,2-4-2 0,-4 5-1 16,-2 10 0-16,-4 12-1 0,-4 6 4 15,5 1-1-15,-3 2-7 0,-1 1 0 16,1 4-2-16,-2 3-2 0,0 1-5 16,2 8 0-16,1 5 5 0,-1 6 4 15,1 6 0-15,-1 4 0 0,0 0 1 16,3 8-1-16,-2-5-8 0,-2-4-22 16,0 0-6-16,-2-7 8 0,1 1-8 15,-2-4 4-15,1-2 8 0,-2-5 8 16,0-4 10-16,0-4 6 0,0-3 6 15,0-1 4-15,0-6 0 0,0-5 1 16,0-5-2-16,0-2-2 0,2-8-3 16,2 1 7-16,4-3 0 0,0-1 1 15,4 3 10-15,3 1 2 0,2 2-2 16,5 0-1-16,2 3-3 0,4 1 0 16,0 2-9-16,1 3-9 0,1 4-1 15,-2 1-36-15,0 4-27 0,9 3-34 16,3 3-40-16,12 0-88 0,-9 2-79 15</inkml:trace>
  <inkml:trace contextRef="#ctx0" brushRef="#br0" timeOffset="77413.37">5272 16132 485 0,'2'0'96'0,"2"-3"-81"0,2 0 9 0,-3 0 26 16,-1 0-32-16,-2 1-14 0,-3 1-4 16,-5 1-2-16,-2 0-1 0,-5 3 3 15,-4 4 5-15,-5 2 2 0,-3 3 6 16,-3 1-4-16,1 2-7 0,1 0 4 16,3 1 4-16,3-1 8 0,5 0-3 15,5-1-12-15,6 3 1 16,4-1 6-16,2-1 25 0,9 2 1 15,4-2-7-15,6 1-5 0,2-1-2 16,4 0-4-16,2-1 7 0,0 1 9 16,2-2 4-16,0 0 1 0,-2 1 4 15,1-1-10-15,-3 1-5 0,-2-1-10 16,-5-1-7-16,-4 0 0 0,-5 0-3 16,-6-1 3-16,-3 0-2 0,-4-1-2 15,-10-1 7-15,-4 0-8 0,-7-2 0 16,-8-3-2-16,-10-1-3 0,-10-3-1 15,-2-3-14-15,5-4-27 0,8-1-26 16,13 2-22-16,5-1-17 0,8 3-22 16,4 0-31-16,1-2-9 0,3 1-54 15,4 0-29-15</inkml:trace>
  <inkml:trace contextRef="#ctx0" brushRef="#br0" timeOffset="78101.67">5748 16379 174 0,'0'0'221'0,"0"0"-133"0,0 0 11 0,0 0-15 15,0 0-39-15,24-18-14 0,-19 12 6 16,-1 1-3-16,0-1 8 0,-1 0-10 16,0 1 1-16,0 0-8 0,1 1-6 15,-1-1 10-15,0 1 18 0,0 0-1 16,-1-1-7-16,-1 1-8 0,1-1-3 16,-2 0-5-16,0-1-9 0,0 1-7 15,-2 0-3-15,-1 0 0 0,-3-1-4 16,1 2-1-16,-2-1-1 0,-1 2 0 15,-4 1 1-15,0 2 0 16,-4 2-6-16,-2 6-5 0,-4 4 7 16,-2 6-7-16,-1 4-10 0,-3 9-1 15,-1 8 0-15,4 6-22 0,5-5 4 16,8-6 12-16,7-12 20 0,4-2 9 16,1 1 3-16,2 0 13 0,3 0 22 15,3-4 7-15,1-4-6 0,3-4-8 16,1-6-9-16,1-2-1 0,1-4 1 15,3-6-5-15,-2-2-10 0,1-4-1 16,0-4 0-16,0-4-5 0,-2-3 1 16,0-2-1-16,-1 0-1 0,0 3 1 15,-4 4-2-15,0 5 2 16,-3 7-2-16,-2 3 0 0,-3 4-6 16,-2 2-5-16,0 2 5 0,-1 5 3 15,-2 1 4-15,-2 6 1 0,-2 2 1 16,0 3-2-16,2 1 2 0,1 0-1 15,1-1 0-15,1-2 16 0,2 0 12 16,0-2 8-16,3-2-4 0,3-1-4 16,3-1-8-16,3-3-8 0,3-2-6 15,3-3-2-15,1-1-5 0,3-2-14 16,2-1-24-16,0-2-27 0,0-3-13 16,0 0-14-16,-1-2-14 0,-1-2-27 15,3-14-50-15,-3 3-8 0,-4 0-121 16</inkml:trace>
  <inkml:trace contextRef="#ctx0" brushRef="#br0" timeOffset="78445.95">6196 16026 516 0,'0'0'98'0,"0"0"-70"0,0 0 70 0,16-17-54 0,-13 16-40 0,-3 1-3 15,0 0 2-15,0 7 19 0,-4 4 14 16,-2 8 0-16,-1 5-11 16,-2 13-4-16,-4 11 0 0,-3 13-1 15,-2 2 2-15,2-3-5 0,0-5-4 16,4-10 0-16,2 0 8 0,1-4 15 16,1-3 11-16,3-7 3 0,1-10 1 15,2-6 3-15,1-1-8 0,1 2-10 16,1 1-13-16,4-1-17 0,3-3 4 15,4-3-4-15,1-6-3 0,3-4 1 16,1 0-4-16,3-7-8 0,1 0-20 16,2-2-15-16,-1-1-27 0,1 0-13 15,-2-3-37-15,0 0-34 0,-2-1-11 16,-1-7-7-16,-3 4-56 0,-6 0-93 16</inkml:trace>
  <inkml:trace contextRef="#ctx0" brushRef="#br0" timeOffset="78617.84">6124 16442 758 0,'0'0'175'0,"0"0"-141"0,0 0 41 16,0 0-20-16,0 0-23 0,42-12-8 16,-24 5-8-16,0-1-16 0,4-2-8 15,0 2-42-15,1-2-19 0,0 0-41 16,2 1-41-16,11-4-31 0,-7 5-60 15,-2-2-70-15</inkml:trace>
  <inkml:trace contextRef="#ctx0" brushRef="#br0" timeOffset="79024.06">6510 16366 336 0,'0'0'188'0,"0"0"-137"0,0 0 83 15,0 0-43-15,0 0-56 0,0 0-1 16,0 0 9-16,29 34 12 0,-18-33 0 16,1-1-2-16,2 0-9 0,1-3-9 15,3-2-4-15,0-2-6 0,2-2-17 16,-2 1 0-16,0 0-2 0,-1-1 3 16,-2 1 6-16,-2 0-3 0,0-1-3 15,-2 2-7-15,-2-1 0 0,-2-2-2 16,-3 1 0-16,-2 0-9 0,-2 3-10 15,-3 1-5-15,-5 3-1 0,-6 2 3 16,-4 1 10-16,-3 6 10 0,-3 3 2 16,-3 4-1-16,0 3 0 0,-1 3 0 15,2 2 1-15,-1-1 0 0,4 1 1 16,4-2-1-16,4-1 4 0,5-4 20 16,3 0 11-16,5-1 0 15,2-3 1-15,1-1 3 0,5-1-4 16,4-3-4-16,2 0-14 0,5-5-9 15,3 1-8-15,5-2-2 0,8 0-35 16,7-2-37-16,7-2-16 0,4 0-25 16,-3-3-56-16,-13 3-101 0,-8 1-111 15</inkml:trace>
  <inkml:trace contextRef="#ctx0" brushRef="#br0" timeOffset="79384.33">7162 16088 642 0,'0'0'60'0,"0"0"-17"0,0 0 104 0,35-41-57 0,-25 30-46 0,-1 1-16 16,1 0-9-16,-2 2-5 0,-2 1-5 16,-2 2 9-16,-1 2-3 0,-1 2-7 15,-1 1-8-15,-1 4 0 0,0 5 8 16,-1 5 0-16,-4 5 2 16,-3 12 2-16,-4 12-4 0,-3 11-6 15,0 6-2-15,-1-2 1 0,3-5-1 16,1-7 0-16,2 1-22 0,1-3-21 15,1-1-25-15,4-2-32 0,0-6-17 16,3-3-41-16,-1-9-32 0,2-8-84 0</inkml:trace>
  <inkml:trace contextRef="#ctx0" brushRef="#br0" timeOffset="79714.8">7470 16005 622 0,'0'0'36'0,"0"0"42"0,0 0 45 16,0 0-44-16,0 0-57 0,0 0-15 15,7-11-1-15,-10 18 10 0,-4 4 1 16,0 8 11-16,-4 12 3 0,-3 15 0 15,-1 14-1-15,0 8 0 0,1 2-8 16,3-4-3-16,2-9-8 0,1 0-4 16,2-6-1-16,2-5 1 0,0-7-4 15,3-2 1-15,0-3-3 0,0-7-1 16,1-7-15-16,0-6-51 0,2-5-63 16,2 2-63-16,-1-3-88 0,1-2-180 15</inkml:trace>
  <inkml:trace contextRef="#ctx0" brushRef="#br0" timeOffset="79933.56">7723 16705 634 0,'0'0'0'0,"0"0"-304"16,0 0 77-16</inkml:trace>
  <inkml:trace contextRef="#ctx0" brushRef="#br0" timeOffset="81827.17">7816 16743 94 0,'0'0'51'0,"0"0"-22"0,0 0-2 0,0 0 7 15,0 0-2-15,0 0 3 0,1 0 3 0,-1 0 3 16,0 0 4-16,1 0-8 0,-1 0-4 16,2 0 4-16,-1 0-7 0,1 0-3 15,-1 0-7-15,0 0-8 0,0 0-3 16,-1 0-4-16,0 0-5 0,0 0 0 16,0 0 1-16,0 0 4 0,-1 0-3 15,0 0 2-15,0-2-1 0,0 1 1 16,0-1-2-16,1-1 1 0,0 1 14 15,0 0 6-15,0 0-2 0,0 0 7 16,1 1 7-16,1-1-1 0,0 2-8 16,0-1-7-16,0 1-5 0,0 0-10 15,0 0-4-15,0 1-1 0,-1 1-2 16,-1-1-12-16,3 2-23 0,-2-1-34 16,0-1-72-16,0-1-213 0</inkml:trace>
  <inkml:trace contextRef="#ctx0" brushRef="#br0" timeOffset="97040.37">10835 3931 72 0,'0'0'26'0,"0"0"7"0,1-7 2 0,-1 4 21 0,0 0-16 16,0 1-3-16,0-1 2 0,0 0-3 15,0 1-1-15,0-1-2 0,0 1-5 16,-2-1-2-16,2-1-4 0,-1 1-8 16,1-1-6-16,0 3-2 0,0 0 0 15,0-1 4-15,0 2 3 0,0-1 1 16,1 0-3-16,1 1 0 0,-1 0 3 15,1 0 0-15,0 2-1 0,1 1-1 16,0 1-2-16,0 0 2 16,0 3-4-16,-1 0 1 0,1 0-2 15,-2 2 0-15,1 2-1 0,-1 0-3 16,-1 2 2-16,0 0-2 0,1 1 1 16,-1 3-2-16,1-1 0 0,0 0 1 15,0 2-2-15,0 1 6 0,-1 2-2 16,2 0 1-16,-1 2 0 0,1 1-1 15,0 1-2-15,-1-2-1 0,0 5 4 16,0 0-4-16,0 0 2 0,1 2 0 16,0 1 3-16,-2 0 1 0,1 5 1 15,-1-3-2-15,0 2 1 0,0 3-4 16,1 3 2-16,-1 8-3 0,0 0 1 16,0-3-2-16,0-5 0 15,1-4 2-15,-1-1 0 0,0 2-3 16,0-1 2-16,0 2 0 0,3 1 3 15,-2 2-1-15,1 0 3 0,-2 1 1 16,0 0 2-16,0 1 1 0,0 0-2 16,1 0 0-16,-1 0-2 0,1-1-1 15,0 2 0-15,0-1-2 0,0 3-3 16,2-2 0-16,-2 3 0 0,-1 2-2 16,1-1 4-16,0 2-1 0,-1-2-2 15,2 2 3-15,-2 0 0 0,0 2-3 16,0-2 1-16,0 2 1 0,0 0 1 15,0 2-2-15,-1 0 0 16,-2 3-1-16,2-2 1 0,0 4 0 16,0-2 0-16,1 0 1 0,0 2 1 15,2-3 3-15,-1 5-2 0,1 0-1 16,0 0 4-16,1-1-6 0,0 4 3 16,0 0-5-16,0 0 1 0,-2 0 1 15,2-3-1-15,-1 3-1 0,-2 0 1 16,2 3-1-16,-2 0 1 0,0 1-1 15,-2 1 1-15,1-2 2 0,-1 0 1 16,2 0-1-16,-2 0 4 0,2 3-3 16,0-1 1-16,0 1 1 0,0 0-2 15,0 0 0-15,0-2-3 0,0 0 1 16,0 1 0-16,2 0-2 0,-1 3 1 16,0 0 0-16,-1 2 1 0,1-2-1 31,-1 1 2-31,0-2 1 0,0-1-4 0,0 4 2 0,0 0 0 0,-1-1 2 15,0 6 0-15,0-4-2 0,-1-1-2 32,2 1 3-32,0-2-2 0,2 3-1 15,0 0 0-15,-1 0 3 0,3 1-3 16,-1-1 3-16,2-1 1 0,0-2-2 16,0 1 4-16,0 0 0 0,-1 3 3 15,-1 1 1-15,0-1 3 0,1 0-3 16,-2-1-1-16,2 0-3 0,0 1-3 15,0 2-3-15,1-1 3 0,1 3-3 16,-2-3 3-16,1-2-3 0,1-1 2 16,-1 1-1-16,3 0-1 0,-1 1 2 15,-2-1 3-15,2 0-1 0,0 1-2 16,0-1 2-16,0 0-3 0,0 2 1 16,-1-1-1-16,2 1 1 0,-2 2 1 15,1-1-1-15,0 0-1 16,1-1-1-16,-1-1 1 0,-1 0-1 0,1 0 0 15,-1 0 2-15,1 1-1 16,-1-1 4-16,-1-1 2 0,-1-3 1 16,0-1 1-16,1 0-4 0,1 2 3 15,0-1-3-15,1 2 1 0,-1-3-4 16,-2-1 1-16,4 0-1 0,-1-1 1 16,0 0-1-16,3 0 4 0,-1 1-4 15,-1-1 1-15,0-2-2 0,2 1 1 16,-1-3-1-16,-2 1 1 0,0-1-2 15,-2 0 0-15,2 2 3 0,-1-1-2 16,0-2-1-16,1 3 2 0,0-4-2 16,-2-1 0-16,1-1 0 0,-1 1 0 15,0-2 1-15,0 2 0 16,2-4-1-16,-3 2 0 0,0-1 0 16,0-1 0-16,0-1-1 0,0-2 1 15,0 0-1-15,-1 1 2 0,0-2-1 16,0 3 2-16,-1-2-2 0,-1-2 1 15,1 1-1-15,0-1 0 0,2-2 0 16,-2-1 1-16,2-2-1 0,1 1 1 16,2 0 0-16,-1 2 1 0,0-2 4 15,0-2 4-15,0-1 5 0,2-1-1 16,-1-2-1-16,0 1 2 0,0-3-4 16,0-2 1-16,-1-1 2 0,1 0-1 15,1-2-2-15,-2-1 6 0,2-1-3 16,-4-6-4-16,0-4 1 15,-1-7-5-15,-1 0-4 0,2 5 1 16,0 2-3-16,1 4-8 0,0-4-20 16,1-1-29-16,0-1-40 0,4-3-40 15,13 4-58-15,-1-8-87 0,-1-4-95 0</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0-30T14:40:49.113"/>
    </inkml:context>
    <inkml:brush xml:id="br0">
      <inkml:brushProperty name="width" value="0.05292" units="cm"/>
      <inkml:brushProperty name="height" value="0.05292" units="cm"/>
      <inkml:brushProperty name="color" value="#FF0000"/>
    </inkml:brush>
  </inkml:definitions>
  <inkml:trace contextRef="#ctx0" brushRef="#br0">13215 6981 153 0,'0'0'58'0,"3"0"-17"0,-3 0 3 0,3-1-4 15,-3 0-21-15,2 0 7 0,1 0 6 16,-1 0 0-16,0 0-5 0,-2 1 2 16,0 0 1-16,2 0-1 0,-2-1-1 15,1 0-3-15,-1 1-3 0,2-1-4 16,-2 1-1-16,0 0-3 0,2 0-4 15,0 0 0-15,2 0 4 0,1 0 1 16,3 0 0-16,1 0-3 0,-1 0-4 16,1 0-1-16,4 0-4 15,-3 0 2-15,4 0-3 0,0 0 1 16,2 0 0-16,1 0-1 0,4 0 0 16,1-1 0-16,2 0 2 0,4-1-1 15,-1 0-2-15,4 1 0 0,6-1 1 16,7 0-2-16,7 1 1 0,2-1 0 15,-1 1 1-15,-4 1 0 0,-1-1 3 16,1 1 3-16,1 0 1 0,4 0 0 16,-2 0-3-16,3 0-2 0,1 0 0 15,3 0-1-15,-1 0-2 0,2 0 2 16,1 0 2-16,2-1-2 0,5-2 3 16,-1-1-4-16,3 0 0 0,-1 0 0 15,4 0-1-15,-4 1 0 0,2 0 0 16,-2 1 2-16,4 1-3 0,-2-2 2 15,3 2 0-15,2 2 0 0,-2-2 2 16,1 1 2-16,2 0-1 0,-3 0 2 16,4 1 1-16,2 0 6 0,3 0-8 15,2 0-2-15,0-1 1 0,1 1-3 16,2-1 1-16,0 0 1 0,3 0 0 16,2 0 0-16,-1 0 2 0,1 1 0 15,1-1 3-15,-3 1 1 0,5 1-3 16,0 1 6-16,1-1-7 0,-1 2 0 15,0 0-1-15,1 1 0 0,-1 0 1 16,3-1-2-16,3-1-1 0,-4 0-1 16,-1-1 0-16,2 0 1 0,-1 0-1 15,2 0 5-15,-1 1 0 16,-2-1-2-16,-1-1 1 0,-2 2-2 16,1 0-4-16,-3 2 1 0,1-2 0 15,-2 1-1-15,-4-1 0 0,-3 0 0 16,-2 0 0-16,-3 2 0 15,-2 1-2-15,-4-2 2 0,-2 2-15 0,-5 1-9 16,-5-2-8-16,-3 1-16 16,-5-1-20-16,-5-1-26 0,-4 2-45 0,-6-2-30 0,-12-1-91 15</inkml:trace>
  <inkml:trace contextRef="#ctx0" brushRef="#br0" timeOffset="2002.73">13368 6579 195 0,'0'-1'86'0,"0"1"-20"0,0 0-6 0,0 0-18 16,1 0-22-16,-1 0-11 0,0 0-5 15,2 0 1-15,-2 0 6 0,0 0 2 16,2 1 5-16,1-1 6 0,0 0-1 16,0 0 4-16,2 0 4 0,1 0 0 15,-1 0 0-15,0 0 0 0,2 0 0 16,3 0-9-16,-2-1-6 0,3 0-2 15,3-2 0-15,-1-1-1 0,1-1 3 16,0 0-4-16,5-1 1 0,-3-2 0 16,3-2-4-16,0 1 1 0,0-3-2 15,3-1-4-15,0-1 2 0,-1-1-1 16,4-2 2-16,-2-1 1 0,1-2-4 16,2-1 2-16,-1 1-3 0,2-2 0 15,-2 1 0-15,2-2-2 0,1 0 0 16,-1-1 1-16,-1-1 0 0,2-1 2 15,-1-1 1-15,-1 1 3 0,0 1 0 16,0-1-1-16,0-1-4 0,-2-1-1 16,1 0 1-16,-2 0-3 0,0 1 1 15,-1-2-1-15,-2 0 1 16,1 0 1-16,-2-2 2 0,0 0 1 16,-2 1 1-16,1-2-1 0,-1-1 0 15,2-5-3-15,3-3 0 0,3-8-1 16,0 2-1-16,-2 4 0 0,-6 9 1 15,-4 11 1-15,-2 2-2 0,0 0 1 32,6-6 1-32,-2-1 4 0,5-3 4 15,-4-2 3-15,3 1-1 0,-2 0 0 16,1-2-4-16,2 1 3 0,-4 4-2 16,6-7 1-16,0 2-4 0,-3 2 0 15,1-1-1-15,-2 5-2 0,3-3 0 16,-1-1-1-16,1 1 0 0,-2 0 0 15,1-1 0-15,-2 1-1 0,2 0 1 16,4-5 3-16,1-5-3 0,-4 3 3 16,1 6-2-16,-4 5 1 0,0-2-1 15,1 1 2-15,2-4-2 0,1 0-1 16,-2 4-1-16,4-4 0 0,-2 1 0 16,5-1-1-16,-5 2 0 15,3 0 1-15,2 1-2 0,-3 0 2 16,3 1-1-16,-2 0 0 0,2 1 1 15,0 0 0-15,-2 1 0 0,0 0-1 16,1 2 0-16,-1-1 1 0,2 3-1 16,-2 0 1-16,2 0-1 0,-3 1 0 15,4 1-1-15,-1-1 0 0,1 2 1 16,1 0 0-16,1 1 1 0,0-1-1 16,3 2 0-16,-1-1 0 0,-1 3 0 15,4-1 0-15,0-2 0 0,7 2-1 16,-4-1 1-16,-6 5 0 0,-4 2 0 15,-4 2 0-15,4 1-2 0,4-2 2 16,-2 1 0-16,3 1-1 16,-3 2 0-16,3-1 0 0,-1 2 1 15,4 0 0-15,7 3-1 0,3 0 1 16,2 1 0-16,-3 2 1 0,-7 1-1 16,-8 2 0-16,-3 0 0 0,3 1-1 15,5 3 1-15,3 3-1 0,4 1 1 16,-2 2 0-16,-7-3 0 0,2 2 0 15,1 2 0-15,-1-1-1 0,1 1 1 16,-3 3 0-16,-3-4-1 0,-6 0 1 16,3 5-1-16,8 1 1 0,4 5 0 15,-1 0-1-15,-11-3 1 0,-8-7 3 16,5 3-3-16,-1 0 0 0,4 5 1 16,3 3 1-16,-5-2-2 0,7 8 2 15,-4-1-1-15,-2 0-1 0,1 0 4 16,1 1-1-16,4 9 4 0,4 5-2 15,0 0 4-15,-6-2-5 0,-4-4 2 16,-1-3-4-16,0 1 1 0,-1-2 0 16,1 1 0-16,-2-1 0 0,-1 0 1 15,1 0-1-15,2-2-2 0,-4 1 7 16,4-1-5-16,-1 2 0 0,0-1 1 16,-3 0 1-16,4 3 1 0,-2-2 0 15,2 3 1-15,1-2-2 16,-4 2 3-16,5 0-1 0,-2-2 0 15,3 2 2-15,2-2-1 0,-3 2-1 16,3-4-1-16,-1 0-1 0,-1-1 1 16,2-1 1-16,-1 1 0 0,2-1-4 15,-3 1 1-15,2 0 1 0,0 1-3 16,-1 3 1-16,1-2-2 0,1-1 1 16,-1 0-1-16,1-1-1 0,2 1 2 15,-3 0 1-15,4 0 0 0,0 2-2 16,-2-3 2-16,1-1 3 0,-2 1-2 15,3-1 4-15,-1 0-1 0,1-3 0 16,0 2-2-16,-4-5-3 16,-4-5-1-16,4 5 3 0,6 4-3 15,5 2 1-15,7 2-2 0,-8-7 0 16,-2-4 2-16,1-2-1 0,1-1 0 16,-1-2 1-16,2-3-1 0,-3 1-1 15,2-3 2-15,-3-1-1 0,1-1-1 16,-2-2 1-16,0 0-1 0,-2-2 0 15,0 1 1-15,-6-3 0 0,-4-1-1 16,-6-1 0-16,0-1-1 0,4 0-4 16,-1 1-12-16,5-1-21 0,-2-1-22 15,-5 0-25-15,-2 0-26 16,-2-1-59-16,-5-2-75 0,-4 2-78 16</inkml:trace>
  <inkml:trace contextRef="#ctx0" brushRef="#br0" timeOffset="5874.14">14654 5199 37 0,'0'0'23'0,"0"0"-1"0,0 0 13 0,0 0-5 16,0 0-10-16,1-1 2 0,1 1 9 16,-2-2 6-16,0 2 1 0,1-2-2 15,0 1-3-15,2 1-5 0,-2 0 3 16,1-1-7-16,0 0-4 0,1-1-2 16,-3-1-3-16,0 2 5 15,0-4-4-15,0 3-5 0,0-3 0 16,0 2 1-16,-3-2 3 0,1 1 6 0,2 2 5 15,-3 0 4-15,3 1 1 0,-2-1-1 16,1 0 4-16,1 2-3 0,0-2-5 16,0 2 0-16,0 0-6 0,0 0-8 15,0 3-2-15,-1 1 1 0,1 2 3 16,-1 2 1-16,1 0 1 0,0 5-4 16,-2 1-1-16,1 2 0 0,1 3 2 15,-2 3 0-15,2 3 1 0,0 0-4 16,0 2 3-16,0 1 2 0,0 3-7 15,0 1 3-15,2 3 1 0,-1 8-5 16,1 5 0-16,-1 2-1 16,0-3-2-16,2-5 1 0,-3-4 5 15,0 2 2-15,0 1 2 0,0 0 2 16,3 0-1-16,-3 0 0 0,2-1-4 16,1 0-1-16,-2 2-2 0,1-1-2 15,4 1 1-15,-3-1-4 0,-1-1 1 16,1 1 0-16,-1-1 1 0,1-3-3 15,0-4 1-15,-3-8 0 0,0-5 1 16,2 0 1-16,-2 4 1 0,3 2-2 16,-2 2 2-16,1-2-1 0,0-1-2 15,2-4 2-15,-4 1-3 0,1-1-1 16,1-1 2 0,-2-1-1-16,2 1-1 0,-2 0 0 0,0 0 2 0,1-3-1 15,1 2-1-15,-2-2 0 16,2 0-1-16,1-1 1 0,-2 2-1 15,1-2 1-15,3-2 0 0,-5 0-1 16,3-1 0-16,-1 0 1 0,2-2-1 16,-4-1 1-16,3 0-1 0,-1-1 1 15,-2 0 1-15,1-1 1 0,1-1 5 16,-2-2 1-16,0 0 2 0,0 0-1 16,0 0-1-16,1 0 0 0,-1-1 3 15,0-3 0-15,0 2 0 0,0-3-1 16,0 1-2-16,0-1-3 0,0 0-1 15,0 0-2-15,0 0-1 16,0 0-2-16,0 0-10 0,0 0-27 16,0 0-29-16,0 0-37 0,1 0-57 15,0 0-89-15,1 0-96 0</inkml:trace>
  <inkml:trace contextRef="#ctx0" brushRef="#br0" timeOffset="6609.64">13690 7973 168 0,'0'0'62'0,"-5"-1"-10"0,4-1 26 16,-2-1-11-16,0 1-16 0,1 1 4 15,2-2 1-15,-3 2-3 0,3-1-5 16,0 1 4-16,0-1-8 0,0 0-8 16,3 1-3-16,2 1 2 0,4-1-6 15,2 1 3-15,2 0 3 0,9 0 4 16,0 0-5-16,6 1 0 16,5 0-10-16,7 3-13 0,7-3-6 15,-1 2-3-15,-4 0-1 0,-9-2-1 16,-8-1-1-16,-6 0-9 0,-2 0-12 15,4 1-15-15,1-1-27 0,1 0-33 16,-5 0-32-16,-1 0-26 0,-4-2-26 16,-3-2-73-16</inkml:trace>
  <inkml:trace contextRef="#ctx0" brushRef="#br0" timeOffset="6955.62">14254 7682 383 0,'0'0'80'15,"0"0"-22"-15,0 0 34 0,0 0-11 16,0 0-38-16,0 0-24 0,5-13 2 16,-5 12-1-16,1 1-7 0,1 3-4 15,0 2 7-15,1 5 15 0,-2 5 11 16,1 5 2-16,0 4-5 0,-2 5-1 16,0 6-11-16,0 8-4 0,0 6-9 15,0-1-7-15,0-4-3 0,0-5-2 16,0-11-1-16,0-4-1 0,0-8-13 15,1 1-33-15,-1 1-43 0,3 2-37 16,-3 6-45-16,2-7-43 0,-1-4-118 16</inkml:trace>
  <inkml:trace contextRef="#ctx0" brushRef="#br0" timeOffset="7174.48">14520 8134 689 0,'0'0'73'0,"0"0"-71"0,0 0 21 16,0 0-23-16,0 0-9 0,0-41-58 15,0 31-15-15,0-1-48 0,0-4-36 16,4 5-18-16</inkml:trace>
  <inkml:trace contextRef="#ctx0" brushRef="#br0" timeOffset="7786.95">14894 7759 251 0,'0'0'67'16,"0"0"-32"-16,0 0 26 0,0 0-3 16,0 0-34-16,0 0-9 0,0 0 7 15,28-32 4-15,-26 27 3 0,1 4 5 16,-1-2 6-16,-1 0-5 0,1 1-3 15,1-1 6-15,-3 0-7 0,2 0 5 16,-2-1-7-16,0 1-4 0,0 1-10 16,-2-1-5-16,-1 1-5 0,-2 1-5 15,0 1-1-15,-2 0 0 0,0 0-2 16,-2 4 0-16,-2 3 2 0,-2 1-1 16,-4 5 2-16,1 0 0 0,-3 3 0 15,0 2 0-15,-3 2-1 0,3 2 1 16,-2 1 0-16,2 3 1 0,3 0 0 15,1 2 1-15,5-1 5 0,1 2 1 16,4-1 0-16,4-2 2 0,2 0-1 16,4-4 5-16,6 0 2 0,0-3 7 15,4-3 7-15,2-4 6 0,1-1 2 16,2-2 7-16,0-4 9 0,2-2-9 16,3-3-8-16,-6-5-2 0,2-4-5 15,-1-3-13-15,-5-2-7 0,0-3-3 16,-2-2-2-16,-5 1-4 0,-3 0-1 15,-3-2 1-15,-2 4-1 0,-2-1-1 16,-3 4-1-16,-3 2-4 0,-3 2-3 16,-2 2-7-16,-1 2-10 0,-3 2-10 15,-4 3 0-15,2 0-3 0,-1 3-16 16,2 3-8-16,-2-2-5 0,3 2-11 16,4-1-7-16,0 2-12 15,1 0-19-15,4 1-8 0,3-2-62 16,1-2-71-16</inkml:trace>
  <inkml:trace contextRef="#ctx0" brushRef="#br0" timeOffset="8896.68">15169 7757 56 0,'0'0'31'0,"1"-5"-8"0,1 2 16 0,-1-1-3 16,1 1-4-16,-2 0 18 0,2 0 8 16,-2 2-7-16,0 0 8 0,0-1-1 15,0 2-7-15,0-1-9 0,1 1-4 16,1 0-4-16,-2-2-8 0,0 1-3 15,3 1 2-15,-1-1 3 0,1-2-3 16,-1 1 7-16,1 1 4 0,0-2 7 16,0 2-6-16,0-2 8 0,2 2 2 15,-2-2-18-15,0 0-5 0,0 0-1 16,-1-1-3-16,3 1-3 0,-2 0-8 16,-3 1-5-16,2 0-3 0,2 1-1 15,-4 1 1-15,0 0 3 0,0 0 9 16,0 0-5-16,-6 0-5 0,1 3 2 15,-1 1-2-15,-2 1 1 0,1 2-4 16,-2 0 0-16,1 0 1 0,0 3-1 16,-1 0 1-16,-1-2-1 0,1 3 0 15,1-1 0-15,-1 2 0 0,2-2 2 16,-1 1 0-16,0 0-2 0,1 0 0 16,0-1 0-16,1 1 0 0,1 0 0 15,0-2 0-15,-2 1 0 0,2 1 0 16,3-3 0-16,-1 0 0 15,3-1 0-15,-3 2 0 0,3-2 1 16,0-2-1-16,0 2 2 0,0-1-2 16,0 1 1-16,3-2-1 0,-3-2 1 15,0 2 0-15,3-3 0 0,-3 2 0 16,2-3 0-16,-2 0 0 0,3 0 4 16,-1 0 3-16,1 1 7 0,1-2 2 15,1 0 0-15,1 0-3 0,1 0-6 16,-1 0-4-16,5 0 0 0,-5-1-1 15,4 0-1-15,-2 0-1 0,3 1 3 16,-2-2 0-16,1 2 0 0,2-1 0 16,-2-1-1-16,1-1 0 15,0 1-1-15,-3-3 0 0,4 2 2 16,-2-1-1-16,0 1 3 0,-2-1 1 16,2 1-1-16,-2-1-2 15,0-1-2-15,1 0 0 0,-2 0 0 0,1-1-2 16,0 2 1-16,-3-2 0 0,2 1 0 15,-2-1 0-15,2 0 0 0,-1 1-1 16,-1 1 0-16,-1-1 1 0,1 1-1 16,-2 0-1-16,-1 3 1 0,1-1-2 15,-3 1 0-15,2 1-4 0,-2 1 2 16,0 3 0-16,0 2 2 0,0 2 2 16,-2 3 0-16,-1 1 4 0,1 2-3 15,-3 2 3-15,2 1 1 16,-4 3 2-16,2 2 5 0,2 1 0 15,-1-1 0-15,1 1 2 0,0-1-6 16,3-2-6-16,-3 0-1 0,3-4-1 16,0 1-1-16,0-1-21 0,0-5-17 15,0 1-11-15,0-2-20 0,3-3-35 16,0-1-23-16,2-2-53 0,3-4-36 16,1 0-59-16</inkml:trace>
  <inkml:trace contextRef="#ctx0" brushRef="#br0" timeOffset="9462.14">15698 7760 502 0,'5'-4'83'0,"0"0"3"0,1-2 22 0,-1 2-71 0,2-2-31 16,-2 2-1-16,-1 0-4 0,-3 1-1 16,-1 2-1-16,0 1-4 15,-3 0 5-15,-2 3 15 0,-4 1 4 16,1 4-7-16,-5 2-7 0,-1 1 0 15,-2 1-1-15,1 2 0 0,0 1-2 16,0 1 1-16,2 0 0 16,3 0 2-16,3 0 1 0,2 0-1 0,5-2 2 15,0 0-3-15,3-3 2 0,3 0-1 16,3-2 12-16,1 0 7 0,3-2 1 16,1-2-1-16,2-1-8 0,3 2-9 15,-1-4 0-15,2 2-2 0,0-1-3 16,-1 0 1-16,2 2 0 0,-1 0 1 15,2 2 2-15,-4-1-1 16,-1 2 2-16,-3 0 2 0,-1 3 1 16,-2 0 5-16,-3 1-4 0,-6-1 0 15,-1 0-4-15,-1 1 1 0,-5-3 1 16,-4 2 2-16,-1-1-5 0,-2-1-1 16,-1 1-2-16,-4-3-2 0,1 0-1 15,-3 0-6-15,3-2-25 0,-3 0-12 16,4-1-14-16,0-3-6 0,2-1-5 15,1 0-22-15,4-7-51 0,3 0 7 16,2-11-15-16,3 3-57 16</inkml:trace>
  <inkml:trace contextRef="#ctx0" brushRef="#br0" timeOffset="9696.98">15831 7649 365 0,'0'0'140'0,"0"0"-24"0,0 0 31 0,0 0-26 0,47-25-67 15,-29 19-20-15,5 0-5 0,4-1-15 16,-2 1-8-16,4-1-2 0,-2 0-1 16,0-1-1-16,0-1 0 0,1 1-2 15,-3 1 0-15,4 0-3 0,-3 0-24 16,1 1-40-16,10-2-54 0,-7 2-85 15,-5 2-140-15</inkml:trace>
  <inkml:trace contextRef="#ctx0" brushRef="#br0" timeOffset="10296.17">13908 6711 674 0,'0'0'83'0,"0"0"-21"0,0 0 55 0,0 0-37 15,0 0-54-15,0 0-26 0,0 0 0 16,-30 9-36-16,24-10-28 0,0-4-26 16,4-6-47-16,-1-2-63 0,3 4-86 15</inkml:trace>
  <inkml:trace contextRef="#ctx0" brushRef="#br0" timeOffset="10436.73">14350 6690 770 0,'0'0'74'0,"0"0"1"15,0 0 11-15,0 0-69 0,0 0-17 16,0 0-44-16,0 0-52 0,0 0-106 15,0 0-107-15</inkml:trace>
  <inkml:trace contextRef="#ctx0" brushRef="#br0" timeOffset="10613.16">14327 6335 657 0,'0'0'47'0,"0"0"-32"0,0 0 54 16,0 0-54-16,-11-42-15 0,9 31-69 16,-4-10-37-16,1 2-99 15,1 1-118-15</inkml:trace>
  <inkml:trace contextRef="#ctx0" brushRef="#br0" timeOffset="10765.32">14224 6139 476 0,'0'0'27'16,"0"0"-21"-16,0 0-6 0,0 0 0 15,-35 0-93-15,26-2-174 0</inkml:trace>
  <inkml:trace contextRef="#ctx0" brushRef="#br0" timeOffset="10890.81">14093 6459 616 0,'0'0'23'0,"0"0"-7"0,0 0 51 0,0 0-67 0,25 36-58 16,-17-32-87-16,-3-2-98 16</inkml:trace>
  <inkml:trace contextRef="#ctx0" brushRef="#br0" timeOffset="11429.09">13706 5290 432 0,'0'0'42'0,"0"0"43"0,0 0 21 16,0 0-39-16,0-36-27 0,0 31 1 15,0 1 2-15,0 2-13 0,1 2-22 16,0 0-8-16,2 6 0 0,0 4 0 16,2 1 12-16,1 8 1 0,0 3-1 15,4 13 5-15,2 11-4 0,4 17-3 16,3 9-2-16,-1 1 2 0,0 2-1 15,-3 0 0-15,4 3-4 0,-2 1-1 16,0-2-3-16,2-5 0 0,-4-4-1 16,0-6 1-16,-2-3 9 15,-3-7 9-15,-1-4-2 0,-1-8-8 16,-4-4-5-16,0-8-4 0,-1-6-3 16,-3-8-42-16,0-2-42 0,0 2-37 15,0-3-38-15,-5-1-65 0,0-6-141 16</inkml:trace>
  <inkml:trace contextRef="#ctx0" brushRef="#br0" timeOffset="12336.43">13717 5338 193 0,'0'0'31'0,"0"0"-5"0,0 0 23 0,12-27-31 15,-10 19-14-15,1 1 8 0,-1-1 17 16,0 0 3-16,1 2 16 0,-3 0 3 16,0 1-10-16,0-1 11 0,0 1 0 15,0 1-2-15,0-1-2 16,0 3-7-16,0-1-9 0,0 0-3 16,0 0-7-16,1-1-2 0,1 0 1 15,-2-2-2-15,0 0-2 0,1-1-4 16,0 0 4-16,-1 1-3 0,0 0-3 15,0 2 2-15,-2 0 6 0,2-2 0 16,-3 1 0-16,-2 1-3 0,0 0-5 16,2 1-2-16,-4 3-8 0,0 0-1 15,-1 1 0-15,0 6 0 0,-5 3 0 16,0 2 2-16,-2 4 0 0,-1 3 2 16,0 2-2-16,-1 4 0 0,1 0 0 15,2 1 0-15,0 1 1 16,1-2 2-16,2 0 1 15,3-3 0-15,2-1 2 0,2-2-3 16,3-3 2-16,1-3-1 0,0 0-2 0,0-6 2 16,0-2 3-16,3-2 4 0,2-3 5 15,-2-1 4-15,5-5 1 0,0-5 2 16,0-5-9-16,3-4-6 0,0-6-2 16,0-12-4-16,3-11-3 0,-1-10 1 15,1 0-2-15,-2 7 1 0,0 13-1 16,-2 15 1-16,-3 6 2 0,-1 7 9 15,1 1-3-15,-1 2-4 0,-1 0-1 16,1 3 3-16,-1 3 0 0,0 2 0 16,0 2-7-16,2 5 0 15,1 5 0-15,0 1 0 0,2 3 2 16,-1 3-2-16,1 0 2 0,2 1-2 16,4 1 0-16,-3 0 2 0,4 1-2 15,1-3 0-15,-1 2 3 0,3-1-3 16,-2 0-1-16,-1-1-11 0,1-3-22 15,0-1-24-15,1-1-20 0,0-1-46 16,6 0-62-16,-3-5-83 0,-6-3-124 0</inkml:trace>
  <inkml:trace contextRef="#ctx0" brushRef="#br0" timeOffset="13071.61">12108 4137 445 0,'0'-3'30'0,"0"0"21"0,0-1 60 0,0-1-67 0,0-1-33 0,-1-1 6 16,-2 1 15-16,-1 0-12 16,-1 1-4-16,1 1 11 0,-3 2-5 15,1 1-4-15,-1 1-5 0,-2 0-1 16,-1 2 0-16,1 3-2 0,0 5 2 15,-3 2-6-15,3 3-2 0,-3 4-1 16,0 0-1-16,2 3-1 0,0 2 0 16,0 1-1-16,2 3-1 0,3 1 1 15,1 0 1-15,2-1 15 0,2 0 8 16,1-2 5-16,4-3 1 0,2-1-1 16,1-2-3-16,2-2-4 0,2-2 3 15,3-5 4-15,0-2-4 0,2-2 4 16,0-5 2-16,2-2 0 15,1-3 2-15,1-6 1 0,1-2-2 16,-4-4-4-16,2-4-3 0,-2-6-5 16,-1-8-1-16,0-13-6 0,-7-10-3 15,-4-2-7-15,-6 8 0 0,-1 13-3 16,-5 17 0-16,2 7-1 0,-1 3-4 16,-4 1 0-16,0-2 5 0,-3 3-8 15,-4 2-14-15,2 3 7 0,-4 3 0 16,3 0-29-16,0 4-44 0,3 2-28 15,2 3-42-15,2 0-33 0,5 6-32 16,3-1-55-16</inkml:trace>
  <inkml:trace contextRef="#ctx0" brushRef="#br0" timeOffset="13227.74">12406 4436 631 0,'0'0'79'0,"0"0"-51"0,0 0 13 0,0 0-41 0,0 0-33 16,14-2-91-16,-12-3-97 0,-1-3-179 16</inkml:trace>
  <inkml:trace contextRef="#ctx0" brushRef="#br0" timeOffset="13775.02">12768 4085 244 0,'0'0'192'15,"0"0"-165"-15,0 0 51 0,0 0 6 0,4-35-47 16,-2 26-13-16,0 0 16 0,-1 0 9 16,2 0-19-16,-3 1 2 0,0-1 3 15,0 0-5-15,0 1-7 0,-2 1 0 16,0 2 2-16,-2 1-12 0,0 2-2 16,-3 0-7-16,1 2-4 0,-3 0 4 15,-3 4-3-15,1 3-1 0,-2 4-3 16,-1 6-3-16,1 2-1 0,-1 5-2 15,5 2-13-15,-1 3 4 16,4 1 2-16,1 1 10 0,4-1 0 16,1 0 4-16,3-2-2 0,5-2 4 15,1-3 22-15,2-1 13 0,3-3 3 16,-1-4-1-16,3-3-1 0,-4-2 6 16,3-5 9-16,1-4 5 0,-1-2-10 15,3-7-13-15,-2-6-5 0,0-4-7 16,-2-4-9-16,-3-5-1 0,-3-10-5 15,-2-13-3-15,-6-6-3 0,-2 0-4 16,-5 15-12-16,0 15 1 0,1 15-7 16,-1 3 5-16,-4 0-15 0,-2 1 10 15,-5 1-18-15,-1 4-21 0,-2 2-27 16,-1 7-39-16,2 0-27 0,-2 7-22 16,4 0-5-16,6-2-73 0</inkml:trace>
  <inkml:trace contextRef="#ctx0" brushRef="#br0" timeOffset="14303.65">13123 3907 526 0,'0'0'43'0,"0"0"6"0,26-39 65 0,-17 21-83 0,0 2-23 15,-3 1 4-15,-2 2-1 0,-1 0-8 16,-3 4-3-16,0 2-9 0,-2 3-12 16,-3 1 3-16,-1 1 18 0,-4 2 1 15,0 2-1 1,0 5 0-16,-4 1 2 0,3 3-2 15,0 1 0-15,0 2-2 0,1 2-16 0,-1-1-2 16,5 2 12-16,-1 0 1 0,4-1 4 16,2-2-2-16,1-1-3 0,3-1-3 15,1-2 6-15,3-2 5 0,4-1 9 16,1-1-4-16,1 0 3 0,4 0 7 16,2-3 5-16,-1 2-3 0,2-1 6 15,0 0-8-15,0-1-3 16,-1 2 1-16,-2 0-1 0,-1 2 5 15,-3 0 2-15,-2 2 0 0,-3 0 0 16,-3 1-8-16,-5-2-1 0,0 6 2 16,-5-2 4-16,-5 0-7 0,-2 2 16 15,-1 0-12-15,-6-1-4 0,-1 1-1 16,-3-1-5-16,-1 1 0 0,-2-2-3 16,0 1 0-16,0-4-29 0,2 0-22 15,0-2-19-15,4-2-23 0,2-5-27 16,3-2-42-16,7-4-126 0</inkml:trace>
  <inkml:trace contextRef="#ctx0" brushRef="#br0" timeOffset="14538.13">13153 3789 567 0,'0'0'64'0,"0"0"-8"0,36-8 69 0,-15 3-93 0,2-1-26 16,0-1-2-16,2-1-2 16,2-1-2-16,0 0-4 0,3-1-42 15,6 0-7-15,13-5-61 0,-8 2-62 16,-6 2-155-16</inkml:trace>
  <inkml:trace contextRef="#ctx0" brushRef="#br0" timeOffset="18590.24">15670 6658 48 0,'0'0'70'0,"0"0"-40"0,0 0 2 16,0 0 4-16,0-18-7 0,0 15-8 16,0 0 8-16,0 1-1 0,-2 0-2 15,2 0-5-15,0 2 5 0,0-1 1 16,0-1 0-16,0 1-1 0,0-2 1 15,0 2 3-15,0-1 4 0,0-2 1 16,2 3-6-16,-2-3-2 0,3 1 4 16,-3-1 2-16,3 1 2 0,-3 0-1 15,2 0 3-15,-2 2 0 0,3-1-4 16,-3 0-1-16,0 0 2 0,2 0-1 16,-1 0-4-16,-1 1-8 0,0 1-2 15,0 0-6-15,0 0-8 0,0 0-5 16,0 4-1-16,0 3 1 0,-3 3 0 15,0 3 2-15,1 6 1 0,-1 3 0 16,0 3 4-16,1 1 5 0,2 2 3 16,0 2 6-16,0-1 2 0,0 1-1 15,3-2-4-15,2-1-2 0,-3 0 0 16,3-4-6-16,-2 0-1 16,0-3-1-16,1 0-2 0,-2-3 2 15,1 0-2-15,-3-3-1 0,2 2 1 16,-1-2-3-16,1-2 1 0,-2-1-4 15,2-1 1-15,-1-3 2 0,-1 0-2 16,2-2 0-16,-2-2-1 0,3 0 2 16,-3-1-1-16,0-1 1 0,0 0 0 15,0-1 0-15,0 1 0 0,0-1 0 16,0 0 0-16,0 0 1 0,0 0-1 16,0 0 1-16,0 0-3 0,0 0-8 15,0-2-12-15,0 1-12 16,0-2-10-16,0 1-15 0,0-1-26 15,0-1-33-15,0 0-34 0,2-3-48 16,-1 2-49-16,-1-1-115 0</inkml:trace>
  <inkml:trace contextRef="#ctx0" brushRef="#br0" timeOffset="20723.41">16000 7238 105 0,'1'0'43'0,"-1"0"-17"0,0 0 8 0,0-2-7 16,0 2-20-16,0 0-5 0,0 0 3 16,0 0 4-16,0 0 8 0,0 0 2 15,0 0 2-15,0 2 7 0,0-1 0 16,0 0 5-16,0 1 8 0,0-1-7 16,2 1-4-16,-2-1-3 0,0 0 0 15,2 1-1-15,-1-1-4 0,-1 1-5 16,2-2-1-16,1 0 7 0,0 2 5 15,-1-1 6-15,3 0 0 0,1 0-1 16,3 0-3-16,1 1-5 0,3 1-3 16,2-1-3-16,4 0-3 0,-1 2-2 15,2-1-1-15,5 2-2 0,-1 2-6 16,3 2 1-16,0 2-4 0,1 3 1 16,1 1-2-16,-1 3 0 15,2 1-1-15,0 5 2 0,2 1-1 16,1 3 0-16,-1 2-1 0,1 1 0 15,3 5 0-15,5 6 3 0,0 6 5 16,-1 1 7-16,-7-3 8 0,-6-7-6 16,-7-3 3-16,-2-2-5 0,2 2-2 15,-7 1 4-15,1-2-5 0,-3 0-4 16,3 1-2-16,-4-1 0 0,-2 0-2 16,1-2-3-16,-4-2 3 0,-2-8-2 15,0-4 0-15,2 0 3 0,-3 5 1 16,4 1 3-16,-1 4-3 0,-2-1-2 15,-2-3 4-15,1 1-4 16,1-3-1-16,0 1 3 0,-1-2 3 16,1 0 2-16,-1-2-4 0,1-2-1 0,0 0-3 15,3-3-1-15,-3-1-1 0,2 0 0 16,0-1 0-16,0-1-1 0,1-2 2 16,-1 0-1-16,-1-2-1 0,1-1 1 15,-3 0 0-15,-1-4 0 0,1 2-1 16,-2-3 2-16,3 0-2 0,-3 1 1 15,0-1 2-15,0-2-3 0,0 1 3 16,0-1 0-16,2 0 2 0,-2 0 2 16,1-2 6-16,1-2-4 0,-2 1 0 15,2-3-3 1,-1 0 1-16,-1 0-3 0,0-2 1 16,0 0-2-16,0-5 0 0,0 1 1 15,0-5-3-15,0-1 1 0,0-4-1 16,0-2 0-16,0-2 0 15,0 1 0-15,0 0 3 0,0 4 5 16,0 4 0-16,0 3 2 0,2 2 2 16,-2 2-3-16,0 1-4 0,2 2-1 15,-2 2-1-15,0 1 1 0,0 0-1 16,0 1-4-16,0 2 2 0,0 1-2 16,0-1 0-16,0 1-1 0,0 0 0 15,0 0-2-15,0 0 0 0,0 1-1 16,0 2 3-16,0 2 1 0,1 1 0 15,-1 2 0-15,0 2 1 0,3 2 0 16,-2 6-1-16,-1-1 1 0,0 4 0 16,0 1 0-16,2 3 0 0,0-3 0 15,-1 2 0-15,2 0 0 0,-1-1-1 16,1-2 1-16,-1 1 1 16,-1-1-2-16,1-1 1 0,-2-2 0 15,0-2 0-15,0-2 0 0,0 0-1 16,0-1 1-16,0-4-1 0,0 1 2 15,0-3-2-15,0-3 1 0,-2 2 0 16,2-5 1-16,0 2 1 0,-1-2-1 16,1-1 2-16,0 1 1 0,0-1 0 15,0 0 1-15,0 0 0 0,0 0-2 16,0-1 3-16,0 0-1 0,0-1-2 16,-2 1-2-16,2 0 1 0,-3 0-3 15,0-1 0-15,1-1 0 0,-3 2 4 16,-4-1-3-16,3-2 1 0,-4 1 0 15,0-1-2-15,-2-1 1 0,-2 1 0 16,-2-1-1-16,0 1 1 0,-1 0 2 16,4-1 1-16,-4 2-3 0,0-1 4 15,2 1-2-15,1-3-1 0,0 2 0 16,4 1 2-16,-2-2-1 0,4 3 1 16,2-2 0-16,1 1-3 0,1 2 0 15,3 0-1-15,-1-1-2 0,2 0-2 16,0 1 0-16,0 1-4 15,0-2-10-15,3 2-19 0,-1-2-25 0,1 1-28 16,-1 0-37-16,4-1-72 0,-1-1-82 16,-2 1-75-16</inkml:trace>
  <inkml:trace contextRef="#ctx0" brushRef="#br0" timeOffset="21477.05">16221 9323 311 0,'-3'0'110'0,"-1"-1"-46"0,-1 0-33 0,0-1 35 15,0 1-34-15,2 0-12 0,0-2 17 16,1-1 24-16,2-2-7 0,0 1-19 16,3 0 1-16,4 0 1 15,4-2 4-15,3 1-1 0,4-1 0 0,5 0-4 16,4 1-9-16,9 1-7 0,10 1-4 15,3 2-5-15,0 2-5 16,-11 1-2-16,-11 2 0 0,-10 2 0 16,-3 2-1-16,2 1-1 0,2 5-2 15,-1 2-1-15,-6 4 1 0,-3 2-2 16,-6 0 1-16,-2 2 1 0,-7 3-2 16,-7-2 0-16,-5 2 2 0,-6-1-7 15,-3-2 3-15,-4-1 3 0,0 0 1 16,1-3 3-16,-1-1-1 0,-1-2 1 15,3-3-2-15,3 1 2 0,3-4 0 16,5-1 0-16,2-2-1 0,6-1 4 16,4-2 0-16,7-2-6 0,0 0 1 15,5-2 0-15,5 0 14 0,7 0 10 16,5 0-9-16,2-2-3 0,9 0-4 16,10 1-4-16,1-1-4 0,3 1 0 15,-9 0 0-15,-8 1-1 0,-11 0-6 16,-1 0-14-16,2 0-10 0,1 0-18 15,1 0-25-15,-3-2-15 0,-5 1-18 16,-3-3-27-16,-5-1-26 0,-6 1-51 16,0-2-76-16</inkml:trace>
  <inkml:trace contextRef="#ctx0" brushRef="#br0" timeOffset="21666.21">16267 9448 682 0,'0'0'102'0,"0"0"-68"0,35-5 86 15,-5 2-23-15,11-2-44 0,11-1 10 16,2-1-20-16,-2 0-24 0,-8 3-14 16,-9 0-5-16,3 1-30 0,-11 0-43 15,-2 3-62-15,4 0-75 0,-7 0-24 16,-2 0-96-16</inkml:trace>
  <inkml:trace contextRef="#ctx0" brushRef="#br0" timeOffset="22072.07">16877 9589 519 0,'0'0'74'0,"0"0"-45"0,0 0 60 16,0 0 21-16,0 0-69 0,0 0 0 16,0 0 3-16,0 0-13 0,30-28-4 15,-27 27-13-15,0 1-2 0,-1 0-1 16,0 2-2-16,-2 5-1 0,0 6 3 16,-2 1 0-16,-1 3-6 15,-2 2-2-15,0 4-2 0,-3 1 2 16,2-1-1-16,0 2-2 0,3-2 1 15,-1-2-1-15,1 0 0 0,2-2 0 16,1-3 2-16,1-1 6 0,2-2 16 16,2-1 6-16,3-4-6 0,1-1 0 15,1-3-2-15,1-1-9 0,3-3-4 16,-1 0-5-16,4-1-3 0,-4-4-1 16,4 0-6-16,-2-1-23 0,0-1-16 15,-4-1-19-15,-1 1-20 0,-1-1-35 16,-2 1-30-16,-4-6-27 15,-1 3-45-15,-2 0-74 0</inkml:trace>
  <inkml:trace contextRef="#ctx0" brushRef="#br0" timeOffset="22322.44">16834 9714 258 0,'0'0'92'0,"0"0"-46"0,0 0 40 0,0 0-7 0,0 0-38 0,16 2 7 16,-8-2 8-16,6-1-8 0,-4-1-21 16,5-2-17-16,-2 1-8 15,1-1-2-15,-1 1-10 0,3-1-26 16,-2 1-15-16,2 0-14 0,-4 1-38 15,3-2-60-15,-1 2-39 0</inkml:trace>
  <inkml:trace contextRef="#ctx0" brushRef="#br0" timeOffset="22775.47">17047 9764 216 0,'0'0'93'0,"0"0"-27"0,0 0 17 16,0 0 0-16,0 0-41 0,0 0 2 15,0 0 15-15,0 0-18 0,38 6-1 16,-25-7-4-16,1-1 3 0,-2 0-6 16,2 0-1-16,2-1-7 0,-2 1-6 15,0 0-8-15,0-1-4 0,2 0-4 16,-2 0-1-16,0 0 1 0,-4-2-1 15,1 1-1-15,-3-2 2 0,-3 0-2 16,-1-1 1-16,-4 0-2 0,0 0-1 16,0 1-5-16,-4 0-3 15,-3 1-7-15,-2 0 8 0,-1 0 3 16,2 3 1-16,-6 1 0 0,2 1 4 16,-4 2 2-16,0 4-1 0,0 1-1 15,0 5 1-15,2 0 1 0,3 2 6 16,3 3 5-16,3-1-1 0,5 2 3 15,0 0 13-15,2 0 12 0,6-2-14 16,3-2-5-16,0 0-11 0,5-3-5 16,-1-3-5-16,2-4-29 0,1-1-26 15,-2-3-27-15,0-1-52 0,-2-5-35 16,8-8-3-16,-6 1-17 0,-3 0-38 0</inkml:trace>
  <inkml:trace contextRef="#ctx0" brushRef="#br0" timeOffset="23166.2">17522 9644 318 0,'0'0'155'0,"0"0"-38"0,0 0-20 0,0 0-22 0,0 0-51 16,0 0-19-16,20-26-5 0,-22 21-3 15,-3 2 2-15,-3-1-15 0,-1 1 10 16,1 1 6-16,-6 2-1 0,3 0 1 15,-1 1 1-15,2 4-1 16,-1-1-2-16,2 3 1 0,-1 0 1 16,4 0-4-16,-1 0-14 0,2 0-12 15,1 1 10-15,4 0 11 0,0 1 2 16,0-1 7-16,6-1 3 0,1-1 14 16,2-1 14-16,-1 0 1 0,6 0-5 15,-3-1-7-15,-1 0-8 0,2-3-3 16,1 1 2-16,-2 1 4 0,-3-1-1 15,-1 0 8-15,-1 2 2 0,-3 0-5 16,1 0 1-16,-4 0-3 0,0 1 2 16,-4 0-4-16,-4 0 8 15,-2 1-9-15,-5 0-11 0,0-2-3 16,-5 2-6-16,-2-2-14 0,1 0-21 16,-2 0-33-16,-3-1-45 0,6 0-21 15,-1-1-23-15,-1-2-25 0,9 0-11 16</inkml:trace>
  <inkml:trace contextRef="#ctx0" brushRef="#br0" timeOffset="23541.21">17621 9595 187 0,'0'0'269'0,"0"0"-156"0,0 0-8 16,38-40 0-16,-24 31-63 0,-2 1-30 15,-2 1-2-15,-2 1-6 0,0 2 2 16,-3 2 3-16,-2 2 12 0,1 0 11 16,-4 3-9-16,0 6-14 0,-2 0 5 15,-1 4-3-15,-4 2-3 0,-1 0 1 16,0 5-3-16,-2-1 2 0,0 1-4 16,0-1 2-16,1 1-2 0,4-1 4 15,-3-1 5-15,3-1 4 0,2-1 4 16,0-3 2-16,3-1 3 0,0-2 2 15,3-1-8-15,2-1-3 0,2-4-2 16,2 0-5-16,5-3 2 0,-1-1-3 16,4 0-8-16,2-1-1 0,-1-3-11 15,2 1-11-15,-2-1-24 0,0 1-23 16,-2-1-14-16,0 1-21 0,-2-1-30 16,-3-1-27-16,-4 0-64 0,-3-1-90 15</inkml:trace>
  <inkml:trace contextRef="#ctx0" brushRef="#br0" timeOffset="23713.82">17673 9653 659 0,'0'0'111'0,"0"0"-28"16,0 0 26-16,35-7-39 0,-18 4-48 15,1-2 2-15,2-1-13 0,-2 3-9 16,-1-2-2-1,2 1-1-15,-5 1-21 0,3 1-27 0,-4 2-27 0,6 0-63 16,-4 0-78-16,-3 2-131 0</inkml:trace>
  <inkml:trace contextRef="#ctx0" brushRef="#br0" timeOffset="24305.02">18237 9457 345 0,'0'0'94'0,"0"0"-35"0,0 0 53 0,0 0-23 16,35-10-56-16,-22 6 12 0,0 1-4 0,1-1-17 15,0 0-6-15,2 1-3 0,-2 0 1 16,2-1-6-16,-2 3-8 0,2-1-2 16,-4 0 0-16,0 2-7 0,-2 0-45 15,-2 0-34-15,-1 0-27 0,-4 2-38 16,0 0-68-16,-3-1-55 0</inkml:trace>
  <inkml:trace contextRef="#ctx0" brushRef="#br0" timeOffset="24493.06">18228 9545 429 0,'0'0'100'0,"0"0"-36"0,0 0 9 16,0 0 29-16,0 0-53 0,0 0 9 15,38 3 14-15,-19-3-27 16,-2-1-18-16,4 0-20 0,1 0-5 0,-1-1-2 16,1 2-21-16,1 0-48 0,7 0-65 15,-5 2-83-15,-4 0-104 0</inkml:trace>
  <inkml:trace contextRef="#ctx0" brushRef="#br0" timeOffset="24946.72">19010 9547 333 0,'0'0'97'0,"0"0"-13"0,0 0 13 0,0 0 10 0,0 0-53 0,12-9-1 15,-3 7 15-15,3 2 1 0,5 0-5 16,1 0-15-16,7 0-9 0,-1 0-23 16,1 0-13-16,3 3-2 0,-2-1-2 15,0 2-8-15,-1-1-33 0,-2 1-22 16,2 0-43-16,2 1-54 15,-6-2-55-15,-1 0-81 0</inkml:trace>
  <inkml:trace contextRef="#ctx0" brushRef="#br0" timeOffset="25306.14">19581 9303 372 0,'0'0'44'0,"0"0"10"0,0 0 38 16,0 0-12-16,0 0-55 0,0 0 24 15,33-32 3-15,-28 28-17 0,-1-2-3 16,1 4 4-16,2 0 3 0,-3 1-7 15,1 1-3-15,-1 1-5 0,0 3 5 16,0 4 4-16,-2 5-3 0,0 1 3 16,-1 6-9-16,-1 4-7 0,0 9-7 15,-1 8-4-15,-2 7-2 16,2-2-2-16,-2-8-2 0,1-9 0 16,0-11-6-16,-2 0-11 0,2 3-25 15,-4 4-19-15,0 0-30 0,2 0-45 16,0 3-62-16,3-7-74 0</inkml:trace>
  <inkml:trace contextRef="#ctx0" brushRef="#br0" timeOffset="25466.21">19827 9666 618 0,'0'0'35'0,"0"0"-31"15,0 0-4-15,0 0-7 16,0 0-176-16,6-41-78 0</inkml:trace>
  <inkml:trace contextRef="#ctx0" brushRef="#br0" timeOffset="26226.41">20184 9416 100 0,'0'0'30'15,"0"0"-3"-15,0 0 5 0,0 0 16 16,0 0-25-16,0 0 4 0,6-10 7 16,-6 5-4-16,0 1-4 0,0-1-1 15,1-2 15-15,-1 0 7 0,0 0 4 16,0 0 2-16,0-1-9 0,0 1-1 15,2-3 0-15,2 2 4 0,1-2-5 16,2 0-17-16,4 0-3 0,1 2 1 16,2-1 4-16,4 2 3 0,0 0-18 15,2 2-9-15,0 1 30 16,-3 1-3-16,4 3-22 0,-4 0-8 0,-2 2 3 16,-1 1-3-16,-2 4 0 0,-3 1-1 15,0 2 0-15,-4 2-8 0,-2 3 4 16,-3 1-2-16,0 2 5 0,-6 0-6 15,-6 3-3-15,-1-1-12 0,-5 1 16 16,-3 0 4-16,-1 0 3 0,-2-2 3 16,2-2 1-16,4 0-3 15,0-3 1-15,6-2-1 0,1-1 1 16,4-1 0-16,3-2-2 0,3-2-7 16,1 1-4-16,3-3 11 0,4-3 9 15,4-1 23-15,2 0 1 0,3 0-12 16,0-3-3-16,1-1 4 15,1 3 0-15,2-1-4 0,-1 2-2 0,-2 0-5 16,1 3-7-16,-1 0 2 0,0 1-1 16,-2 1-1-16,1 1 0 0,-2 1 0 15,-1 2 0-15,-2 1 2 0,-3 2-2 16,-1 3-1-16,-5 0 1 0,-2 3 0 16,-2-2 2-16,-7 2 3 0,-2-2 1 15,-5 0 1-15,-2 0-3 0,-3-2 0 16,-1-2-5-16,-1 0-3 15,-1-3-16-15,-4-1-20 0,4-3-32 16,-1-1-34-16,4-2-32 0,0-2-33 16,-1-7-18-16,7 0-68 0,6-2-9 15</inkml:trace>
  <inkml:trace contextRef="#ctx0" brushRef="#br0" timeOffset="26698.28">20538 9400 493 0,'0'0'84'0,"0"0"2"0,0 0 19 0,20-13-43 15,-7 11-29-15,2-1 17 0,4 1-11 16,2 1-6-16,-1 0 2 0,2 1 1 16,-2-2-4-16,0 1-8 0,-1 1-4 15,-1-1-2-15,-2 1 1 0,0-1 0 16,-2 1-5-16,0-1-4 0,-2 1 3 16,-1-1-8-16,0 1 1 0,-1 0-2 15,-1-1 4-15,-1 1 2 0,-1 0-1 16,-2 0-5-16,1 0-2 0,-2 0-2 15,0 3-2-15,-1 2-1 0,0 3 0 16,-2 2 3-16,-1 5 6 0,-1 2 11 16,-4 4 6-16,-2 1 3 0,0 3-5 15,0-1-9-15,-3 3-5 0,1-1-2 16,1 0-1-16,-1 1-3 0,-2 0 2 16,3-1-3-16,-1 1-1 0,-1-4-27 15,1-2-14-15,0-1-16 0,1-4-17 16,2-2-45-16,3-8-46 0,1-4-68 15,2-2-111-15</inkml:trace>
  <inkml:trace contextRef="#ctx0" brushRef="#br0" timeOffset="27322.76">21094 9397 237 0,'0'0'141'0,"0"0"-103"0,0 0 37 0,0 0-13 15,16-24-35-15,-8 18-15 0,-1-1 10 16,2-1 5-16,3 0-1 0,0 2 11 15,0-1 22-15,3 0-9 0,0 0 2 16,1 1 2-16,-1 3-7 16,2-2-8-16,-1 3-9 0,1 2-7 15,-1 0-7-15,-1 0-5 0,-3 2-6 16,0 3-5-16,-4 4-4 0,-1 3-6 16,-4 3 5-16,-3 4 3 0,-1 2-1 15,-6 2 3-15,-2-1 5 0,-6 2-2 16,1-2 1-16,-4-3-2 0,0-1-2 15,0-3-19-15,3-1-10 16,-1-3 4-16,4-3 5 0,-1-4 3 0,3-1-12 16,2-2 6-16,0-1 15 0,3 0 8 15,2-1 2-15,2-2 1 16,1 1-2-16,1 0 3 0,4-2-2 16,4 2 8-16,1 0 8 0,4 0-7 15,2 1-6-15,4 1-4 0,-1 0-1 16,2 0-1-16,1 1-2 0,-3 3 1 15,0 2 1-15,-2 1 1 0,-1 2 2 16,-5 1 15-16,0 1 20 0,-6 3 7 16,-4 1 1-16,-1 0 4 0,-7 1 2 15,-4-1-24-15,-4 0-1 0,-3-2 0 16,-1-2-6-16,-4 0-3 0,0-2-5 16,-3-1-3-16,2-1-7 0,0-2-2 15,-2 1 0-15,1-3-33 0,-2 0-36 16,2-3-46-16,-7-5-95 0,7-2-110 15,6-1-184-15</inkml:trace>
  <inkml:trace contextRef="#ctx0" brushRef="#br0" timeOffset="31251.51">14299 11271 119 0,'0'0'186'0,"0"0"-122"0,0 0-4 0,0 0 38 16,0 0-15-16,9-20-14 0,-9 19 0 15,0-1-11-15,0 0-5 0,0 2-19 16,0-2-7-16,0 2-4 0,0 0-2 16,0 0-3-16,0 0-11 0,0 3-6 15,1 4 1-15,1 3 1 0,-2 4 8 16,0 6 1-16,0 11 0 0,-5 10 0 31,-3 12-2-31,-1 4 2 0,4-3-1 16,0-4-2-16,2-8-4 0,3 0-1 15,0-3-3-15,0-2-1 0,-3-8 0 0,2-5-9 0,1-6-25 0,-2-2-32 16,2 1-16-16,-3 1-32 0,3-2-13 16,-3-2-1-16,1-4-42 0,2-7-78 15</inkml:trace>
  <inkml:trace contextRef="#ctx0" brushRef="#br0" timeOffset="31501.62">14287 11256 448 0,'0'0'64'0,"0"0"20"16,0 0 42-16,0 0-18 0,-9-34-51 16,10 27-16-16,4-1-8 0,3 1-9 15,6-1-13-15,-1-1-5 16,3 2 0-16,4-2-5 0,4 4-1 15,1 0 0-15,2 1 0 0,-1 3-17 16,4 1-37-16,1 1-31 0,-1 4-45 16,11 5-12-16,-8-2-26 0,-9 1-76 15</inkml:trace>
  <inkml:trace contextRef="#ctx0" brushRef="#br0" timeOffset="31689.07">14162 11572 675 0,'0'0'43'0,"0"0"-36"16,0 0 84-16,0 0-15 0,54 6-39 16,-19-6-3-16,4-1-23 0,12-3-11 15,-3 2 0-15,0-3-26 0,-3 3-40 16,-3 2-43-16,1-1-32 0,0 1-49 15,-10 0-47-15</inkml:trace>
  <inkml:trace contextRef="#ctx0" brushRef="#br0" timeOffset="32642.83">15183 11578 112 0,'0'0'42'16,"0"0"-14"-16,0 0 39 0,0 0-7 16,0 0-20-16,0 0-2 0,0 0-2 15,0 0 3-15,30-16-3 16,-28 13 8-16,-2 2 9 0,0-1-6 15,0-1-2-15,0 0 1 0,0 0-6 16,0 0-7-16,0 0 3 0,0-1-5 16,0-1 4-16,-2 1-8 0,2-2-10 15,0 0 1-15,0-1-1 0,-3 1 4 16,0-1-2-16,1 1-8 0,-4 2-5 16,0 0-6-16,-2 2-9 0,-2 1 9 15,-4 1-2-15,0 1-11 0,-7 6-11 31,-1 4 11-31,-2 3-1 0,-1 3 1 16,-3 4 13-16,2 1 1 0,3 5-1 16,2 0 1-16,2 0-1 0,6-2 0 15,3 1-4-15,5-3 1 16,5 0-1-16,0-1-5 0,6-4 2 16,3 0 7-16,1-4 0 0,1-4 5 15,2-2-2-15,-1-3 0 0,1-4 3 16,0-1-1-16,0-5 1 0,2-4 3 15,-2-2 18-15,-1-3 5 0,1-4-5 16,-2 1-6-16,2-2-8 0,0-1-6 16,-1 2-1-16,-1 0-2 0,2-2-4 15,-2 1 1-15,0 1-1 0,0 0 0 16,-3 3 0-16,-2 1 0 0,-1 0-1 16,0 4 1-16,1 3 0 0,-3 2 0 15,-3 2-3-15,1 3-3 0,-1 1-18 16,0 6 14-16,-3 3 10 0,-1 4 0 15,-1 2 4-15,2 3 0 0,0 2-2 16,3 0 0-16,0 1 0 0,1-1-2 16,3 0-2-16,2-1 2 0,3-2 0 15,-1-2 0-15,2-2 1 0,-1-1 4 16,2-5 10-16,-1-2 0 0,2-4 4 16,1-2 2-16,1-1-3 0,-1-4 2 15,0-3-3-15,2-2-3 0,-2-6 7 16,1 0-5-16,-1-6-6 0,-1-2-1 15,1-3-4-15,4 0 0 0,-4-1-3 16,0 3-1-16,-1 4-1 16,-2 4 0-16,1 2-1 0,0 3 1 15,-3 4 0-15,-3 3-1 0,0 2-3 16,-1 2-1-16,-3 1-7 0,-1 6-8 16,0 5 16-16,-1 3-2 0,-2 2-1 15,0 4 4-15,0 2 3 0,1 2 0 16,-1-2 0-16,1 2 0 0,1 0 1 15,1-1-1-15,0-1 1 0,0-1-1 16,3 0 0-16,2-3 0 0,4-2 0 16,-1-1 6-16,3-3-1 0,1-2-3 15,3-4-2-15,-2-1-16 0,1-5-36 16,0-2-62-16,2-5-53 16,1-10-54-16,-4 2-43 0,-2-4-141 15</inkml:trace>
  <inkml:trace contextRef="#ctx0" brushRef="#br0" timeOffset="32799.94">15641 11431 629 0,'-1'-3'46'0,"1"0"63"0,0 0-13 0,0-2 5 0,0 0-84 0,0 2-17 16,3-3-25-16,-2 0-77 0,3 3-31 15,-1-2-26-15,0 0-3 0,-1 2-60 16</inkml:trace>
  <inkml:trace contextRef="#ctx0" brushRef="#br0" timeOffset="33049.94">15878 11246 404 0,'0'0'76'16,"0"0"-28"-16,0 0 4 0,0 0 3 16,-4 33-37-16,-1-10-1 0,-3 10 8 15,-3 13 5-15,0 10 5 0,3 2-8 16,2-2-5-16,1-7-7 0,3-7-4 16,-1-3-3-16,0-2-6 0,2-3-2 15,-3-6-15-15,1-6-71 0,2 1-40 16,-1-7-46-16,-1-2-149 0</inkml:trace>
  <inkml:trace contextRef="#ctx0" brushRef="#br0" timeOffset="33628.18">16849 11196 357 0,'0'0'158'0,"0"0"-110"0,0 0 25 0,22-38 32 0,-18 30-70 0,1 2-26 15,0 3 11-15,-2 2-13 0,-1 1-7 16,1 7-3-16,-2 6 3 0,-1 5 27 15,-1 6-11-15,-4 10 3 0,-1 11-3 16,-4 8-5-16,-2 5 0 0,2-3-1 16,-1-2 8-16,0-9 6 0,3-2 7 15,-3-1 5-15,0-4-6 16,5-5-5-16,1-9-1 0,3-2-3 16,1-4-10-16,-1 2-8 0,2 1 0 15,2 0-3-15,4-5 1 0,1-3-1 16,3-5 11-16,3-4 3 0,4-2 5 15,1-1 1-15,2-4-8 0,4-4-7 16,3-2-5-16,-3 0-1 0,6-1-18 16,-2 0-10-16,-3-2-7 0,2 1-21 15,-2-1-26-15,-4 1-22 0,1 0-25 16,-3-7-30-16,-6 3-64 0,-1 2-122 0</inkml:trace>
  <inkml:trace contextRef="#ctx0" brushRef="#br0" timeOffset="33832.43">16815 11560 617 0,'0'0'100'0,"0"0"-22"16,0 0-10-16,0 0 37 0,34-10-64 16,-14 4-7-16,5-1 2 0,5 3-28 15,-1-1-8-15,4 0-1 0,-2-1-48 16,1 2-67-16,0 0-47 0,4 1-12 15,7 1-25-15,-8 2 29 0,-4 0-37 16</inkml:trace>
  <inkml:trace contextRef="#ctx0" brushRef="#br0" timeOffset="34195.11">17406 11555 382 0,'0'0'106'16,"0"0"-72"-16,0 0 60 0,0 0-22 15,0 0-56-15,0 0 2 0,0 0-3 16,5-37-5-16,-5 32-1 0,0 0 0 16,-3-1 7-16,1 3-2 0,-1 0-12 15,-2 1-2-15,-3 2-1 0,-1 4-1 16,0 3 1-16,-3 4 1 16,0 4 8-16,-1 4-4 0,2 3 0 15,0 0-4-15,3 3 1 0,3-1-1 16,4 1 0-16,1-2 3 0,1-2 8 15,4-1 4-15,6-5 6 0,3-1 6 0,-1-5 2 16,4-4 7-16,-1-4 6 0,2-2 2 16,-4-7-3-16,0-5-7 0,-3-3-8 15,-1-3 2-15,-3-3-9 0,-2-2-8 16,-5-2-3-16,0-2-7 0,0 1-1 16,-5 3-15-16,1 3-18 0,-1 4 7 15,-3 6-24-15,-1 4-36 0,-2 3-19 16,-2 3-26-16,-7 3-25 0,4 4-45 15,2-1-121-15</inkml:trace>
  <inkml:trace contextRef="#ctx0" brushRef="#br0" timeOffset="34867.01">18501 11500 473 0,'0'0'55'0,"0"0"-24"0,0 0 59 0,27-25-51 16,-16 19-37-16,4 2 39 0,0-1 1 16,1 2 1-16,1 0-14 0,0 3-9 15,-2 3-1-15,0 1-4 0,-1 4-5 16,-2 3-1-16,-1 6-1 0,-1 3-2 16,-2 6-5-16,-1 6 3 0,0 7 0 15,-1-3 4-15,-3-3-4 0,0-6 1 16,-3-6-3-16,0 1 0 15,-1 1-2-15,-4-2-3 0,0-4-8 16,-3-5 1-16,-2-2 7 0,0-4 3 16,-1-5 4-16,-2-1 3 0,2-7-2 15,0-5 3-15,0-2 0 0,3-6 15 16,3-1 9-16,3-1-2 0,2-3-4 16,5-1-6-16,4-1 3 0,5 0 6 15,5 3-1-15,3 0 3 0,5 3-10 16,-1 3-17-16,3 3-4 0,5 1-1 15,3 2-15-15,7 0-35 0,4 4-35 16,-1 0-27-16,-8 4-34 0,-13 2-27 16,3 2-5-16,-7 0-46 15,-2-1-16-15</inkml:trace>
  <inkml:trace contextRef="#ctx0" brushRef="#br0" timeOffset="35310.96">19198 11567 254 0,'0'0'60'0,"0"0"30"0,0 0 37 0,0 0-50 0,0 0-40 16,27 19 21-16,-18-15-17 0,-1-2-18 16,3-1-5-16,-1 0 1 15,3-1 7-15,-1 0 1 0,2 0 7 16,1-1-7-16,0-5-4 0,2 4-1 15,-1-4 6-15,-2 3-3 0,1-2-2 16,-4-1 3-16,-1-1 2 0,1-1-6 16,-4-1-2-16,-3-2-4 0,0 2-12 15,-3-4 5-15,-1 2-6 0,-1 0 0 16,-3-1-2-16,-3 3-1 0,-1-1-1 0,-2 2-2 16,-2 4-4-16,-5-1-1 0,1 4 1 15,-4 1 0-15,-1 0 4 0,-3 7 1 16,1 2-3-16,-1 2 2 0,1 3-1 15,3 2-2-15,0 0-3 0,2 4-2 16,3 0 0-16,3 1 5 0,2 1 2 16,2 1 4-16,5 1-1 15,3-3 2-15,1 1 3 0,6-4 8 16,3 0 12-16,5-3-1 0,2-1-4 16,1-2-10-16,3-4-5 0,3-3-4 15,-1-2-39-15,5-3-48 0,0 0-26 16,3-1-30-16,12-9-29 0,-5 0-39 15,-6 2-80-15</inkml:trace>
  <inkml:trace contextRef="#ctx0" brushRef="#br0" timeOffset="35808.01">19754 11523 433 0,'0'0'93'0,"0"0"-13"0,0 0 22 0,0 0-55 16,24-41-39-16,-20 34 7 0,-1 4 2 16,-2-1-4-16,-1 3 4 15,0 1-5 1,0 4-10-16,-1 4-2 0,-2 6 13 15,-2 5 7-15,0 12 7 0,0 13-4 0,-1 15-3 0,0 5-2 16,2-1-5-16,1-5-6 0,2-9-3 16,-3-1-1-16,0-5-1 0,-2-2-2 15,0-5 1-15,-3-4-1 0,3-9-5 16,-2-7 5-16,0-2 1 0,-3 1 0 16,-1-2 2-16,-1-1-3 0,0-10-4 15,2-2-41-15,1-9-16 16,1-7 10-16,2-4 31 0,2-6 16 15,0-8 4-15,3-8 7 0,2-8 9 16,8 1 16-16,-1 10 10 0,3 12 12 16,-2 9-2-16,5 4 4 15,1 0-10-15,6-2-13 0,3-1-7 0,0 6-8 16,1-1-6-16,1 4-9 0,-1 1-2 16,-2 1-1-16,-4 0-37 0,0 2-51 15,-1-1-40-15,-1-4-41 0,-4-1-40 16,-4 2-75-16</inkml:trace>
  <inkml:trace contextRef="#ctx0" brushRef="#br0" timeOffset="35948.65">19823 11404 741 0,'0'0'21'0,"0"0"-6"0,0 0 52 0,0 0-67 0,0 0-58 15,34-28-47-15,-23 22-91 0,-1 0-158 0</inkml:trace>
  <inkml:trace contextRef="#ctx0" brushRef="#br0" timeOffset="36324.71">20077 11508 313 0,'0'0'166'16,"0"0"-84"-16,0 0 32 0,34 1-24 16,-22-1-74-16,2-2-12 0,-2-3-1 15,0-1 1-15,-3-1-2 0,0 0 6 16,-2 0 17 0,0 0-1-16,-3 0 3 0,-3 0 4 0,1 3-11 0,-2-2-7 15,-3 2-7-15,-2 1-6 0,-5 2-3 16,-2-1-2-16,-4 2-3 15,0 3 5-15,-2 3 3 0,-1 2-2 16,0 2 1-16,2 3 1 0,-1 2-1 16,2 3 0-16,3 1 1 0,0 2 0 15,3-2 1-15,2 2 1 0,3-1 3 16,1-1 4-16,3-2 4 0,1 1-1 16,3-4-7-16,4 0-2 0,1-5-3 15,4 1-2-15,2-4-41 0,3-2-43 16,1-4-58-16,12-4-28 0,-4-2-93 15,-2-2 4-15</inkml:trace>
  <inkml:trace contextRef="#ctx0" brushRef="#br0" timeOffset="36622.15">20474 11431 325 0,'0'0'95'0,"0"0"-21"16,0 0-8-16,0 0-43 0,0 0-23 16,0 0-6-16,-17-16 4 0,4 20 0 15,-5 3 2-15,-1 4 1 0,-2 2 1 16,-1 2-2-16,2 0 1 0,1 3 4 16,0 0 7-16,6 2 14 0,2-2 12 15,2 0 3-15,4 0 1 0,2-2 3 16,3-1-3-16,1-1-14 15,5-3-2-15,4-2-6 0,3-3-4 16,1-3-8-16,5 0-8 0,3-3-9 16,3-3-36-16,-1 0-50 0,5-4-26 15,14-6-15-15,-9 1-59 0,-2 1-129 0</inkml:trace>
  <inkml:trace contextRef="#ctx0" brushRef="#br0" timeOffset="36999.35">20842 11053 436 0,'0'0'131'16,"0"0"-34"-16,0 0-1 0,0 0-30 15,0 0-62-15,0 0-4 0,0 0-1 16,31-19-2-16,-29 31-1 0,-2 2 4 15,0 7 0-15,-5 3 0 0,-4 12 2 16,-5 10-1-16,-5 8 2 0,-2 2 5 16,-1-5 6-16,1-5 10 0,4-8 12 15,-1 1 16-15,7-9 4 0,1-4-8 16,5-8-10-16,0 1-2 0,1 0-5 16,0 2-13-16,2 1-2 0,2-2-2 15,2-4-2-15,5-2-3 0,3-3 2 16,6-4-7-16,0-3 2 0,4-2 0 15,5-2-2-15,1 0-2 0,1-2-2 16,2 0-25-16,-1-3-26 0,3 1-20 16,-1-1-21-16,-1-1-33 0,0 0-23 15,5-8-28-15,-8 4-52 16,-4-3-88-16</inkml:trace>
  <inkml:trace contextRef="#ctx0" brushRef="#br0" timeOffset="37202.58">20699 11348 670 0,'0'0'10'0,"0"0"26"0,51-7 56 16,-23 5-71-16,8 2-19 0,9 1 1 15,11 5-3-15,2 2 0 16,-3 2-33-16,-6 2-75 0,-17-5-105 15,-6-2-141-15</inkml:trace>
  <inkml:trace contextRef="#ctx0" brushRef="#br0" timeOffset="37878.28">15603 12873 218 0,'0'0'103'0,"0"0"-49"0,0 0 34 0,0 0 9 15,35-28-48-15,-27 24-14 0,-5 2 7 16,2 1-9-16,-3 1-6 0,1 0-4 16,0 2 4-16,0 3 3 0,0 3 4 15,-3 6 7-15,0 5 1 0,0 4-2 16,0 7 2-16,-6 9-7 0,-3 10-4 15,-1 10-7-15,0 3-8 16,1-2-9-16,1-6-2 0,0-7-3 16,2-1-2-16,-2-1-3 0,0-4-34 15,-3-3-15-15,0-2-43 0,5-7-21 16,-2-7-29-16,6-6 13 0,2 2-27 16,0-3-49-16</inkml:trace>
  <inkml:trace contextRef="#ctx0" brushRef="#br0" timeOffset="38190.78">16014 12901 597 0,'0'0'56'0,"0"0"-25"0,0 0 78 16,22-39-18-16,-17 31-70 0,-2 4-15 15,-3 1 13-15,2 3-13 0,-2 0-6 16,0 7-6-16,-2 5 6 0,-1 5 26 16,-2 6-9-16,-4 9 1 0,1 10-4 15,0 12-2-15,-6 4-7 0,6 1-1 16,0-6-3-16,0-3 0 0,2-1 1 16,3-1-1-16,0-3 0 15,1-3-1-15,2-3-20 0,-2-4-21 16,2-6-20-16,0-5-29 0,2-7-30 15,6 5-27-15,0-5-85 0,-2-2-80 0</inkml:trace>
  <inkml:trace contextRef="#ctx0" brushRef="#br0" timeOffset="38440.78">15684 13275 577 0,'0'0'74'0,"0"0"-16"0,0 0 58 15,0 0-78-15,0 0-28 0,41-19 39 16,-20 13-13-16,2 2-14 0,4-2-17 16,3 2-4-16,0 1-1 0,2 0-1 15,1 2-31-15,0 1-40 0,-1 0-46 16,1 3-24-16,8 3-29 0,-5-1-50 15</inkml:trace>
  <inkml:trace contextRef="#ctx0" brushRef="#br0" timeOffset="38847.18">16384 13387 398 0,'0'0'114'0,"0"0"-30"16,0 0 21-16,0 0-59 0,0 0-22 16,33-30 23-16,-28 20-22 0,-2 0-8 15,-3 0-6-15,0 2-7 0,0 1-2 16,0 2-1-16,-3 1 7 0,-2 3-5 16,-1 1-3-16,-2 1-3 0,0 5 3 15,0 2-2-15,-3 4 1 0,0 3 0 16,2 0 0-16,-1 5 1 15,1-2 0-15,4 4-1 0,0 0 0 16,2 0 0-16,3-1 1 0,3 0 0 16,2-1 4-16,6-4 15 0,0-2 16 15,2-1 12-15,7-5 2 0,-1-1-2 16,0-5-6-16,5-2-9 0,-2-6-7 16,0-5-10-16,-3-3-3 0,-2-4-4 15,-2-3 5-15,-3-1 2 0,-4-2-4 16,-5-4-3-16,-1 1-8 0,-4-2-1 15,-4 2-32-15,-5 6-18 0,0 3 4 16,-4 6 5-16,-2 3-57 16,0 2-23-16,-10 3-63 0,6 1-58 15,3 1-132-15</inkml:trace>
  <inkml:trace contextRef="#ctx0" brushRef="#br0" timeOffset="42536.7">24329 6578 42 0,'0'0'46'0,"0"0"0"0,0 0-2 0,0 0 0 16,0 1-6-16,0-1 0 0,0 0 3 16,0 0-8-16,0 0-3 0,0 0 2 15,0 0-1-15,1 0-4 0,-1 0-5 16,0 0 3-16,2 0 5 0,-1 0 0 15,1 0-2-15,1 0-3 0,0 0-4 16,2 0-1-16,-1 0-1 0,3 2 0 16,-1-2 0-16,2 1-2 0,3 1 0 15,-1-2-5-15,1 1 1 0,2 0-4 16,1 1-2-16,1 0-2 0,1-1-1 16,3 0-2-16,2 0 6 0,2-1 0 15,3 0-4-15,2 2-3 0,6-2 2 16,8 0-3-16,6 0 2 15,5 0-1-15,-4-2 1 0,-3 2 8 16,-3-1 1-16,1 1-3 0,0-2 5 16,3 1-5-16,1 0 4 0,2-1-9 15,0 0 0-15,3 1 0 0,1-1-2 16,-1 0 1-16,0 1-2 0,0 0 0 16,-1 0 0-16,-1-1 1 0,1 2-1 15,0 0-1-15,2 0 1 0,0 0 2 16,2 0-2-16,0 0 2 0,2 1 2 15,1-1-2-15,1 0 2 0,1 0 0 16,0 0-3-16,2 0 0 0,2 2 3 16,1-1 0-16,3 0-2 0,-1 1 0 15,1 0 0-15,0 0-2 0,0-1 1 16,0 1-1-16,2 0 0 16,1 0 0-16,0-1 3 0,3 1-3 15,1-1 0-15,1 1 0 0,1-1 0 16,0 0-2-16,2 1 4 0,2 0-1 15,1-1 2-15,2 0 5 0,-2 0-2 16,0 2 4-16,0-2-2 0,-1 1-2 16,3-1-5-16,-1 2 3 0,2-2-4 15,-1 0 1-15,1 0-1 0,3 0 0 16,1-1 0-16,0 1 0 0,4-1 2 16,0 1-1-16,-1 0 1 0,-1 0 6 15,1-1 6-15,-1 2 2 16,-1-2-1-16,1 0-3 0,-1 1-1 15,-2-1-2-15,1 1-6 0,-2 1-3 16,-2 0 2-16,2 0-1 0,-2-1 0 16,-4 2 0-16,-3 0-1 0,-3-2-2 15,-2 2-1-15,-6-2-4 0,0-1-2 16,-5 0-7-16,-4 0-16 0,-6 0-13 16,-4-2-19-16,-6 0-25 0,-2 0-30 15,-8 0-3-15,-3-2-12 0,-9 1-51 16,-7-1-60-16</inkml:trace>
  <inkml:trace contextRef="#ctx0" brushRef="#br0" timeOffset="44917.01">24481 6203 113 0,'0'0'106'0,"0"0"-31"0,0 0-13 0,0 0-28 0,0 0-9 16,0 0 1-16,0 0 3 0,1 0 3 15,0 0 1-15,1 0 1 0,0 0 7 16,0 0 0-16,0 0-2 0,2 1-3 15,-1-1-5-15,3 0 1 0,-1 0 1 16,0 0-1-16,2 0-6 0,0-2-6 16,2 0 0-16,-1-2-2 0,1 1 3 15,1-3 0-15,-1 3 1 0,1-3 0 16,2-1-1-16,0 0 0 0,1-1-7 16,2-2-5-16,0 1-4 0,2 0-2 15,-1-2-1-15,2 1-2 0,0-1 1 16,0-1 0-16,2 1-1 15,-2-1 1-15,2-1-1 0,0 1 2 16,-2-1-2-16,2-1 1 0,-1 0 0 16,-1 0-1-16,0-3 0 0,0 2 3 15,3-1-2-15,-1-1-1 0,1 0 1 16,1-1 0-16,1 0-1 0,-1-2 2 16,1 1-1-16,-1 1-1 0,1-2 1 15,-3 1-1-15,1-2 1 0,-1 0 1 16,0 1-1-16,-1 0 5 0,1-2-2 15,-2 1 1-15,1 0-2 0,-2 0-2 16,2-1 0-16,1 0 1 0,-2 0-1 16,3-2-1-16,-1 0 0 15,-1 3 0-15,0-3 1 0,-1 0-1 16,0 0 2-16,1 0 1 0,-3 0 3 16,1-2 2-16,-1 2-2 0,0-1 1 15,0 0-3-15,1-1 2 0,-2-1-3 16,2 1-1-16,-1 0-2 0,1 0 2 15,-1-1 0-15,1 0-2 0,0 2 2 16,-1-1 1-16,1 1 0 0,-1 0 2 16,1 0-1-16,-2 1 0 0,1-1 1 15,-2 0 0-15,0 0-4 0,0 1 2 16,-1-1 1-16,1 0-3 16,1 1 1-16,-1-2-1 0,0 1-1 15,2 0 2-15,-2 0 0 0,2 0 0 16,-3 1-2-16,2-1 1 0,-1-1 2 15,0 3-3-15,1-3 4 0,-1 1-3 16,0-1 0-16,0 2 1 0,1 1-2 16,-2-1 0-16,2 1 0 0,-2-1 0 15,3 2 1-15,-2 0-1 0,0 1 0 16,0-1 0-16,1 2 0 0,-1-1 1 16,0 0 0-16,0 1 1 0,2-1 1 15,-3 2-1-15,1 1 2 0,1-1-2 16,-1 2 22-16,3-3-19 0,-2 1-2 15,2 1-1-15,1 0-2 0,-2 0 0 16,2 1 1-16,-1 2-1 0,2-2 0 16,0 0-1-16,0 1 1 0,2 0 0 15,-1-1 0-15,1 1 0 0,0 0 0 16,0 0 1-16,1 2-1 0,0-1 0 16,0 1 0-16,0 1 0 0,1 0 0 15,0 1 0-15,-2 1-1 16,1 0 0-16,0 1 1 0,0-1-1 15,-3 2 1-15,3 0-1 0,-2 2 1 0,-1-1-2 16,2 1 2-16,0 0-1 0,0 2-1 16,1-1 1-16,1 3-1 0,-2-2 1 15,1 3 0-15,1-1 1 16,1 2-1-16,-1 0 1 0,2 1 0 0,-2 0 0 16,1 0 0-16,-1 1-3 0,1 3 3 15,1-2 0-15,-1 3 0 16,0 1-1-16,-2-1 1 0,2 1 0 15,0 2 1-15,0 1-1 0,-1 0 0 16,2 0 0-16,-1 2-1 0,-1 0 0 16,2 1 1-16,-3 1 0 0,1-1 1 15,1 1-1-15,-1 1-1 0,-2 2 0 16,3-1 1-16,-2 1 0 0,0 0 1 16,0 1-1-16,1 0 0 0,0 2-1 15,-2 0 1-15,1 0 0 0,1 2 1 16,-2 0-1-16,2 1 2 0,0 0-2 15,0 0 1-15,-2 1 0 0,3 2 0 16,-1-2-1-16,1 4 1 16,0-2-1-16,-1 1 1 0,1-1-2 15,0 0 2-15,-1 1-1 0,-1 2 1 16,1 0-1-16,-1 0 4 0,-2 0-3 16,1 1 1-16,-1-1 0 0,1 1-1 15,-1 1 0-15,1 1 2 0,0 0-1 16,1 1-2-16,-1 0 2 0,0 0 0 15,5 4 1-15,3 6 0 0,-3-6-2 16,-2-2 4-16,-1-7 0 0,-5-3-2 16,4 4 2-16,8 8-2 0,-5-3 1 15,-1 1-2-15,4 2-2 0,-1 1 2 16,0 1-2-16,-4-6 0 16,-2-2 2-16,-5-6-2 0,4 4 2 15,1 6-1-15,6 4 2 0,3 2 0 16,-3-1 1-16,-4-8 0 0,-1-4-2 15,-5-3 2-15,4 2 2 0,3 4-3 16,-2 0 3-16,0-2-1 0,0 1 0 16,-1-1-1-16,1 0-2 0,0 0 1 15,0-1-1-15,-1-2 1 0,-1 0-2 16,1 0 2-16,-2-1-2 0,2-1 0 16,0 1-1-16,-1-2 0 0,0-1 0 15,2 0 1-15,-1-2 0 0,1-1 0 16,1 0 1-16,1-1 0 0,-3-2-1 15,2 0-1-15,0-1 2 0,-1-1-1 16,2 0-1-16,-1 0 2 0,1-1-1 16,-3-2-1-16,2 2 0 0,-1-3 1 15,0 0 0-15,-1 0 0 0,1 0 1 16,0-2-1-16,-3 0-1 16,3-1 1-16,-2 1 1 0,0 0-2 0,0-1 0 15,-1-2 0-15,0 2 0 0,0 0-2 16,-1 0 2-16,-1-2 3 0,-3 0-3 15,2-1 0-15,-3 1 0 0,-1 1 0 16,-1-3 0-16,1 4 0 16,-2-3 0-16,-2 1 0 0,0-2-7 15,-2 1-13-15,-1 0-13 0,-2-2-12 16,-1 1-13-16,-2 1-22 0,0-2-32 16,0 0-38-16,-10 0-54 0,1-1-47 15,-1 0-139-15</inkml:trace>
  <inkml:trace contextRef="#ctx0" brushRef="#br0" timeOffset="46446.46">25395 5542 251 0,'0'-3'34'0,"0"-1"8"0,0 2 33 15,1-3-11-15,-1 1-8 0,0 1-5 16,0-1 7-16,0 2-11 0,0 1-2 15,0 0-1-15,0 1-5 0,0 0 3 16,0 0-2-16,0 0-8 0,0 0-6 16,-1 2-4-16,-1 4 5 0,-2 6 8 15,0 3-3-15,0 5 1 0,-2 4-5 16,1 9-3-16,0-3 3 0,-1 3-7 16,1 3-1-16,2-7-5 0,0 3-2 15,1-1 2 1,2-6-5-16,0 5-1 0,0-1-3 0,0 0-1 0,2 1-3 15,1-1-1-15,-1-1-1 0,0 1 3 16,0 0-3-16,0 0 1 0,2-1 0 16,-2 0 0-16,1 0 0 15,-1 0-1-15,-1-1 1 0,0-1 0 16,0-2-1-16,-1-2 1 0,0 2 0 16,0-3-1-16,0-3 1 0,0 1-2 15,-1-2 1-15,0-1-1 0,1 0 0 16,0-3 0-16,-1 0 1 0,1-1 0 15,0 0 1-15,0-3-1 0,-1 0 2 16,1-1-2-16,-1 0 0 0,-1-1 1 16,1-1-1-16,0 0 0 0,0-2 2 15,-2 0 1-15,2-2-1 0,1 0 0 16,-1 0-1-16,1-1 1 0,0-1 4 16,-1 0-1-16,1 0-2 15,0 0-3-15,0 0-15 0,0-2-40 16,0-1-36-16,0-2-65 0,1-1-53 15,1 0-89-15,1 0-170 0</inkml:trace>
  <inkml:trace contextRef="#ctx0" brushRef="#br0" timeOffset="47198.21">25061 7263 114 0,'-3'0'35'0,"0"0"20"0,-3-2 16 16,2 1-14-16,-1-1-17 0,1 2-12 15,1-1 11-15,0 0-8 0,0 1-6 16,1-1 5-16,2 0 0 0,0 0 4 15,0 0-8-15,1-2-11 0,3 0-8 16,2 2 4-16,3-2-4 0,4 0 0 16,3 0 16-16,3 1 3 0,2-1 3 15,4 1 8-15,0 0-3 0,4 0-9 16,-2 1-5-16,-1-1-10 16,-1 2-6-16,-2 0-4 0,-1 0 0 15,-2 0-13-15,-2 0-18 0,-1 0-28 16,-3 0-33-16,1 0-28 0,0 0-48 15,-2 0-45-15</inkml:trace>
  <inkml:trace contextRef="#ctx0" brushRef="#br0" timeOffset="47589.42">25537 7022 214 0,'0'0'68'0,"0"0"-5"0,0 0 14 0,0 0-31 15,0 0-16-15,0 0-15 0,14-11 14 16,-9 10-5-16,-1 0-8 0,0 1 8 16,-1 0-5-16,1 0 4 15,-1 3-4-15,1 3 13 0,-2 2 15 16,1 2 10-16,-2 7-9 0,-1 1-10 16,0 7-11-16,0 2-6 0,-2 3-10 15,0 6-7-15,0 6 0 0,0 5-3 16,1 0 2-16,1-11-2 0,0-8-1 15,0-11-7-15,0-2-38 0,0 3-30 16,0 1-59-16,3 4-30 0,-1-7-84 16</inkml:trace>
  <inkml:trace contextRef="#ctx0" brushRef="#br0" timeOffset="47779.04">25785 7370 533 0,'0'0'26'0,"0"0"-25"0,0 0-2 16,0 0-42 0,-6-36-124-16,6 27-178 0</inkml:trace>
  <inkml:trace contextRef="#ctx0" brushRef="#br0" timeOffset="48513.54">26030 7105 180 0,'0'0'70'0,"0"0"-11"0,0 0 6 16,0 0-23-16,0 0-18 0,0 0-2 15,8-21 18-15,-3 15 2 0,0-1-3 16,1 1 10-16,0 1-2 0,1-1 1 16,2 4 0-16,0-1-9 0,3 1-22 15,2 2-13-15,1 0 4 0,1 0-1 16,0 5-6-16,0-1-1 0,-2 3 0 15,-1 0-1-15,-5 3-4 0,-2 0-2 16,-3 1-6-16,-3 3-14 0,-3-1 27 16,-5 3 2-16,-3 0 2 0,-5 0 1 15,-1 1-5-15,-2-1 0 0,2-3-4 16,3 1 4-16,0-3 0 16,5-2 0-16,2-2-2 0,3-1 2 15,1-3 0-15,3 0 0 0,0-1 1 16,1-2 3-16,3 0 19 0,1 0 42 15,2 0 0-15,3 0-5 0,1-2-10 16,0 1-10-16,2 1-18 0,1 0-11 16,2 0-8-16,-1 2-2 0,2 1 1 15,-1 0-2-15,1 2 0 0,-2 1 0 16,2 3 0-16,-1 2 1 0,0 1 0 16,-3 1 1-16,-2 0 1 0,-5 0 3 15,-3 2 3-15,-3-1 19 0,-3 1-13 16,-7 0-5-16,-4-2-4 15,-1 0 0-15,-3-2-2 0,-2-3-1 16,1-1-3-16,-2-1-1 0,1-2-26 16,2-2-23-16,-1-1-23 0,4-1-33 15,2-2-27-15,3-3-40 0,4-7-1 16,2 3-26-16,3-2-6 0</inkml:trace>
  <inkml:trace contextRef="#ctx0" brushRef="#br0" timeOffset="49011.8">26379 7088 435 0,'0'0'86'0,"0"0"-5"0,0 0-1 0,3 0-50 0,0-1-21 15,2 0-5-15,3-1 7 0,0 2 9 16,4-2 3-16,0 1 24 0,2 1-5 16,0-1 3-16,2 0-5 0,-2 1-14 15,2 0-2-15,-2 0-6 0,2-1-6 16,-2 1-3-16,0-1-6 15,1-1-2-15,-2 1 1 0,0-1 0 16,-1 0-1-16,-2 0-1 0,-2 1 1 16,0 1-1-16,-2-1 0 0,0 1 0 15,-1 0 0-15,-1 2-6 0,-1 2 1 16,-1 1-2-16,0 2 7 0,-1 2 1 16,-2 4 20-16,1 2-9 0,-2 3 3 15,-4 3 3-15,-1 4-5 0,-1 0-1 16,-1 3-1-1,0-1 2-15,-1 2-3 0,2-1-2 0,0 0-3 0,1-1-4 16,-2-2-1-16,1-4-5 0,0-1-20 16,-1-3-12-16,3-2-14 0,-1-6-41 15,3-3-51 1,3-6-63-16,1 0-63 0</inkml:trace>
  <inkml:trace contextRef="#ctx0" brushRef="#br0" timeOffset="49663.74">26873 7091 242 0,'0'0'5'0,"0"0"34"0,0 0-21 0,0 0-14 16,15-6 1-16,-12 3 5 0,1 1 22 16,-1-1 24-16,2-1 32 0,-1 1-6 15,1-2-4-15,2 1 5 0,2 2-21 16,2-1-13-16,0 0-5 15,3 0-11-15,1 0-12 0,3 2-9 0,-1-2-5 16,2 0-4-16,-3 3-3 16,0-1 1-16,-3 1 0 0,-1 0-1 15,-6 3-5-15,-2 2-2 0,-4 2 7 16,-3 4 5-16,-6 2-2 0,-3 1-2 16,-4 4 0-16,-3-1 0 0,-2 1-1 15,1 0-7-15,1-2 2 0,3-1 4 16,2-1 2-16,4-2 0 0,2-1-1 15,2-3 4-15,2-2 0 0,4-2-2 16,0-1 3-16,3-2 0 0,5-1-1 16,1 0 5-16,2-1-2 0,3-1-3 15,2 0 2-15,1-1-2 0,1 1-1 16,2 1 2-16,0 1-5 16,-1 0 2-16,3 1 0 0,-3 5-1 15,-1 0-1-15,0 3 1 0,-4 1 1 16,0 1 0-16,-5 3 7 0,-2 1 6 15,-3 0-1-15,-3 1 4 0,-2 0 2 16,-6 0 4-16,-3-2-1 0,-6-1-1 16,-2-2-7-16,-3 0-5 0,-2-2-9 15,-2-1-1-15,0-1-2 0,-1-1-29 16,0-1-22-16,1-4-30 0,2-1-42 16,0-1-80-16,4-3-67 0,8-1-109 15</inkml:trace>
  <inkml:trace contextRef="#ctx0" brushRef="#br0" timeOffset="50538.65">24918 6099 231 0,'0'0'54'0,"0"0"14"0,0 0 18 0,0 0-36 0,25-11-13 0,-18 7-7 16,-1 1 8-16,1-2-3 15,-2 2-4-15,0-1 10 0,-1 2 5 16,-1 1 5-16,-2 0-2 0,1 0-13 16,-2 1-18-16,0 0-14 0,0 0-3 15,0 2 5-15,-2 2-5 0,-2 4 2 16,-2 2-2-16,-2 3 8 0,-2 3 10 15,-2 4 5-15,-1 3-7 0,-2 3-1 16,0 2-11-16,-1 1-2 0,0 2 0 16,2-1-3-16,-2-2 0 0,3 1-19 15,-1-2-38-15,0-2-15 0,2-1-8 16,0-4-4-16,2-3-2 0,4-3-22 16,2-3-40-16,3-7-74 0</inkml:trace>
  <inkml:trace contextRef="#ctx0" brushRef="#br0" timeOffset="50850.87">25187 6111 323 0,'0'0'86'15,"0"0"-34"-15,0 0 60 0,0 0-56 16,36-29-33-16,-30 26-8 0,-3 0 8 16,-1 3-1-16,-2 0-17 0,0 5 11 15,0 1 4-15,-2 3-12 0,-2 2 7 16,-1 2 4-16,-2 3-8 0,-3 1-3 16,1 5-5-16,-2 2-2 15,1 1-1-15,0 2 0 0,-1 3 0 0,0-1-1 16,1 2-4-16,1-2-4 0,0 0-8 15,0-2-5-15,2 0-8 0,0-2-14 16,1-4-26-16,1 0-30 16,4-6-50-16,1-7-71 0</inkml:trace>
  <inkml:trace contextRef="#ctx0" brushRef="#br0" timeOffset="51229.23">25152 6046 458 0,'0'0'62'0,"0"0"4"16,0 0 47-16,0 0-52 0,0 0-43 16,0 0-18-16,-10-7-2 15,-1 13 2-15,-3 3 1 0,-6 5 3 16,-2 4 4-16,-3 5 5 16,0 2 10-16,-7 11 6 0,-5 8 9 0,-2 5 1 15,0 1-13-15,7-7-16 0,6-6-6 16,8-12-3-16,6-4-1 0,3-7-1 15,0 0-42-15,2-1-26 0,0 0-23 16,1 1-20-16,4-6-28 0,2-3-44 16,0-5-40-16</inkml:trace>
  <inkml:trace contextRef="#ctx0" brushRef="#br0" timeOffset="51541.85">24683 6241 414 0,'0'0'125'0,"0"0"-69"0,0 0 33 15,0 0-41-15,-28 36-33 0,14-24-10 16,0 3-4-16,-2 0-1 0,2 1-5 16,-2 2-28-16,2 0-32 0,-7 7-45 15,3-4-53-15,4-4-98 0</inkml:trace>
  <inkml:trace contextRef="#ctx0" brushRef="#br0" timeOffset="57623.17">24979 4920 331 0,'0'0'18'0,"0"0"2"0,0 0 40 0,0 0 23 15,0 0-19-15,0 0-18 0,-14-34-9 16,14 30-1-16,0 0 5 0,0 0-6 16,1 1 0-16,0 0 4 0,0 0-4 15,0 2-3-15,0 0-3 0,0 1-2 16,-1 0-2-16,1 0-5 0,0 0-12 16,1 3-1-16,1 5-6 15,0 3 4-15,2 7 3 0,3 6 1 16,-1 4 6-16,3 11 1 0,4 9-1 15,1 13 6-15,3 3 3 0,-2-2 2 16,-1-2-6-16,-3-7-4 0,-1 0-8 16,-2 3-4-16,-2-4 1 0,-3 1-4 15,-2-2 3-15,-1-2-2 0,-2-2 1 16,1-6-1-16,0-10-2 0,-1-4 4 16,1-8-3-16,0-2-1 0,0 4 3 15,0 1-2-15,0 1-1 0,1-3 2 16,0-4-2-16,0-2 1 0,0-5-1 15,0-2-1-15,-1 0-5 0,0-3-13 16,0-3-8-16,0 1-20 16,0-2-31-16,-1 0-52 0,-2-10-58 15,-1-1-89-15,1 0-194 0</inkml:trace>
  <inkml:trace contextRef="#ctx0" brushRef="#br0" timeOffset="58392.31">25032 4875 75 0,'0'0'23'0,"0"0"18"0,0 0 52 0,12-27-1 16,-8 18-24-16,-1 1-8 0,2 0-3 15,-3 3 3-15,0 0-2 0,0 1-3 16,-1 1 1-16,1 0-10 0,-1 0-5 16,1 1-11-16,0-1-5 0,-1 1-6 15,-1 0-8-15,2 0 6 0,-1 1 6 16,-1-1 4-16,0 2-8 0,0-1 1 16,0 1-4-16,0 0-4 0,-2 0 5 15,-2 1-6-15,-3 6-4 0,-3 2-3 16,-4 4 4-16,-3 4 0 0,-2 2 0 15,-1 4 1-15,-2 1 1 0,3-2-4 16,-1 2 0-16,2-2-1 16,1-1-4-16,2-1 1 0,1-3 3 15,5-3 1-15,1-5 5 0,2 0 4 16,3-2-4-16,1-4 1 0,1-1-3 16,1-2 0-16,0-1 9 0,1-5 25 15,3-3 2-15,3-5-13 0,-1-3-15 16,1-8-1-16,2-7-3 0,4-11-3 15,-1-4-5-15,2 3 0 0,-4 11-1 16,-3 12 4-16,0 5-2 0,2 1 2 16,-1-2 1-16,2 0-1 0,-1 3-4 15,1 5-3-15,-2 2 0 16,-2 1 0-16,0 4-1 0,1 1-3 16,-2 1-2-16,2 3-1 0,0 3-4 15,1 2 3-15,1 5 7 0,0 1 2 16,1 0 1-16,3 1-1 0,0 0 0 15,3 1-1-15,0-1 0 0,1 1-1 16,0-2-1-16,1 0-11 0,-1 0-19 16,-2-1-17-16,-1-1-14 0,-1-1-11 15,-1 2-31-15,0-4-16 0,-3 0-50 16,-1-4-29-16,-2 0-56 0</inkml:trace>
  <inkml:trace contextRef="#ctx0" brushRef="#br0" timeOffset="59085.44">23779 3833 124 0,'1'-6'26'0,"-1"-1"44"0,0-1 61 0,0-1-15 0,-1 1-31 0,-1 0-5 15,1-1 5-15,0 2-8 0,0-1-9 16,1 1-14-16,-1 0-16 0,0 0-2 16,0 1 1-16,-1 1-8 0,0 1-2 15,-2 0-7-15,-2 1-7 0,-2 2-9 16,-1 1-4-16,-5 4-2 15,-1 3 0-15,-5 3 1 0,-1 3 1 16,-3 3-1-16,-1 4 0 0,-2 2 1 16,0 5-1-16,1 1 1 0,3 2 0 15,-1 8-1-15,2 3-1 0,5-3 0 16,5-6-1-16,7-5-1 0,4-4 2 16,1 0-1-16,5 3 2 0,3-3 1 15,8-3 1-15,3-5 2 0,2-3 2 16,5-3 2-16,1-4 9 0,2-3 0 15,-1-2-2-15,2-5 3 0,-2-3 2 16,0-5 7-16,-3-2 2 0,0-4-2 16,-3-3 14-16,-3-3-6 15,-3-5-5-15,-4-1-6 0,-2-10-7 16,-3-5-9-16,-6-4-3 0,-1 9-4 16,-2 12 0-16,-2 13-1 0,-2 8-4 15,-3-2-1-15,-2 1-13 0,-4 0-14 16,-3 2-6-16,-1 3-28 0,-2 4-12 15,1 0-14-15,-1 4-17 0,5 0-45 0,2 8-46 16,6-1-3-16,4-1-110 0</inkml:trace>
  <inkml:trace contextRef="#ctx0" brushRef="#br0" timeOffset="59241.68">24086 4070 761 0,'0'0'99'0,"0"0"-85"0,0 0-4 0,0 0-10 16,0 1-11-16,-2-1-29 0,-2-4-44 15,-4-1-79-15,1-1-118 0</inkml:trace>
  <inkml:trace contextRef="#ctx0" brushRef="#br0" timeOffset="59798.56">24363 3689 392 0,'0'0'38'0,"0"0"-6"16,0 0 53-16,0 0-57 0,1-35-23 15,-1 27 0-15,0 0 0 0,-1 1 5 16,0 0 6-16,0 2 18 0,0 0 1 16,0 1-2-16,0 1 7 0,0-1-6 15,-1 3-13-15,1 0-6 0,-1 0-14 16,-1 1-1-16,-3 0-5 0,0 3 5 15,-3 3-4-15,-1 2 4 0,-3 3-1 16,0 2 0-16,-2 4 1 0,1 2 0 16,0 2-2-16,2 2 2 0,2 1 0 15,2 1 0-15,2 3 0 0,3-3-2 16,3 0 2-16,0-2 0 0,4-1 3 16,3-1 9-16,3-4 10 15,2-2 5-15,1-4 11 0,1-2 6 16,1-6 3-16,1-1 1 0,0-2-14 15,0-5-9-15,2-5-6 0,-2-4 1 0,1-4 4 16,-3-6-2-16,0-3-8 0,-3-10-11 16,-3-7-1-16,-4-2-2 15,-4 5-3-15,-2 11-9 0,-3 12-4 16,-1 6-6-16,-2 2-17 0,-5-2-32 16,-2 0-30-16,-4 4-9 0,-1 1-23 15,0 1-22-15,-7 3-23 0,7 0-30 16</inkml:trace>
  <inkml:trace contextRef="#ctx0" brushRef="#br0" timeOffset="60562.92">24701 3538 86 0,'0'0'259'0,"0"0"-207"0,0 0 50 0,0 0-22 16,15-35-46-16,-10 27-16 0,-1-1-3 16,-1 0-2-16,0 1-3 0,-1 1-1 15,0 0 10-15,-2 1-1 16,0 2 6-16,0 0 4 0,0 4-16 15,-2 0-12-15,-4 1-8 0,-1 5 7 16,-5 0 1-16,1 2 5 0,0 0-5 16,0 4 0-16,1-1 0 0,2 1-2 15,1-1 0-15,2-1 0 0,2 3 1 16,1-3 0-16,2 1-2 0,0 2 0 16,2-4 0-16,3 3 3 0,3-3 5 15,2 2 2-15,0-3-1 0,2 1 3 16,0-2-2-16,0 0-3 0,0 0 2 15,1 1-2-15,1 0-1 0,-1 1-1 16,2 1 3-16,-2 1-5 16,0-1 2-16,2 3-1 0,-3 0 0 15,-1 1 4-15,-2 1 0 0,-1 0 1 16,-3 0 4-16,-1 1 7 0,0-1-6 16,-4-2-1-16,0 0 0 0,-1-1 2 15,-5-1-8-15,-1-2 2 0,-3-1-1 16,-2-2 1-16,-2 1-5 0,-2-4 2 15,-2-2 2-15,-1 0 0 0,-1-1 0 16,1-2-2-16,-1-2-1 0,1-3 1 16,1 0 1-16,0-1-2 15,1-3 0-15,4 2-2 0,0-3 2 16,3 0 0-16,3 0 2 0,2 0-2 16,4-2 4-16,1 0 2 0,6-1 11 15,2-1 0-15,5-2-6 0,3 2-4 16,0-3 0-16,4-1 0 0,1 0 5 15,0-1 1-15,-1-1 3 0,-1 1-1 16,-3-1 1-16,-3 0-4 0,-4-2-8 16,-3 3-2-16,-4 1-3 0,-2 0-1 15,-2 3-3-15,-5 2-10 0,-4 4-14 16,-3 1-25-16,-5 5-33 0,-3 3 3 16,-3 2 15-16,-1 3-6 0,1 3-23 15,-2 6-39-15,7 1-51 0,6-4-62 16</inkml:trace>
  <inkml:trace contextRef="#ctx0" brushRef="#br0" timeOffset="61131.38">25068 3338 194 0,'6'-4'219'0,"2"-1"-202"0,3-1 104 0,-1-1-45 16,-2 3-40-16,-2 0 2 0,-2 1-15 15,-3 0-3-15,0 2-3 0,-1 0-5 16,-1 1-12-16,-1 0-4 0,-2 0 4 16,-2 5 4-16,0-1 0 0,-2 4-4 15,0 3 0-15,0 0 0 0,1 3 0 16,0 0 0-16,1 2-1 16,1-1 1-16,2 0 2 0,2-1-2 15,1 0 1-15,0-1 3 0,0-1-3 16,4-1 0-16,1 0 2 0,0-2 0 15,1 0 1 1,2-2 2-16,3 1 2 0,0-3 3 0,0 1 2 16,3 0 4-16,1-2 2 15,0 0-2-15,0 1-4 0,-1 0 7 16,-1 0-1-16,0 1-5 0,-4-2-5 16,-1-1-4-16,-4 1-2 0,-1-1-3 15,-2 3 1-15,-1-2-1 0,-4 3 2 16,-2-1 3-16,-2 1-2 0,-4-1-3 15,1 2 4-15,-1-2-1 0,-1 1 1 16,0 0-3-16,0 0-1 0,0 1-20 16,0-1-27-16,-1 0-13 0,2-1-22 15,-1 1-31-15,0-2-35 16,3-2-65-16,2-3-30 0</inkml:trace>
  <inkml:trace contextRef="#ctx0" brushRef="#br0" timeOffset="61428.88">25073 3324 617 0,'0'0'45'0,"0"0"22"0,0 0 33 0,34-17-75 15,-18 9 0-15,3-3 1 0,1 2-12 16,1-2-7-16,-1 0-7 0,0 0-1 16,-1 2-22-16,-2-3-2 0,1 4-23 15,-2 0-52-15,1 0-2 0,2-2-51 16,-2 3-79-16</inkml:trace>
  <inkml:trace contextRef="#ctx0" brushRef="#br0" timeOffset="62022.63">25466 3191 250 0,'0'0'71'0,"0"0"-26"0,0 0 15 16,0 0-38-16,0 0-15 0,0 0 24 16,0 0 9-16,18-21 8 0,-14 17 5 15,0-1-8-15,1 0 7 16,1 2-6-16,3-1-12 0,3 1-4 15,1 2-13-15,2-2 1 0,2 2-3 16,0 1-5-16,-1 0-2 0,1 0-5 16,-3 0-2-16,-2 0-1 0,-3 1-1 15,-2 3-3-15,-3-1-3 0,-2 4 2 16,-2 3-6-16,-5 2-1 0,-3 4 5 16,-2 0-1-16,-4-1 1 0,0 4 6 15,0-3 1-15,2-1-1 0,0 1 1 16,3-4 0-16,1-1 1 15,3-2 2-15,0-2 5 0,2-1 0 16,0-1-5-16,3-1 0 0,0 1 1 16,0-2 5-16,6 0 12 0,3-2 12 15,2 0-9-15,4 1-14 0,0 1-7 16,3-2-3-16,-2 4 0 0,2-3 0 16,0 4-1-16,-3 1 2 0,-2 0 2 15,-1 1 1-15,-2-1-3 0,-5 2 0 16,-2-1 0-16,-3 1 4 0,0 0 5 15,-6-2 19-15,-2 1 7 0,-2-1-3 16,-3 0-10-16,0 0-6 0,-2 0-7 16,2-2-4-16,-3 1-2 15,2 1-2-15,-2 0-2 0,2 1-5 16,-2 0-45-16,3 5-46 0,-6 2-51 16,5-1-66-16,1-2-89 0</inkml:trace>
  <inkml:trace contextRef="#ctx0" brushRef="#br0" timeOffset="76414.45">16815 13601 210 0,'0'0'50'0,"0"0"-3"0,0 0 18 0,0-9-7 15,0 7-15-15,0 1 10 0,0-2-11 16,0 0 3-16,0 2-9 0,0-2 0 16,0-1-6-16,0 3-6 0,-1-2 1 15,-1 1 2-15,2 1-5 16,-1 0-11-16,-1-1-9 0,0 1-2 16,2 1-6-16,0 0-49 0,0 0-50 15,0 0-67-15,0-2-181 0</inkml:trace>
  <inkml:trace contextRef="#ctx0" brushRef="#br0" timeOffset="83746.33">23891 2239 64 0,'0'0'33'0,"0"0"2"0,0 0-10 0,0 0 7 16,0 0 4-16,8-8-16 0,-7 7-3 15,1 0 4-15,-1-1-2 0,0 0-2 16,0 0 3-16,0 0-1 0,0 0 4 15,1 0 5-15,-2 0-2 0,1-2 2 16,-1 2 4-16,2-1-7 0,-2-1-7 16,1 3-1-16,2 1-5 0,-3 0-5 15,2 1-7-15,-1 6-4 0,0 1 4 16,1 6 11-16,0 6 2 0,0 1 4 16,-1 8-4-16,1 1-3 0,-3 9-3 15,1 7-7-15,-1 5-3 16,-4 1 3-16,-1-7 5 0,-1-6-4 15,2-11-1-15,1-4-9 0,1-6-23 16,2-3-3-16,-2 3-9 0,1 0-8 16,1-1-12-16,0-2-29 0,1-4-16 15,1-5-12-15</inkml:trace>
  <inkml:trace contextRef="#ctx0" brushRef="#br0" timeOffset="84069.27">23896 2178 286 0,'0'0'67'0,"0"0"-64"16,14-37 9-16,-5 22 34 0,1 0 3 15,1 3-27-15,3 0-11 0,0 2-5 16,3 1 0-16,-1 0 7 0,3 4-5 15,0 0 1-15,1 4-1 0,0 1 4 16,-1 3-5-16,2 5-3 0,-2 4 0 16,-3 2-3-16,-1 4 0 0,-5-1-1 15,-4 3-3-15,-4 0 3 0,-2-2 15 16,-6 0-6-16,-3 1 3 0,-6-3-5 16,0 1-1-16,-2-3-4 0,-1 0-2 15,-1-2-2 1,0-1-24-16,1-3-25 0,0-2-26 15,-2-5-20-15,4 0-36 0,3-1-49 0</inkml:trace>
  <inkml:trace contextRef="#ctx0" brushRef="#br0" timeOffset="84334.73">24302 2212 439 0,'0'0'36'0,"0"0"-5"16,0 0 18-16,0 0-15 0,0 0-21 16,0 0-8-16,28-15-4 0,-14 13 2 15,4-1 0-15,1 2-2 16,1-1-1-16,1 1-5 0,2 1-25 15,-1 0-34-15,9 0-46 0,-4 0-58 16,-4 1-42-16</inkml:trace>
  <inkml:trace contextRef="#ctx0" brushRef="#br0" timeOffset="84709.58">24771 2148 131 0,'0'0'89'0,"0"0"-28"16,0 0 10-16,0 0-3 0,0 0-22 15,0 0-16-15,0 0-19 0,0 0-11 16,0-13-14-16,0 17-20 0,0 3 15 15,0 2 14-15,0 3 3 0,2 2-1 16,0 0 2-16,2 1 1 0,-1 0 0 16,2-1 3-16,1 0 20 0,1-1 5 15,2 0 9-15,0-3-3 0,1-1-2 16,1-1-1-16,0-5 11 0,0 0 11 16,3-3 2-16,0-3-6 0,2-3-19 15,-1-4-19-15,3-2-4 0,-2-3-3 16,1 0-4-16,-1-6-20 0,0 0-41 15,0-3-29-15,0-1-5 0,-1 3-14 16,3 0-32-16,-4 8-8 0,-2 3-7 16</inkml:trace>
  <inkml:trace contextRef="#ctx0" brushRef="#br0" timeOffset="85350.69">25284 2147 41 0,'0'0'35'0,"0"0"2"0,0 0 22 16,0 0 16-16,0 0-26 0,0 0-11 15,3-8-15-15,-2 7-3 0,-1-2-10 16,1 1-5-16,-1 0 9 0,0-1 7 15,0 1 6-15,1-3 1 0,-1 2-3 16,0-2-4-16,0 1-7 0,-1-1-8 16,-1 0-6-16,-2 0-3 15,-2 0 2-15,-1 1-1 0,-5 1-6 16,0 2-4-16,-3 1-3 0,-3 4 10 16,0 3 2-16,-1 4 3 0,1 2 0 15,-1 3 1-15,4 0 0 0,2 4 1 16,3 0 2-16,4-2 4 0,3 0 8 15,2 0 5-15,1-1 8 0,5 1 0 16,2-3 2-16,1 0-1 0,2-3 0 16,0-3 0-16,1 0-1 0,0-4-1 15,0-5 9-15,0 0 4 0,2-5-13 16,-2-5-15-16,1-3-4 16,0-2-6-16,0-5-3 0,1-2-9 15,-2-4-20-15,3 1 7 0,-4 1 11 16,1 2 1-16,0 4 6 0,-2 2-8 15,0 2-6-15,-2 4 3 0,1 0 4 16,-4 3 5-16,-2 4-2 0,-2 1 0 16,0 2-11-16,0 0 11 0,-3 4 6 15,1 2 2-15,-1 1 0 0,1 2 2 16,2 1-2-16,0 1 0 0,2 1-2 16,3 1 2-16,3-1 11 0,0 0 11 15,3 0-3-15,0 1 0 0,0-1-5 16,4-1-4-16,-1-1-2 0,2 0-1 15,-1-3-5-15,3-2-2 0,-3-2 0 16,0-3-51-16,-2-1-35 0,1-5-27 16,-2-11-39-16,-1 2-90 0</inkml:trace>
  <inkml:trace contextRef="#ctx0" brushRef="#br0" timeOffset="85613.43">25738 1653 287 0,'0'0'91'0,"0"0"-91"0,0 0 12 0,7 8-12 0,-6 1-1 0,-1 3 1 0,-1 4 6 0,-3 5 2 0,-2 0 0 0,-2 5 1 0,0 2-1 0,-1 2 0 0,0-1-3 0,0 3-1 0,0-2-3 0,0 0 0 0,1 0 0 0,1-2-1 15,2 0-7-15,2-3-42 0,3 4-49 0,0-4-64 0,0-8 31 16</inkml:trace>
  <inkml:trace contextRef="#ctx0" brushRef="#br0" timeOffset="85996.65">25924 1996 313 0,'0'0'51'15,"0"0"15"-15,0 0 4 0,0 0-55 16,0 0-12-16,10-37-3 0,-10 33-7 15,1-1-10-15,-1 1 3 0,0 3 6 16,0 1-21-16,-3 5 10 0,-1 3 17 16,-1 4 2-1,0 3 5-15,0 1 8 0,1 2 9 0,2 0 1 0,2 0-2 16,0 0 5-16,2-2-3 16,2 0 4-16,4-1 0 0,-1 0 0 15,2-2-1-15,2 0 8 0,-2-3 10 16,2-3 3-16,1-2 1 0,0-3-5 15,1-2-4-15,1-4-23 0,-1-3-10 16,3-5-6-16,-2-2-26 0,1-3-42 16,-2-4-38-16,-1-2-23 0,-1-1 12 15,-1 2 32-15,1-6 0 0,-2 7-74 16</inkml:trace>
  <inkml:trace contextRef="#ctx0" brushRef="#br0" timeOffset="86418.31">26215 1966 72 0,'0'0'141'0,"0"0"-124"0,0 0 66 15,0 0-52-15,0 0-25 0,19 38-5 16,-14-29 0-16,0-2 2 0,2 0-2 16,1 1 17-16,0-2 27 0,0 0 1 15,3-4-6-15,-2 0-9 0,1-2-5 16,2-2-8-16,-1-4-12 0,-1 0 0 15,1-3-4-15,-2 0-1 0,0-3 3 16,-2 0-3-16,1-1-1 0,-3 0 4 16,-2 1 0-16,-1-1 3 0,-2 3-2 15,-3 0-5-15,-5 1-3 0,-3 3-3 16,-3 3 1-16,-3 3 1 0,-1 0 1 16,-2 6 0-16,-1 3 3 0,3 2 5 15,-1 5 3-15,3 0 13 0,1 2 8 16,3 0-2-16,2 1-3 0,3-2 5 15,3-1-3-15,2 0 2 0,2-2 10 16,1-1 1-16,4-2-1 0,3 1-1 16,4-1-7-16,0-1-4 15,5-3-15-15,1 0-6 0,1-1-5 16,1-3-1-16,1-2-24 0,-1 0-18 16,2-1-22-16,-3-2-29 0,10-1-52 15,-7-3-30-15,-1 1-136 0</inkml:trace>
  <inkml:trace contextRef="#ctx0" brushRef="#br0" timeOffset="86889.53">26912 1957 365 0,'0'0'12'0,"0"0"15"0,33 0 52 15,-19-1-53-15,2 0-17 0,0-2-1 16,0 1-1-16,-2 0 0 0,1-2-3 16,-3 2-1-16,-1-1-2 0,-2 2-1 15,-1-1-2-15,-2 2-30 0,0-2-52 16,-3-1-61-16,-1 2-85 0</inkml:trace>
  <inkml:trace contextRef="#ctx0" brushRef="#br0" timeOffset="87075.32">26924 2012 617 0,'0'0'121'0,"0"0"-92"0,0 0 28 16,0 0-31-16,44 0-22 0,-28 2-4 16,3 0-3-16,-1 0-28 0,2 0-27 15,1-2-9-15,-2 1-17 0,11-1-27 16,-5 0-82-16,-1 0-108 0</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1-04T14:43:01.464"/>
    </inkml:context>
    <inkml:brush xml:id="br0">
      <inkml:brushProperty name="width" value="0.05292" units="cm"/>
      <inkml:brushProperty name="height" value="0.05292" units="cm"/>
      <inkml:brushProperty name="color" value="#0070C0"/>
    </inkml:brush>
  </inkml:definitions>
  <inkml:trace contextRef="#ctx0" brushRef="#br0">5678 6709 110 0,'0'0'32'0,"0"0"20"0,0 0 21 16,0 0-10-16,-9-4-15 0,5 3-2 16,-1 0 3-16,0 0-3 0,-1-1-9 15,3 1 0-15,-1-1-5 0,2 1 2 16,-1-2-3-16,1 1-6 0,0 0 0 15,1-2 0 1,1 0-6-16,0-2-1 0,1-2-2 0,3-1-4 16,2-1-2-16,3 1 3 0,2-2-1 15,0 3 1-15,4-3-3 0,-1 2-1 16,3 2-1-16,-2 0 0 0,2 2 0 16,-1 2-2-16,1 0-1 0,-1 2-1 15,1 1-2-15,-1 3 0 0,0 5-1 16,-2 2 1-16,2 2 0 0,-2 7 1 15,-2 2 2-15,-1 2 1 0,-3 5 1 16,-1 2 2-16,-4 6-1 0,-3 6 0 31,-4-3-3-31,-4-5 1 0,-5 2-3 0,-7-1 1 0,-1 0 0 16,-2-2-1-16,3-6-1 0,2-9 0 16,-4 1 2-16,-1 1-4 0,0-5 0 15,0-1-3-15,1-4 1 0,0-2 1 16,-2-4-2-16,3-3 0 0,-1-1-5 15,0-7 0-15,3-4-1 0,0-5 5 16,3-7-2-16,-1-11 1 0,0-16 1 16,6-17 0-16,6-7 3 0,5 2 1 15,8 9 4-15,6 11-1 0,2 7 1 16,4 5 6-16,5 3 7 0,1-1-10 16,7 1-1-16,2 4-3 0,5 1 0 15,1 4 2-15,4 1-1 16,0 1 0-16,2 4 2 0,2 1 5 15,1 1 5-15,-2 3 3 0,-6 4-4 16,-4-1-6-16,-9 6-5 0,-7 1-3 16,-6 1-1-16,-2 2-1 0,2 0 1 15,3 0-2-15,1 2-35 0,-1 1-54 16,0 1-63-16,6 3-65 0,-7 2-64 16</inkml:trace>
  <inkml:trace contextRef="#ctx0" brushRef="#br0" timeOffset="471.87">6508 7040 175 0,'0'0'44'0,"0"-11"23"0,0 4 4 0,1-2 17 0,0 2-7 16,0 0-18-16,0 0 10 0,2 0-2 16,-2-1 0-16,1 2-5 0,0 0-9 15,-1 2-7-15,1 2-13 0,0 1-14 16,0 1-15-16,0 0-7 0,1 6-1 16,0 5 0-16,1 7 6 0,2 10 10 15,-2 11 6-15,0 7-6 0,-3-4-4 16,-1-8-2-16,0-1 0 0,0 2-3 15,0-2-4-15,-1-1 0 0,-1-7-3 16,1-7-2-16,-1 5-20 0,-1 2-39 16,-1-1-41-16,2 0-57 0,2-3-50 15,0-6-66-15</inkml:trace>
  <inkml:trace contextRef="#ctx0" brushRef="#br0" timeOffset="1291.14">7502 7160 371 0,'0'0'82'0,"0"0"-49"0,0 0 17 0,0 0-10 15,0 0-28-15,16 0-5 0,-13 0 4 16,1 1-6-16,-3 1-1 0,0 1 2 16,0 0 7-16,-1 2-2 0,-3-1-4 15,-2 3-1-15,-2-2-2 0,-1 1-2 16,-2 0-2-16,1-1 0 0,1-2-4 16,0-2 1-16,-1 1-4 0,3-2 2 15,2-2 4-15,1-3 1 0,2-2-2 16,1-3 2-16,0-3 4 0,4 1 2 15,2-2 1-15,1-1 5 0,2 2 3 16,1 1 1-16,-1 2-1 0,3 2-3 16,-1 2-3-16,0 2-5 15,1 2 1-15,-2 0 2 0,0 2-6 16,-3 0-1-16,0 4 0 0,-3 2-1 16,0 1 0-16,-2 0 0 0,-1 2 1 15,-1 1-2-15,-1-1 1 0,-2-1 1 16,-2 0 0-16,-1-1 1 0,0-1 1 15,-3-1-1-15,1-2 1 0,1-1-1 16,0 0 1-16,0-2 0 0,1 0 0 16,0 0-1-16,2-3 1 0,0 0 1 15,1-1-2-15,0-1 3 16,3 0 14-16,0-1-5 0,3-1-1 0,3 1-2 16,3 0-6-16,3 2-4 0,3 1-1 15,0 2-1-15,2 1 2 16,2 5 0-16,-1 3 0 0,2 1 1 15,-2 5 2-15,1 1 0 16,-2 2 2-16,-2 1 0 0,-2 3-4 0,-1 1 1 16,-4 1 2-16,-3 2-1 0,-4 2-1 15,-1 3-1-15,-5-1 2 0,-4 3 0 16,-4-1-3-16,-4 0 0 0,-3-1-1 16,-1 0-16-16,-2-2-25 0,-1-3-40 15,1 0-33-15,-3 2-38 16,7-6-78-16</inkml:trace>
  <inkml:trace contextRef="#ctx0" brushRef="#br0" timeOffset="1929.48">8689 6731 342 0,'0'0'35'0,"8"-13"18"0,1 6 15 0,1 0-6 16,2-1-32-16,2 1-6 0,1 0 10 0,3 1-10 16,-2 0-14-16,2 4 0 0,-1 1-1 15,0 1 1-15,1 5 2 0,-2 4 1 16,2 3-4-16,-1 5-5 0,0 3 2 16,-1 3 1-16,-2 5-6 0,-1 1-1 15,-3 5 0-15,-2 6-1 0,-4 4 0 16,-4-5 0-16,-2-5 1 0,-7-6 0 15,-4-5 0-15,-3 2-2 0,-5 4-2 16,-4-3-6-16,-3-4-8 0,0-1 2 16,0-3 7-16,0-2 3 0,-1-4 6 15,1-2 1-15,1-3 0 0,0-5 2 16,1-2-2-16,0-2 1 0,3-8 4 16,2-3 14-16,1-6 3 0,5-5 1 15,0-12 1 1,3-15 1-16,5-16-8 0,5-3 0 15,8 3 3-15,10 8 8 0,8 9 6 0,8 3-3 16,3 3-22-16,7 4-6 16,1 5 15-16,4 1 5 0,4 5 8 0,3 2-3 15,0 3-9-15,3 1-7 16,-3 0-5-16,2 2-3 0,0 0-4 16,-3 4-1-16,-3-1 0 15,-3 3 0-15,-4 2-3 0,-2 0-6 0,-6 4-12 16,-9 2-17-16,-5 1-30 0,-4 3-50 15,4 3-68-15,-1 0-56 0,-2 0-167 16</inkml:trace>
  <inkml:trace contextRef="#ctx0" brushRef="#br0" timeOffset="2589.31">9637 7221 292 0,'0'0'29'0,"0"0"-7"0,0-12 49 0,0 5-7 0,1 0-17 0,2-2-11 16,1 1 16-16,0-2-2 0,1 2-5 15,3-2-1-15,-1 1 1 0,2 0 3 16,3 1-9-16,1 0-5 0,2 0-3 15,0 0-10-15,2 2-5 0,2 1-4 16,0 1 0-16,1 3-1 0,1 1-2 16,-1 8-4-16,-2 3-3 0,0 3 1 15,-4 3-3-15,-1 3 1 0,-4 1-1 16,-3 3 1-16,-3 1-1 0,-4 3-2 16,-9-1 0-16,-4 2-4 0,-6-1-6 15,-5 1 2-15,-2-3-9 0,-2 0 6 16,0-3 6-16,0-2 7 0,1-2-1 15,3-4 2-15,1-3-1 0,2-4 2 16,6-2-1-16,2-3 2 0,5-1 11 16,4-2 13-16,3 0 2 0,2-2-1 15,2-1 1-15,6-3-12 0,6 1 1 16,4-3-1-16,14-2-3 0,9 0 0 16,12-2-1-16,6 0 2 0,-3 3-5 15,-3 0-4-15,-6 2-1 0,-1 2-3 16,-2-1-2-16,-4 3 0 15,-1-1-5-15,-2 2-28 0,0-1-24 16,-2 0-24-16,0 0-27 0,1-1-57 16,-3 0-41-16,-10 0-70 0</inkml:trace>
  <inkml:trace contextRef="#ctx0" brushRef="#br0" timeOffset="2892.84">10848 6775 717 0,'0'0'69'0,"0"0"6"0,0 0 4 0,12-12-14 0,-10 9-48 16,0-1-12-16,-1 0-5 0,0-2-36 16,0 0-53-16,1 4-59 0,0-3-58 15,0 4-130-15</inkml:trace>
  <inkml:trace contextRef="#ctx0" brushRef="#br0" timeOffset="3025.64">10967 7125 831 0,'0'0'11'0,"0"0"-3"16,0 0-8-16,0 0-8 0,0 0-155 15,0 0-84-15,36 26-116 0</inkml:trace>
  <inkml:trace contextRef="#ctx0" brushRef="#br0" timeOffset="3794.58">12502 6784 160 0,'0'0'28'0,"0"0"31"0,0 0 11 0,0 0 5 16,13-37-11-16,-8 29-18 0,-1 0 4 16,-2-1-6-16,1 0-8 0,0 0-2 15,-1 2 1-15,0-1 2 0,-1 0-5 16,2 1-2-16,-3 1 1 16,2 1-5-16,-1 3-12 0,0 0-5 15,-1 1-8-15,1 0-1 0,-1 1-1 16,3 0-1-16,-3 3 2 0,3 1-3 15,-2 4 1-15,1 4-3 0,-2 1 2 16,0 8-1-16,0 1-1 0,0 6-1 16,-5 7-2-16,-1 8 1 0,3 7-2 15,-3 1 2-15,4-5 1 0,2-6 4 16,3-5 2-16,4-2 0 16,2-5-1-16,-1-6 1 0,0-5 1 0,3-2 2 15,3 2 12-15,4 1 2 16,4 0 1-16,2-4 5 0,2-4 7 15,1-5 10-15,1-4 13 0,-1-3 4 16,2-10-1-16,-1-5-6 0,0-7-11 16,1-11-10-16,-1-12-6 0,-4-14-1 15,-6-7-17-15,-5 1-3 0,-7 5 1 16,0 7-3-16,-2 5-7 0,1 6-5 16,-2 11-14-16,2 11-10 0,-3 8-3 15,1 3-11-15,-3 4-34 0,2 2-26 16,0 2-30-16,2 6-49 0,-2 4-93 15,1 3-20-15</inkml:trace>
  <inkml:trace contextRef="#ctx0" brushRef="#br0" timeOffset="4383.2">13276 7049 358 0,'0'0'58'0,"0"0"14"0,0 0 42 0,-9-45-22 0,9 30-32 15,0-3-10-15,2 0 2 0,2 0-20 16,1 0-11-16,3 0-5 0,1 0-1 16,2 2-10-16,2 1-4 0,1 1-1 15,-1 3 1-15,0 2-1 0,-1 3 0 16,-3 2-5-16,1 4-4 0,-2 1 0 15,0 7-6-15,1 2 2 0,-1 4 3 16,2 4 5-16,-1 3-3 0,2 1-1 16,-3 10 0-16,0-1-2 0,0 1-3 15,0 5 0-15,-2-9 3 16,2 3 11-16,-3-1 0 0,1-8 3 0,2 2 14 16,-3-3 10-16,2-5-1 15,3 0 2-15,-2-5 1 0,1-4 4 0,1-3 9 16,-1-4-6-16,1-4-2 0,0-5 4 15,2-5-6-15,-2-2-8 0,2-5-12 16,-1-3-5-16,-1-1-5 0,2-1 3 16,1 2-1-16,-2 1-2 0,3 1-1 15,-4 2 0-15,4 2-1 0,-3 0 0 16,2 1 0-16,-1 1 0 0,-2 0 1 16,2 2-2-16,-3 1 1 0,1 2 0 15,0 2-1-15,-1 2 0 0,1 2-6 16,-4 1-4-16,2 4 0 0,0 4-1 15,-3 5-4-15,1 5 9 0,-1 6 4 16,-2 3 3-16,-2 10 1 0,4 8-1 16,-4 3 0-16,3 3-3 0,0-10-18 15,0-10-20 1,1-9-8-16,1-2-6 0,5 3-11 0,2 3-26 0,4 2-20 16,11 4-16-16,-7-6-100 0,1-4-53 15</inkml:trace>
  <inkml:trace contextRef="#ctx0" brushRef="#br0" timeOffset="4727.31">14479 6411 398 0,'0'0'129'0,"0"0"-76"0,3-36 60 0,-3 21-46 16,3 3-39-16,-3 5 3 0,3 0-2 15,0 5-4-15,-3 2-25 16,1 3-2-16,-1 8 2 0,0 5 13 16,-4 13 22-16,-2 14-1 0,-2 16 2 15,0 8 7-15,-1 5-22 0,1-2-16 16,1-6 1-16,1-1-3 0,1-1-3 15,0-3-1-15,4-3-12 0,1-3-30 16,-3-3-19-16,3-5-31 0,-3-3-33 16,3-7-37-16,0-10-97 0,0-8-42 15</inkml:trace>
  <inkml:trace contextRef="#ctx0" brushRef="#br0" timeOffset="5133.68">14750 6733 82 0,'0'0'237'15,"0"0"-167"-15,0 0 19 0,27-33-5 16,-19 23-23-16,0 2-2 0,-2 1-14 15,-1 0-9-15,-2 2-7 0,-1 2 8 16,-2-1-1-16,-2 4-17 0,-3 0-12 16,-4 0-6-16,-5 6-1 0,-5 2-2 15,-1 3 1-15,-5 4-2 0,-1 1-5 16,-1 4-4-16,0 0 3 0,0 2 5 16,5 0 2-1,1 2 1-15,1-1 1 0,7-1 0 0,-2 0 1 0,7 1 10 16,3 0 10-16,5-2 11 0,0 1 19 15,8-2 8-15,4-1-5 0,3 0-11 16,5-3-8-16,5-2-9 0,1-1-14 16,4-2-5-16,6-2-6 15,5 0-1-15,7-5-9 0,0-3-37 16,-5-1-41-16,-10-2-43 0,0-4-54 16,-12 1-52-16,-2-1-149 0</inkml:trace>
  <inkml:trace contextRef="#ctx0" brushRef="#br0" timeOffset="5602.17">15145 6885 401 0,'0'0'59'0,"0"0"-12"0,0 0 66 0,0-40-68 16,2 27-32-16,1-2 3 15,2 1-1-15,3 0-7 0,1 0-3 16,2 4-4-16,0-1 0 0,2 4 2 15,-2 2 9-15,3 3 2 0,-1 2-14 16,0 6-1-16,2 5 1 0,-2 4 0 16,-2 6 0-16,0 3 0 0,2 9 1 15,-1-1-1-15,-4 1 2 0,2 6-1 16,-3-1-1-16,0 6 0 0,-2-5 0 16,-1-11 0-16,-2-10 2 0,0-7 0 15,1 2-2-15,1-3 5 0,-2 1 16 16,1-5 11-16,0-4-4 0,-1-2 17 15,3-7 18-15,1-7-5 0,3-5-37 16,1-6-12-16,1-11 0 16,6-10 0-16,1-7-4 0,1 2 9 15,1 12 4-15,-7 12 8 0,-2 10-6 16,0 3-7-16,2-2-6 0,4 2-6 16,-1-2 0-16,3 4-1 15,-5 4-1-15,2 2-2 0,-2 5 0 0,0 1 2 16,-4 6-2-16,1 3 2 0,-2 5-2 15,-1 6 1-15,-1 3 1 0,-3 3 0 16,0 2-2-16,-2 2-18 0,-2 1-14 16,2 0-25-16,-2-1-35 0,5 8-60 15,1-9-61-15,-1-4-121 0</inkml:trace>
  <inkml:trace contextRef="#ctx0" brushRef="#br0" timeOffset="6041.16">16264 6820 519 0,'0'0'99'0,"0"0"-40"0,0 0 58 0,22-47-55 16,-17 33-57-1,-2 0-3-15,0-1-2 0,-3 0-4 0,0-1-4 0,-1 1 4 16,-4-1 4-16,0 2 1 0,-2-1 8 15,-2 3 15-15,0-1-5 16,-1 5-7-16,-5 1-3 0,-3 3-8 16,-1 4-2-16,-3 3 1 0,-5 6 0 15,0 6 0-15,-3 5 0 0,0 6 0 16,-4 6-1-16,2 8 1 0,2 9-4 16,6-1-20-16,7-10 7 0,7-8 14 15,7-11 3-15,3-1 0 0,0 4 22 16,3 2 16-16,7 1 3 0,4-2 4 15,5-5 1-15,3-1 3 0,3-6-1 16,2-4-6-16,0-6-4 0,3-2 2 16,-1-10-5-16,1-4-11 15,-2-8-5-15,-1-10-10 0,1-14-5 16,-1-10-4-16,-8 3-18 0,-5 9-21 16,-4 16-6-16,-4 14 9 0,-3 1-41 15,0 0-33-15,-3 0-32 0,-3-1-67 16,-6 3-83-16</inkml:trace>
  <inkml:trace contextRef="#ctx0" brushRef="#br0" timeOffset="6728.76">16552 6679 203 0,'0'0'238'0,"0"0"-165"0,0 0 36 0,7-39-14 0,-5 27-71 0,-1 0-14 16,1 0-4-16,-2 1-2 0,2 3-3 16,-2 1 3-16,0 1-2 0,0 4 7 15,0 2 7-15,-2 0-12 0,0 6-4 16,-1 4 2-16,-4 6 6 0,0 3-2 15,1 6-3-15,-2 8-1 0,-3 12-2 16,6 10 0-16,2 2 1 0,3-3 0 16,2-7 0-16,4-7 2 0,5-3-2 15,-3-8 0-15,2-4 1 0,-1-7 11 16,0-2 10-16,1 0 8 0,4 0 0 16,2 1 0-16,1-7 6 0,-2-3 2 15,0-4-12-15,-2-3-3 0,1-7-2 16,-1-5 0-16,-2-6-1 0,1-5-8 15,1-11-4-15,-1-11-7 0,3-9 0 16,0 2-1-16,-3 11 2 0,-4 12 0 16,-2 11 5-16,0 4 5 0,-1-3-4 15,3-1-6-15,-2 2-2 16,1 3-1-16,-1 2 1 0,-3 4-1 16,0 3-1-16,0 2 0 0,-1 2-4 15,1 7-2-15,2 4 1 0,3 3 0 16,-2 7 0-16,2 4-7 0,3 1-8 15,0 4-11-15,2 1-9 0,4 2 2 16,4-3 0-16,4 2-1 0,0-3 18 16,4-2 22-16,-3-2 2 0,1-5 34 15,-3 0 30-15,0-6 0 0,-2-4-9 16,-2-5-13-16,-2-4-11 0,-1-2-6 16,-4-9-4-16,1-4 2 0,-3-6 13 15,0-11-4-15,-2-14-9 16,1-13-13-16,0 0-12 15,-1 5-4-15,-1 13-24 0,-2 18-8 0,-1 5-8 16,-2 3-20-16,5 2-37 0,-2-1-39 16,7-3-50-16,-3 4-88 0,-1 1-161 15</inkml:trace>
  <inkml:trace contextRef="#ctx0" brushRef="#br0" timeOffset="7280.27">17482 6725 498 0,'0'0'282'0,"0"0"-169"0,0 0 6 0,28-39-40 15,-15 27-79-15,-3-1-1 0,5 2-16 16,-3 3-11-16,0 1 3 0,-1 4 10 15,-1 1 3-15,2 2 6 0,-4 4 5 16,0 4 0-16,-3 3 1 0,1 4-3 16,-3 3 2-16,-3 6 1 0,0 8 4 15,-3 8-2-15,-4 11-2 16,0 2 0-16,2-1-7 0,0-6-2 16,2-9 6-16,0-2-1 0,0-6 2 15,3-8 2-15,0-5 1 0,3-3 0 16,0 0 6-16,0 0 14 0,2-2 7 15,-1-4 7-15,2-4 3 0,0-3-9 16,3-7 4-16,1-7-15 0,1-5-7 16,5-12-1-16,4-16 1 0,4-14 2 15,6-7-6-15,0-2-7 0,2 8 3 16,1 12-2-16,0 8 11 16,0 10-6-16,-6 9 0 0,-4 9 5 0,-6 4-6 15,-3 5-5-15,3 0 0 0,2 3-1 16,0 1 1-16,0 2 4 15,0 6-4-15,-2 5 0 0,-1 5-1 16,0 8 1-16,0 8-1 0,1 10 0 16,1 9-4-16,-1 3-11 0,-4-5 9 15,1-7 5-15,-4-4 2 0,-2-3 1 16,2-1-1-16,-3-3 1 16,-2-6-1-16,-1-6-2 0,1-6-47 0,1 0-53 15,5 2-79-15,-3-2-116 0,3-4-216 16</inkml:trace>
  <inkml:trace contextRef="#ctx0" brushRef="#br0" timeOffset="10188.89">19753 6340 160 0,'0'0'44'0,"0"0"-4"0,-2-34 27 16,2 24-21-16,0-2-3 0,0 0-3 15,-1 1-5-15,1 0-9 0,-2-3 0 16,2 4-2-16,-1-3 6 0,1 0 0 16,-1 1-3-16,1-2 5 0,0 1-3 15,0 1-3-15,0-1 2 0,0 1-4 16,0-2 1-16,0 4 8 0,0-1-7 15,1 1 3-15,-1 3-1 0,0 2-4 16,0 2-5-16,0 1 0 0,0 2-10 16,0 2-9-16,-1 6-4 0,-2 5 4 15,-2 6 4-15,-2 14-2 0,-4 9-1 16,0 14 1-16,1 2-1 0,1 3 0 16,2-4-1-16,3-7 0 0,0 0 1 15,2-3-1-15,-1 0 1 0,2-1-1 16,-1-2 3-16,2-4 4 0,6-3-5 15,0-7 4-15,2-8 2 0,1-7 0 16,0-3 11-16,4-2 6 0,3-1 11 16,5-5-4-16,9-5-2 0,8-12-7 15,-3-5-10-15,-4-4-7 0,-2-11 2 16,-11-8 0-16,2-12-1 16,-7-3-5-16,-8 12-2 0,-5 12-2 15,-6 14-2-15,-4 3-2 0,-4 1-12 16,-7 1-23-16,-12 4-25 0,-13 6-6 15,-8 7-7-15,-3 7 14 0,6 5 3 16,11 0-56-16,9 0-34 0,8-4-59 16,6-4-100-16</inkml:trace>
  <inkml:trace contextRef="#ctx0" brushRef="#br0" timeOffset="10701.22">20168 6553 356 0,'0'0'54'0,"0"0"1"0,0 0 46 0,8-28-26 0,-2 18-24 0,-2-1 20 0,2 0 1 15,0 0-13-15,0 1-1 0,-2 0-7 16,0 1-8-16,-2 0-18 0,0 0-10 16,1 2-8-16,-3 1-6 0,0 2-1 15,0 4-1-15,0 0-4 0,-5 7 1 16,4 4-14-16,-2 6 8 0,-1 4 8 16,3 4 2-16,1 1-2 0,0 3 1 15,3 0 0-15,6-1-1 0,2 0 0 16,5-3 1-16,4 0 1 15,3-3 3-15,2-2-1 0,0-2 1 0,2-4 3 16,-2-3 13-16,0-4 7 16,-3-6 13-16,-2-1 11 0,2-7 2 15,-2-3-10-15,-2-4-14 0,-2-5-1 16,-3-6-2-16,-3-11-10 0,0-15-11 16,-2-12-4-16,-2 0-5 0,0 5-17 15,1 13-8-15,-2 15 14 0,-2 10-11 16,1 6-16-16,-1 5 2 0,-1 0-27 15,3-1-39-15,-2 4-28 0,9 3-67 16,-3 1-61-16,-1 0-133 0</inkml:trace>
  <inkml:trace contextRef="#ctx0" brushRef="#br0" timeOffset="11129.88">21005 5969 107 0,'0'0'387'0,"0"0"-345"0,0 0 74 0,0 0-12 15,21-37-76-15,-19 34-18 16,1 3-8-16,-2 5 0 0,-1 3-2 15,0 6 16-15,0 7-10 0,-2 9 3 16,-5 15 6-16,0 13 3 0,1 10 1 16,1 1 0-16,2-2 0 0,1-6-3 15,1-1-2-15,1-2 0 0,0-3 4 16,0-1 11-16,0-4 1 0,1-5 6 16,0-2-7-16,1-4 1 0,0-4 8 15,1-7 1-15,0-9-8 0,1-3-4 16,1-6-2-16,2 2-7 0,0-4-8 15,3-1-2-15,3-5 4 0,-1-2-2 16,4-5-10-16,0-4-3 0,3-1-8 16,-2-3-7-16,5-1-16 15,0-1-18-15,2-2-14 0,0-1-20 0,1-1-33 16,8-10-35-16,-6 4-56 16,-5 1-104-16</inkml:trace>
  <inkml:trace contextRef="#ctx0" brushRef="#br0" timeOffset="11333.14">21118 6397 900 0,'0'0'42'0,"0"0"36"0,0 0 39 0,0 0-52 15,0 0-60-15,31-23 5 16,-13 15 0-16,7-2-10 0,9 1-2 15,12 0-37-15,13-2-41 0,8 1-43 16,2 3-30-16,0-1-68 0,-21 4-79 16</inkml:trace>
  <inkml:trace contextRef="#ctx0" brushRef="#br0" timeOffset="12115.1">23107 6494 304 0,'0'0'73'0,"0"0"-14"15,0 0 50-15,0 0-17 0,0 0-43 16,0 0-8-16,26-35 9 0,-25 30-8 16,-1 1-14-16,0-1 3 0,0-1 9 15,0 3 2-15,-2-1 3 0,0 0 5 16,-1 1-8-16,1 0-7 0,-1 0-4 16,1 1-18-16,-1-2-2 0,1 1-6 15,-1-2 1-15,1 1 3 16,0-3 2-16,-2 0 3 0,2-1-3 15,-1 1-10-15,0 1 1 0,0-1-1 16,-1-3 3-16,-1 2-1 0,-1-1-1 16,-1 1-2-16,0-2-1 0,0 2 1 15,-2 1 0-15,0 1-2 0,0 3-3 16,-2-1 0-16,0 3-3 0,-2 1 1 16,-3 0 3-16,-1 4-1 0,-2 3 1 15,-3 3 3-15,0 5-2 16,-3 3 1-16,-1 3-1 0,-1 3-1 15,-1 3-4-15,1 2 0 0,0 3 2 16,3 5-6-16,3-5-3 0,5-1 7 16,5 2 5-16,4-7-2 0,4 3 1 15,3-1 4-15,4-5 1 0,4-2 10 16,4-1 6-16,4-7 4 0,1-4 3 16,2-4 5-16,3-5-2 0,2-5-5 15,0-8-9-15,2-1-9 0,0-6 1 16,-2-3-1-16,-1 0-1 0,-3-5 2 15,-1-1-1-15,-2 0-1 0,-2 1-2 16,-2 3 2-16,-2 5 4 0,-3 7 7 16,-2 4-1-16,-3 4-6 15,-3 2-4-15,0 3-3 0,0 0-5 16,-3 4 3-16,-3 6-1 0,-1 5 3 16,-2 3 0-16,1 6 0 0,2 1 2 15,1 1-2-15,2-1 3 0,1 0 9 16,2 0 12-16,3-1 6 0,6-2-5 15,5 1-9-15,3-2-7 0,5-3-4 16,3 0-4-16,0-3-1 0,3-3-27 16,0-4-31-16,0-6-28 0,1-2-26 15,-1-3-62-15,11-12-84 0,-7 1-82 16</inkml:trace>
  <inkml:trace contextRef="#ctx0" brushRef="#br0" timeOffset="12616.78">23946 6397 535 0,'0'0'55'0,"0"0"26"0,15-13 25 0,-11 7-69 15,-2-2-32-15,-1 2-4 16,-1-2-1-16,-3 0-9 0,-2 2 2 16,-3 0-12-16,-2 4 11 0,-2 0 8 15,-2 2-1-15,-3 0 1 0,0 3-3 16,-1 4 0-16,-1 1-2 0,2 3 2 16,-2 2 3-16,0 2 0 0,1 0 1 15,3 4 7-15,3 0 19 0,3-1 0 16,6 2-7-16,3-1 0 0,0-2-1 15,7 1-2-15,3-2-1 0,6-2-2 16,2 0-4-16,2-1 0 0,4-2 2 16,-2 0 3-16,2-3 10 0,-1 0 3 15,-1-1 6-15,-3-1-2 0,0 0 3 16,-4-1-3-16,-2-2-6 0,-4 0-8 16,-1-1-2-16,-2 1-10 0,-5 3-5 15,-1-1 2-15,-5 1 3 16,-5 1 5-16,-3 0-3 0,-5 0-3 15,-6 0-4-15,-2 0-1 0,-8 0-10 16,-6 1-14-16,-5 0-23 0,3 0-30 16,9-2-29-16,11-3-26 0,5-2-25 15,-6-1-14-15,4-3-57 0,1 0-79 16</inkml:trace>
  <inkml:trace contextRef="#ctx0" brushRef="#br0" timeOffset="13081.76">24516 6453 74 0,'0'0'452'0,"0"0"-399"0,0 0 57 0,0 0-37 15,17-22-48-15,-13 15-9 0,-1 1 11 0,-1-1-9 16,-2 0-13-16,1-1 1 0,-4 1 1 16,-2 1-7-16,-4 2-1 15,0 0-7-15,-3 3-7 0,-4 1-13 16,-1 0-2-16,-2 0 9 0,-2 5-10 16,0 3 0-16,-1 2 22 0,1 4 5 15,4 0 4-15,3 1-1 0,3 0 0 16,5 1 1-16,3-1 10 0,3 1 24 15,0-2 11-15,7 2 0 0,3-1-1 16,3 0-10-16,2 0-12 0,4-2-2 16,1 2-6-16,2-1-2 0,2 0 0 15,0-1 4-15,0 0-1 0,-2-2-2 16,0 2 5-16,-4-3 8 0,-2 1-3 16,-4-1-2-16,-4-2-4 0,-5 1-1 15,-4 0 2-15,-9-2 5 16,-6 3 0-16,-8-1-8 0,-11 0-7 15,-9 0-4-15,-10-4-4 0,-3 2-31 16,5-3-60-16,6-4-57 0,9 0-23 16,7-2-34-16,11-1-32 0,6-3-83 15</inkml:trace>
  <inkml:trace contextRef="#ctx0" brushRef="#br0" timeOffset="13519.32">25068 6437 375 0,'0'0'49'0,"0"0"38"0,0 0 4 0,0 0-55 15,0 0-8-15,-37-20 6 0,31 21-4 16,-1 4-18-16,-1 4 6 0,1 5 8 16,-1 4-10-16,-1 4-5 0,4 2-2 15,1 3 8-15,2 4 8 0,3 5 4 16,7 6 11-16,11 3 9 0,3-4-10 16,-1-7-8-16,1-11-10 0,-3-5-3 15,4 2-7-15,10 0-3 0,10 1 10 16,5-9 27-16,2-6 17 0,-5-6-6 15,-6-9-17-15,-12-3-20 0,-6-3-10 16,-6 0-3-16,-2-11 6 0,4-17-4 16,-2-17-3-16,1-6-5 0,-7 5-17 15,-3 12-22-15,-3 19-4 0,-2 8 8 16,0 7 6-16,-1 3-23 0,0 0-33 16,1 1-41-16,0 0-57 0,8-2-34 15,-2 5-83-15</inkml:trace>
  <inkml:trace contextRef="#ctx0" brushRef="#br0" timeOffset="14666.43">25814 6490 424 0,'0'0'45'0,"0"0"48"0,0 0 14 16,31-36-82-16,-20 27-19 0,-1 1-5 16,-1 2-1-16,-1 0-1 0,0 4 0 15,-1 1 1-15,-1 1 1 0,0 3 8 16,-1 5-1-16,0 4-3 0,0 4-2 15,-1 4 2-15,-2 2-1 0,0 3 1 16,-2 1 1-16,0 1 1 0,-1-1 1 16,-1 1 1-16,-1-3-2 0,1-3 1 15,-1-2 4-15,2-3 25 16,0-5 9-16,1-4 10 0,0-2 2 16,0-4-13-16,0-4 0 0,4-6-3 15,-1-5-31-15,2-3 0 0,2-7 10 16,2-2 6-16,0-2-12 0,1-1-10 15,2-2-2-15,0 3 0 0,0 1 1 16,1 2 0-16,-1 1-4 0,1 3 0 16,0 4 0-16,0-1 0 0,1 3-1 15,-2 3 0-15,2 1-1 0,-3 0 1 16,-1 4-7-16,0 4-5 0,-3 0-8 16,0 2 7-16,-2 1 3 0,-2 0-3 15,1 0-8-15,-1 1-1 0,-1 4-7 16,-2 0-1-16,1 0 7 0,-1 1 3 15,0 1 10-15,0-2 5 0,-2 2 1 16,-1 0 3-16,-2 3 2 16,2 0 0-16,-1-2 0 0,3-1 4 15,-1 1 11-15,2-2 8 0,0-1-7 16,0 1-10-16,2-2-1 0,0 0-2 16,1-2-1-16,-1-1-2 0,0 0 2 15,2 0-1-15,-2 1-1 0,1-2 1 16,-1 2 0-16,1-1 3 0,1-1 3 15,-1 0 6-15,0 0 4 0,0 0-2 16,0 0-8-16,2 0-2 0,-2-1-5 16,0 1 1-16,0 0-1 0,-1 0 0 15,0 0 0-15,0 0-1 0,-1 0-3 16,0 0-2-16,-1 2 1 0,0 4 3 16,0 1 1-16,0 0 1 0,0 0 1 15,0-1 0-15,0 1 9 0,0-1-2 16,0 1 0-16,0 0-6 0,0 0-1 15,0-1 0-15,0 0-1 0,1 0 1 16,1 2-1-16,0 1 0 0,0 0 0 16,0 3 0-16,1-3 0 0,-1 3 0 15,-1-1 0-15,0 0 0 0,0-1 0 16,0 0 0-16,-1-3 1 0,-1-1 0 16,1-3 0-16,0-1 1 0,0 0-1 15,0-2 3-15,0 0 6 0,0-5 8 16,1-2-10-1,2-4-1-15,1-2 0 0,2-4 8 0,1-4-4 0,2-2-2 16,1-4-1-16,1-1 0 0,3 1 1 16,1 1-1-16,2 2-1 0,1 3-3 15,1 3 0-15,2 4 2 16,-1 3 1-16,3 1 1 0,-1 5 0 16,0-1 0-16,-1 2-5 0,-1 2-3 15,-2 2 2-15,0 1-2 0,-2 4 0 16,-4 2-3-16,-1 1 0 0,-2 5-1 15,-3 2 2-15,-2 2 1 0,-1 2 1 16,-2 5 0-16,0-1 0 0,1 2 2 16,-1 0-2-16,1 1 0 0,0-2 1 15,0 1-1-15,0-1 1 0,1-1-1 16,0-2 0-16,-1 0-1 0,1-3 1 16,0-4-6-16,0 0-25 0,0-4-15 15,0-3-26-15,2-2-51 0,1-3-41 16,2-2-54-16,-2 0-80 15</inkml:trace>
  <inkml:trace contextRef="#ctx0" brushRef="#br0" timeOffset="15372.36">26748 6516 381 0,'1'-7'117'0,"3"0"-70"0,1-2 85 16,2-3-82-16,-1 0-31 0,5 0-9 15,0-1-6-15,3 0-4 0,3 0-4 16,2-1-2-16,1 4 3 0,3 0 3 15,0 1 0-15,1 4 2 0,-1 1 11 16,2-1 6-16,-2 4-2 0,0 1 3 16,-2 0-8-16,0 3-3 0,-2 2 2 15,-3 2-4-15,2 0 0 0,-2 4 4 16,0 0 4-16,1 3-8 0,1-1-2 16,0 2 0-16,1-2 0 0,-1 0 3 15,0 1 14-15,-1-3 10 0,-2 1-2 16,1-3-5-16,-2 0-9 0,1-2 1 15,-3-3 0-15,1-1 2 16,-2-2-2-16,0-1-2 0,-1 0-2 0,-2-3-6 16,0-2 4-16,-1-2 0 0,-2 0 3 15,1-3-2-15,-5-1 1 0,0-1-7 16,-1-3-3-16,-4-1-2 16,-3-2-1-1,-3 1-4-15,-1 0-4 0,-3 2-2 0,-1 0 2 0,-2 2 5 0,-1 4-5 16,-3-1 4-16,-2 3 3 0,-2 4-1 15,-1 2-1-15,-3 1-6 0,0 0-6 16,-1 3 3-16,3 4 7 0,2 4 2 16,3 0 2-16,5 5 1 0,3 1 12 15,7 3 7-15,4 1 7 0,3 2 6 16,6 0 2-16,7 0 3 0,1-1 9 16,6-1 0-16,2-1-10 15,5-1-3-15,2-1-6 0,7 0-7 16,7 0-9-16,5-4-4 0,0-1-3 15,-5-6-3-15,-3-4-1 0,-6 0 0 16,1-3-23-16,-6 0-26 0,-3-3-32 16,1-2-42-16,6-2-38 0,3-3-72 15,-5 2-71-15,-10 1-169 0</inkml:trace>
  <inkml:trace contextRef="#ctx0" brushRef="#br0" timeOffset="15905.05">28220 6567 421 0,'0'0'61'0,"0"0"66"0,47-24-36 0,-32 16-47 0,0-5-7 16,-2 2 1-16,1 0-14 0,-3-1-12 15,-1-1 7-15,-1 2 14 0,-4-1 0 16,0-1 2-16,-1 2-5 0,-2 0-11 16,-2-2-8-16,0 3-3 0,-5-1-6 15,-2 2-2-15,-3 1-1 0,-5-1 0 16,1 4-1-16,-6 0 1 16,-2 5 0-16,-4 0 1 0,-3 7-2 15,-8 7 2-15,-7 7-4 0,-5 8 4 16,6-1 0-16,12 0 0 0,11-8-3 15,9-1 0-15,1 2 0 0,1 2 1 16,5 5 2-16,4-2 10 0,9 0 14 16,8 0 16-16,7-3 0 15,8 3-10-15,10-2-14 16,9-6-6-16,2-7 3 0,-3-10-1 0,-6-6-3 0,-3-9 15 16,-5-2 8-16,1-8-12 15,-4-5-2-15,0-7-1 16,-1-9-5-16,-4-9-8 0,0-7-1 0,-2-5 1 0,-4 2-3 15,-4-2-1-15,-3 8 5 0,-5 7 10 16,-4-1 17-16,-1 8 1 0,-1 1-4 16,-2 3-8-16,3 3-4 0,-4 3-12 15,2-1-3-15,-1 7-2 0,0 6-10 16,1 5-32-16,2 1-36 0,2-2-41 16,9-13-58-16,-2 5-130 0,1 3-112 15</inkml:trace>
  <inkml:trace contextRef="#ctx0" brushRef="#br0" timeOffset="16914.78">15643 8342 110 0,'0'0'370'0,"0"0"-282"0,0 0-17 0,0 0 15 16,0 0-56-16,0 0-20 0,0 0 26 15,3 0 16-15,5 0 5 0,6 0 10 16,-1 0 9-16,6-1-10 0,2-4-8 16,4 0-6-16,0-3-4 0,5-1-8 15,0-3-14-15,0-1-9 0,0-1-4 16,-3-1-4-16,1-3 0 0,-3 0-1 15,-4-3 6-15,1 0 0 0,-5 0-3 16,-4-1-1-16,-3-2 1 16,-4 0-4-16,-3-2-3 0,-7 3-4 15,-6-1-3-15,-6 6-4 0,-9 4-11 16,-10 5 0-16,-15 8-6 0,-12 10-2 16,-6 11 5-16,0 9 7 0,8 5 9 31,5 2 3-31,3 5 1 0,4 3 0 0,1 3 0 15,4-1 1-15,4 0 2 0,9-4 1 0,6-4 17 16,7 0 7 0,7-3 9-16,7-6 5 0,3-7-3 0,5-3 2 0,4-3-2 15,7 0-6-15,5 4-4 0,13 1-9 16,12-6-13-16,14-4-6 0,3-10-10 16,2-2-43-1,-3-7-50-15,-2-6-41 0,3 0-52 0,0-4-80 0,-14 4-77 16,-8 3-153-16</inkml:trace>
  <inkml:trace contextRef="#ctx0" brushRef="#br0" timeOffset="17666.36">16779 8399 293 0,'0'0'53'0,"0"0"-10"0,0 0 34 0,0 0-56 0,0 0-17 16,-7-30 14-16,3 23 31 0,1 1 1 15,1-1 13-15,-1 1 10 16,0-1 8-16,1 0-7 0,-1 0-9 16,0 0-8-16,0-1-7 0,-2-1-10 15,-1-1-16-15,1 1-5 0,0-3-3 16,1 1-1-16,-3-1-5 0,-2-1-5 15,3 1-5-15,-4 1 0 0,0-1 0 16,-2 4-1-16,-1-1-1 0,-6 1-2 16,0 2-5-16,-3 3-8 0,0 3-12 15,-5 2-7-15,-1 8 15 0,-4 4 11 16,-4 8 8-16,-9 12 2 0,-5 5 1 16,7 0 1-16,11-6 5 0,12-10-3 15,12-4-2-15,-4 4 2 0,4 0 3 16,1 5 4-16,7-2 9 0,0-2 0 15,5-2-4-15,3-4-7 0,6-3-1 16,-1-4 1-16,6-3 4 0,-3-7-3 16,4-1-1-16,2-2 5 0,-4-7-2 15,4-2 0-15,0-2-6 0,-1-2-1 16,-1-3 6-16,2 0 1 0,-3-2 4 16,0 2 1-16,-3 2 0 0,0 2-2 15,-5 3-4-15,0 2-1 0,-5 4-2 16,0 1 1-16,-1 3-5 0,-5 1-4 15,2 0-1-15,0 5-1 0,-1 4 1 16,-1 4 0-16,0 4 1 0,0 5-5 16,-1 11-4-16,-1 10 0 0,2 11 0 15,-2 4-3-15,2-2-6 16,0-7-1-16,-1-6 4 0,1-3 12 16,1-4 3-16,4-8 3 0,-2-6 12 15,3-8 4-15,1-1 5 0,2-1 2 16,2-3 0-16,5-3 7 0,1-4 4 15,1-5-2-15,2-9 4 0,2-7-11 16,1-5 3-16,2-17-4 0,3-16-5 16,-1-23-9-16,5-8-3 0,-7 5-9 15,0 15-1-15,-9 28 0 0,-4 13-1 16,-2 8 0-16,-3 5-13 0,2-3-31 16,0 1-17-16,3-1-17 15,-3 7-37-15,0 2-60 0,6 5-64 16,-4 3-134-16,1 0-187 0</inkml:trace>
  <inkml:trace contextRef="#ctx0" brushRef="#br0" timeOffset="18074.61">17337 8392 479 0,'0'0'110'0,"3"-8"-24"0,-1 3 31 0,-1 1-47 15,1 0-54-15,-1 3-2 0,-1-2-14 16,0 3 6-16,-1 3-8 0,-2 5 2 16,-1 5 0-16,-2 4 6 0,1 6 9 15,-1 2 8-15,3 4 5 0,3 1-12 16,0 1-9-16,6-2-1 0,2-1 4 15,5 0 12-15,4-1 9 0,2-6 11 16,6-1 9-16,2-6 2 0,3-5 8 16,0-3 7-16,0-6-17 0,0-4-7 15,-1-7-8-15,-1-3-11 16,-1-6-14-16,-5-2-4 16,0-5 0-16,-3-8 1 0,0-13-4 0,-3-10-4 0,-2 0-23 15,-3 13-18-15,-4 16-9 0,-6 17-2 16,2 3-7-16,-1 1-32 0,1-1-55 15,5 1-76-15,-2 4-55 0,-1 0-104 16</inkml:trace>
  <inkml:trace contextRef="#ctx0" brushRef="#br0" timeOffset="18762.11">18380 8465 371 0,'0'0'98'0,"0"0"-1"16,0 0-10-16,0 0-54 0,0 0-7 15,8-32 15-15,-8 23-1 16,-2 0 17-16,0 1 12 0,-1 1-5 16,1 0-4-16,-1 0-14 0,2 0-6 15,-1 2-13-15,-1 1-2 0,-1-2-3 16,0 3 1-16,3-1 2 0,-4-2-9 15,3 2-4-15,-2 0 3 0,-3-2 0 16,0 1-6-16,0 1 0 0,-1-2-4 16,0 2-2-16,-3 1 0 0,0 3-3 15,-3 0-1-15,1 0 0 0,0 2 0 16,-1 3-1-16,0 0 2 0,0 1-1 16,1 1 0-16,-1 2-3 0,2 1 2 15,-1 2-1-15,0 2 1 16,4 1-7-16,1 0-4 0,-1 3 1 15,4-2 6-15,1 3 4 0,1-2 1 16,3 2 1-16,0 0 0 0,5 0 3 16,1 0 2-16,2 1-1 0,0-4 1 15,2 2-1-15,-1-2 4 0,2-1 4 16,0-1 2-16,-1-2 5 0,2-4 5 16,1-2 7-16,1-4-2 0,0-2-5 15,1 0-13-15,-1-5-5 0,3-3-2 16,-4-2-2-16,2-2 1 15,-2-1 0-15,-1-3-2 0,-2-4 0 16,2-1 0-16,-3-2 0 0,0 1-1 16,-1 0-1-16,-3 4-1 0,-2 5 0 15,-1 5-1-15,0 5-5 0,-2 1-7 16,0 2-11-16,-2 3 4 0,0 4 8 16,-2 1 10-16,-1 6 1 0,-2 0 2 15,4 3 1-15,-3 1 0 0,3 0 0 16,3 0 0-16,0 1 1 0,2-2 11 15,5 1 7-15,1-3 3 0,2 1-3 16,2-2-2-16,3 0 0 0,3-2-2 16,0-4 2-16,4-2-3 0,1-4-8 15,0-2-5-15,2-1-1 0,1-4-24 16,-1-4-23-16,1-1-27 0,-1-4-19 16,1-2-36-16,9-10-62 0,-7 1-88 15,-5 2-103-15</inkml:trace>
  <inkml:trace contextRef="#ctx0" brushRef="#br0" timeOffset="19074.55">19014 7840 702 0,'0'0'146'0,"0"0"-25"0,1-5 4 0,-1 8-97 16,3 8-28-16,-3 8-3 0,0 16 2 16,0 14-8-16,0 17 4 0,-3 11 5 15,3 0 2-15,6-2-1 0,-1-7 18 16,1 1 26-16,-2-1 15 0,-1 1 1 16,0-1-3-16,-1-1-18 0,-1-2-13 15,-1-5-11-15,0-3-9 0,0-7-2 16,0-6-5-16,-2-4-36 0,1-10-49 15,1-6-56-15,0-3-99 16,0-10-144-16</inkml:trace>
  <inkml:trace contextRef="#ctx0" brushRef="#br0" timeOffset="29211.59">4972 11415 129 0,'0'0'55'0,"0"0"-21"0,0 0 15 0,3-1-4 16,-2-2-10-16,0 2-13 0,2-4-1 15,-1 3 4-15,1-3-5 16,0 3 7-16,-1-4 9 0,0 3-1 16,-1-1 1-16,0 1 2 0,-1-1-3 15,0 2-2-15,0 0 1 0,-1-1-11 16,0 2-9-16,-3-1-7 0,0-2-3 16,-3 3 3-16,-2-1 4 0,-1-2-2 15,-2 3-1-15,-4 0-4 0,0-1-2 16,-3 2 1-16,-3 0-3 0,-1 2-1 15,0 4-1-15,-2 2 0 0,0 3 2 16,-1 2 0-16,0 3-1 0,4 0 1 16,0 0 0-16,1 2 0 0,4-3 0 15,2-1 0-15,4 0-1 16,5-2-2-16,3-1-2 0,2 0 2 16,2-1-2-16,6-1 5 0,5 0 1 15,3 0 14-15,3-1-3 0,3 2-6 16,4-1-1-16,-1 0-4 0,1-1-1 15,1 2 1-15,1 0-1 0,0-1 1 16,-1 3-1-16,-1 0 0 0,-3 1 0 16,-2 0 0-16,-2-2 4 0,-7 3 6 15,-3-1 2-15,-5-1 6 0,-3 2 8 16,-8 0 4-16,-4-2-10 0,-7 4 0 16,-5-2-7-16,-9-2-3 0,-10 1 1 15,-7 0 1-15,-5-2 1 0,5-4-1 16,6-3-1-16,5 1-6 0,3-3-5 15,2 2-5-15,7-3-18 0,4 0-12 16,8 0-6-16,-1 2-28 0,0-1-42 16,-2-1-21-16,-3 3-13 0,7-2-72 15</inkml:trace>
  <inkml:trace contextRef="#ctx0" brushRef="#br0" timeOffset="32839.46">5717 11483 184 0,'0'0'24'15,"0"0"11"-15,0 0 30 0,0 0-4 16,12-18-8-16,-10 13-27 0,1 2 2 16,-1-1 1-16,0-2-12 0,1 3 2 15,-1-2 7-15,0 0-3 0,-1 1 4 16,0 0 0-16,0 0 4 0,-1 0 0 16,1-2 0-16,-1 2-4 15,0 0-5-15,-1-3-8 0,0 3-6 16,-1-2 2-16,0 1-2 0,0-1 2 15,-1 1 2-15,0 1 3 0,0-2 2 0,-1 0 4 16,0 0-6-16,-1 2-5 16,0-1-9-16,-3 1-1 0,0 1 1 15,-2 2-1-15,-2 1-2 0,-2 0 0 16,-4 4-2-16,1 4-1 0,-4 3-5 16,0 3 3-16,-1 4-4 15,-2 2-3-15,-1 3 3 0,0 2 2 0,3 1 1 16,0 2 5-16,3 0 0 0,4-1-2 15,2-4-3-15,4 2-5 0,2-4 2 16,5-1 10-16,1-4-2 0,1-1 3 16,3-3 2-16,4-3 0 0,1-2 14 15,4-2 8-15,1-3 6 0,4-2-3 16,-1-1-2-16,3-6 0 0,0-2-6 16,4-3 0-16,-1-3-13 0,0-2-1 15,-2 0 5-15,0-3 1 0,-4 0-2 16,1-1 3-16,-1 2-2 15,1-2-9-15,-2 1 0 0,1 1-2 16,-4 1-3-16,-1 3 4 0,-4 5 0 16,-3 2 0-16,-2 2-2 0,-1 1 2 15,-1 4-1-15,0 1-3 0,-3 1 1 16,0 5 3-16,-2 4 0 0,-1 6 1 16,-2 3-1-16,2 3 3 0,-1 3-2 15,3 0-1-15,1-1 4 0,2 2-4 16,1-2 0-16,3 0 1 0,2 0 0 15,3-3 8-15,3 0 12 0,0-3 8 16,2-2 2-16,1-3-1 16,0-4-5-16,2-4-5 0,-1-3-8 0,2-2-7 15,-1-8 0-15,1-3-2 16,1-4-1-16,0-1 0 0,2-4-2 0,-1-2 1 16,2 0-1-16,-2-2 0 0,-1 1-1 15,0 0 0-15,-3 1-2 0,0 3-1 16,-3 1-1-16,0 4 1 0,-2 4-5 15,-2 2-3-15,1 3-1 0,-1 2-6 16,-2 3 7-16,-1 2-2 0,-2 5 2 16,-1 5 4-16,1 4 4 0,-2 3 4 15,0 3-1-15,0 2 2 0,0 2-1 16,-1 0 1-16,0-1-1 0,1 1 2 16,2-4-4-16,-1-1 4 0,1-5-2 15,1-3 1-15,1-3 0 0,0-6 2 16,1-3 0-16,2-2 6 15,-1-7 2-15,1-4-4 0,1-4-6 0,2-1 0 16,-1-4 0-16,1-2-1 0,1-1 0 16,-1-2 1-16,3 2-2 0,-2-1 1 15,3 3 0-15,-2 5 0 16,1-1-1-16,0 4 1 0,-1 5-2 16,-1-1 2-16,-2 5-3 0,-1 1 0 15,0 2-1-15,-2 2-6 0,-2 3 0 16,0 4-2-16,-1 4-3 0,2 3 1 15,-1 2 5-15,-1 3 5 0,0 2 3 16,-2 0 0-16,1 2 1 0,-2-2-4 16,0 1-4-16,0-2 3 0,-1 0 4 15,1-3 1-15,0-2 0 0,2-4 0 16,-1 0 2-16,3-7-2 0,-1-3 3 16,1-2 4-16,1-7 8 0,1-2 3 15,2-5 1-15,0-2 7 16,1-2-1-16,2-1-15 0,0 0-7 15,2-3-3-15,2 1 1 16,-1 0 0-16,3 1-2 0,-1 0 1 16,-1 4 0-16,1-1 1 0,-2 4-1 15,0 3 0-15,-3 0 4 0,-1 4-3 16,0 1-1-16,-2 3-1 0,-2 1 0 16,0 1-2-16,0 1 0 0,-2 4-15 15,-1 2-16-15,1 3-3 0,-1 4 25 16,0 2-2-16,-1 5-6 0,2 0-7 15,-2 3-3-15,1 1-9 0,0 2-22 16,-1 1-28-16,0 1-21 16,0 10-28-16,-1-6-53 0,0-6-73 15</inkml:trace>
  <inkml:trace contextRef="#ctx0" brushRef="#br0" timeOffset="33139.25">6983 11490 426 0,'4'-10'63'0,"2"-1"18"0,-1 1 28 0,-1 1-57 16,1-1-19-16,-4 6-12 0,0 2 5 0,-1 2 0 15,0 6-25-15,-4 11 0 0,-1 4 29 16,0 15 23-16,-1 15-7 0,0 16-18 15,2 5-11-15,0-1-9 0,2-7-7 16,-1-5 1-16,-2 0-2 0,-3-2-3 16,-2-1-1-16,0 0-4 0,2-3-30 15,2-4-35-15,0-5-28 0,0-6-24 16,2-8-9-16,1-9-66 0,-1-12-81 16</inkml:trace>
  <inkml:trace contextRef="#ctx0" brushRef="#br0" timeOffset="33467.37">6882 11562 326 0,'0'0'56'16,"0"0"34"-16,13-47 25 0,-4 26-50 15,0 0-23-15,5 1-5 0,-1-1 9 16,3 3-2-16,1 0 6 0,0 2 5 15,1 2-11-15,0 2-10 16,0 4-8-16,1 2-11 0,0 2-4 16,0 4 1-16,-2 1 5 0,2 4-5 15,-2 5-6-15,1 1 2 0,-2 4 2 16,-1 1 1-16,-3 1-4 0,-1 0-6 16,-5 1 3-16,-3 1-2 0,-3 1-1 15,-6-2 0-15,-7 2 1 0,-3-2 2 16,-5-2-4-16,-3-1-2 0,-2-1-20 15,1-2-28-15,-1-3-23 0,0-3-28 16,2-4-38-16,-7-4-45 0,7-4-73 16</inkml:trace>
  <inkml:trace contextRef="#ctx0" brushRef="#br0" timeOffset="33830.01">7340 11050 472 0,'0'0'63'0,"0"0"23"0,0 0 20 0,0 0-66 15,0 0-19-15,30-31-15 16,-25 31-5-16,-1 1-1 0,-1 4 0 15,-1 3 5 1,-1 1 8-16,-1 4 17 0,0 1 5 16,0 5-11-16,-3 1-11 0,1 1-8 15,-1 3-3-15,-1 2-2 0,0 1 3 16,1 3-3-16,0-1 0 0,0 3 1 16,0 4 0-16,0 7 3 0,3 4 3 15,0 1-5-15,0-5 0 16,2-5 1-16,0-4-3 0,1-7-2 15,-1-5-8-15,0-4-14 0,0-2-28 16,1 4-26-16,-1 1-34 0,5 6-20 16,-2-6-32-16,-1-7-82 0</inkml:trace>
  <inkml:trace contextRef="#ctx0" brushRef="#br0" timeOffset="34252.37">7590 11572 330 0,'0'0'125'15,"0"0"-60"-15,0 0 30 0,0 0-60 16,34 6-16-16,-20-4 4 0,4 0 17 16,1-1-8-16,1-1-3 0,3 0 17 15,-1-4 5-15,1 1-1 0,2-2 18 16,-2-1-4-16,-1-1-18 0,0-1-11 15,-4-1-11-15,-2-2-5 0,-1 1-6 16,-4-2-7-16,-3-1-2 0,-5 0-2 16,-3 2-2-16,-4-2 0 0,-7 1-6 15,-4 4-10-15,-5 1 0 16,-4 2-3-16,-3 5-5 0,-8 2 5 16,-5 9-6-16,-8 7-1 0,2 5 0 15,5 2 10-15,12-1 15 0,11-5 1 16,5-3 3-16,6-1 20 0,1 4 13 15,3 1 5-15,3 2 0 0,4-1-5 16,7-1-3-16,4-3 1 0,3-1-2 16,5-4-6-16,1-1-10 0,2-2-8 15,7-7-8-15,5 0-3 0,-1-2-67 16,-6-3-58-16,11-7-74 0,-16 3-87 16,3-3-96-16</inkml:trace>
  <inkml:trace contextRef="#ctx0" brushRef="#br0" timeOffset="34799.28">8369 11471 422 0,'0'0'43'0,"0"0"21"0,0 0 13 15,0 0-49-15,37-35-16 0,-31 27-3 16,-3-1 26-16,-2 2 11 0,-1 0-2 16,0 3 15-16,-5-1-10 0,0-1-6 15,-2 0-5-15,-3 2-12 0,0 0-11 16,-1 1-8-16,-3 2-4 0,0 0-1 15,-1 1 3-15,-1 3-3 0,-1 4 1 16,-2 2-3-16,-1 5 1 0,-1 3 1 16,1 2 0-16,-1 5-2 0,1 2 0 15,4 4-2-15,0 1 0 0,5 1-12 16,4-2 9-16,4 0 1 0,3-2 4 16,8-1 0-16,4-3 0 0,6-2 2 15,2-5 2-15,4-2 5 0,2-4 5 16,1-8 4-16,-1-3 3 0,2-3 5 15,-1-8 8-15,-2-4 2 0,1-3-7 16,-2-6 4-16,0-12 2 0,1-13 0 16,-2-20-16-16,-1-9-13 0,-6 1-4 15,-4 7 0-15,-6 8-1 0,1 9-1 16,0 6 1-16,-4 5 1 0,0 12 0 16,-2 7 6-16,-1 7 3 0,0 1-5 15,-1-2-6-15,0-1-2 0,-2-2-27 16,1 3-44-16,1 4-28 0,1 1-44 15,0 3-82-15,3 4-62 16,1 0-170-16</inkml:trace>
  <inkml:trace contextRef="#ctx0" brushRef="#br0" timeOffset="35659.76">9393 11251 203 0,'1'-3'93'0,"0"-1"-12"0,0-1 14 16,0 1-28-16,0-2-26 0,1 0-14 15,0 1 3-15,1 0 0 0,-1-1-15 16,1 0-2-16,1 2 4 0,-1 1-4 15,0 1-8-15,0 2-5 0,1 1-3 16,-1 5-2-16,1 3 1 0,0 5 2 16,0 1 0-16,-1 6 2 0,2 4 1 15,0 1 0-15,1 4-1 0,2 0 0 16,2 1-4-16,0-2 2 0,1 0 2 16,1-2 1-16,-1-4 2 15,1-3 4-15,-1-3 26 0,0-4 25 16,1-5 12-16,0-3-5 0,1-5 10 15,-2-4-15-15,2-6-17 0,1-5-7 16,-2-6 3-16,0-6-9 0,-1-8-5 16,0-13-2-16,0-13-3 0,-2-6-6 15,-1 2-8-15,-1 9-6 0,0 12 0 16,-2 13-5-16,0 6-12 0,-1 10-8 16,0 4-15-16,-1 1-21 0,2-1-22 15,2 4-37-15,3 3-76 0,-1 3-69 16,2 1-182-16</inkml:trace>
  <inkml:trace contextRef="#ctx0" brushRef="#br0" timeOffset="36426.55">10314 11276 174 0,'0'0'39'0,"0"0"25"0,0 0 15 0,30-34-8 0,-25 26-23 0,-2-1-8 16,-1 0 1-16,0 1 9 15,-2 1-24-15,0 2 6 0,1-1 1 16,-1 2-18-16,0-2-1 0,0 4 2 16,0-2 12-16,0 2 8 0,-1 1 3 15,0-1 2-15,0 1-6 0,1 0-7 16,0 1-11-16,0-1-4 0,0 1 4 16,0 0-1-16,-1-1 1 0,1 1-5 15,-1 0-3-15,1-1-4 0,-2-1 1 16,0 2-6-16,-2 0 4 0,-2 0-3 15,-3 0-1-15,-1 5-2 0,-3 1 2 16,-5 3-14-16,-1 3-14 0,-2 2-2 16,-3 6-3-16,1 0 3 0,-2 4 11 15,1 2 14-15,-3 9 5 0,-1 8 0 16,4 4 0-16,4-4 1 0,10-9 5 16,6-11 22-16,4-4 13 0,0 0-1 15,2 3-2-15,3 0 5 0,3-2 0 16,2-6-5-16,0-5-11 0,1-3 4 15,2-6-4-15,-2-6 3 0,3-6-5 16,0-5 0-16,0-4-5 0,1-5-7 16,0-6-2-16,1-9-11 0,1-5 0 15,-4 4-5-15,-2 11-7 16,-3 12 5-16,-3 6 3 0,0 0 1 16,0 3-2-16,-1-1-2 0,-1 4-3 15,-1 5 2-15,-2 2-3 0,0 0-13 16,-1 9 2-16,-4 5 13 0,0 6 8 15,0 4 1-15,0 4 0 0,2 1 1 16,3 2-1-16,0-2 1 0,2 0 4 16,4 0 4-16,4-4 8 0,2-1 7 15,1-4 3-15,3-3-2 0,-2-2-11 16,3-6-4-16,-1-4-5 0,3-4-5 16,-2-1-9-16,2-7-34 15,0-1-25-15,-1-5-30 0,1 0-46 16,2-7-57-16,-4 3-57 0,-4 0-148 15</inkml:trace>
  <inkml:trace contextRef="#ctx0" brushRef="#br0" timeOffset="36835.04">10536 11368 422 0,'0'0'124'0,"0"0"-35"0,25-23 51 0,-12 11-75 16,2 0-25-16,0 2-19 0,0-1 5 16,0 2-2-16,1-1-16 15,-1 2-1-15,0 3 1 0,0 1-2 16,1 3 4-16,-2 1 1 0,2 2-7 16,-2 8-2-16,0 3 0 0,1 4 2 15,1 6 0-15,-1 3-1 0,3 10 1 16,1 5 0-16,0 6-3 0,-2-6 1 15,-6-10 0-15,-5-9-2 0,-3-7 0 16,-1 5 0-16,-2-2-11 0,-5 0-4 16,-3-4-3-16,-4-4 9 0,0-6 8 15,-1-4-20-15,-3-8-16 0,1-2 3 16,-1-8 27-16,2-3 7 0,1-4 0 16,2-8 3-16,2-10 13 0,8-9 13 15,5 1 2-15,11 3-1 0,5 13 10 16,-2 12-13-16,1 6-11 0,7 1-3 15,11 0-2-15,13-2-5 0,3 3-6 16,-3 6-4-16,-9 4-43 0,-11 4-68 16,2 1-73-16,-8 0-58 0,-4 0-171 15</inkml:trace>
  <inkml:trace contextRef="#ctx0" brushRef="#br0" timeOffset="37148.47">11366 11286 408 0,'0'0'71'0,"0"0"4"0,0 0 55 0,18-33-51 0,-13 23-55 15,-2 3-16-15,-2 1 1 0,0 3-3 16,-1-1-6-16,0 3 2 0,-3 1 3 15,-1 5-5-15,-4 4 3 0,1 5 4 16,-2 5 1-16,1 5 1 0,-2 11-3 16,2 11-4-16,-1 10 3 0,1 2-5 15,3-2-1-15,1-6-17 0,2-5-1 16,0-5-5-16,-2-1-15 0,0-3 15 16,1-8-21-16,2-6-11 0,0-5-2 15,2-6-17-15,-4-1-48 0,1-4-54 16,1-3-20-16</inkml:trace>
  <inkml:trace contextRef="#ctx0" brushRef="#br0" timeOffset="37336.56">11442 11068 891 0,'0'0'39'0,"0"0"76"0,0 0-66 15,0 0-49-15,0 0-81 0,-4-35-52 16,5 29-51-16,4 3-70 0,-1 1-107 16</inkml:trace>
  <inkml:trace contextRef="#ctx0" brushRef="#br0" timeOffset="38559">11859 11380 437 0,'0'0'71'15,"0"0"29"-15,0 0 7 0,0 0-52 16,0 0-27-16,19-40 2 0,-19 32-1 16,0 0-7-16,0 0-11 0,0-1 15 15,-2 0 4-15,0 3 5 0,-1-3-1 16,1 1-6-16,1-1-3 0,0 0-15 16,1 2-6-16,-2 1-3 0,0 1-1 15,0 1 0-15,0-1-2 16,-4 4 0-16,0 1-2 0,-2 0 3 0,-1 0-1 15,-1 4 1-15,-3 0 1 0,0 3 0 16,-2-1 0-16,2 1 0 0,0 1 0 16,-1 0 0-16,2 0 0 0,-2 1-3 15,2-1 1-15,0 5 2 0,-1-3-4 16,0 4 2-16,-1 3-2 16,0-1 1-16,-1 4 1 15,1 1-4-15,1 2 4 0,1 0-1 0,3 2-3 16,4 0 4-16,1-2 1 0,4-1 2 15,2-3-1-15,4-2 5 0,4-3 6 16,2-2 3-16,2-4 7 0,2-5 9 16,1-1 4-16,3-4-9 0,-1-5-4 15,0-3-5-15,2-3-1 0,-4-4 7 16,0-3 3-16,-2-1 3 0,-1-5-8 16,-1-1-12-16,-3 0-6 0,1-2-1 15,-3 1 0-15,0 1-1 0,-1 3 0 16,0 2-1-16,-2 2-2 0,-2 3-2 15,-1 5-4 1,1 1 1-16,-3 4 5 0,0 4 0 0,0 3-2 16,0 1-7-16,-3 7-1 15,0 3 8-15,0 4 3 0,0 4 1 0,-1 2 1 0,0 3 0 16,0-2 1-16,1 4-1 16,0-2-1-16,0 1 1 0,2-3 1 15,1-1-1-15,0-1 1 0,1-4-1 16,2-2 1-16,2-3 1 0,1-3-1 15,2-3 2-15,0-1 0 0,0-4 3 16,1 0-2-16,-1 0 0 0,0-3 1 16,0-1 4-16,0-3 5 0,-2 1 3 15,2-2-5-15,0 0-3 0,-3-3-8 16,4 1 1-16,-1-2-2 0,1 1 1 16,0-3-2-16,-1 2 1 0,1-1 0 15,1-1 0-15,0 1 0 0,0 2 0 16,1-3-1-16,3 2 0 15,-3 0 0-15,4 1-1 0,-2 0-8 16,2 1 5-16,-1 1 1 0,0 1 2 16,-4 3 2-16,0 1 0 0,0 4-1 15,-6 0 1-15,1 2-1 0,-1 5 0 16,0 5 0-16,-2 2 1 0,0 5 0 16,-2 1 0-16,1 4 1 0,-1-1-1 15,0 3 1-15,0 1-1 0,0-3 2 16,0 2 2-16,0-4-4 0,2-1 2 15,0-2 1-15,2-5 0 16,-1-1 1-16,-1-5-1 0,1-6 8 0,1-2 1 16,2-5 6-16,0-4-2 0,2-4-4 15,-2-4 0-15,3-4 3 0,-1-5-6 16,5-9-5-16,1-8 1 0,6-6-5 16,-3 5-1-16,1 11 1 0,-6 12 0 15,-1 9-1-15,1-2 0 0,1-1 1 16,3 1 0-16,-4 0-1 0,1 4 1 15,-3 4-1-15,-2 1 1 0,-1 5-4 16,-4 3 0-16,-2 7-4 0,-1 5 7 16,-2 4 0-16,-2 3 1 0,-1 6-1 15,0 0 1-15,-1 8-6 0,2 6 0 16,2 6-9-16,2 1-5 0,1-6-8 16,2-8-14-16,1-10-8 0,0-7-10 15,-3 1-20-15,2 1-83 0,3 6-26 16,-1-4-67-16,2-7-119 15</inkml:trace>
  <inkml:trace contextRef="#ctx0" brushRef="#br0" timeOffset="38935.97">12909 11360 389 0,'4'-7'106'0,"5"0"24"0,-4-2-25 0,3-2-74 0,0 1-24 16,-3-1-6-16,1-1-1 0,-3 2 0 16,0-1 2-16,-3 4 2 0,-3 2 12 15,-5 2 15 1,-3 3 9-16,-4 0-14 0,-6 6-11 15,-3 4-8-15,-3 6-6 0,-1 2 1 0,-2 7 0 16,-3 5-2-16,2 10 2 0,1 4 3 16,7 3 5-16,7-6 8 0,9-10 30 15,6-7 5-15,1-6-8 0,2 0-8 16,6 0-1-16,4 2-12 0,1 2-11 16,6-4-10-16,3-4-3 0,5-6-6 15,3-4-39-15,5-4-40 0,11-7-45 16,3-6-46-16,2-6 12 0,-3-2 22 15,-15 5-59-15</inkml:trace>
  <inkml:trace contextRef="#ctx0" brushRef="#br0" timeOffset="39342.81">13153 11398 426 0,'0'0'105'0,"0"0"22"0,0 0-25 16,0 0-58-16,0 0-17 0,0 0-13 15,0 0 0 1,10-3 10-16,-1 3 4 0,2 0 8 0,-1 1-3 0,4-1-3 16,0 0-1-16,2 0-8 0,3-3-5 15,-2-1-2-15,2-2 2 0,-2-2 1 16,3 0 2-16,-2-3-3 0,3 1-2 16,-3-3-2-16,-1-1-9 0,0-1 0 15,-6-1-1-15,-2 0 1 0,-4 0 2 16,-5 2 2-16,-4 1-3 0,-6 3-2 15,-6 4-2-15,-8 2-1 0,-10 4 1 16,-12 13-1-16,-12 11-1 0,-4 8 2 16,2 4-1-16,9 4 1 0,12-4 4 15,9 0 18-15,11 2 25 0,6-6 23 16,8-4-3-16,5-4-2 0,3-8-13 16,7-1-17-16,3 3-13 0,7-1-8 15,13 4-4-15,10-8-4 0,15-5-6 16,6-7-19-16,-1-2-54 0,-3-7-45 15,-6 1-27-15,2-2-20 16,-3-5-59-16,-12 3-86 0,-8-2-184 16</inkml:trace>
  <inkml:trace contextRef="#ctx0" brushRef="#br0" timeOffset="39860.07">13858 11215 298 0,'0'0'65'0,"0"0"44"0,0 0-18 0,38-14-50 0,-26 10-20 0,-4 0-3 15,-3-1-10-15,0 2-4 16,-2-1-1-16,-3 1 1 0,-5-1-4 16,-5 3 0-16,-5 1-2 0,-3 0 2 15,-6 5 0-15,-2 2-1 0,-4 1 1 16,0 3-3-16,0 0 0 0,1 2 3 16,3-1 2-16,4-1-1 0,4 2 3 15,6 0-2-15,4-1 2 0,7-1 2 16,3 1-1-16,9 0 4 0,2-2 2 15,4 2-1-15,5-3-6 0,-1 2 0 16,1-1-4-16,3 1 1 0,0 0-1 16,1 1-2-16,-1 1-2 0,5-2 4 15,-3 2-1-15,0 1 1 16,-2 0 2-16,-4 0 10 0,-1 1 15 16,-9 0 18-16,-3 1 5 0,-5-3-8 15,-6 1-7-15,-11-1-1 0,-4-2-6 16,-7-1-2-16,-10-1-12 0,-10 0-11 15,-9-1-1-15,-2 2-2 0,1-3-21 16,6 0-12-16,8-4 3 0,5 2 5 16,9-3 6-16,6-1-8 0,9-1-21 15,4 0-63-15,2-2-77 0,6-4-223 0</inkml:trace>
  <inkml:trace contextRef="#ctx0" brushRef="#br0" timeOffset="40456.58">15278 11426 206 0,'0'0'43'0,"-11"4"-2"0,6-2 52 0,-3 2-31 0,4-3-11 16,4 0 13-16,0 0-1 0,9-1 6 15,10 0 8-15,11-2 9 0,22-4-3 32,18-1-8-32,13 0-8 0,7 0-11 15,2 1-7-15,-5 0-1 0,5 4-4 16,-2-2-22-16,-5 1-15 0,0 0-7 15,-10-1-9-15,0 2-28 0,-7-1-19 16,-6 2-18-16,-7 1-25 0,-9 0-21 16,-11 0-39-16,-10 1-33 0,-9-1-105 15</inkml:trace>
  <inkml:trace contextRef="#ctx0" brushRef="#br0" timeOffset="40989.12">16284 11208 263 0,'0'0'61'15,"0"0"-33"-15,0 0 34 0,0 0 7 16,0 0-50-16,0 0-6 0,-15-27 25 16,13 24-5-16,-3-2 4 0,2 1 25 15,2 0 5-15,-3-1 1 0,4 2 6 16,-3 0-17-16,3 0-6 0,0 2-15 16,0 1-13-16,0 0-11 0,3 0-6 15,2 0-6-15,3 1 1 0,6 3 3 16,2 2-2-16,3 1 2 0,2 1 6 15,4-1 0-15,2 3-3 0,0-2 3 16,1 2-1-16,-1 0 1 0,1 1 10 16,-1 0-1-16,-3 0-5 0,1-1-3 15,-3 3-2-15,-3-1 0 0,-3-2 0 16,-6 3 1-16,-1-2-2 0,-4-1 0 16,-4 3 10-16,-2-1 2 15,-6 0 6-15,-5 1 4 0,-3 1-2 16,-3 0-4-16,-4 1-1 0,-4-1 3 15,-1 0 1-15,-1 0-2 0,-1 0-5 16,1-1-7-16,3 1-8 0,1-1-3 16,3-2-2-16,1 1-17 0,3 0-41 15,4 1-37-15,2 0-39 0,0 5-60 16,6-1-103-16,0-3-99 0</inkml:trace>
  <inkml:trace contextRef="#ctx0" brushRef="#br0" timeOffset="53549.43">17608 11208 166 0,'0'0'78'0,"0"0"-43"15,0 0 43-15,0 0-1 0,13-29-25 16,-8 22 2-16,-2-1-5 0,2-1 6 16,-4-1-6-16,2 1-5 0,-1-2-12 15,1 3 2-15,1 1 1 0,-3 1-2 16,2 3-7-16,-1 1 1 0,1 2-15 15,0 4-2-15,-1 4-7 0,4 6 1 16,-3 7 7-16,2 13 8 16,-2 15 13-16,0 15 6 0,-1 5-2 15,1 1-2-15,-3-3-7 0,0-4-8 16,-5-3-13-16,1 1-3 0,-3-5 0 16,2-4-3-16,-1-3-1 0,0-3-16 15,0-5-18-15,2-4-15 0,-1-9-12 16,2-7-17-16,-3-7-29 0,0 0-44 15,3-3-27-15,-2-4-135 0</inkml:trace>
  <inkml:trace contextRef="#ctx0" brushRef="#br0" timeOffset="53931.05">17689 11242 397 0,'0'0'30'0,"0"0"-4"0,0 0 17 0,0 0 28 0,48-34-49 0,-31 26-10 15,5 0 10-15,0 1 12 0,3 2 11 16,0 3 7-16,-2 2 8 0,2 2-5 16,0 5-8-16,-3 2-2 0,-4 3-1 15,-2 2-6-15,-4-1-3 0,-4 2-6 16,-6-1-4-16,-2-2-4 0,-1 1-3 16,-8-2-6-16,-5 0-3 15,-6-1-3-15,-6 0-2 0,-7-2-2 16,-8-1-2-16,-8-2-24 0,2-2-23 15,7-2-21-15,15-1-41 0,3-2-54 16,6-3-67-16,3 0-145 0</inkml:trace>
  <inkml:trace contextRef="#ctx0" brushRef="#br0" timeOffset="54462.74">18350 11208 210 0,'0'0'165'16,"0"0"-79"-16,0 0-25 0,0 0 24 16,0 0-49-16,0 0-22 0,0 0 16 15,-13-32-7-15,13 28 5 0,4-2 3 16,-2 0 6-16,0 1 2 0,1 0-2 15,-1-1 1-15,-1-1-13 0,2 0-12 16,-3-1 0-16,0 0 5 0,0-2-6 16,0 2-1-16,-4 0-2 0,-3 0-3 15,0 1-6-15,-1 2 0 0,-1 3-2 16,-6 2-2-16,2 2 1 16,-4 5 0-16,-1 5 1 0,0 3-1 15,1 2 2-15,0 4 0 0,1 1-4 16,4 2-11-16,2-1 0 0,5 0 7 15,2 0 6-15,3-3 3 0,3 0 1 16,6-3 12-16,2 0 18 0,4-4 16 16,3-1 9-16,5-5 3 0,0-3-10 15,3-4-6-15,0-3 1 0,-1-6 0 16,2-5-14-16,-2-4-6 0,-1-2-6 16,-6-3-2-16,-3-6-10 0,-1-8 0 15,-5-4-6-15,-7 2-20 0,-2 7-11 16,-3 7-8-16,-8 11-7 15,0 0-13-15,-8 0-17 0,-2 7-24 16,-1 3-23-16,-4 4-18 0,-8 4-50 16,6 3-46-16,6 0-107 0</inkml:trace>
  <inkml:trace contextRef="#ctx0" brushRef="#br0" timeOffset="54962.75">18749 11186 214 0,'0'0'79'0,"0"0"-10"0,0 0 15 0,0 0-48 0,-1-26-18 16,-1 18 17-16,0 0-17 0,-1 1 1 15,0-1 16-15,0 1 1 0,2-2 0 16,-2 0 7-16,1 1 8 0,-1 1 3 16,-1-2-9-16,0 1-9 0,0 1-9 15,-2 1-10-15,0 0-12 0,0 2-5 16,-2 1-3-16,0 3 0 0,-1 0 0 16,1 3 2-16,-2 5-3 0,-2 3 1 15,0 4 3-15,2 5-1 0,-2 2 0 16,1 4-7-16,3 2-2 0,0 1 5 15,4-1 5-15,4 0 1 0,1-1 1 16,10-3 16-16,2-1 20 0,5-3 21 16,4-3 2-16,9-3-16 0,10-6-11 15,3-8-14-15,-3 0-2 0,-11-9 12 16,-8-2 19-16,-6-2-6 0,-1-3-6 16,2-7-12-16,-3-12-15 0,-3-11-10 15,-8-5-25-15,-3 1-33 0,-7 10-12 16,-1 17-5-16,-1 10-14 15,-4 5-35-15,-3 0-11 0,-5 3-37 16,-14 4 4-16,5 1-22 0,4 3-41 16</inkml:trace>
  <inkml:trace contextRef="#ctx0" brushRef="#br0" timeOffset="55380.74">19111 10675 443 0,'0'0'69'0,"0"0"33"0,0 0 9 0,19-42-44 0,-16 35-46 0,-1 1-1 16,0 4-5-16,-2 2-15 0,0 1-14 15,0 6 6-15,0 4 8 0,-2 3 10 16,0 4 6-16,-1 3 9 16,0 7 1-16,-2 7-4 0,1 12-6 15,-1 12 5-15,-3 7-4 0,3-1 0 16,2-3 6-16,1-6 6 0,-1 1 2 15,1-2-6-15,-1-3-2 0,0 0-5 16,2-5-8-16,-1-1-7 0,2-4-1 16,0-2-2-16,2-3-12 0,4-2-25 15,0-8-24-15,-1-6-35 0,0-7-15 16,1-5-33-16,5-5-26 0,2-3-101 16</inkml:trace>
  <inkml:trace contextRef="#ctx0" brushRef="#br0" timeOffset="55822.75">19358 11225 467 0,'0'0'110'0,"0"0"-12"0,0 0-1 15,0 0-76-15,0 0-18 0,0 0 23 16,15-3-18-16,-5 3 25 0,7 1 21 15,0 1 9-15,3-2 0 0,2 0-11 16,1 0-15-16,0 0-15 0,1-2-11 16,0 0 1-16,-1-4 4 15,-3-1-1-15,-1 0-6 16,-3-2 1-16,3-3-6 0,-4-1-3 0,-3-1 3 16,-3 0-3-16,-5-1-1 0,-4 2-1 15,-3 1-8-15,-7 2 7 0,-7 1-4 16,-2 4 1-16,-8 4-2 0,-4 2 2 15,-10 11-3-15,-4 9 4 0,0 6 0 16,8-1 3-16,10-1-1 0,9-8 2 16,6 2 14-16,-2 1 14 0,2 3 7 15,1 4 14-15,5-3 3 0,6-1 5 16,2-2-7-16,4-4-10 0,8 0-6 16,0-3-9-16,5-4-5 15,3-4-9-15,2-5-4 0,10-1-7 16,5-7-11-16,8-4-36 0,2-5-36 15,0 1-42-15,-4-2-42 0,-4-2-88 16,-8 4-123-16</inkml:trace>
  <inkml:trace contextRef="#ctx0" brushRef="#br0" timeOffset="56434.76">20496 11158 371 0,'0'0'111'0,"0"0"15"0,0 0 0 0,0 0-40 0,14-26-64 0,-14 20 1 16,-3-1-1-16,-2-1 0 0,-1 2-4 16,-1 0-3-16,-1 1 0 0,-1 0 1 15,-2 1 2-15,0 1 0 0,-2 1-1 16,-2 1-8-16,0 1-2 0,-4 1-1 16,-1 5-1-16,-1 1-4 0,-2 3 0 15,-1 2-1-15,0 2 0 0,1 2 0 16,0 3 0-16,-1 0 0 0,4 1 0 15,2 0-1-15,3 3-2 0,3-3 3 16,5 1 3-16,4-1 5 0,3-1 5 16,3 1 8-16,7-2 0 0,4-2 1 15,1 0 0-15,4-4-3 0,0-3-5 16,2-1 8-16,3-4 4 0,-2-3 9 16,1-1 0-16,0-5 6 0,-2-2-10 15,-1-2-9-15,-3-4 2 0,-2-3 4 16,-1-5-2-16,-2-6-8 0,-4-12-4 15,-1-14-1-15,-7-18-7 16,0-6 0-16,-5-3-6 0,0 7 1 16,2 8 2-16,0 5-2 0,1 6-1 15,-2 4 3-15,2 5-1 0,-4 5-2 16,3 7 1-16,-3 8 0 0,4 7 0 16,-2 1 2-16,-1-3 0 0,0-2-3 15,-2 1 0-15,-1 1 0 16,0 3-18-16,0 2-21 0,0 3-30 0,-1 3-38 15,0 2-31-15,1 3-65 0,3 0-142 16,0 1-185-16</inkml:trace>
  <inkml:trace contextRef="#ctx0" brushRef="#br0" timeOffset="62133.52">22063 10700 382 0,'0'0'21'0,"0"0"30"0,0 0 26 16,0 0-1-16,0 0-32 0,19-34-10 16,-14 30-4-16,0 3-6 0,2 0-11 15,-1 1-1-15,0 4 2 0,0 5 4 16,1 4 14-16,1 5-3 0,-1 6 2 15,-1 3-4-15,0 9-3 0,0 7 0 16,-3 7-1-16,-2 1-4 0,-2-8-8 16,-5-9-5-16,0-9-1 0,2-7-1 15,0 2 2-15,0 1 3 0,-2 2 4 16,-2 2-5-16,0-1-1 0,0-4 2 16,1 0-3-16,0-6-1 0,2 0 2 15,1-2-1-15,1-3-2 16,2-2-1-16,1-1-2 0,0-3 1 15,3 1 2-15,3-3-2 0,5-1 1 16,4 0 2-16,3-1-3 0,5-4-2 16,2 2-8-16,3-2-17 0,-1 1-5 15,1 0-10-15,-1-1-18 0,0 0-12 16,-4 1-30-16,0-2-35 0,-1-7-23 16,-6 4-106-16</inkml:trace>
  <inkml:trace contextRef="#ctx0" brushRef="#br0" timeOffset="62352.32">22021 10991 513 0,'0'0'129'0,"0"0"-85"0,0 0 23 0,55-23 40 0,-28 14-61 15,8-1-39-15,7-3-5 0,9-1-2 0,2 0-2 16,-5 5-1-16,-4-1-41 0,-6 1-55 16,-1 4-52-16,-10 1-48 0,-3 0-108 15</inkml:trace>
  <inkml:trace contextRef="#ctx0" brushRef="#br0" timeOffset="62941.02">22970 10994 358 0,'0'0'61'0,"0"0"18"0,0 0 16 16,0 0-46-16,0-36-32 0,-4 27 5 15,-2 0 3-15,-1 0-7 0,-1 0-4 16,-2 1-4-16,-1 1-6 0,-1 0-4 15,1 0 0-15,-1 1-3 16,0 2 1-16,-1 0-4 0,0 1-6 16,-1 2 1-16,0 1 11 0,1 3-2 15,-2 3-3-15,0 4 2 0,0 3-4 16,1 4 6-16,-1 1 1 0,2 4 0 16,2 0 0-16,2 3 0 0,3-2-1 15,2 1 1-15,3 0 1 0,1-2 25 16,5-1 10-16,1 0 13 0,5-2 9 15,1-1-7-15,2-2 0 16,3-4-2-16,0-2-1 0,0-4-9 16,1-4 1-16,-1-2 4 0,0-4 1 15,0-6-4-15,1-4-3 0,-3-4-18 16,0-7-11-16,-1-9-1 0,-3-8-7 16,-4-4-1-16,-2 7-5 0,-5 11-6 15,-2 12-2-15,-2 6 1 0,-2 0-3 16,-3-2-10-16,-4-1-15 0,-1 5-1 15,-2 2-8-15,-3 5-35 0,1 1-48 16,-3 7-56-16,6 0-26 0,3 1-123 16</inkml:trace>
  <inkml:trace contextRef="#ctx0" brushRef="#br0" timeOffset="63566.26">24046 11062 424 0,'0'0'116'0,"0"0"-47"0,0 0 34 0,26 0-44 0,-15 0-28 16,1 0-9-16,3 0 11 0,0 0 4 16,2 0-9-16,0 0 11 0,3-1 8 15,1-3-2-15,0 0 11 0,2-2-12 16,0-1-15-16,0-1-8 0,0 0-12 15,0-1-2-15,-2-2-1 0,-1-1-5 16,-2 0 2-16,-3 1-3 0,-3-3 0 16,-6 1 3-16,-1-1-2 0,-5 0-1 15,-3 0-12-15,-5 0-3 0,-4 0-4 16,-3 1-5-16,-1 1 1 0,-4 2 3 16,-2 2-3-16,-2 1-3 0,0 0 1 15,-3 3-4-15,0 3-6 0,-3 1-15 16,0 3 48-16,0 3 1 0,1 4 1 15,0 0 1-15,2 2 0 0,2 2 6 16,4 3 2-16,2 1 3 0,6-1 4 16,4 3 4-16,6 0 5 0,3 1 1 15,5 0-1-15,7 1 0 0,4-1-4 16,5-1-1-16,5 0-1 16,3-3-3-16,7 0-8 0,6-5-5 15,10-4-3-15,-2-6-7 0,-5-2-33 16,-11-4-29-16,-10-2-25 0,-5 1-35 15,9-8-53-15,-5 2-30 0,0-1-156 16</inkml:trace>
  <inkml:trace contextRef="#ctx0" brushRef="#br0" timeOffset="64084.54">24849 10854 346 0,'0'0'51'0,"0"0"70"0,0 0-38 0,0 0-31 0,21-10-17 15,-16 6-8-15,0 1 13 16,-1 1-11-16,2-2 4 0,-2 1 19 15,0-2-11-15,0 1-2 0,-2 0-14 16,-2 1-9-16,-1-1-15 0,-6 3-1 16,-3-1-7-16,-3 2-9 0,-5 2-3 15,-3 2 7-15,-2 2 8 0,-3 2-2 16,0 1-4-16,1 2 2 0,2 1 8 16,4-1-1-16,2 1 2 0,6 1 1 15,4 1 11-15,5-2-1 0,2 1-7 16,6-1 5-16,4 1 3 0,5-1-3 15,2-1-5-15,2 0-4 0,1 1 0 16,3-3 2-16,-1 1-2 16,2 0 1-16,-1-2 0 0,1 2 4 15,-1 1 15-15,-1 1 3 0,-4 0 1 16,0-1-4-16,-4 3-1 0,-4-1 2 16,-5 1-4-16,-5-1 0 0,-6 1 5 15,-6-2-2-15,-6-1-4 0,-6-2-9 16,-10 0-2-16,-10-2-6 0,-9-4-19 15,-4-3-35-15,6-2-30 0,10-6-26 16,11 1-12-16,9-1-32 0,3-8-10 16,8 6-74-16</inkml:trace>
  <inkml:trace contextRef="#ctx0" brushRef="#br0" timeOffset="64569.61">25368 10621 460 0,'0'0'38'0,"0"0"50"0,0 0-19 0,33-23-54 0,-22 17-8 16,2 1-7-16,-4 2 0 0,-1 1 0 16,-2 1 1-16,-2 1 1 0,-4 3 4 15,0 3-5-15,-5 3 22 0,-3 2 14 16,-1 4-4-16,-5 0-16 16,2 4-8-16,-3 1-4 0,1 4-4 0,2 1-1 15,-2 1 1-15,3 3 0 0,0 7 1 16,2 5 11-16,-1 7 9 0,3 1 7 15,2-3 4-15,3-6-9 0,2-5 2 16,2-5 3-16,3-8 3 0,-1-4 2 16,1-2 4-16,1 0-1 0,4 3-3 15,2 0-1-15,1-3-3 16,3-4-1-16,1-3 0 0,2-3-11 16,3-4-6-16,0-2-8 0,0-2-1 15,2-4-3-15,-3-1-14 0,1 1-19 16,-1-1-4-16,-2-1-10 0,1 2-18 15,-3-1-14-15,-3-1-19 0,0 0-30 16,-5-4-55-16,-3 0-67 0</inkml:trace>
  <inkml:trace contextRef="#ctx0" brushRef="#br0" timeOffset="64741.4">25234 10948 744 0,'0'0'90'0,"0"0"-11"0,0 0 68 16,51-18-108-16,-16 15-24 0,13 0-11 15,9 1 0-15,2 1-4 0,-4 1-6 16,-6 0-39-16,-7 3-60 0,1-1-60 16,-12 0-95-16,-7-2-194 0</inkml:trace>
  <inkml:trace contextRef="#ctx0" brushRef="#br0" timeOffset="65038.68">26021 10982 599 0,'0'0'44'0,"0"0"13"15,0 0 7-15,0 0-64 0,0 0 0 16,0 0-4-16,0 0 2 0,0 0 2 15,1 32 6-15,-5-14 18 0,-2 4 24 16,-1 6 7-16,-1 7-15 0,0 7-14 16,-2 7-14-16,0 3-8 0,0-7-3 15,-1-5-1-15,2-14-6 16,3-3-25-16,1-7-24 0,2-2-18 16,1 1-36-16,1 3-22 15,1-4-63-15,0-6-113 0</inkml:trace>
  <inkml:trace contextRef="#ctx0" brushRef="#br0" timeOffset="65163.68">26172 10856 792 0,'0'0'26'0,"0"0"38"0,0 0-20 15,-7-34-44-15,2 25-107 0,-1-1-130 16,2 3-12-16</inkml:trace>
  <inkml:trace contextRef="#ctx0" brushRef="#br0" timeOffset="65977.75">26325 11186 529 0,'0'0'43'15,"0"0"48"-15,0 0 27 0,13-35-93 16,-2 23-17-16,2 1-5 0,1 0-3 16,4-1-1-16,2 2 1 0,-1 0 1 15,3 0-1-15,-1 3 1 0,-2-1 3 16,-3 1-2-16,-4 1-2 0,-1 3 0 15,-4 0-2-15,-3 2 2 0,-2 1-3 16,-2 0 0-16,-2 4 3 0,-3 3 1 16,1 3 0-16,-1 4-1 0,2 5-2 15,1 2 2-15,1 3 0 0,1 3 0 16,0 2 1-16,0 2 1 0,-1-1 0 16,0-1 4-16,-1-1 6 0,1 0 3 15,-1-3 0-15,2-4-2 0,0-3 6 16,3-4-2-16,4-7-3 0,2-3-7 15,0-4 4-15,2-7-3 0,1-4 8 16,0-4 19-16,1-4-5 0,-2-3-8 16,0-1-3-16,2-4-9 0,-1 0-5 15,0 1-3-15,2 0-2 0,-1 0-1 16,0 4 0-16,2 0-5 0,0 2 1 16,0 1-6-16,1 4 2 0,-1 2 5 15,0 3 0-15,-1 2 3 0,0 2-3 16,-1 1-3-16,-3 4 3 15,-1 1 2-15,-2 0 1 0,-3 6-4 16,-3 2-1-16,-1 3 5 0,0 1 0 16,-4 2 1-16,0 2 2 0,-1 1-2 15,-1-1 1-15,2 2-1 16,0-2 0-16,1 3 0 0,2-2 1 0,1 2-1 16,0-2 1-16,2 2-1 15,2-2 1-15,-1 0-1 0,0-3 3 0,-1-3 1 16,2-3 4-16,-2-4 3 0,1-2 9 15,1-2 17-15,0-7 5 0,3-2-10 16,2-2-9-16,1-2 2 0,2-5-15 16,2 2-9-16,1-4-1 0,3-1 0 15,-1 0 1-15,2 0-1 0,1 2 1 16,-2 2-2-16,2 3 0 0,-3 2 0 16,2 3 1-16,-3 3-1 15,-2 4 1-15,-1 2 0 0,-1 0 0 16,0 2 0-16,-3 6 0 0,2 3-2 15,-3 4-2-15,-2 3 2 0,-1 3-1 16,0 3 3-16,-3 1-1 0,-1-2 0 16,1 0-20-16,0-1-18 0,0-1-33 15,1-2-57-15,2-2-83 0,0-4-78 16</inkml:trace>
  <inkml:trace contextRef="#ctx0" brushRef="#br0" timeOffset="66556.05">27504 11201 188 0,'5'-1'169'0,"0"-1"-89"0,1 1 43 0,-2-2-55 0,0 2 19 0,-1 0-6 15,-2-3 4-15,2 2-8 0,-1-1-16 16,0 0 1-16,0-2-6 0,-1 1-15 15,1-2-13-15,-1-1-13 0,-1 2-3 16,0-1-2-16,0 1 0 0,-4-1-9 16,-2 0 1-16,-3 4-2 0,-5 0-1 15,-2 2-7-15,-6 4-8 0,-4 4-15 16,-2 4-19-16,-2 3-15 0,1 1 4 16,3 4 12-16,2 1 24 0,4 1 25 15,6 0 1-15,3 1 22 0,4-1 28 16,6 0 5-16,1-2-7 0,1-1-6 15,6-2-1-15,2-5-9 0,3-3 2 16,2-7 1-16,3-2-6 0,1-2 0 16,2-6-8-16,1-4-8 0,0-2-5 15,-1-2-8-15,0-3-1 0,0-3-20 16,-3 1-13-16,-1 1-6 0,-2 2 15 16,-3 2 15-16,-1 4 7 15,-4 3 1-15,-3 5 1 0,-2 1 0 16,-1 3-1-16,-1 1 1 0,-4 4 0 15,-2 5 14-15,-2 1 2 0,1 4-2 16,0 3 9-16,3-1-3 0,1 3 7 16,3 0 8-16,1 0 2 0,6-2-4 15,4 1-7-15,6-2-7 0,3-1-6 16,6-3-7-16,7-3-1 0,9-3-5 16,8-7-1-16,3 0-38 0,-6-5-35 15,-4-2-35-15,-11-1-28 0,2-6-45 16,-10 2-68-16,-2-4-101 0</inkml:trace>
  <inkml:trace contextRef="#ctx0" brushRef="#br0" timeOffset="66929.24">28280 10775 420 0,'0'0'180'0,"0"0"-95"0,21-44 47 0,-12 25-90 16,2 4-37-16,-3 2 8 0,0 4-4 0,-1 3 17 15,-1 5-6-15,-2 1-1 0,-3 4-6 16,-1 4-3-16,0 4 5 0,-4 7 3 16,-4 3 2-16,-5 12 3 0,-6 13-8 15,-9 11 2-15,-3 6 3 16,1 0-4-16,1-6 1 0,9-7 8 15,2-3 8-15,2-4 13 0,3-2 12 16,2-3 4-16,2-4-11 0,1-6-9 16,5-6-10-16,1-7-9 0,2-3-9 15,2 4-6-15,4-2-2 0,4-1 0 16,2-5-5-16,6-2-1 0,3-3-5 16,4-3-5-16,3 0-6 0,2-1-6 15,7 0-12-15,5-4-23 0,4-3-31 16,-4-1-28-16,-10 0-40 0,-3-3-45 15,-12 2-53-15,0 1-116 0</inkml:trace>
  <inkml:trace contextRef="#ctx0" brushRef="#br0" timeOffset="67133.33">28182 11202 793 0,'0'0'193'0,"0"0"-81"16,0 0 28-16,0 0-101 0,49-4-32 16,-27 0-7-16,4 0-17 0,3 0-23 15,7-2-29-15,9-1-13 0,6-1-41 16,2 0-27-16,-1-1-26 0,-16 3-60 16,-10 1-145-16</inkml:trace>
  <inkml:trace contextRef="#ctx0" brushRef="#br0" timeOffset="67540.39">28858 11188 587 0,'0'0'76'16,"0"0"33"-16,0 0-6 16,0 0-95-16,0 0-5 0,8 37 1 0,-1-30-1 15,0 0 0-15,3-3-2 0,4 1 4 16,0-2 25-16,3 1 13 15,1-3-3-15,1-1-10 0,-2 0-3 16,0-3-2-16,-2-4-7 0,-3-2-8 0,-2-3-5 16,-2-1-5-16,-5-2 0 0,-1-2-3 15,0 3-3-15,-8 0 0 16,-5 2-5-16,-2 2 3 0,-6 2 6 16,-5 1 1-16,-8 3-2 0,-10 4 3 15,-8 4 4-15,-3 6-1 0,3 6 7 16,6 1 1-16,14-3 5 0,8-1 12 15,3-3 18-15,6 2 19 0,-1 2 9 16,1 1-22-16,1 4-15 0,7-3-8 16,4 3-15-16,4-3-2 0,6 2 0 15,6-2-4-15,6-1 1 0,12 0-8 16,11 1-1-16,14-1-21 0,6-1-24 16,1-4-31-16,-3-2-33 0,-4-2-43 15,-1-4-75-15,-14 1-77 0,-5-3-174 0</inkml:trace>
  <inkml:trace contextRef="#ctx0" brushRef="#br0" timeOffset="68526.53">17874 12698 57 0,'0'0'72'0,"0"0"3"0,0 0 39 15,0 0-5-15,0 0-41 16,0 0-9-16,0 0 12 0,0 0 6 15,9-27 10-15,-9 22-13 16,2 1-13-16,0 0-12 0,-1 1-3 0,-1-1-14 16,0 2-12-16,-1 0-6 0,-3-1-3 15,-5 2-4-15,-2 1-7 0,-3 0-3 16,-8 4-4-16,-10 6-2 0,-14 9 6 16,-9 10 1-16,-5 5 2 0,3 5 1 15,8-1 0-15,11-4-1 0,6-4-1 16,9-6 1-16,5-5 1 0,3 0-1 15,-4 2 6-15,4 1 18 0,0 2 27 16,8-4 25-16,7-1 6 16,2-5-1-16,10-1-11 0,6-5-15 15,7-3-24-15,10-4-22 0,11-1-9 16,6-8-3-16,5-2-49 0,-3-2-36 16,-4 1-38-16,-6 0-42 0,2 0-61 15,-11 1-55-15,-8 2-102 0</inkml:trace>
  <inkml:trace contextRef="#ctx0" brushRef="#br0" timeOffset="68950.69">18306 12836 150 0,'0'0'224'16,"0"0"-155"-16,0 0 6 0,0 0 11 15,33-40-44-15,-24 31-11 16,-1-2 24-16,0 0-8 0,1 0-1 0,-2-1 4 16,-3 2-5-16,0-3-8 0,-3 4-9 15,-1 0-6-15,0 0-9 0,-3 2-5 16,-3 4-4-16,-2 1 1 0,-5 2-5 16,-3 4-3-16,-6 4 0 0,-1 5 2 15,-3 4 1-15,-2 5 0 16,0 4 0-16,3 3 0 0,0 2 0 0,5 0 0 15,4 0 0-15,3-1 9 0,6 0 20 16,5-2 24-16,2-4 0 0,8-2-10 16,7-4-8-16,3-2-3 0,6-5-1 15,3-6 2-15,9-3-1 0,8-8-1 16,2-9 4-16,-2-3-11 0,-11 0-8 16,-12 1-7-16,-5-2 0 15,-3-5 0-15,4-11-5 0,-4-12-4 16,-6 6-22-16,-5 6-23 0,-5 10-11 15,-8 10-4-15,-5 2-19 0,-5 2-23 16,-4 4-30-16,-10 5-53 0,4 2-56 16,4 1-96-16</inkml:trace>
  <inkml:trace contextRef="#ctx0" brushRef="#br0" timeOffset="69844.2">18711 12791 178 0,'0'0'361'0,"0"0"-275"0,0 0 6 0,33-18 17 15,-23 11-72-15,4-2-20 0,0 0 14 16,-1 1-13-16,4 0 11 16,-4 1-15-16,1 1-4 0,-1 0 0 15,0 3 2-15,-2 2-2 0,1 1-2 16,-4 4 3-16,2 5-11 0,-4 3-5 15,1 2 2-15,-2 6-3 0,-1 2 3 16,-3 3-1-16,-1 4 4 0,-1 1 0 16,-4 0 2-16,0 2 2 0,-1-3-3 15,1 0 1-15,2-5-1 0,0-3 1 16,1-3 6-16,2-6 13 0,0-3 1 16,0-4 1-16,0-3-8 0,3-2 3 15,-1-5 17-15,5-4-16 0,-1-4-7 16,1-1 4-16,2-4 5 0,-1 0-4 15,1-3-5-15,3 0-8 0,0-1 0 16,2 1 4-16,-1 0-8 0,0 0 0 16,0 1 3-16,0 2-3 0,3-2 0 15,-3 2-2-15,2 3-7 0,-2-1 0 16,2 2-5-16,-2 2 1 0,-3 2 5 16,-1 2-5-16,-1 4 8 0,-3 2-1 15,-2 2-2-15,0 5-3 0,-2 6-1 16,0 6 9-16,-1 4-2 0,0 3 2 15,-1 3 3-15,-1-1 0 0,-1 2-5 16,1 0 2-16,0-2 2 0,-1-1 1 16,2-1 0-16,0-5 3 0,1-3-3 15,0-5 0-15,0-4 2 0,0-3 1 16,1-4 4-16,3-2 26 0,0-3 5 16,2-2-13-16,3-6-7 0,1 0 4 15,0-3 1-15,2-3-6 0,-1-1 1 16,4-3-7-16,0-2-3 15,1-2-3-15,1-1-1 0,2 0-4 16,-3 2 0-16,1 2-3 0,0 4 3 16,-1 3-3-16,-1 4 3 0,0 3-1 15,-3 2 1-15,-2 3-1 0,-1 3 0 16,-2 2 1-16,-2 2 0 0,-1 8 3 16,0 4-2-16,0 4 2 0,-2 6 0 15,1 3-1-15,-1 0-2 0,1 2 0 16,2 0-1-16,2 0-23 0,1-1-33 15,2 0-20-15,2-2-24 0,3-3-41 16,10 0-81-16,-4-6-89 0</inkml:trace>
  <inkml:trace contextRef="#ctx0" brushRef="#br0" timeOffset="70611.64">19785 12859 498 0,'0'0'139'0,"12"-16"-58"0,-2 6 37 0,3-4-61 16,0 1-52-16,0 1-2 0,0 0-3 15,0 0-2-15,0 1 1 0,-3 2 1 16,-2 3 0-16,0 2 10 0,-4 3 14 16,0 0 1-16,-2 1-22 0,-1 2-3 15,0 4-7-15,1 3 2 0,-1 5-14 16,0 1-4-16,-1 4 10 0,0 3 3 16,-1 0 1-16,-2 3 3 0,-1 1 4 15,-1 1 2-15,-1 0 0 0,0-1 0 16,1-3 3-16,1-3-2 0,1-5-1 15,1-3 1-15,1-6 0 0,1-3-1 16,0-3 0-16,3-4 3 0,0-5 10 16,4-2 15-16,2-3 12 0,1-2-7 15,1-3 3-15,2-1-2 0,0-3-6 16,4-2-5-16,-3 2-15 0,3-2-5 16,-1 4 1-16,1-2-4 0,-2 4 0 15,1 0 0-15,-2 4 0 0,-2 0 0 16,1 5-2-16,-2 1 0 0,1 4 0 31,-4 0-1-31,-1 5 0 0,-2 0-3 0,-2 5 2 0,0 2-1 0,0 4-3 16,-3 4 5-16,0 3 0 15,0 3 3-15,0 4 1 0,-5 1-1 16,3 2-14 0,-4 0-2-16,1 2 1 0,0 0 6 0,-1 0 4 0,-1-5-3 15,3-1 3 1,1-6 5-16,1-3 0 0,2-5 0 15,-1-5 1-15,1-3 2 0,1-2 36 16,3-3 12-16,2-6-20 0,6-4-8 16,-2-5 2-16,5-7-11 15,4-8-10-15,-1 0-3 0,4-1 0 0,0 2 1 16,0 5-2-16,2 1-2 16,2 2 2-16,-4 7 1 0,-2 3 1 15,0 6 2-15,-5 3-2 0,-2 2 4 16,-3 3 4-16,-1 4-2 0,-3 5-6 15,3 6-2-15,-3 5-1 0,-1 3-2 16,-1 3-10-16,-1 0-24 0,0 0-28 16,-1 0-27-16,0-1-33 0,1 4-48 15,-2-5-32-15,0-7-125 0</inkml:trace>
  <inkml:trace contextRef="#ctx0" brushRef="#br0" timeOffset="71014.06">20873 12817 485 0,'0'0'104'0,"4"-13"26"0,-2 5-33 16,1-2-74-16,-1-1-17 0,0 0 11 15,-2 1-6-15,0 0 10 16,0 1 10-16,0 2 4 0,-3 2-1 16,-2 1-3-16,-1 3-8 0,-2 1-6 15,-1 1-10-15,-2 5-5 0,-3 2-2 16,-1 6 0-16,-2 1 0 0,0 5-2 16,-1 3-1-16,2 5 2 0,2-1 1 15,3 3 0-15,4 1 8 0,4-2 28 16,3-2 15-16,6-1-9 0,5-3-8 0,7-3-14 0,3-4-9 15,4-4 1-15,3-4-1 0,7-5 1 16,8-3 9-16,-6-3-5 0,-4-3 0 16,-7-3-5-16,-7-1-7 0,2-6-1 15,-1-3-3-15,-5-7-19 0,-5-3-42 16,-2 0-22-16,-6 0-3 0,-2 3-25 16,-6 5-32-16,-12-1-53 0,0 5-23 15,0 4-152-15</inkml:trace>
  <inkml:trace contextRef="#ctx0" brushRef="#br0" timeOffset="71688.8">21076 12825 256 0,'0'0'180'0,"0"0"-74"0,0 0 16 15,34-23-45-15,-21 14-35 0,0-1 2 16,1 0-6-16,1-1-17 0,1 0 5 16,-1 0-2-16,1 1-9 0,0 2-5 15,-1 1 0-15,-2 3-1 0,0 2-6 16,-3 1 1-16,-2 1 10 0,-2 0-3 16,-1 0-2-16,-2 0 0 15,0 0-6-15,-1 0-2 0,1 5-1 16,0 1 0-16,-1 1-4 0,1 3 4 15,1 2 0-15,-1 1 0 0,2 2 0 16,-2 0-1-16,1 2 1 16,-1 1 3-16,0-1 5 0,0 0-2 0,0-1-2 15,-1 0-4-15,0-1 2 0,0 0-1 16,-1 0 11-16,1-1 4 0,1 0 10 16,-2-1-4-16,1-2-8 0,-1-1 1 15,0-1-3-15,1-2-5 16,-1-2-1-16,0-2-2 15,0 0-3-15,0-1 4 0,-1-2-1 0,2 0 4 0,-1-2 0 16,2-3 13-16,0-2-3 0,1-2-4 16,3-2 0-16,0-3-6 0,1-4-4 15,2-3 1-15,2-2-1 0,0 0 7 16,3-1 1-16,-1 3 6 0,2-1 0 16,2 3-5-16,2 2-1 0,-1 3-3 15,3 2 1-15,-2 1 0 0,1 4 0 16,-4 2 1-16,1 3 5 0,-2 2 1 15,1 2 0-15,-2 4-5 0,1 5-1 16,-3 5-6-16,1 3-2 0,-3 5-1 16,-1 2 6-16,0 1 1 0,-3 3 6 15,1 0 2-15,-1 0 0 0,2-1-5 16,-2-1 0-16,0-3-5 0,0-1-4 16,-2-2-2-16,1-2-1 0,-2-3 0 15,1-1-19 1,-1-1-32-16,1-3-47 15,2 0-60-15,10 1-60 0,-1-4-108 0,1-2-176 0</inkml:trace>
  <inkml:trace contextRef="#ctx0" brushRef="#br0" timeOffset="74006.57">23324 12829 498 0,'0'0'43'0,"0"0"4"0,0 0 6 0,0 0 27 16,11-38-23-16,-9 34-33 0,0 1 3 16,-1 3 5-16,0 0-19 0,1 7-13 15,-2 6 12-15,1 9 18 16,-1 12 5-16,-3 18 1 0,0 16 2 15,-1 6-1-15,1-1-1 0,2-3-1 16,-2-10-11-16,1-1-8 0,-2-3-13 16,-1-6-1-16,-2-2 0 0,2-4-2 15,0-11-9-15,1-9-33 0,2-6-53 16,1-5-49-16,0-1-66 0,-1-3-50 16,1-5-156-16</inkml:trace>
  <inkml:trace contextRef="#ctx0" brushRef="#br0" timeOffset="74336.11">23339 12815 580 0,'0'0'94'15,"0"0"-57"-15,0 0 19 0,0 0 10 16,37-21-27-16,-20 18-29 0,2 3 2 16,2 0 16-16,1 0-7 0,-2 6 5 15,2 1 18-15,0 4 3 0,-2 3 0 16,-1 4 4-16,-3 0-6 0,-2 3-12 16,-5 0-7-16,-5-1-3 0,-3 0-3 15,-4-2-1-15,-6-1-9 0,-5-1-2 16,-6-3 2-16,-4-2-8 0,-1-3-2 15,-3-1-30-15,-1-3-23 0,-1-2-16 16,5-1-19-16,1-1-51 0,1-1-55 16,8-2-48-16,4-1-123 0</inkml:trace>
  <inkml:trace contextRef="#ctx0" brushRef="#br0" timeOffset="74806.25">23952 12905 355 0,'0'0'112'15,"0"0"-39"-15,0 0 8 0,0 0-35 0,0 0-24 16,0 0-12-16,30-34 16 15,-25 27 9-15,-3-4-11 0,-1 3 5 16,-1-1 10-16,0 0-9 0,0 1-6 16,-2-1-11-16,-2 3 4 0,0 1 0 15,-3 3 1-15,0 1-16 0,-2 1-2 16,-5 3 0-16,1 4-1 0,-4 4-1 16,0 3-4-16,1 2 4 15,2 3 0-15,4 2 0 0,2 3 1 0,5-1 2 16,3 1 15-16,5 0 24 0,6-2 13 15,3-3-3-15,5-1 1 16,4-4-9-16,2-4-10 0,2-4-1 16,2-3 1-16,0-3-5 0,-4-3-1 15,-1-6 0-15,-5-3-2 16,-4-2-5-16,-6-6-1 0,-4-3-14 0,-4-4-4 16,-4-1-30-16,-6-1-19 0,-6 1-2 15,-2 5-7-15,-2 5-6 0,-2 4-27 16,-2 4-42-16,-8 5-56 0,7 3-36 15,2 1-84-15</inkml:trace>
  <inkml:trace contextRef="#ctx0" brushRef="#br0" timeOffset="75135.11">24289 12826 502 0,'0'0'70'0,"0"0"33"0,0 0 8 0,0 0-64 15,0 0-27-15,20-18-8 0,-20 22-4 16,0 6 10-16,-1 4 9 0,-4 7 13 15,-3 12 4-15,-2 13-3 16,-2 14-12-16,0 6-12 0,2 0-4 16,3-4-10-16,1-6 1 0,0 0-2 0,2-1 0 15,-1-1-1-15,0-2-1 0,0-3-2 16,0 0-31-16,-1-9-44 16,1-9-48-16,2-5-57 0,-1-11-74 0,3-8-153 15</inkml:trace>
  <inkml:trace contextRef="#ctx0" brushRef="#br0" timeOffset="75525.87">24333 12987 592 0,'0'0'94'0,"0"0"29"16,0 0 17-16,19-43-69 0,-12 32-19 16,1 0-10-16,0 0-4 0,1 0-5 15,0 1-10-15,1 0 7 0,2 1 0 16,0 2 2-16,1 1 5 0,0 1-12 16,4 5-13-16,-2 0-1 0,2 0-1 15,-1 5-3-15,2 2-4 16,-1 1-3-16,2 3 0 0,-2 0 0 15,-1 2 0-15,-5 1-3 0,-3 0 0 16,-6 2 3-16,-3 0 14 0,-10-1 0 16,-4 1-5-16,-8-2-1 0,-10 0-8 15,-10-1-8-15,-8 0-25 0,-1-4-20 16,6-2-9-16,11-4-8 0,11-1-5 16,5-1-26-16,3-1-30 0,-1 0-36 15,-3-3-17-15,4 0-49 0,7-1-57 16</inkml:trace>
  <inkml:trace contextRef="#ctx0" brushRef="#br0" timeOffset="76011.58">24714 12962 213 0,'0'0'93'0,"0"0"22"0,0 0-20 0,34-20-43 16,-26 14 1-16,-2 0 4 0,-2 0-3 16,0 1-2-16,-2-1 15 15,-1 0-3-15,0 0-10 0,-1 0-21 0,0 1-7 16,0 2-11-16,0 0-6 0,0 1-1 15,-1 1-3-15,0 1-2 0,-1 1-2 16,-1 4-1-16,-1 4-1 0,0 4 1 16,0 3-2-16,-1 3 1 0,2 2-2 15,0 0 1-15,3 1 2 0,2-2 1 16,3-1 0-16,2-2 3 0,2-3 11 16,3-2 6-16,1-2 8 0,1-2 2 15,1-4-4-15,1-2-5 0,1-2 13 16,-1-3 14-16,-2-5-7 0,-1-2-1 15,0-2-15-15,-3-5 0 0,-1-1-8 16,-1-6-11-16,-2-7-7 0,-1 2-2 16,-2-1-24-16,0 3-14 15,-1 8-6-15,0-1-12 0,-2 5-14 16,0 4-33-16,0 2-38 0,0 2-33 16,1 1 11-16,2 0-51 0</inkml:trace>
  <inkml:trace contextRef="#ctx0" brushRef="#br0" timeOffset="76373.98">25199 12600 210 0,'0'0'185'0,"0"0"-124"0,0 0 68 0,0 0-75 0,21-25-15 16,-20 23-13-16,0 2 0 0,-1 0 1 16,0 0-16-16,0 5 26 0,-2 2 17 15,-1 4-2-15,-1 3-1 16,1 4-7-16,-1 4-3 0,1 4 5 0,1 9-16 15,-1 8-16-15,0 9-7 16,1 3-4-16,0-2-3 0,1-5 2 16,-1-9-2-16,2-1 0 0,0-5-5 0,0-5-11 15,2-7-13-15,-2-3-23 0,1-2-31 16,0 8-48-16,1-5-87 0,0 1-131 16</inkml:trace>
  <inkml:trace contextRef="#ctx0" brushRef="#br0" timeOffset="76530.62">25623 13148 869 0,'0'0'64'0,"0"0"-62"15,0 0-4-15,0 0-183 0,0 0-167 0</inkml:trace>
  <inkml:trace contextRef="#ctx0" brushRef="#br0" timeOffset="77332.5">26460 12844 366 0,'0'0'47'0,"0"0"-36"0,0 0 53 15,0 0-24-15,15-14-13 0,-11 12-6 16,0 0 16-16,0-1 6 0,-1 2-17 16,0 1 6-16,-1 0-2 0,1 0-6 15,-1 1 4-15,1 4-2 0,-1 1 8 16,0 4 2-16,0 1-17 0,1 5-9 16,-1 0-3-16,1 4-3 0,1 2-3 15,0 0 1-15,1 0 2 0,2 1-3 16,-1-1 7-16,1-1 3 0,1-3 3 15,2 0 5-15,-3-4 9 0,1-4 0 16,-1 0 7 0,1-5-1-16,-1-1-2 0,1-3 11 0,0-1 6 15,1-3 1-15,1-6-1 0,1-2-5 16,1-4 1-16,0-4 2 0,1-4-7 16,0-5-6-16,2-9-8 0,6-5-18 15,-2 4-5-15,-2 5-3 0,0 9-18 16,-6 8-15-16,5 0-21 0,1 1-27 15,1 2-47-15,2 3-42 0,7 2-68 16,-2 2-53-16,-1 1-133 0</inkml:trace>
  <inkml:trace contextRef="#ctx0" brushRef="#br0" timeOffset="78012.22">27373 12885 394 0,'0'0'89'0,"0"0"-13"0,0 0 8 0,0 0-39 16,0 0-16-16,19-18-12 0,-16 11 20 15,-1 0 9-15,-1-1-3 16,-1 0 8-16,1 0 10 0,-1 1 9 16,1-3-5-16,-1 2-12 0,0 0-9 15,0 0-9-15,0 0-8 0,0 0-8 16,-1 0-8-16,-1 1-5 0,-2-1-5 16,0 0-1-16,-1 1-16 0,-1 1-2 15,-2 3-9-15,-4 2-31 0,-1 1 0 16,-5 6 36-16,-1 5-4 0,-5 4-12 15,-3 5-22-15,-2 1-19 0,0 4 2 16,3 1 10-16,6 4 20 0,2 0 17 16,8 1 30-16,3 1 52 0,3-3 18 15,4-2 8-15,2-3 8 16,5-3-18-16,1-3-14 0,1-5-14 0,2-5-6 16,1-5-2-16,0-3-5 0,2-4-6 15,0-6-12-15,2-4-7 0,-1-1-1 16,0-5-1-16,0-2 0 0,-1-2-1 15,-1-1 1-15,1 1 0 0,-3 2-2 16,-2 3 2-16,-1 5-4 0,-1 3 0 16,-3 2-2-16,-2 3-5 0,-2 3-3 15,0 0 0-15,0 3 1 0,-2 0 0 16,-2 5 6-16,-2 2 5 0,-2 5 2 16,1 1 0-16,1 2 2 0,1 1 0 15,1 1 4-15,3 0 4 0,1-3 2 16,-2-1 7-16,5 0 5 0,1-2 5 15,2-4 4 1,2 0 10-16,1-4-3 0,1-1-9 0,2 0-16 0,2-2-9 16,0 0-4-16,3-4-2 15,-2 1-5-15,2-1-25 16,0 0-24-16,0-2-34 0,1 0-43 0,6-5-77 16,-4 0-105-16,-4 1-172 0</inkml:trace>
  <inkml:trace contextRef="#ctx0" brushRef="#br0" timeOffset="78418.57">27634 12777 632 0,'0'0'93'0,"0"0"0"0,0 0 26 0,34-16-93 15,-24 12-15-15,-1 1-5 16,1 2-6-16,1 1 0 0,-2 2-1 15,2 5 1-15,1 3 15 0,0 5 21 16,2 3 2-16,-3 6-18 0,1 7-11 16,2 10-3-16,-2 4-5 0,1 2 4 15,-4-11-4-15,-3-11 0 0,-3-8-1 16,-1-4-7-16,-1 1-3 0,-1 1 2 16,-1-2-5-16,-5-3-8 0,-3-6-3 15,-5-3-9-15,-1-1-19 0,-1-5 3 16,1-3 39-16,1-2 10 0,3-4 10 15,4-1 18-15,3-2-1 0,4-2 6 16,1-2 16-16,7 1-4 16,3 2 11-16,5 2 7 0,4 2 0 15,4 0-21-15,3 3-14 0,3 1-14 16,5 0-5-16,-4 2-4 0,2 1-3 16,-3 1-2-16,-5 3-22 0,1 0-56 15,-3 1-43-15,4 0-81 0,-8 1-73 16,-2 0-84-16</inkml:trace>
  <inkml:trace contextRef="#ctx0" brushRef="#br0" timeOffset="78652.83">28167 12894 337 0,'0'0'104'15,"0"0"-60"-15,0 0 63 0,0 0-70 16,0 0-28-16,0 0-8 0,5 0 5 15,-10 7 22-15,-4 3 17 0,1 2 23 16,-3 6 1-16,-1 5-6 0,0 3-6 16,1 2-17-16,0 2-25 0,2 0-11 15,1-1 0-15,0-2-4 0,5-2-7 16,-1-1-29-16,3-6-19 0,1-1-34 16,5-7-75-16,0-4-70 0</inkml:trace>
  <inkml:trace contextRef="#ctx0" brushRef="#br0" timeOffset="78793.57">28464 12719 717 0,'0'0'61'0,"0"0"-22"0,0 0 19 0,0 0-58 15,0 0-110-15,0 0-94 0,0 0-44 16,-22-13-64-16</inkml:trace>
  <inkml:trace contextRef="#ctx0" brushRef="#br0" timeOffset="79989">28769 13059 334 0,'0'0'116'0,"0"0"-25"16,0 0 30-16,0 0-67 0,0 0 1 16,35-23-2-16,-33 13-8 15,0-1-7-15,-2 0-14 0,0-2 7 16,-2 1-4-16,-4-1-10 0,-2 0-9 15,-2 0-3-15,-4 1-5 0,0 0-2 16,-4 3 2-16,-1 1 0 0,-1 3 1 16,-4 3-1-16,1 2 0 0,-3 8-13 15,-1 5-23-15,-1 4-7 0,1 6 9 16,1 4 8-16,2 8 19 0,2 7 3 16,3 4 4-16,4-5 4 0,7-8 25 15,6-10 10-15,2-5-13 0,6 3-4 16,2-1-3-16,3 1-1 0,3-6 7 15,1-5-3-15,1-6-2 0,1-4-5 16,-2-1 19-16,0-6 13 0,-3-3-6 16,1-4-13-16,-3-2-12 0,0-2-14 15,0-3-2-15,-1-1-1 0,-1-2 0 16,0 1 1-16,2 0-4 0,0 0 2 16,1 2-6-16,1 1 2 0,0 2 2 15,0 2-1-15,-2 2 2 0,0 4 0 16,-1 2 0-16,-3 4 2 0,0 2-4 15,-2 2 3-15,-3 0 2 0,1 2 5 16,-1 1-5-16,0 1 1 16,-1 1 0-1,0 1-1-15,0-1 1 0,-1 3-1 0,0 1 0 0,-1 1 2 16,1-1-2-16,-1 3 2 0,1 0 1 16,-1 0 5-16,2 0 3 0,0-1 0 15,0 2 0-15,0-1-2 0,0 0-3 0,0 1 1 16,3-1-3-16,2-2-1 0,-2-1 3 15,2 0-1-15,1-3 3 0,-2-1-1 16,0-1-2-16,1 1 3 16,-2-1 3-16,0-1-1 0,0-2-1 15,-1 0-6-15,0-1 1 0,2 0 1 16,-3 0-3-16,1 0 6 0,1 0 4 16,1-1-4-16,0-3-2 0,1-1-2 15,2 0-3-15,2-1-1 0,-1-1 1 16,0 0-1-16,3-3 0 0,-3-1 0 15,1-1 0-15,-1-5 0 0,3 2 2 16,-2-1-2-16,1-1 0 0,3 1 0 16,-1 0 0-16,1 2 1 0,-1 1-1 15,0 2 0-15,0 3-1 0,-2 1 1 16,0 1 0-16,-1 2 1 0,-3 2 2 16,-1 0-3-16,-2 2 0 15,2 0 0-15,-2 3-2 0,1 2-2 16,0 4 4-16,-2 3-2 0,0 4 2 15,0 0-2-15,-2 4 2 0,0 0 0 16,0 2 0-16,0 1 1 0,-2 2 1 16,-1-1-2-16,0-1 0 0,1-1 1 15,-2-3-1-15,2-3 0 0,-1-4 0 16,2-4 0-16,0-4 1 0,1-3 1 16,0-1 5-16,2-5-3 0,2-3-2 15,1-2 1-15,2-4-2 0,1-3 8 16,3-2-4-16,1-5-4 0,3-8-1 15,0 1 1-15,2-1-1 16,5-5 0-16,4-1 0 0,-1 1 1 16,-1 5-1-16,-3 9 0 0,-4 10-3 15,1 0 0-15,0 1-3 0,-3 7-2 16,-1 3 6-16,-5 4-3 0,-1 6 4 16,0 5-1-16,-3 4 2 0,-4 6 1 15,0 4 9-15,-1 11-2 0,-4 6-7 16,-1 6 1-16,1 0-2 0,2-8 0 15,1-9 3-15,1-11-3 0,0-6-7 16,0-4-15-16,0 3-29 0,0 0-34 16,2 0-15-16,2-6-48 0,-1-3-21 15,3-5-33-15,2-1-27 0,-1-1-74 0</inkml:trace>
  <inkml:trace contextRef="#ctx0" brushRef="#br0" timeOffset="80360.53">29776 13100 185 0,'6'-3'114'0,"2"-2"-54"0,3 2 24 0,-1-3-55 0,1 2-3 0,-2 1 32 15,-1 0 6-15,-2 1 1 0,-1 0 8 16,-1 0-4-16,-1 0-9 15,-1 1-8-15,0 1-22 0,-2-2-19 16,0 2-9-16,-2 0-1 0,-3 0-1 16,-2 0 3-16,-4 2-2 0,-5 3 2 15,-1 4-1-15,-4 2-2 0,-2 3 11 16,0 1 15-16,-1 3 12 0,2 1-5 16,1 2 1-16,5 0 2 0,0 0 0 15,5 1-7-15,3-1-3 0,4-2-13 16,0 1-8-16,4-4-4 0,4 1 0 15,4-3-1-15,2-2-10 0,6-2-13 16,1-4-17-16,4-2-31 0,4-3-51 16,0-1-23-16,1 0 7 0,1-2 9 15,12-8-13-15,-10 0-62 0,-2-2-52 16</inkml:trace>
  <inkml:trace contextRef="#ctx0" brushRef="#br0" timeOffset="80817.17">29992 13160 263 0,'0'0'231'0,"0"0"-131"16,0 0 27-16,0 0-54 0,0 0-24 16,0 0-2-16,0 0-6 15,8-7-5-15,-3 7-1 0,3 0 5 32,1 0 1-32,2 0-12 0,3 0-8 0,1 0-2 15,2 0 2-15,1-2-2 0,0 0-1 16,3 1 2-16,-3-2-6 15,2-1 3-15,-1 1-5 0,0-2 6 16,-3-2 5-16,-2-1-2 0,-1-1-3 16,-1-1-7-16,-4 0-4 0,-1-1 0 15,-6-2-6-15,-1 2 3 0,-1 0-4 16,-6 0-7-16,-4 1-5 0,-6 3 2 16,-5 1 6-16,-2 4 1 0,-8 2-1 15,-9 8 4-15,-8 10 10 0,-5 6-1 16,4 1 1-16,7 1 0 0,15-4 9 15,6-4 7-15,7-2 10 16,5 0 2-16,-2 2 0 0,3 3-6 16,-2 2-8-16,8-1-5 0,1-4 1 15,2 1-3-15,5-4 3 0,4 0-3 16,2-2-3-16,3-2 1 0,4-1 0 16,2-3-1-16,4 0-8 0,2-1-3 15,2-1-1-15,10-2-2 0,4 1-6 16,9 0-18-16,1-1-21 0,-1 1-28 15,-5-1-28-15,-2 0-43 0,0-2-57 16,-11 2-109-16,-4-2-158 0</inkml:trace>
  <inkml:trace contextRef="#ctx0" brushRef="#br0" timeOffset="91740.74">28022 4070 42 0,'1'0'84'15,"0"0"-51"-15,0 0-20 0,2 0 22 16,1 1 7-16,1-1 4 0,2 0-1 16,3 0 5-16,2 0 3 0,4 0-7 15,1 0-7-15,4 0-8 0,3 0-5 16,2 0 0-16,8 0-8 0,8 0-10 16,11 0 0-16,5 0 2 0,0 0 2 15,0 1 10-15,-1 2 6 0,3 0-5 16,6 0-2-16,3 1 7 0,8-3 16 15,6 1 6-15,5-1-7 16,3-1-3-16,4 1 1 0,1-1-1 16,5 0-3-16,2 0-3 0,-1-2-5 15,-2 1-2-15,1-1-5 0,-1 2-4 16,0 0 4-16,0 0 14 0,-7 0 2 16,-6 1-6-16,-4 3-8 0,-6 1-9 15,-3 0-3-15,-5 2-4 0,-4 0-3 16,-8 0-2-16,-6-2-1 0,-7-1 1 15,-6-1-3-15,-8-1 2 0,-7 0-2 16,-7 1-1-16,-2-1-3 0,1 0-6 16,0 1-17-16,0 0-30 0,-1 1-36 15,-3-1-61-15,2 3-81 0,-1-1-65 16,-2-2-176-16</inkml:trace>
  <inkml:trace contextRef="#ctx0" brushRef="#br0" timeOffset="99768.39">17364 12186 142 0,'0'-1'70'0,"0"-2"-30"0,0 2-9 16,0-1 24-16,0 1-16 0,0-2 0 16,0 1 0-16,0-2 1 0,0 2-1 15,0 1-6-15,0 0 0 0,0 1 5 16,0-1 2-16,0 1-4 0,0 0-4 16,0 0-10-16,0 0-9 15,0 0-6-15,0 0-6 0,0 0 2 0,1 0-3 16,2 0 0-16,-1 0 2 0,4 0 4 15,1 0 5-15,4 0 11 0,1 0 6 16,4-3-5-16,2 2-1 16,4-2-8-16,1-1 1 0,4-1-4 15,5 1 4-15,7-2-1 0,12-1-3 16,10-2-2-16,4-1-2 0,2 2-1 16,-4 0-1-16,-2 0-5 0,1 0 2 15,5-3 0-15,1 3-2 0,2 0 0 16,2 0 1-16,0-1 1 0,-1 0 4 15,2 1 9-15,5 0 1 0,2 0-3 32,4-1-4-32,-2 2-2 0,4-1 0 0,-1 0-2 0,1 2 0 0,1-2-1 15,1 2-1-15,3 2 10 0,-1-2-2 16,0 1 4-16,0 1 0 0,3 0-4 16,1-3 3-16,2 1-3 0,3 1 9 15,-4 0-6-15,-2-1-9 0,-2 0-5 16,1 0 0-16,-4-1 0 0,1-1 6 15,-4-1-4-15,-5-1 2 0,-5 1-2 16,-8 1 1-16,-5 0 6 0,-5 1-3 16,-5-2 4-16,-5 1-7 0,-2 0-3 15,-7 1-1-15,-3 0-31 0,-9 1-57 16,-5-3-86-16,-10 2-126 0,-6 0-169 16</inkml:trace>
  <inkml:trace contextRef="#ctx0" brushRef="#br0" timeOffset="109516.95">17520 13709 1 0,'0'0'75'0,"0"0"-40"16,0 0-10-16,0 0 19 0,0-1-7 15,0 1-9-15,0 0 15 0,0 0-5 16,0-2-2-16,0 1 11 0,2 0 5 16,-2-1-2-16,0 1-7 0,1 1-5 15,-1-1-12-15,2-1-3 0,0 0-11 16,1 0-5-16,0 1-3 0,4-1-4 15,-2-1 1-15,3 1 0 0,0-1 2 16,3 0 3-16,2 0 5 0,1 0 0 16,2 1 4-16,4 0 6 0,1 0-2 15,6 0 1-15,1 2 0 0,10-1 0 16,6 0-3-16,13-2-1 16,6 1-4-16,-1-2 0 0,0 1-8 15,-2-1-4-15,4 0 1 0,5-1 0 16,3 0 1-16,2-1 0 0,3 1-2 15,1 1 0-15,3-1-1 0,6 0 1 16,1-2 1-16,7 1 0 0,2 0 0 16,2 1 2-16,4 1 10 0,1-1-2 15,3 0 1-15,1-1-6 16,-1 2 6-16,2 0 1 0,3 1 2 0,3 0-4 16,-2 2 4-16,5-1-6 0,-1 2-3 15,2-1-6-15,1 1 0 0,0 0 7 16,-5 0-6-16,-1 0 0 0,-2 0 2 15,-6 0-2-15,-2 0 3 0,-6 0-3 16,-6 0-1-16,-5 0-1 0,-3 0-1 16,-3 0 2-1,-7 0 2-15,-3 0-2 0,-4 0-4 0,-6 0-12 16,-7 0-20-16,-5 1-34 0,-7 1-49 16,-4-2-57-16,-15 0-71 0</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1-04T14:45:14.189"/>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
  </inkml:definitions>
  <inkml:trace contextRef="#ctx0" brushRef="#br0">12446 8554 16 0,'0'0'29'16,"-1"-1"7"-16,-1-1 9 0,1-1-1 16,1 1-2-16,-2-2-2 0,1 1 2 15,1 2-3-15,0-1-3 0,0-1 8 16,0 2-1-16,1 0-6 0,1-1-2 16,-2 0 2-16,0 1-3 0,0 0 1 15,0 1-5-15,0-1-8 0,0 1-4 16,0 0-7-16,0 0-1 0,-2 0-2 15,2-1-1-15,0 1-1 0,0 0 1 16,0 0-4-16,0 0-3 0,2 0 5 16,0-1-1-16,2 1 0 15,1-1 0-15,3 0 0 0,0-1-2 16,3 2-1-16,0 0-1 0,1-1 1 16,1 1-2-16,3-1 0 0,-3 0 1 15,5-1 1-15,-1 0 0 0,3 1-1 16,-2-1 2-16,0 0-1 0,2 0 0 15,1 1 0-15,0 1-1 0,2 0 1 16,2-2 0-16,1 1 3 0,0 0-3 16,1-1 2-16,3 2 1 0,0 0-1 15,2-1-3-15,0 1 1 0,7-1-1 16,6-1 1-16,7 1 0 0,1 0 4 16,-3 0-2-16,-1 1 0 0,-5 0-2 15,2 0-1-15,1 0-1 0,3 0 1 16,1 0 0-16,1-1 2 0,3 1 0 15,1-1-2-15,4-1 1 0,0 0-1 16,1-1 2-16,6-2-2 0,1 0 0 16,5 1 1-1,1 0-1-15,2-2 1 0,-1 2-1 0,1 0 0 0,2-2 0 16,1 4 0 0,0-1 0-16,4 1 0 0,-3 2 0 15,0 0-1-15,-2 0 1 0,-1 3-1 16,-1 0 1-16,3 1 0 0,0-1 1 15,3 0-1-15,2 1 0 0,-2-2 2 16,3 2-1-16,2-2 7 0,3 1-4 16,2-1 8-16,1-1-8 0,0 1 1 15,0 1 2-15,1-2-1 0,-1 1-5 16,2 0 1-16,3-1 0 0,-1 0-2 16,0 0 0-16,-1 1 0 0,-1 0-2 15,0 1-2-15,0-1 1 0,-2 2 5 16,-4-2-2-16,-6 4 3 0,-4 0 8 15,-5-1-4-15,-1 1-7 0,-5-1 0 16,-3 0-11-16,-6-2-40 16,-7 3-38-16,-5 0-31 0,-12-2-46 15,-13 0-122-15</inkml:trace>
  <inkml:trace contextRef="#ctx0" brushRef="#br0" timeOffset="2569.52">12510 8189 95 0,'1'0'72'16,"0"0"4"-16,-1 0 8 0,1-1-15 16,0 1-13-16,-1-2-16 0,1 2 3 15,0 0-3-15,1-1-6 0,0 0-1 16,-1 1 0-16,0-1 2 0,1 1-7 16,-2 0-8-16,2 0-8 0,0 0-9 15,2 0 0-15,-2 0-2 0,1 0 2 16,2 0-2-16,-1 0 3 0,4 0-1 15,-3 0 3-15,2 0 2 0,1 0 4 16,0-1 4-16,0 0 4 0,2-3-8 16,-1 1 0-16,4-3-2 0,-2 1 3 15,2 0-2-15,1 0 0 0,0-1 2 16,0 1-2-16,1-2-2 0,-2 1-1 16,0 0 0-16,1 0-1 0,1 0 3 15,-1 1-3-15,-1-2-2 0,0 0 0 16,0 0-3-16,1-1-2 0,1 0 1 15,-1-1 0-15,2-1-1 0,1-2 0 16,1 1 1-16,1-2-1 0,0-1 1 16,1 1 0-16,-1-1 2 0,2 1 0 15,-4-1 7-15,1 0 3 0,-1 0 1 16,0 0 0-16,0-1-7 0,-3 1 1 16,2-1-2-16,2-2 3 0,-2 0-3 15,1-1-2-15,1 0-3 0,0-1 2 16,0 0-3-16,2-1 1 0,1-1-1 15,-4 0 1-15,4-1-1 16,-2 0 3-16,0 0 0 0,-2 0 5 16,1 1 1-16,-3 0-1 0,0-1-2 15,-1 1 2-15,2 0-3 0,-2 0-2 16,-1 0 1-16,1-2 1 0,1 0 2 16,0 1 3-16,-1-1-1 0,1-1 2 15,0-2-5-15,-1 1 1 0,2 0-2 16,-2-2-2-16,2 0 1 0,-1 1-1 15,1-1-3-15,2-1 3 0,-2 0-3 16,-1-1 5-16,0 1-1 0,2-1 0 16,-2-1 1-16,1 1 0 0,-1-1-2 15,0 0-2-15,0 0 0 16,-2 0-1-16,3 2 0 0,-2-2 0 16,0 0 1-16,-1 2-1 0,1-1 0 15,-3 2 2-15,3 1-2 0,-4 0 4 16,1 0 0-16,1-1 1 0,1 1 0 15,-3 1-1-15,2-1-1 0,1-1 0 16,-1 2-2-16,-2 0 1 0,3 0-1 16,1 0-1-16,0 2 0 0,0-2-1 15,2 2 1-15,0-2 0 0,0 1 0 16,1 0-1-16,-1 0 1 0,1 3 0 16,-1-1 0-16,0 1 1 0,-2 1 0 15,1-1-2-15,0 0 2 0,-1 2-1 16,-1 1 1-16,1-1 0 0,0 0 2 15,2 2 0-15,-3-2-3 0,4 1 1 16,-1 1-1-16,1-1 0 0,-2 0 0 16,2 0 0-16,2 1 0 15,-2-2-2-15,2 4 2 0,-1-2 0 16,2 2-1-16,-3-2 1 0,1 2 0 16,-1 1 0-16,1 0 0 0,-1 0 1 15,-1 0-1-15,1 1 1 0,-1 0-1 16,-2 0-1-16,2 2 1 0,-2-1 1 15,2 2-1-15,-1-1-1 0,0 0 1 16,2 1 0-16,1 0 0 0,1-1-1 16,1 1 0-16,-2-1-3 0,2 2 2 15,-1-2 1-15,2 2-1 0,-1-1 2 16,1 1 0-16,-2 1-1 0,1 1 0 16,-2 1 0-16,2 1 0 0,-2 0 0 15,2 0 1-15,-1 2-1 0,-1-1 0 16,2 3 1-16,-1-2 0 15,0 1 0-15,1 1 0 0,2 1 0 0,-2 0 0 16,3 0 0-16,-1 0-2 0,-1 0 2 16,1 3 0-16,0 0 0 0,-1 1-2 15,1 1 2-15,0 1 0 0,0 1 0 16,-3-1-2-16,0 1 1 0,0 1 0 16,0 2 1-16,0 0-2 0,-3-1 2 15,4 3 0-15,-2-1 0 0,2-1 0 16,2 4 0-16,-3-2-1 0,2 2 2 15,-1 0 0-15,1 1-1 0,1 1 1 16,-3-1 0-16,0 3 1 16,0-3-2-16,-1 3 2 0,0-1-1 15,1 2-1-15,-3-1 0 0,1 2 1 16,1 0-1-16,-1 0 0 0,0 1 0 16,-1 0 0-16,0 1 1 0,0 0-1 15,1 0 1-15,-4-1-1 0,2 3 0 16,0-2 2-16,-1 0-2 0,0 1 1 15,-1 2-1-15,1-2 1 0,-3 2-1 16,3-1 1-16,-1 2 1 0,1-1 0 16,-1 0-1-16,0 3 4 0,-1-2-4 15,1-1 0 1,1 2 2-16,0-1-3 0,0 0 1 0,-1 0-1 0,0 1 0 16,4 0 1-16,-4-1-1 0,1-1 1 15,2 1-1-15,1 1 0 16,-4-2 0-16,4 0 0 0,1 1 0 15,-1 0 0-15,2 0 0 0,-3 0 2 16,4 1 4-16,-2 1 0 0,-1 0 0 16,2 1-1-16,-3 0-1 0,3-1-2 15,-2 0 0-15,2 0 1 0,-1 1 0 16,2-1-1-16,-1 1 2 0,0-1-2 16,0 0 1-16,1-2-3 0,1 0 5 15,0 0-1-15,-1 0-1 0,1-1-2 16,1 0 1-16,-2 0-1 0,1-1 0 15,1 0 0-15,-2 1 0 0,1 0 2 16,1 0-1-16,0-1 1 16,0 1 1-16,-1 1 2 0,3-3-1 15,-1 0-2-15,-2 1 1 0,3-3-3 16,-1 1 4-16,1 0-4 0,-2-1 2 16,2 0 1-16,-2 0-2 0,1-1 1 15,0 2-2-15,-1-2 1 0,2 1 0 16,-3-1-2-16,2-2 1 0,-1 0-1 15,2 0 3-15,-1 0-2 0,-2 0-1 16,1-1 2-16,2 0-2 16,-2 0 2-16,0 0 0 0,3 0 0 0,-1-2-1 15,-1 0 0-15,0 0 0 0,2-1-1 16,0-1 1-16,0 0-1 16,-2 0 0-16,5-2 0 0,-4 0 1 0,1-1 1 15,2-2-3-15,-2 1 1 0,-1-1-1 16,1 0 1-16,-1-1 3 0,-2-1-3 15,1 1 0-15,-2-2 1 0,1 0-1 16,0 0 0-16,-4 0-2 0,2 0 1 16,-3-3-2-16,1 1 0 0,-3 0-5 15,0-2-3-15,-2 1-2 0,1 2-9 16,-3-3-11-16,-3 0-11 0,1 0-15 16,-1-1-14-16,-3 0-35 0,-1 0-45 15,-3 0-56-15,-1-2-51 0,0-2-197 16</inkml:trace>
  <inkml:trace contextRef="#ctx0" brushRef="#br0" timeOffset="4054.82">13598 7231 111 0,'0'0'50'0,"0"0"-19"0,5-7 14 15,-5 4-15-15,2 2-22 0,1-1-2 0,0 1 7 16,-2-1 2-16,1 2-1 0,0-1 3 16,0 1 11-16,-1 0 4 0,1 0 7 15,1 0 2-15,-1 0 6 0,2 0 5 16,-1 0-9-16,-1 0-6 0,1 1-3 16,0-1-8-16,-3 0-5 0,1 2-3 15,0-1-3 1,-1 1 0-16,1-1 0 0,-1 2 1 15,2 0 5-15,-2 1 4 0,0 0 0 16,0 0-6-16,0 2-4 0,0 1-8 0,-3 1 2 0,2 3-3 16,0 3-2-16,-2 0 4 0,1 3 2 15,-1 2 0-15,1 2 2 0,1 1 6 16,1 3 0-16,-3 0 0 16,3 3 0-16,0-2 0 0,0 2-8 15,0 0-2-15,0 0-7 0,0 0 0 16,0-1-1-16,-1 1 1 0,1-2-1 15,-2 1 1-15,2-2 0 0,-3-2 0 16,1 0 10-16,-1-1 2 0,1-2-4 16,0 1 3-16,1-3-1 0,1 2-3 15,-2-4 0-15,1 1 0 0,1-2 0 16,0 1 0-16,0-2 3 16,0 1-3-16,0 1 5 0,0-1-2 15,0 1-4-15,0-1-3 0,-3 2-1 16,2-1-2-16,0 0 0 0,-1-1 0 15,1 2 0-15,-1-2-1 0,0-1 0 16,1 0 0-16,0 0 1 0,1 0-1 16,-2 0 1-16,1-2-1 0,0 2 1 15,1-3 0-15,-1 2-1 0,1 0 0 16,0 0 1-16,0 0-1 0,0-1 0 16,0 1 1-16,0 0-1 0,0 1 1 15,0-1 0-15,1-1-1 0,1-1 1 16,0 2 0-16,0 0-1 0,2-3 0 15,-1 3 1-15,-2-3 0 0,1 1 0 16,0-3 0-16,1 3 1 0,-3-3-2 16,0-1 1-16,0 0-1 0,0 0 0 15,-3-1-1-15,3-1-13 0,-2-2-19 16,1 0-27-16,-1-3-59 0,2 0-99 16,0-3-149-16</inkml:trace>
  <inkml:trace contextRef="#ctx0" brushRef="#br0" timeOffset="5383.59">16717 7124 109 0,'0'-1'44'0,"0"0"-6"0,0 1 20 0,0-1-9 15,0 0-17-15,0 1 8 0,-1-1 16 16,1 0-3-16,0 1 7 0,-2 0-3 16,2-1-3-16,0 1-10 0,-2 0 0 15,1 0-3-15,1 0-8 16,-2 0-7-16,2 0-1 0,-1 0-7 15,-2 1-6-15,1 1 6 0,1 3 8 16,-1 1 0-16,1 2 3 0,-3 3-4 16,3 0-3-16,-1 3-5 0,-1 1 1 15,3 2 4-15,-2 3-4 0,2 0 4 16,0 3-2-16,-1 0 1 0,-1 4-4 16,2 1 0-16,0 1-3 0,-3 2-3 15,1 1-3-15,2 6-2 0,-4-5 0 16,2 2-1-16,1 3 0 0,-1 0 2 15,-3 10 2-15,4-1 2 0,-1-4 2 16,1-9-5-16,-1-10-5 0,0-3-2 16,2-1 1-16,-3 4-2 0,3 4 2 15,-3 4-2-15,1-2 1 0,1-1 1 16,-4-1-2-16,2 0 1 0,2-1-1 16,-1-2 0-16,0-2 3 0,-1 0-3 15,3-2 0-15,-3-2 0 0,1 1 1 16,-1-4 0-16,1 2-2 0,-1-3 1 15,0 1 0-15,0-3 1 16,2-1 0-16,-1-1-1 0,-1 0 1 0,1-3-1 16,1 0 1-16,-1-1-1 0,-1-1 1 15,1 1-1-15,-1-1 2 16,0-1-1-16,1 1 0 0,-1-1-1 0,0 2 0 16,2 0 0-16,-1-1 1 0,2 1-1 15,0 0-2-15,0-1 2 0,0-1 1 16,0-1-1-16,0 1-1 0,2-3 0 15,-2 1-2-15,1-1-9 0,-1-1-14 16,3-1-18-16,-3-1-21 16,3-4-49-16,-1-2-78 0,1-1-103 15,-3 1-185-15</inkml:trace>
  <inkml:trace contextRef="#ctx0" brushRef="#br0" timeOffset="6289.78">14540 6807 205 0,'0'0'106'0,"2"-3"-49"0,-2 2 16 16,3-1-18-16,-3 1-23 0,2 0-14 15,-1 1 4-15,1-1 9 0,2 1 0 16,-2 0 3-16,1 2 12 0,-2 1 0 16,1 1-4-16,0-1-9 0,1 4-9 15,-3 0-1-15,0 4-8 0,0 1 5 16,0 5-2-16,0 3 4 0,-3 4 12 16,-1 3 1-16,1 6-6 0,0-1 0 15,3 2 0-15,-4 3-7 16,4 2 1-16,0-2-2 0,-3-3 0 15,1-6-7-15,0-5-6 0,-1 3-6 16,0 4 0-16,-4-2 1 0,1-2-3 16,-1-3-13-16,2-3-13 0,0-5-17 15,2-2-17-15,1-5-21 0,-1-2-31 16,3-5-68-16,3-1-44 0,2-2-124 16</inkml:trace>
  <inkml:trace contextRef="#ctx0" brushRef="#br0" timeOffset="6682.95">14692 7127 332 0,'0'0'116'0,"0"0"-48"0,0 0 26 0,0 0-16 15,22 0-20-15,-9 0 10 0,4-1 14 16,2 0-9-16,3 1-4 0,3-1-11 16,2 0-8-16,0 0-9 0,1 1-19 15,-2-1-13 1,1 0-5-16,-1 0-2 0,-2-1-2 0,0 0-10 0,-3-2-21 16,-1 2-29-16,-1-1-36 0,-2 0-40 15,4-2-63-15,-7 2-78 0</inkml:trace>
  <inkml:trace contextRef="#ctx0" brushRef="#br0" timeOffset="7558.02">15695 6906 112 0,'0'0'151'0,"0"0"-80"0,0 0-15 16,0 0-7-16,0 0-21 0,3-19-6 16,-1 17 17-16,1-1 15 0,-3 1-2 15,2 1 1-15,-1 1 4 0,-1-1-4 16,0 1-8-16,0 0-12 0,0 0-6 15,0 0-5-15,0 0-13 0,0 0-4 16,0 0-4-16,0 0-1 0,0 1 3 16,-1 2 0-16,-3 2 10 0,1 1 18 15,-3 3 1-15,-2 3-2 16,-2 1-2-16,-2 2 4 0,-2 2-8 16,-2 2-7-16,-3 2-5 0,0 1-9 15,-2 2 1-15,-1 1 0 0,2 0 2 16,-1-1-2-16,-1 1 0 0,0-2 0 15,0-1-3-15,1 0 0 0,1-1 2 16,2-3 13-16,-2 0 5 0,6-3 1 16,1-2-6-16,2-3-8 0,2-4-5 15,2-4 2-15,4-2 1 0,0-5 2 32,1-5 0-32,2-4-5 0,0-5 1 0,0-4 1 0,2-3 2 0,-1-2-6 15,1 0 2-15,0 1-3 0,1 2 6 16,0 4 7-16,2 3-1 0,1 2 1 15,-1 2-4-15,-1 3 2 0,1 1-1 16,0 1 1-16,2 2-1 0,0 0-1 16,-2 0-2-16,3 2-2 0,0 0 0 15,1 3-3-15,1 2-2 0,-1 0-2 16,4 6 1-16,-2 2 0 0,3 2 0 16,-3 2-1-16,2 2 2 0,-1 4 0 15,1 1 0-15,1 2-1 0,-1 3 1 16,2 0 2-16,0 1-2 0,5-1 0 15,-2 1 1-15,1-1 1 16,0-1-2-16,0 1 2 0,1-3-2 16,-4-2 1-16,3-1-1 0,-3-1 2 15,-2-1-2-15,2-3-2 0,-2 0 0 16,-3-3-18-16,3-3-18 0,-1-3-36 16,1-1-54-16,5-3-95 0,-3 0-125 15,0 0-235-15</inkml:trace>
  <inkml:trace contextRef="#ctx0" brushRef="#br0" timeOffset="9867.73">17079 8004 109 0,'0'0'98'0,"0"0"-5"0,0 0-24 16,-6 0 10-16,6 0-19 0,-3 0-9 15,3 0-4-15,-2 0 4 0,2 0 4 16,0 0-4-16,0-1-1 0,0 0-1 16,0-1-6-16,0-1-12 0,2-1-5 15,4-3 3-15,3-4-1 0,4-3-6 16,4-4 1-16,12-8-3 0,9-6-5 16,15-8-8-16,11-3 9 0,2 1 4 15,4 3-6-15,0 3-4 0,3 1-1 16,2 2-1-16,-3 4-5 15,-7 2-1-15,-3 5 6 0,-8 1 6 16,-5-1 0-16,-5 5-3 0,-3-1-7 16,-6 2 1-16,-5 2-2 0,-7 3 0 15,-7 4-2-15,-2 0 3 0,-2 1 2 16,2-1 2-16,0 0 5 0,-4 2-3 16,-4-1 0-16,1 1 4 0,-5 0-3 15,0 1-1-15,-2 0-4 0,0 1 4 16,0 0-5-16,0 1-4 0,-2-1-1 15,1 0-3-15,0 1 0 0,-2 0 1 16,-1-1 1-16,2 2-1 0,-1-2 1 16,1 1 1-16,-2 0-3 0,1 0 3 15,-1 1 2-15,-1-2-1 0,-2 2 0 16,0 0-1-16,-1 0 0 16,-1 0 2-16,-2-2-2 0,1 1 0 0,-2-2-1 15,-1 1-5-15,0-2 3 16,0 0 0-16,-2 1 0 0,1 0-1 0,1 1 3 15,0 1 0-15,1-1 1 0,1 2 0 16,0-1 0-16,3 2 1 0,3-2 3 16,0 1 1-16,2 1-1 0,3 0-2 15,0 0-2-15,0 0-8 0,3 0 6 16,5 1 2-16,1 1 2 0,4 0 1 16,3 0-1-16,2-1 1 15,2 0-1-15,2 1-1 0,0-1-1 0,0 3 1 16,-4-1 0-16,4 2-2 0,-2-1 2 15,-3 1-1-15,-2-1 0 0,-4 2 0 16,-1 0 0-16,-1 3 2 0,-2-1 1 16,-3 2 3-16,-4 1 3 0,0 0-4 15,0 2-4-15,-3 1 0 0,-3-1 4 16,-3 2-5-16,-1 0 5 0,-3 1-2 16,-2 1 0-16,0-2-1 0,-1 2-2 15,0-2 0-15,1 1 0 0,2-2-15 16,1-1-21-16,2 0-22 0,5-3-31 15,2-3-62-15,5 1-73 16,3-4-59 0,2-3-158-16</inkml:trace>
  <inkml:trace contextRef="#ctx0" brushRef="#br0" timeOffset="10632.24">19039 6921 172 0,'0'-1'140'0,"0"0"-75"0,0 0 14 16,0-1-10-16,0 1-36 0,0 1-14 0,0-1 5 15,0 1 4-15,0 0 14 0,0 0 20 16,0 0-2-16,0 0-8 0,0 0-7 16,0 0-13-16,0 0-8 15,-2 0-2-15,1 2-4 0,-1 0 3 0,-1 1-10 16,-2 1-3-16,0 2-5 0,-3 1-1 16,0 2 4-16,-3 1 1 0,1 1 7 15,-2 0 9-15,-2 3 0 0,-3 0-1 16,0 3-10-16,0 1-5 0,-2 1-5 15,0 0 0-15,-3 2-1 0,0-1-1 16,2-1 1-16,-3 0-1 0,0-3 3 16,1 1-2-16,3-3 1 0,1-2 5 15,3-1 2-15,1-2-1 0,2-4-3 16,4-3 1-16,-1-2 8 0,3-4 13 16,2-5-4-16,0-2-14 0,0-2-3 15,4-1 4-15,0-1 2 0,0 1 1 16,5 1 0-16,0-1-5 15,3 0-3-15,1-1-5 0,-1 1 1 16,3 0-1-16,-1 1-1 0,2 1 1 16,-2 1-1-16,1 2-2 0,-2 4 2 15,0-1 0-15,1 3 0 0,-3 1-2 16,1 2-1-16,-2 2 1 0,2 4 1 16,1 1-1-16,-1 3 0 0,3 1-1 15,-3 3 0-15,3 1 1 0,-1 3 1 16,1 1 0-16,-2 0-1 0,3 2 2 15,1 1 1 1,-3 0 0-16,3 0-1 0,-2 0-4 0,1 0-12 0,-1-1-15 16,0-1-27-16,-2-2-47 0,1-2-43 15,2-2-55-15,-3-4-20 16,3-4-81-16</inkml:trace>
  <inkml:trace contextRef="#ctx0" brushRef="#br0" timeOffset="10960.95">19546 6709 375 0,'0'0'220'0,"0"0"-138"0,0 0 4 0,7-11-12 16,-7 11-57-16,0 6-14 0,-2 2 1 15,-3 4 4-15,-1 2 11 0,-1 4 8 16,-1 1-4-16,0 6 10 0,-1 3 4 16,2 1 3-16,-1 8-14 0,-3 9-9 15,-1 9-6-15,-1 2-4 0,1-5-1 16,0-4-1-16,0-7 0 0,0-3-3 16,0-1-2-16,3-2 0 0,0-6-36 15,5-7-42-15,1-6-36 0,1-1-29 16,5 3-24-16,1-3-43 0,2-3-63 15</inkml:trace>
  <inkml:trace contextRef="#ctx0" brushRef="#br0" timeOffset="11371.39">19649 7156 424 0,'0'0'129'0,"0"0"-25"0,0 0 7 0,0 0-37 0,0 0-51 16,0 0 5-16,-4-38-4 0,4 30-3 16,4 0 11-16,3-1 4 0,2 0 3 15,1 0 1-15,3-2-2 0,4 1-3 16,3 1-5-16,1-1-2 0,-2 2-13 16,1 2-11-16,-2 3-3 0,-1 3-1 15,-4 2-2-15,0 4-1 0,1 3-2 16,-4 5-19-16,1 2-18 0,-4 5-5 15,-3 3 17-15,-4 2 2 0,-4 3 3 16,-9 6-11-16,0-4-6 0,-4 1 0 16,-1-2-6-16,3-5-4 0,-2 3 14 15,4-6 30-15,3-2 8 0,2-3 5 16,1-4 4-16,4-4 4 0,3-1-3 16,0-4-9-16,9-3 16 15,1-1 10-15,6-3-11 0,2-1 0 16,4-1-1-16,3 2-2 15,2-1 3-15,-2 1-3 16,3-1-9-16,-2 0-4 0,1 0-8 0,0 0-50 0,0 0-59 16,7-1-53-16,-5 3-64 0,-6-1-100 15</inkml:trace>
  <inkml:trace contextRef="#ctx0" brushRef="#br0" timeOffset="12168.17">13045 7126 327 0,'0'0'77'0,"0"0"-21"16,0 0 25-16,0 0-15 0,0 0-29 16,0 0 1-16,0-34 11 15,0 32-9-15,0 2-10 0,0 0-6 16,0 0-5-16,0 1-8 0,0 3-1 16,2 3 5-16,1 2-1 0,2 7 2 15,0 3 2-15,3 6-1 0,4 11 7 16,2 14 1-16,4 19-15 0,1 5 0 15,-3 5 8-15,0-6 8 0,0-8-11 16,-2-3-8-16,-1-5-6 0,-1-3-1 16,0-6 0-16,1-5-1 0,-5-1 1 15,1-7 0-15,-4-5 1 0,-3-7-1 16,0-6 0-16,-1-3-25 16,2 0-36-16,-3 0-47 0,-3-1-110 15,1-8-149-15</inkml:trace>
  <inkml:trace contextRef="#ctx0" brushRef="#br0" timeOffset="12949.84">13020 7159 252 0,'0'0'88'0,"0"0"-32"0,0 0 8 0,0 0-31 0,7-12-13 16,-1 10 8-16,-4-3 23 0,1 2 8 15,0 0-1-15,-2 0 6 0,1 0 0 16,-1 0-7-16,1 1 5 0,-2 0-11 15,0 1-4-15,0-1-12 0,0 1-9 16,0-1-11-16,0 2-7 0,-6 0-3 16,3 0-2-16,-2 0-3 0,-3 4 5 15,0 2-4-15,-4 3 1 0,0 2-2 16,-2 4-1 0,0 3 1-16,1 0 1 15,-1 1-1-15,0 4-2 0,0-2 1 0,1 0 0 0,1-1 0 16,3-1 1-16,3-3 1 0,0-3-1 15,4-3 0-15,2-1 0 0,0-6 1 16,0-2-1-16,2-1 7 0,4-7 1 16,2-4-1-16,4-4 0 0,-1-5-2 15,1-2 5-15,2-3 8 0,-3-4-1 16,-1 0-2-16,2-3-5 0,-5 1-6 16,-1 0-2-16,0 2 10 0,0 3-7 15,-1 4 1-15,-3 4 6 0,1 2-3 16,-1 5 0-16,0 2-2 0,0 2-3 15,0 3 1-15,0 2-2 0,2 2-1 32,2 2-2-32,1 5 1 0,2 3 3 0,1 2-1 0,4 3 3 15,-2 2-6 1,3 1 1-16,0 1-1 0,3 0 0 0,-2-2 1 0,2 1-1 16,0-4 0-16,-1 1-7 0,1-2-17 15,-2-1-14-15,1 0-11 0,-1-3-24 16,-1 1-52-16,3 0-55 0,-3-3-90 15,-3-2-168-15</inkml:trace>
  <inkml:trace contextRef="#ctx0" brushRef="#br0" timeOffset="13810.49">12043 6346 107 0,'0'0'223'0,"2"-3"-143"0,2 1 18 0,0-1-38 0,4-1-18 0,-3-2-4 16,1 3-9-16,0-2 2 0,-1-1-8 16,3 2 1-16,-5 0 17 15,2 0 2-15,-4 1 7 0,0 1 2 16,0 1-8-16,0-2-4 0,-1 3-10 16,0-1-4-16,0 1-9 0,-1-1 0 15,0 0-10-15,-1 0-1 0,2 1-4 16,-4 0-2-16,0 3-1 0,-1 3 0 15,0 2 0-15,-1 4 1 0,0 2 0 16,-2 2 1-16,-1 5-1 0,-2 5 2 16,-3 6 2-16,-4 10 6 0,-7 7-1 15,0 3-1-15,2-5-2 0,0-5-4 16,1-6-1-16,2-3 1 0,2-7-1 16,3-3 3-16,3-6 12 15,1-4 7-15,-1 1-2 0,-2-1-11 16,-1-2-4-16,2-4-3 0,2-7 4 15,-1-2 1-15,1-8 2 0,-1-5-3 16,0-5-1-16,2-5-1 0,1-3-3 16,3-3-2-16,3 2 0 0,3 2 5 15,0 2 6-15,5 4-6 0,4 2 0 16,-1 1 1-16,2 1-3 0,2 4-3 16,-1 2 0-16,0 2-1 0,0 4-1 31,0 0 1-31,0 5-3 0,2 0 4 0,-2 6 2 0,3 2 4 15,0 6 5-15,3 1 1 0,-1 5-2 0,2 1-4 16,-2 1-4-16,2-1-1 0,-1 2 0 16,0-2 2-16,0-1-2 15,0-1-1-15,1 1-3 0,-2-2-9 16,-1 0-18-16,-1-2-23 0,-2 1-28 16,0-3-39-16,1-2-75 0,-3-5-91 15,-3-2-192-15</inkml:trace>
  <inkml:trace contextRef="#ctx0" brushRef="#br0" timeOffset="14159.49">12446 6084 509 0,'0'0'120'0,"0"0"-25"0,4-14 24 0,-2 11-85 0,0 0-29 0,-1 0-4 16,3 3 8-16,-4 0 6 0,0 4-7 15,0 3 12-15,0 6 23 0,0 4 8 16,-4 8 10-16,-1 12-4 0,-1 14-24 15,-4 19-15-15,-1 6-7 0,0-1-4 16,-2-4-4-16,0-9 0 0,1-3-3 16,-2-2-5-16,2-2-21 0,0-5-17 15,2-4-24-15,2-3-10 0,2-4-3 16,1-4 0-16,0-8-37 0,3-8-49 16,-1-9-120-16</inkml:trace>
  <inkml:trace contextRef="#ctx0" brushRef="#br0" timeOffset="14698.04">12524 6590 411 0,'0'0'92'0,"0"0"14"15,0 0 1-15,0 0-53 0,0 0-30 16,0 0-13-16,10-37-4 0,-4 29 7 16,-1 1 5-16,4 0 20 0,-1 0 10 15,0-1-8-15,2 2 5 0,2 0-14 16,0 2-14-16,2 1-8 15,-2 1-3-15,-2 2 0 0,2 0-4 16,0 2-1-16,-1 3-2 0,-2 2 0 16,-1 4 0-16,-2 1 1 0,-1 2-1 15,-5 4 7-15,0 3 3 0,-4 1 1 16,-5 4-2-16,-2 1-6 0,-6 1 1 16,1 1-2-16,-4-3 0 0,2-1-2 15,-3-1 2-15,4-2 3 0,-1-4 18 16,2 0 5-16,4-4-7 0,0-3 7 15,6-2-5-15,2-4-11 0,1-1-8 16,3-4 0-16,5 0 11 0,5 0 18 16,6-3 4-16,5-3-8 15,2 0-11-15,3-1-9 0,4 0 0 16,6-1-8-16,6-3 0 0,3 4-1 16,2 2 0-16,-5 2-18 0,-9 1-24 15,-8 2-41-15,-7-1-48 0,10 0-95 16,-3 0-144-16</inkml:trace>
  <inkml:trace contextRef="#ctx0" brushRef="#br0" timeOffset="22548.65">16496 8876 109 0,'0'-1'36'0,"2"-1"-17"0,-1-2 10 16,-1 2 14-16,2-1-22 0,-2 0-1 16,1 2 24-16,1-2 6 0,-2 2 2 15,0-1-8-15,2 2 0 0,-2-1 5 16,0 1-5-16,0-1-2 0,1 0-1 15,-1 0-1-15,0 0-2 0,0 1-9 16,0-1-3-16,0 0 0 0,0 1 0 16,0-1 2-16,0 0-2 0,0-1-3 15,0 2-9-15,0 0-3 0,0 0-6 16,0 0-1-16,0 4 2 0,2 3 6 16,1 2 2-16,-3 5 1 15,2 4 0-15,-1 3-2 0,-1 2 3 0,2 4 0 16,-2 1 6-16,0 1 5 0,0 3-2 15,-2-1-2-15,1-2-4 0,-3 2-3 16,1-2 0-16,-3-1-1 0,1-2-2 16,-1-2 1-16,1-2-2 0,-1-2 0 15,1-2-1-15,0-3-1 16,-1-4-2-16,3 0 2 0,0-5 0 16,1-2-3-16,-1 0 1 0,3-2 0 15,-3-1-1-15,3 1 2 0,0-2 3 16,0 0 4-16,0 0 2 0,5-2-3 15,1 0-9-15,3 0-3 0,4-3 1 16,4 3-2-16,4-4-2 0,1 1 1 16,5 0-1-16,-2 1 0 0,2 0 0 15,1 0 0-15,-5 0-7 0,2 1-14 16,0-1-16-16,-3 1-19 0,-1-1-32 16,-1 0-29-16,-1-1-64 0,-6 0-71 15,-7 2-80-15</inkml:trace>
  <inkml:trace contextRef="#ctx0" brushRef="#br0" timeOffset="23019.69">16477 9093 306 0,'0'0'103'0,"2"-1"-26"0,3 1 25 0,4-1-35 0,2-1-3 0,4-1 26 15,3 2-2-15,6-3-10 0,1 2-1 16,1-1-18-16,1-1-13 0,-1 1-9 15,1-1-6-15,-2 2-15 0,2-3-10 16,-3 3-1-16,-2-1-3 0,-5 0-2 16,-2 1-4-16,0-2-24 0,-5 3-25 15,0-1-43-15,-3 0-47 0,1 1-50 16,-3 0-71-16,-2 0-174 0</inkml:trace>
  <inkml:trace contextRef="#ctx0" brushRef="#br0" timeOffset="24206.83">17150 9354 225 0,'0'0'99'0,"0"0"-53"0,0 0 23 15,5-9-43-15,-3 8-23 0,-1-1 2 16,4-1 2-16,-2 2 13 0,-1-1 7 15,4-1 9-15,-5 1 2 0,3 0 3 16,-3-1 5-16,1 1-1 0,-2 0-8 16,0-1-3-16,0 2-9 0,0 0-7 15,0-1 1-15,-2 0 5 0,2-1-1 16,-3 0 1-16,0-1-4 0,1 1-5 16,-2-1-3-16,2 2-3 0,2 0-6 15,-1-1-1-15,-1 2-2 0,2-2 3 16,-3 1-1-16,1 1 0 0,2 1 1 15,-3 0 1-15,2 0-1 0,-1 0 0 16,0 4-1-16,-1-1 3 0,1 0 1 16,1 1-3-16,1 0 4 0,-2-1-3 15,2 2-3-15,0-2 3 0,0 1-3 16,0 0 0-16,0 2-1 0,-4 0 2 16,4 0 8-16,-2 1 1 0,-2 0 1 15,0 0-1-15,-4 2 1 0,0 1-3 16,-1 0 5-16,-2 2 0 15,1 0-4-15,-2 1-4 0,2 1-3 0,-3 0-1 16,3 1 0-16,-2-1 1 16,4-1-2-16,-4 1-1 0,2-1 2 15,1-1-1-15,-4 1 7 0,4-3 7 16,-2 1 10-16,0-2 4 0,4-2-4 16,-2-1-11-16,-2-2-7 0,5-3-5 15,-1-1 6-15,2-5 1 0,2-3 0 16,-3-4-1-1,6-1-4-15,-3-2-2 0,3 0 5 0,0 1-1 0,0-1 0 16,2 3 1 0,-1 1 0-16,1 1-2 0,2 2 1 0,-1 1 0 0,2 0-3 15,0 1-1-15,1-1-1 0,1 2 0 16,2 0 1-16,2 1 1 0,-3 2 3 16,3-1 0-16,-3 2 3 15,2 1-1-15,-4 1-5 16,3 4-2-16,-1 1 3 0,0 2 0 15,-3 5 2-15,3-1 1 0,-2 2-3 0,-1 1 0 16,3 1 1-16,1 2-3 0,2-2 3 16,-1 2 1-16,2 0 0 0,0 0-1 15,0-2-3-15,2 1 1 16,-4-1-2-16,4-1-1 0,-4-2 0 16,-1-1-4-16,2-1-17 0,-3-2-22 15,0-2-28-15,3-2-43 0,-3-4-33 16,3-4-58-16,1-4-61 0,-4 0-82 0</inkml:trace>
  <inkml:trace contextRef="#ctx0" brushRef="#br0" timeOffset="24504.47">17436 9386 101 0,'0'0'307'0,"2"-5"-168"0,1 4-51 0,-1 0-20 0,1 1-39 15,1 0-22-15,-4 2 6 0,0 5 10 16,0 4 28-16,0 0 15 0,-4 7 0 16,-4 2 7-16,-2 4-11 0,-1 4-16 15,-3 3-14-15,0 5-15 0,-5 7-9 16,5-7-5-16,1-2-2 0,2-7-1 15,5-5-9-15,-4 2-29 0,2 2-19 16,2-1-22-16,1-3-40 0,2 1-50 16,3-7-18-16,0-5-92 0</inkml:trace>
  <inkml:trace contextRef="#ctx0" brushRef="#br0" timeOffset="25084.71">17583 9696 144 0,'0'0'62'0,"0"0"11"0,0 0 17 15,0 0-12-15,0 0-30 0,22-35 19 16,-17 29 1-16,0 1-8 0,0-1-2 16,1 1-9-16,2 0-10 0,-2 0-19 15,2 1-3-15,3 1-4 0,-2-1-1 16,0 4-1-16,0 0-1 0,0 0 2 15,-1 6 3-15,0 0-5 0,-3 3-4 16,0 2 0-16,1 1-4 0,-5 5 3 16,-1 0 11-16,0 3 12 0,-7 1-1 15,1-1-11-15,-4 0-9 16,-1-2-3-16,-3-1-3 0,-1-1 1 0,1-2 0 16,-2-2-1-16,2-3 1 15,1 0 1-15,1-4 14 0,3 0 8 16,0-3 1-16,6 0-4 0,0-2 4 15,3 0 8-15,2-3-12 0,6 1-15 16,3-3-1-16,4 0-1 0,3 1 4 16,4-2 2-16,3 1 2 0,-1 2-3 15,0-1-9-15,1 3 1 0,0 0-2 16,-1 0-1-16,-5 1 1 0,0 0 0 16,-2 0 0-16,-2 0 0 15,-1 0-4-15,-2 0-14 0,-2-2-7 0,-1 1-17 16,-2 0-22-16,-1 0-29 0,0 0-55 15,-2-4-67-15,0 2-41 0,-3-1-180 0</inkml:trace>
  <inkml:trace contextRef="#ctx0" brushRef="#br0" timeOffset="26307.96">12675 9260 59 0,'0'0'52'15,"0"0"-8"-15,0 0-4 0,3-3 2 0,-1 2-22 0,0 0-3 0,-2 0 11 16,0 1 4-16,0 0 5 16,1-1 11-16,0 0-1 0,-1 0-1 15,0-1 4-15,0 1-1 0,0 0-7 16,0 1-2-16,0 0-6 0,-1 0-7 16,0 0-11-16,1 0 0 0,0 0 1 15,0 0 7-15,4 0 8 0,2 0 6 16,3 1 4-16,3-1 5 0,3 0 2 15,4 0-11-15,2 0-5 0,4 0 0 16,1 0-2-16,3 1-9 0,-2-1-7 16,0-1-4-16,1 0-7 0,-6 0-2 15,-3 0-2-15,-2 0-2 16,-4 0-17-16,-1 0-20 0,-4 0-26 16,-1 1-36-16,-1 0-38 0,-1-1-56 15,0 1-56-15,-2-1-161 0</inkml:trace>
  <inkml:trace contextRef="#ctx0" brushRef="#br0" timeOffset="26950.79">13338 9010 226 0,'0'0'69'0,"0"0"10"0,0 0-8 0,11-17-14 0,-5 12-20 0,-4 2 10 15,1-1 9-15,0 2-4 0,-1 1-4 16,1-1 5-16,0 2-8 0,-2 2-10 15,1 1 1-15,0 4-6 0,-1 1-11 16,1 3-7-16,-2 3-3 0,0 1 0 16,0 2 4-16,0 3 2 0,0 1 2 15,0 4 2-15,0-1 2 0,-3 1 6 16,0-2 4-16,1 3 1 0,-1-4-3 16,-2 0-8-16,2-1-5 0,0 0-5 15,1-3 0-15,-3-2-4 0,4-1-5 16,-1-2 5-16,1-2-1 0,1-1 0 15,0-3-2-15,0-1 0 0,4-1-1 32,1-1-1-32,0-1 2 0,3-1-2 0,0-1 2 0,5 0-2 15,0-1 1-15,5 0-2 0,-2 0-2 16,1 0 1-16,1-2-8 0,2 0-8 16,-1-1-6-16,1 2-9 0,-2-1-11 15,-1-1-18-15,0 2-22 0,1-1-28 16,-7-2-30-16,2 1-37 0,-4-2-33 15,-4 2-114-15</inkml:trace>
  <inkml:trace contextRef="#ctx0" brushRef="#br0" timeOffset="27466.92">13295 9213 179 0,'0'0'77'0,"0"0"33"0,0 0-11 0,1 0-20 0,6 0-12 0,1 0-3 0,3-2 11 0,5 1 10 0,2-3-12 15,2 2 4-15,2-2-6 0,1 1-21 16,1 0-11-16,-3 0-17 0,-1 2-13 16,-2 0-7-16,0 0-2 0,0-2 0 15,-2 2-13-15,-2 0-31 0,-2 1-24 16,0 0-45-16,2 0-57 0,-4 0-66 15,-2 0-168-15</inkml:trace>
  <inkml:trace contextRef="#ctx0" brushRef="#br0" timeOffset="28250.5">13921 9357 250 0,'0'0'89'0,"0"0"-25"0,0 0 9 0,0 0-35 0,0 0-13 0,0 0 1 16,0-1 6-16,0 1 2 15,0 0-5-15,1 0 17 0,1 0 11 16,-1 0 4-16,0 0-7 0,0 0-14 16,1 0-10-16,-2 0-7 0,0 0-10 15,0 0-8-15,0 0-2 0,0 0 3 16,0 1 13-16,0-1-2 0,0 1-3 16,0 0 3-16,-3 1 2 0,1 2-1 15,-4 0-4-15,-1 3-4 0,-2 2-1 16,-2 1-6-16,-1 3-1 0,-2 1 7 15,0 4 3-15,-3-1-2 0,1 1-3 16,-4 0-1-16,5 0-2 0,-4 0 0 16,4-1-3-16,2-1 3 15,0 0 2-15,-1-2-1 0,4-2-1 16,1-1 0-16,0-3-3 0,2-2 3 16,1-1 2-16,1-3-1 0,-2-2 5 15,2-1 13-15,2-6-2 0,1-2-4 16,0-1-1-16,2-2-8 0,0-2-4 15,2 2-3-15,0-2 0 0,4 3 1 16,0 0 0-16,-1 2 3 0,1 0 1 16,1 0 2-16,0 4-2 0,1 0-2 15,0 3-1-15,-2 0-3 0,1 2-1 16,2 2 0-16,-3 1 1 0,1 4 0 16,-1 0 2-16,1 4-2 0,0-1 0 15,-1 2 0-15,1 2 1 0,-1 0-1 16,2 1 1-16,0 2 1 0,-1-1-1 15,-1 0-1-15,2-1 1 0,-2 1-1 16,-1-2 0-16,0 0-3 0,1-1-27 16,-3-2-29-16,2-2-16 0,1-1-44 15,-3-3-50-15,7-5-59 0,-5 0-51 16</inkml:trace>
  <inkml:trace contextRef="#ctx0" brushRef="#br0" timeOffset="28531.87">14150 9439 184 0,'0'0'272'0,"0"0"-167"0,-3-2-7 0,3 2-25 0,-3 0-44 16,-1 3-19-16,1 1-4 0,0 3 1 15,-2 3 3-15,-1 3 13 0,0 3 17 16,-2 4 12-16,-3 4 11 0,-5 10 0 16,0 9-34-16,-6 10-20 15,0 1-6-15,1-3 0 0,2-6-3 16,2-9-8-16,3-2-23 0,4-6-51 16,-1-5-38-16,2 3-56 0,4-8-50 15,-2-1-106-15</inkml:trace>
  <inkml:trace contextRef="#ctx0" brushRef="#br0" timeOffset="29207.2">14218 9821 144 0,'0'0'60'15,"0"0"21"-15,0 0-14 0,0 0 3 16,0 0 2-16,0 0 3 0,4-28-5 15,-4 25-1-15,2-2-8 0,-2 1-11 16,1-1-6-16,3 0-10 0,-1-1-13 16,0-1-12-16,2 2-3 0,3-1-3 15,-2 1 4-15,2 0 3 0,0 2 3 16,0-1-1-16,0 2 1 0,0-1-2 16,0 3 2-16,1-1 0 0,-4 1-7 15,1 0 2-15,-4 4 0 0,1 0-3 16,-2 1 2-16,-1 1-2 0,0 2-1 15,-1 1 4-15,-4 2-3 0,2-1-1 16,-2 2-2-16,-3 2-1 0,1 1 2 16,0 0 1-16,-1 2 0 0,-3-1 3 15,2 0 0-15,-1 1-2 0,-4-2-3 16,3-1 2-16,-2 0-2 0,1 0 1 16,-1-2 8-16,2-2 10 0,0 1 8 15,1-3-3-15,1-1-5 16,6-3-5-16,0-1-10 0,3-3-2 15,3 0 1-15,6 0 7 0,0-4 1 0,6 0 3 16,1 0 1-16,4 1-2 0,1 0-2 16,-2 2-2-16,2 0 4 0,-1 1-4 15,2 0-1-15,-4 0-8 16,2 0-1-16,-3 0 1 0,1 1-2 16,-1 0-4-16,-1 0-16 0,-2 0-13 15,-1 0-19-15,-1 0-14 0,-2 1-34 16,1-1-52-16,6 2-61 0,-6-1-57 15,2-1-167-15</inkml:trace>
  <inkml:trace contextRef="#ctx0" brushRef="#br0" timeOffset="61940.34">2235 6975 51 0,'0'0'8'0,"0"0"0"0,0 0 4 16,10-19 3-16,-6 14-6 0,1-1-2 16,0-1 9-16,1 1 7 0,-1 0 7 15,-2 1 5-15,0 1 3 0,0 1-3 16,-1 1 4-16,-2-1-1 0,0 0 5 15,0 0-15-15,0 0-8 0,0-1-8 16,2 0-7-16,-2 1-2 0,0 0 3 16,0 1 12-16,0-2 10 0,0 2 1 15,1 1 1-15,-1-2-6 0,0 1-10 16,0 2-3-16,0 0-9 0,0 0-2 16,0 0-5-16,1 5-4 0,0 3 9 15,4 5 0-15,1 4 5 0,-1 8 4 16,1 3-3-16,0 8 0 0,4 7 5 15,-1 7 13-15,1 1 8 0,-1-3 2 16,-3-5-4-16,-4-3-7 0,-2-1-10 16,1-3-8-16,-1-1-1 0,0-3-1 15,-1-6-3-15,1-4 0 0,-2-5-9 16,2-3-30-16,0 0-24 16,0 1-27-16,0 0-30 0,2-6-81 15,-1-4-91-15</inkml:trace>
  <inkml:trace contextRef="#ctx0" brushRef="#br0" timeOffset="62269.54">2564 7176 299 0,'0'0'221'0,"0"0"-187"0,0 0-5 0,0 0 18 0,9-4-19 15,-1 1-13-15,4-1 14 0,3 0 11 16,0 1-7-16,3-1-15 0,0 0-8 16,2-1-4-16,2 0-5 0,-2-1-1 15,3 1-35-15,4 0-56 0,10-4-40 16,-5 2-80-16,-3-1-111 0</inkml:trace>
  <inkml:trace contextRef="#ctx0" brushRef="#br0" timeOffset="63021.9">3766 6880 312 0,'0'0'40'0,"0"0"6"16,0 0 29-16,0 0-2 0,0 0-22 15,0 0-3-15,9-13 3 0,-9 11 3 16,1 0-8-16,-1-1 8 0,1 2-4 16,-1-1-3-16,0 1-15 0,0-1-9 15,-2 2-12-15,-1 0-3 0,-1 0-8 16,-1 3-1-16,-3 4 1 0,-1 2 1 16,-4 5 6-16,-3 5-3 15,-1 3 3-15,-1 6 5 0,-8 7 3 16,-5 9-5-16,-5 6 0 0,0 1-6 15,5-6 0-15,8-12 0 0,5-9-1 16,5-9 1-16,-2 1 6 0,0-1 2 16,-3 1 7-16,-1 0-1 0,2-3-5 15,1-4-3-15,2-6-2 0,2-3 4 16,0-6 0-16,1-8-9 0,0-5-3 16,0-5 0-16,1-8 0 0,2 3 0 15,2-2 2-15,0 2-1 0,6 6 1 16,0-2 1-16,0 1-1 0,4 3-1 15,-1 2-1-15,1 2 1 16,2 1-1-16,-1 3-2 0,1 3 2 16,-1-1 0-16,0 5-4 0,0 2 2 15,2 2-2-15,1 2-3 0,0 4-1 16,3 3 0-16,2 5 5 0,0 2 2 16,-1 4-2-16,3 1 2 0,1 6 1 15,1 1 5-15,3 1 4 0,1 1 5 16,1 1 6-16,0 2-4 0,2-2 0 15,-1 0 1-15,-2 0-6 0,1 0-7 16,-3-2-3-16,0-1-1 0,-2-2-1 16,-3-3-7-16,-1-3-16 15,-1-4-9-15,-4-5-25 0,0-5-39 0,-3-1-64 16,0-10-50-16,-2 0-25 16,-1-5-211-16</inkml:trace>
  <inkml:trace contextRef="#ctx0" brushRef="#br0" timeOffset="63210.02">3978 7022 672 0,'0'0'173'0,"0"0"-76"0,0 0 8 0,0-1-78 0,0 0-27 0,0-1-60 16,0-5-70-16,0 2-90 0,0-2-93 0</inkml:trace>
  <inkml:trace contextRef="#ctx0" brushRef="#br0" timeOffset="63334.9">4116 7238 634 0,'0'0'65'15,"0"0"28"-15,0 0 27 0,0 0-94 16,0 0-26-16,0 0-91 0,0 0-128 15,0 0-98-15</inkml:trace>
  <inkml:trace contextRef="#ctx0" brushRef="#br0" timeOffset="63979.72">4987 7033 273 0,'0'0'44'0,"0"0"33"0,0 0 16 0,0 0-29 0,0 0-23 15,15-13 17-15,-14 11 13 0,-1-1-6 16,0 2-21-16,0-2-12 0,-4 1-19 16,-2-1-6-16,-2 0-3 0,-1 0-4 15,-5 2 0-15,0 1-3 0,-3 0-1 16,1 0-5-16,-2 5-2 0,-1 3-5 15,1 4-2-15,-2 4 9 16,1 3 4-16,-1 3 5 0,0 1 0 0,3 1 9 16,2 1 6-16,3 0 0 0,3-2 7 15,3 0 6-15,4-1 10 16,2-1 6-16,2-2-1 0,8-1-1 16,3-1 1-16,5-3-3 0,4-1-15 15,10-1-3-15,8-5-10 0,7-6-8 16,3-2-4-16,-4-8-17 0,-4-4-47 15,-7-1-58-15,-3-3-62 0,-9 2-61 16,-6 3-145-16</inkml:trace>
  <inkml:trace contextRef="#ctx0" brushRef="#br0" timeOffset="64428.08">5444 7105 168 0,'0'0'90'0,"0"0"16"0,0 0 25 16,0 0-56-16,0 0-22 0,8-35-1 16,-7 28 4-1,-1-2-1-15,0 4 1 0,0-2-15 0,0 3 3 0,-1-2-4 16,-2-1 3-16,0 1-11 15,-1 0-12-15,-1 1 0 0,0 1-12 16,1 2-4-16,1 0-1 0,-1 2-1 16,0 0-1-16,-1 0 1 0,-3 4-2 15,0 4-2-15,-1 5 1 0,-2 4 0 16,-1 5 1-16,0 4 3 0,0 3 3 16,4-1 2-16,3 1-1 0,3-2 6 15,2-1 7-15,5-1 11 0,3-1 2 16,5-3 1-16,3-2-5 0,4-3-7 15,2-3-7-15,0-3-2 0,2-6 2 16,0-3 4-16,0-2-1 16,-3-7 7-16,0-3 0 0,-4-3-3 15,-3-3-11-15,-4-3-11 0,-4-1-8 16,-3 1-42-16,-3-1-20 0,-1 3-30 16,-7 1-24-16,0 2-70 0,-6 0-65 15,0 4-39-15</inkml:trace>
  <inkml:trace contextRef="#ctx0" brushRef="#br0" timeOffset="65008.32">5616 7194 212 0,'0'0'127'0,"0"0"1"0,0 0-16 0,0 0-60 15,0 0-12-15,17-41 0 0,-10 31-3 16,2-2-10-16,2 0-8 0,0 1-13 16,2-1-5-16,-2 1 32 0,0 3-3 15,0 1-6-15,-2 0-5 0,-1 3-13 16,1 1-4-16,-2 3-2 0,-2 0 0 16,1 3-4-16,-1 2 1 0,0 3-2 15,1 2-2-15,-1 4 2 0,-1 2 3 16,3 3 2-16,-2 0 1 0,1 2 5 15,0 0-1-15,-1 1 3 0,-1 0 5 16,0-1 1-16,-1 0 0 0,-1-2-3 16,-1-2-1-16,0-3-1 15,-1-3 7-15,0-4 14 0,1-4 0 16,-1-2 0-16,0-1 0 0,2-3-1 16,-1-4-23-16,3-4-3 0,0-1-1 15,2-3 2-15,-1-1 3 0,1 0 2 16,0-1 1-16,1 2 0 0,1-2 2 15,-1 0-1-15,1-1-2 0,1 0-3 16,-1 0-4-16,1 0-1 0,2-1-1 16,-2 2-1-16,1 1 1 0,1 2-1 15,-2 1 0-15,-1 3 1 0,0 1-1 16,1 2-2-16,-2 2 1 0,-1 3 0 16,-2 2-4-16,-1 5-2 15,0 4-7-15,1 4 7 0,-2 7 5 16,-1 2 2-16,1 4 1 0,0 4 2 15,2-1 7-15,1 1-2 0,-1 1-4 16,0-2 1-16,2 0-4 0,-2-2 0 16,0-2-29-16,2-3-92 15,2-3-85-15,0-5-76 0,-1-7-143 0</inkml:trace>
  <inkml:trace contextRef="#ctx0" brushRef="#br0" timeOffset="65541.12">6565 6865 407 0,'0'0'91'0,"0"0"35"0,13-9-46 0,-10 3-44 0,0 1-11 0,0-2 6 16,-1 1 7-16,0 1 14 0,-1-1-1 16,-1 0 7-16,0-2 9 0,0 0-1 15,0 0-24-15,0-1-16 0,0 1-7 16,-1 0-14-16,0 1-1 0,-1-1-4 15,-1 0-3-15,0 3 2 0,-1-1 1 16,-1 3-2-16,1 1-1 0,-1 2-4 16,-1 1 2-16,-1 4 4 0,-4 4 1 15,0 5 0-15,-2 3-3 0,-1 5 3 16,0 5 0-16,-3 9 1 0,1 13-1 16,-3 12 2-16,0 4-2 0,4-1 1 15,-1-5-1-15,3-6 6 0,-3 3 1 16,2-1-1-16,-1 1 2 0,2-3 5 15,2-3 0-15,1-5-2 0,4-4 0 16,3-7-8-16,2-9-3 0,1-6-6 16,0-6-21-16,0-5-12 0,2-1-18 15,1-3-28-15,-1-4-32 16,1-3 18-16,0-8-44 0,-3-17-12 16,0 1-30-16,0 1-141 0</inkml:trace>
  <inkml:trace contextRef="#ctx0" brushRef="#br0" timeOffset="65713">6234 7272 717 0,'0'0'147'0,"0"0"20"16,0 0-87-16,0 0-45 0,49-13-11 16,-29 10-3-16,-1-1-2 0,3 1-2 15,0-1-13-15,-1-3-4 16,3 1-12-16,2-2-59 0,15-1-110 15,-4 1-128-15,-3 1-169 0</inkml:trace>
  <inkml:trace contextRef="#ctx0" brushRef="#br0" timeOffset="65838">6820 7374 893 0,'0'0'155'0,"0"0"-42"0,0 0-15 16,0 0-98-16,0 0-38 0,0 0-174 15,0 0-86-15,0 0-123 0</inkml:trace>
  <inkml:trace contextRef="#ctx0" brushRef="#br0" timeOffset="66447.41">4815 8036 317 0,'0'0'78'0,"0"0"-3"0,0 0 21 0,0 0-48 16,0 0-25-16,13-6 10 0,-12 5 11 15,-1 1 10-15,0 0 7 0,0 0-4 16,0 0-12-16,0 0-1 0,0 0-26 15,2 2-13-15,-2 2 0 0,1 3 1 16,-1 4 11-16,1 5 1 0,-1 5-4 16,-5 10-4-16,-4 15 3 15,-2 13 5-15,0 8 10 0,-1-2-2 16,4-4-9-16,2-9-10 0,2-1-3 16,3-4-4-16,-1-1-8 0,2-8-46 15,2-6-50-15,1-8-45 0,5 0-68 16,-2-7-25-16,4-4-104 0</inkml:trace>
  <inkml:trace contextRef="#ctx0" brushRef="#br0" timeOffset="66903.17">5122 8488 67 0,'0'0'333'0,"0"0"-240"0,0 0 24 16,0 0-37-16,39-10-24 0,-23 8-4 15,2-2 4-15,2 2-11 16,1-1 8-16,2 0 2 0,1 1 3 0,-1-2-8 16,1 1 0-16,0-3-8 0,-5 0-10 15,0 1 0-15,-2-2-9 0,-3 0-3 16,-2 0-3-16,-1 1 9 0,-4-4 1 15,-2 2-5-15,-2-2-13 0,-2-2-6 16,-1 0-2-16,-2 2-1 0,-4-3-1 16,-2 5-17-16,-4 0-3 0,-2 3 5 15,-5 5-4-15,-3 4-1 0,-10 9 8 16,-7 11 7-16,-4 9 3 0,5 2-4 16,3 5 2-16,9 0 4 0,7-5-1 15,3 1 2-15,6-10 12 0,5-6 17 16,3-2 11-16,2 3 6 0,1 1-12 15,6 2 1-15,4-4-8 0,3-4-3 16,4-5-9 0,3-3 3-16,6-7-7 0,1-1-4 0,4-8-7 0,0-2-16 15,1-1-26-15,1-3-23 0,-2-1-27 16,-2-1-46-16,-1-1-38 0,3-9-56 16,-7 5-78-16</inkml:trace>
  <inkml:trace contextRef="#ctx0" brushRef="#br0" timeOffset="67269.33">5657 8443 521 0,'0'0'67'0,"0"0"61"0,0 0-30 15,14-36-53-15,-12 28-7 0,0 1-3 0,-1 0 4 0,0 3 2 16,-1 1-9-16,0 3-5 0,0 0-25 15,0 6-2-15,0 6 0 0,0 4 6 16,1 5 4-16,0 2-4 0,4 3-3 16,2 0 2-16,3-1 12 15,4 2 10-15,2-4-1 0,3-2 8 16,3-1 7-16,2-2 10 0,1-7 8 16,0-1 0-16,-1-7-6 0,-2-3-7 15,-1-2-3-15,-1-5-13 0,0-5-12 16,-2-4-10-16,-1-3-4 0,0-11-4 15,-2-9-36-15,-1-5-36 0,-2 4-27 16,-3 12-4-16,-4 11-1 0,-2 6-11 16,1 2-45-16,5-4-74 0,0 3-21 15,-1 1-164-15</inkml:trace>
  <inkml:trace contextRef="#ctx0" brushRef="#br0" timeOffset="67668.67">6164 8428 518 0,'0'0'79'0,"0"0"47"16,0 0-51-16,0 0-56 0,44 3-8 15,-33-3-5-15,1-3-2 0,2 0-2 16,1-3 3-16,1 0 28 0,0-3 11 16,2 1-5-16,0-2-14 0,0 0-8 15,0-1-6-15,-3 2-5 0,-1-2-1 16,-4 1-3-16,-3-3-2 0,-3 3 2 15,-3-1 3-15,-1 4-5 0,-4 0 0 16,-6 2 4-16,-4 3-4 0,-4 2 0 16,-5 2-3-16,-4 5-4 0,-2 5 1 15,-2 2-6-15,1 5-4 0,0 3 8 16,1 1 5-16,4 5 2 0,2 0-2 16,3 1 3-16,6 0 3 0,3-1 19 15,6-1 9-15,3-1 7 0,2-4 1 16,4 1-8-16,6-3-8 0,2-2-1 15,3-4 2-15,6-4-1 16,4-5-5-16,7-5-6 0,10-5-8 16,10-5-4-16,0-8-15 0,-5 0-39 15,-5 0-30-15,-13 1-31 0,2-7-22 16,-10 8-72-16,-4-2-107 0</inkml:trace>
  <inkml:trace contextRef="#ctx0" brushRef="#br0" timeOffset="67922.58">6750 7959 873 0,'0'0'106'0,"0"0"41"0,0 0-27 15,0 0-92-15,0 0-28 0,0 0-6 16,11 5 0-16,-9 16 6 0,1 15 0 15,0 18 15-15,-2 15 21 0,0 7 9 16,-1-1 4-16,1-7-6 0,2-9-14 16,2 0-6-16,2-2-14 0,2 0-3 15,2-6-4-15,-1 2 0 0,2-6-2 16,0-4-1-16,1-4-16 0,-2-8-15 16,0-8-27-16,0-8-37 0,7 3-68 15,0-4-119-15,-1-1-120 0</inkml:trace>
  <inkml:trace contextRef="#ctx0" brushRef="#br0" timeOffset="72787.06">1603 12003 258 0,'0'0'54'0,"0"0"-33"0,0 0 38 16,8-13-22-16,-4 9-20 0,0 1-2 16,-1-1 3-16,2 1 1 0,-2-1-1 15,0 1 2-15,1-2 6 0,-1 3 14 16,-2-2 14-16,1 3 2 0,0-1-11 15,-1 0-9-15,-1 0-12 0,0 1-11 16,0 1-4-16,0 0-3 16,0 0 1-16,0 0 2 0,0 0 4 15,0 0 5-15,0 0 5 0,0 0-1 16,0 0 2-16,0 0-1 0,0 0-4 16,0 0-5-16,0 0-1 0,-1 0-5 15,-1 0-3-15,-1 0-3 0,-2 0-1 16,-2 0 0-16,-5 0 3 0,1 3 3 15,-4 1-1-15,-2 0 2 0,-3 4 3 16,-1 0 3-16,-4 4-8 0,-2 2 3 16,0 2-5-16,-1 3-2 0,5 2 2 15,-2 1 0-15,3 2 1 0,0 1 1 16,3 0 3-16,3 2 8 0,5-1 9 16,3 0 6-16,2-2 1 15,6-1-8-15,0-1-3 0,6-3 1 16,2-1-8-16,5-2 4 0,3-2 0 15,3-1-4-15,3-3-5 0,1-3-2 16,1-2-2-16,2-2-4 0,-1-3-2 16,3 0-20-16,-1-3-26 0,-2-1-23 15,0-1-16-15,-5-2-42 0,5-3-79 16,-5 1-66-16,-4 0-158 0</inkml:trace>
  <inkml:trace contextRef="#ctx0" brushRef="#br0" timeOffset="73116.88">1897 12082 433 0,'0'0'52'0,"0"0"-5"0,0 0 49 0,13-9-28 0,-5 2-16 16,4-1 31-16,3-1-2 0,5 0-9 16,-1 0-9-16,6-1-4 0,1 1-13 15,7-3-16-15,-5 3-16 16,2 0-10-16,0-1-1 0,-6 3-3 0,4 0-7 15,-4 0-25-15,0 2-26 0,-1 0-22 16,-2 0-17-16,-5 2-5 0,4-2-59 16,-7 0-46-16,-2 3-129 0</inkml:trace>
  <inkml:trace contextRef="#ctx0" brushRef="#br0" timeOffset="73507.92">2174 12033 508 0,'0'0'82'16,"0"0"-6"-16,0 0 67 0,0 0-59 15,0 0-40-15,0 0 4 0,0 0 0 16,-5-33-12-16,4 32 2 0,-1 0 4 15,2 1-6-15,0 0-11 0,0 0-10 16,-2 5-13-16,2 2 1 0,-3 4 2 16,3 5 4-16,-3 3 1 0,1 6-6 15,-1 2-2-15,1 1 0 0,-1 1-1 16,0-1 0-16,3 0 0 0,0-2-1 16,0-1-7-16,0 0-19 15,3-3-18-15,0-2-12 0,2-1-15 16,-1-2-50-16,0-2-32 0,0 0-11 15,0-3-23-15,-1-4-119 0</inkml:trace>
  <inkml:trace contextRef="#ctx0" brushRef="#br0" timeOffset="73695.95">2011 12430 428 0,'0'0'53'0,"0"0"6"15,0 0 52-15,0 0-47 0,0 0-2 16,0 0 3-16,0 0 0 16,22-5 10-16,-11 4 14 0,6 1-16 15,-2 0-22-15,7 0-14 0,0 0-17 16,1 0-9-16,0 0-7 0,2 0-4 16,2 0 0-16,0 0-21 0,7 0-19 15,6 0-28-15,7-4-44 16,3 2-53-16,-13-1-73 0,-7 0-80 15</inkml:trace>
  <inkml:trace contextRef="#ctx0" brushRef="#br0" timeOffset="74396.12">3404 11891 279 0,'0'0'74'0,"0"0"-21"0,0 0 28 0,0 0-44 15,0 0-21 1,9-19 0-16,-7 15 14 0,0 1 13 15,-2-2 12-15,2 2 6 0,-2-1-1 0,0 1 0 16,0-1-6-16,0 0-5 0,0 0-8 16,-2 1-9-16,2-2-5 0,-2-2-2 15,-1 1-2-15,-2-1 1 0,-1-1-1 16,0-1-2-16,1-1-2 0,-3 0 4 16,0-2-3-16,-1 2-4 15,1-1-7-15,0 3-6 0,-1-1 8 16,1 1 2-16,-2 1-8 0,2 2 3 15,1 0-3-15,-3 4-3 0,5 0-2 16,-3 1-1-16,-1 2-2 0,1 5 0 16,-2 5 1-16,0 0 2 0,0 5 0 15,1 3 3-15,0 3-2 0,-3 4-1 16,4 8 1-16,-2 12-2 0,-2 12 2 16,1 8-1-16,0 0 3 0,3-1 8 15,3-6 12-15,2 2 5 0,-4-4-8 16,0-2-9-16,-1-5-5 0,3-6-6 15,0-4 0-15,2-5-7 0,1-8-17 16,2-5-29-16,0-8-11 0,0-4-8 16,0-1-8-16,2-2-7 0,1-5-41 15,1-3-1-15,2-17-16 0,0-1-87 16,0-3-108-16</inkml:trace>
  <inkml:trace contextRef="#ctx0" brushRef="#br0" timeOffset="74568.1">3096 12176 251 0,'0'0'274'0,"0"0"-172"0,0 0 46 0,0 0-18 15,0 0-57-15,-17-22-13 0,20 20-19 16,2-3-7-16,7 1-10 0,-2-2-5 16,6-1-10-16,4 0-9 0,-1 1-4 15,5-1-43-15,-1 1-61 0,3-1-35 16,1 1-38-16,13 3-18 0,-6-1-73 15</inkml:trace>
  <inkml:trace contextRef="#ctx0" brushRef="#br0" timeOffset="74973">3652 12151 327 0,'0'0'90'15,"0"0"1"-15,0 0 4 0,0 0-69 16,0 0-10-16,0 0 14 0,0 0 17 15,0 0 6-15,-12 6-9 0,7-10-11 16,1 1 11-16,0-1-2 0,0-1-6 16,-1 1 16-16,3-2-3 0,-2 0-13 15,-1-1-11-15,1 0 1 0,-2 1-18 16,3 4 5-16,-2-3-8 16,-1 4-5-16,1 1 1 0,-1 0 0 15,-1 0-1-15,0 0 1 0,-1 5 0 16,0 1 0-16,-1 1-2 0,1 3 0 15,1 0 0-15,1 1 0 0,3 3-3 16,1-1-9-16,2 1 1 0,6-1 12 16,2-1 4-16,5-1 0 0,1-2 14 15,5-2-4-15,0-3 0 0,0-3 5 0,0-1 9 16,-3-4 7-16,-3-4 16 16,-1-1 3-16,-4-2-20 0,-4-2-18 15,-3-1-16-15,-1-3-4 0,0 1-39 0,-5 1-42 16,0 2-2-16,-1 0-15 15,-1 6-31-15,-2 0-48 0,-2 4-6 16,3 2-7-16,2 1-146 0</inkml:trace>
  <inkml:trace contextRef="#ctx0" brushRef="#br0" timeOffset="75413.09">3745 12123 70 0,'0'0'301'0,"0"0"-206"0,0 0 27 0,0 0-30 0,9-34-45 0,-3 24-6 16,0-1 8-16,3 2-9 0,-1 0-5 16,1 1 1-16,0 1 8 0,0 0-7 15,1 3-18-15,-2 0-14 16,1 3-4-16,-1 1-1 15,0 0 0-15,0 3-2 0,1 6 0 0,-1 1 1 16,0 7 1-16,0 4 2 16,1 4 0-16,1 2 2 0,-1 2 4 0,1 0 8 15,-2-2 1-15,0-2-9 0,-2-2-6 16,-4-4-2-16,1-3 0 0,-3-3-7 16,-4-4-9-16,-1-2-5 0,-1-5 12 15,0-2 7-15,0-4-2 16,0-4-9-16,1-6 4 0,2-3 7 0,0-4 2 15,2-2 3-15,1-4-1 0,0 0 3 16,4 2 8-16,2 0 14 0,5 4 4 16,2 1 0-16,5 4-8 15,2 0 1-15,2 2-6 0,4 2-15 16,-2 0-3-16,0 3-19 0,-5 1-41 16,0 0-25-16,-5 1-64 0,5 0-58 15,-4 0-32-15,-3 3-162 0</inkml:trace>
  <inkml:trace contextRef="#ctx0" brushRef="#br0" timeOffset="76401.11">4753 12691 546 0,'0'0'109'0,"0"0"-32"0,3-7 60 0,4-2-71 0,3-4-32 16,5-6 22-16,4-3 0 0,5-5-10 15,6-7-17-15,8-9-3 0,5-8-2 16,2-3 7-16,-7 6 9 0,-4 6 2 16,-10 13-3-16,-3 4-4 0,-5 6-7 15,0-1-11-15,2-4-6 0,3-3-6 16,3-6-1-16,-2 0-3 0,-3 3 2 16,0-1-3-16,-3 2 1 15,0 4-1-15,-3 1 1 0,0 5 1 16,-3 2-1-16,-3 3 0 0,-2 3 10 15,0 2-1-15,-4 4-2 0,0 1-7 16,-1 3-1-16,0 1-1 0,0 0-12 16,-2 2-4-16,-1 7 1 0,0 2 10 15,-2 7 3-15,0 2 2 0,-1 5-2 16,-2 8-1-16,-1 9-3 0,-1 8-1 16,1 4 2-16,1-4 5 0,4-6-2 15,3-8 3-15,1-5 0 16,0-8 0-16,0-6 1 0,3 0 1 0,4-1 3 15,0 1 4-15,2-2 3 16,2-3 6-16,3-6 0 0,2-4-3 16,0-2-6-16,0-8 1 0,2-3 3 15,-1-3 4-15,-2-5 3 0,2-5 2 16,-2-10-9-16,1-13-10 0,0-12 1 16,0-2-4-16,-5 6 0 0,-3 17 0 15,-4 14 0-15,1 8 0 0,-1 2 0 16,0-1-1-16,2-3 0 0,0 2-4 15,-3 3 1-15,0 4-3 0,-2 4 0 16,-1 3 0-16,0 2-6 0,0 5 0 16,-4 5 0-16,-1 5 8 0,-1 6 1 15,0 2 4-15,0 3 0 0,1 2 0 16,1-1 0-16,1 0 1 0,1 0 4 16,2-2 4-16,0 1 7 0,0-4 0 15,4-1 0-15,2-3 3 0,2-1-4 16,0-5 7-16,1-3 0 0,3 1-3 15,0-6-11-15,1 1-3 0,2-3-3 16,0-2-2-16,2 0-23 0,1 0-20 16,1-2-25-16,2 1-23 0,1-2-44 15,0 3-46-15,10 0-81 0,-5 3-78 16,-2-1-168-16</inkml:trace>
  <inkml:trace contextRef="#ctx0" brushRef="#br0" timeOffset="76809.78">6061 12356 376 0,'2'0'256'0,"-1"-3"-157"0,1-1 48 0,0 1-48 16,-1-2-32-16,1 1-25 0,-2 1-5 15,0-1 3-15,0 2-11 0,0 2-10 16,0 0 2-1,0 0-13-15,-2 7-2 0,-1 4 6 0,-3 5 13 0,0 4 1 16,-2 3-9-16,1 5 3 0,0 0 3 16,1-1-8-16,0 1-4 0,2 0-3 15,-1-1-7-15,2-1-1 0,-1-1-18 16,1-3-26-16,1-1-28 16,2-3-30-16,1-2-42 0,8-3-72 15,0-6-85-15,1-4-177 0</inkml:trace>
  <inkml:trace contextRef="#ctx0" brushRef="#br0" timeOffset="77232.53">6263 12154 156 0,'0'0'137'0,"0"0"-30"0,0 0 13 0,0 0-26 0,0 0-15 0,-2-18-5 16,2 15 14-16,0 0-10 0,1 1-10 15,7-1 6-15,-1 1-2 0,4 0-5 16,4-1-3-16,3 3 1 0,3 0-6 16,2 0-15-16,1-1-14 0,3 1-15 15,0 0-11-15,1-1-1 0,3 1-3 16,4 0-9-16,7 0-38 0,3 0-34 15,1 0-43-15,-4 0-53 0,-7 1-99 16,-11 0-74-16</inkml:trace>
  <inkml:trace contextRef="#ctx0" brushRef="#br0" timeOffset="78043.03">7022 12498 541 0,'0'0'73'0,"0"0"27"15,0 0 4-15,0 0-12 0,0 0-43 16,0 0-5-16,19-26 8 0,-10 9-22 16,5 1 0-16,2-5 13 0,2 0-4 15,4-3-16-15,2-1-8 0,2-2-7 16,0-1-5-16,1 0 2 16,0 0 0-16,1 1 9 0,0-1-2 15,0 3-6-15,0-2-1 0,-2 1 0 16,0 3 11-16,-5 0-10 0,-3 3 7 15,-2 1 4-15,-7 4-7 0,-2 1-1 16,-4 0-1-16,-1 2 2 0,-2 2-4 16,0 0-6-16,-2 3-2 0,-1 5-3 15,-2 1 1-15,-1 1 0 0,-2 5 0 16,0 5 1-16,-2 3 1 0,1 4 2 16,-3 4-3-16,2 4 2 0,-2 3-1 31,3 8-11-31,0 7 1 0,1 10 4 15,2-1 6-15,6-6 2 0,0-10 1 16,2-11-1-16,3-6 2 0,0 0 0 16,1 1 2-16,3 1 5 0,3-1 1 15,1-4 4-15,2-7 8 0,0-2 2 16,2-7 4-16,1 0-3 0,2-9-8 16,2-4-10-16,-2-4-3 15,2-6-1-15,1-7 0 0,-1-12 2 16,2-13-4-16,-1-3-1 0,-7 6 0 15,-3 14 1-15,-7 15 2 0,-1 9-1 16,-2 2 0-16,1 2 6 0,-3 0-3 16,2 2-3-16,-3 1-2 0,0 4-1 15,-3 3-2-15,1 0 0 0,-2 9-5 16,-1 2 4-16,-2 7 4 0,1 5-1 16,-1 5 1-16,2 6 1 0,2-2 0 15,0-1 2-15,1 0 6 0,2-6 2 16,0 3 5-16,1-1 9 0,3-2 6 15,0-3 4-15,2-2-3 0,1-3-7 16,2-2-7-16,1-2-7 0,4-4-5 16,2-2-1-16,2-1-5 0,3-4-16 15,0 0-34-15,3-2-29 0,1 0-22 16,1 0-31-16,3 0-38 0,12-4-67 16,-6 2-95-16,-3-1-156 0</inkml:trace>
  <inkml:trace contextRef="#ctx0" brushRef="#br0" timeOffset="78674.85">8086 12478 149 0,'0'0'136'0,"0"0"-43"0,0-1 9 16,0-1-44-16,1 0-20 0,1-1-11 15,1-1 9-15,2-1 17 0,2-1-9 16,1 0 8-16,4 1-7 0,-1-2-1 16,2 1 6-16,1 0-3 0,2 0-5 15,-1 3-18-15,1-1-8 0,-2 1-8 16,-2 0-1-16,-1 2-4 0,-1 1 1 15,-4 0 0-15,2 2-1 0,-5 3 6 16,-1 2 2-16,-2 4 3 0,-2 1 2 16,-5 2 2-16,-4 2 0 0,-1 1 3 15,-4 1 2-15,0 1 4 0,-1 0-5 16,2 0-3-16,0-3-6 0,3 0-4 16,2 0 0-16,2-4-1 15,3 0 2-15,2-1-3 0,2-3 23 16,1-2 0-16,0-3 3 0,6-1 9 15,2 0 2-15,5-2-12 0,2-3 13 16,4 0-17-16,0-2 0 0,4 2-7 16,3-2 0-16,1 2-5 0,3 0-13 15,0 1-1-15,1 1-2 0,1-1-4 16,0 2-20-16,-1 0-30 0,2 0-22 16,4 2-39-16,6 4-55 0,4 2-62 15,-8-1-143-15,-9-2-247 0</inkml:trace>
  <inkml:trace contextRef="#ctx0" brushRef="#br0" timeOffset="84711.5">9046 11957 67 0,'0'0'50'0,"0"0"-1"16,5 0 8-16,-3 0 13 0,0 0-12 15,0 0 7-15,-1 0-2 16,1 0-9-16,0 0-7 16,1 1 1-16,-1 2 6 0,2-2 10 0,-1 1-2 15,0-1-4-15,0 3-2 0,1-2-9 16,-3 0-11-16,1 2-15 15,-1-2-13-15,-1 1-1 0,0 0-3 0,-3-2-4 16,-1 3 3-16,-1-3 3 0,-2-1 5 16,1 0 8-16,2 0 20 0,0-4 19 15,2-1 5-15,0-1-11 0,1-1-11 16,0-1-12-16,1-2-8 0,0 2-8 16,0 0-10-16,0 2-3 15,0 2-5-15,0 1-37 0,-1 2-48 0,-1 0-32 16,1 1-40-16,0 2-58 0,1 9 7 15,2-1-59-15</inkml:trace>
  <inkml:trace contextRef="#ctx0" brushRef="#br0" timeOffset="85203.33">9133 12432 263 0,'0'0'107'0,"0"0"18"0,0 0-45 15,0 0-24-15,1 10-16 0,-1-7-1 0,0-1 9 16,0-1-17-16,-4 1-6 0,0-1 8 15,1 0 4 1,-1-1 9-16,1 0 11 0,1 0 11 0,-1-1 6 0,2-3-16 16,1 0-12-16,0-1-11 0,0-1-6 15,1 0-6-15,1 1-4 0,0 2-3 16,0 1-3-16,-1 2-6 16,0 0-7-16,-1 2-7 0,0 5-31 15,-1 0-45-15,-2 5-75 0,-1-2-140 16,1-2-271-16</inkml:trace>
  <inkml:trace contextRef="#ctx0" brushRef="#br0" timeOffset="86984.19">1750 14222 131 0,'0'0'28'0,"0"0"20"0,0 0 45 16,0-3-1-16,0 3-28 0,0-1-14 15,0 0-1-15,0-1 5 0,-3 2-5 16,3-3-8-16,-2 2-6 0,-1-2 1 16,2 0 10-16,-2 1-14 15,1-2 6-15,2 2-3 0,-1-3-6 16,1 2-1-16,1-3-1 0,2 0-7 15,2 1-3-15,1 0 0 16,4-1-3-16,2-1-4 0,1 0-3 0,1-2-1 16,2 4-1-16,0-1 1 0,1 0 6 15,0 3 6-15,-2-1 5 0,0 2-9 16,-2 1-2-16,0 1-1 0,-1 0-2 16,0 3-5-16,0 2-1 0,-2 3-1 15,-1 3 3-15,2 2 0 0,-3 3 2 16,0 1-2-16,0 3 5 0,-3 0-3 15,-1 1 1-15,-1 1 1 0,-3 0 3 16,-3 3-4-16,-6-1-3 0,0 2 1 16,-4-3 1-16,-5 4-3 0,-2-3 1 15,1 2-1-15,-3-1-2 0,-2-2 2 16,3-1-4-16,-1-2 2 0,5-4 0 16,1-2-2-16,5-1 1 0,2-5 0 15,2 0 0-15,3-3 0 0,2-3 1 16,2 0-2-16,0-2 10 0,2-5 5 15,4-4-3-15,5-3-2 0,3-4-4 16,4-3-4-16,2-3-1 0,4-3 0 16,1 1 0-16,2-3-1 0,2 0-1 15,2-1 1-15,-1 1-2 0,2 3 2 16,-2-1 0-16,0 4-1 16,-2-1 1-16,-1 2 1 0,-2 2-1 15,0 0 0-15,-4 1-1 0,-2 1 1 0,-2 3 0 16,-4 2 1-16,-1 0 0 0,-4 3 1 15,-3 2-2-15,-2 2 2 16,-2 0-2-16,0 2 2 0,-1 2 1 16,0 0-3-16,-2 0-10 0,-1 0-5 15,-1 1 4-15,-3 3 6 0,-4 2-2 16,-2 3 3-16,-2 2 0 0,-3 3 4 16,-1 3-1-16,-2 4-2 0,1 1 2 15,-2 4 0-15,2-1-1 0,2 4 1 16,1-1 1-16,4 0 0 0,1-1-1 15,4 0 1-15,1-1 5 0,4-3 12 16,3-2 8 0,0-1 4-16,4-4 6 0,3-1-1 0,2-2 0 0,4-1 4 15,0-4-6-15,4-3-5 0,0-2-8 16,4-3-9-16,2 1-3 16,0-2-7-16,3-3-7 0,-3-2-25 15,2-2-32-15,-3 1-30 0,-1 0-39 16,-2 2-52-16,6 0-81 0,-7 3-89 15</inkml:trace>
  <inkml:trace contextRef="#ctx0" brushRef="#br0" timeOffset="87374.85">2641 14609 586 0,'0'-6'106'0,"0"0"-50"0,3 1 38 0,-3 0 15 0,1 0-46 16,0 0-10-16,-1 3-8 0,0 2-9 15,0 0-17-15,-1 5-18 0,-3 5 18 16,1 3 25-16,-4 3-4 0,0 8 0 16,-1-1-13-16,0 5-6 0,0 1-4 15,2-1-8-15,-2 1-5 0,3 0-1 16,0-3-1-16,0 0-2 0,1-4-2 16,1-1-19-16,2-3-18 0,0-2-26 15,1-2-17-15,0-4-49 0,0-4-54 16,0-1-73-16,2-5-92 0</inkml:trace>
  <inkml:trace contextRef="#ctx0" brushRef="#br0" timeOffset="87829.67">1807 13962 353 0,'0'0'79'0,"0"0"-41"0,0 0 84 16,0 0-21-16,-6-10-40 15,6 9 7-15,4-3-8 16,1 3-20-16,7-1 5 0,3-1 19 15,6 1 2-15,3 1-8 0,9 0-5 16,9-2-5-16,9 1 6 0,2 0-11 16,0-2-14-16,-6 3-9 0,0-1 2 15,-1 0 3-15,1 0-1 0,-3 0 0 16,-5 1-6-16,-9-1-5 0,-5 0-5 16,-8 1-7-16,-2 1 1 0,0-1-2 15,1 0-12-15,0 1-38 0,-5 0-18 16,0 0-21-16,0 0-42 15,5 0-79-15,-2 0-79 0,-1 0-50 0</inkml:trace>
  <inkml:trace contextRef="#ctx0" brushRef="#br0" timeOffset="88378.11">3424 14394 32 0,'0'0'112'0,"0"0"-27"0,0 0 23 0,0 0-6 15,-29 3-16-15,24-2-21 0,2-1-3 16,3 0 8-16,0 0 3 0,0 0-8 16,7 0 12-16,3 0 5 0,6 0 14 15,7 0-5-15,11 0-10 0,10 0-10 16,12-3-17-16,2 0-16 0,-3-2-15 15,-7 4-8-15,-7-1-8 0,-2 2-6 16,-1 0 4-16,-3 0-5 0,-5 0-11 16,-6 2-30-16,-4-1-30 0,-3 1-43 15,6 1-41-15,14-1-70 16,-3 1-70-16,-4-2-147 0</inkml:trace>
  <inkml:trace contextRef="#ctx0" brushRef="#br0" timeOffset="89302.34">4664 14233 308 0,'0'0'61'0,"0"0"-16"0,0 0 36 0,0 0-30 0,0 0-28 16,4-28 4-16,-1 22 20 0,2-1 10 16,2-1 1-16,1 1-15 0,4 0-4 15,0-1-5-15,5 1-2 0,0-1 4 16,3 0 0-16,-1 1-4 0,1 0 3 16,-1 1 1-16,-1 1-5 0,-1-1-7 15,-3 3-7-15,-1 1-3 0,-3 2-12 16,-2 0 1-16,1 4-2 0,-4 2-1 15,0 2 0-15,-1 5 2 0,-1 2-1 16,-2 4-1-16,-1 3 4 0,-1 1 3 16,-3 3 4-16,-3 1 0 15,-2 1-3-15,-2 0-4 0,-2 0-1 16,-2 0-3-16,0-1 0 0,-4-1-5 16,2 0 5-16,-2-1 1 0,0-3 0 15,3-2 2-15,-2-3 0 0,3-3 2 16,0 0 4-16,3-3-4 0,4-3-1 15,1-4-1-15,5-1-1 0,1-3 8 16,2-3 6-16,5-4 5 0,3-2-5 16,5-5-11-16,3-2-2 0,4-3-2 15,1-1 0-15,3-1-1 0,1-1 1 16,2-1-2-16,-1-1-1 0,0 1-8 16,-1 2 7-16,1 0 2 0,-3 0 0 15,-1 2 0-15,-1 2 1 16,-6 1 0-16,-1 2 1 0,-5 2 1 15,-3 0-2-15,-3 4 0 0,-2 1-4 0,-2 0 1 16,0 1-5-16,-3 2-15 0,-2 0 3 16,-2 2 8-16,-1 1 8 0,-4 1 2 15,0 3 1-15,-3 5 1 16,1 4 2-16,-3 1-1 0,0 3 0 16,-2 4 0-16,2 2 1 0,-2 1-2 15,2 3 1-15,3 1 5 0,0 0 2 16,3 0 11-16,4-2 8 0,2 2 16 15,2-4 8-15,3 1 1 0,0-4 0 16,2-3-5-16,4-2-13 0,2-2-6 16,6-5-9-16,0-1-3 0,4-2-9 15,1-4-7-15,4-1-13 0,2-2-38 16,2-3-32-16,2-2-28 0,1 0-36 16,2-1-46-16,15-2-78 15,-9 1-74-15</inkml:trace>
  <inkml:trace contextRef="#ctx0" brushRef="#br0" timeOffset="89913.42">5344 14602 87 0,'0'0'199'0,"1"0"-146"0,1-4 38 0,0 1-28 0,1-2-11 16,-1-2 0-16,1 0 9 0,-1 1 14 15,1 3-11-15,-2-2 9 0,2 3-5 16,-1-1-12-16,1 1-3 0,3-1 0 16,1-1-19-16,0 1-12 0,2 0-5 15,3 1-4-15,0 1-4 16,3 0-1-16,-2 1-2 0,0 0 1 16,1 1 3-16,-2 1-7 0,1 4 2 15,-1 1 2-15,-3 2 2 0,0 5-4 16,-5 5-2-16,-2 3 1 15,-2 0 1-15,-2 4 1 0,-4-3 1 0,-4 3-2 16,-2-4-2-16,-3 1 0 0,0-2-2 16,-4-1-1-16,2-2 1 0,-2-3 1 15,2-1 0-15,1-5 1 0,3 0 0 16,0-4 9-16,4 0-2 0,2-3-1 16,2-1-3-16,4-1 14 0,1-1 17 15,0-1-2-15,7-1-7 0,3 0-9 16,5 1-6-16,4-2 4 0,3 2 1 15,3 0-8-15,2-1-7 0,0 1-3 16,2 0 0-16,0-1 0 0,1 2-3 16,0 0-13-16,-2 1-7 15,-1-1-11-15,-3-1-15 0,-1 0-23 16,-3 1-30-16,-1 0-59 0,2-3-83 16,-6 1-41-16,-4-2-141 0</inkml:trace>
  <inkml:trace contextRef="#ctx0" brushRef="#br0" timeOffset="90440.32">4684 13876 326 0,'0'0'102'0,"0"0"-6"0,0 0 4 0,3 0-36 0,4 0 18 16,5 0 7-16,4 0-10 0,5 0-22 15,10-1 12-15,10-3 10 0,8 0-6 16,4-1-3-16,-5 1-1 0,-2 1-10 16,-7 0-18-16,-1 0-13 15,-1 2-13-15,1-1-5 0,-4 0-5 16,-6-1-3-16,-7 2-2 0,-4-1-4 16,-4-1-18-16,4 2-18 0,0 0-17 15,0-1-23-15,-2 1-23 0,0 1-56 16,3 2-73-16,-3 0-62 0,-1 0-158 0</inkml:trace>
  <inkml:trace contextRef="#ctx0" brushRef="#br0" timeOffset="91132.03">6046 13958 206 0,'0'0'81'0,"0"0"-15"0,0 0 31 0,4-2-31 0,-1 2-13 16,0 0 5-16,1 0-5 16,0 0-1-16,3 2 7 0,-1 1 0 15,3 3-4-15,1 0-7 0,1 3-3 16,2 3-2-16,2 3-13 0,2 5-7 15,2 3-8-15,1 5-6 0,2 5 6 16,4 8 2-16,5 10-4 0,3 10-1 0,-2 5 0 16,-7-3 4-16,-8-2-3 0,-10-5 8 15,-7-2 5-15,-1-2 12 16,-9 2-3-16,-3-4-4 0,-6-1-3 16,-2-4-4-16,-3-3 2 0,-3-2-2 15,-2-4-3-15,-2-1 3 0,-1-3 9 16,-1-3-6-16,4-7 0 0,5-5-10 15,4-2-11-15,-1-4-3 0,0 2-3 16,-5 0-1-16,0 0-18 16,3-3-22-16,5 0-27 0,3-2-38 0,5-1-35 15,4 0-27-15,6 0-51 0,3-4-62 16,2 1-114-16</inkml:trace>
  <inkml:trace contextRef="#ctx0" brushRef="#br0" timeOffset="92072.8">1583 13750 155 0,'4'-2'253'0,"-2"0"-212"16,1-1 37-16,-1 1 1 0,1 1-40 15,-2 0 12-15,0-1 18 0,0 1 5 16,-1 1-7-16,0 0-6 0,0 0-10 15,0 0-13-15,-1 0-8 0,-1 0-4 16,-3 3-9-16,2 1-3 16,-5 3-2-16,0 5-5 0,-3 4-6 15,-4 5-1-15,-5 13 0 0,-5 15-1 16,-5 18 1-16,2 10 0 0,2 5-2 16,6 0-1-16,2-6 1 0,5 1 2 15,3-3 1-15,2 0 0 0,6-3 4 16,4-7 9-16,6-4-1 0,3-6-5 15,3-7 0-15,2-5 7 0,3-2 4 16,-2-10 6-16,-1-5 5 0,-2-8 5 16,0 1 4-16,5-2-1 0,2 2-4 15,4-2-9 1,0-2-9-16,-1-3-9 0,3-2-2 0,-5-3-5 16,0-2-4-16,-3 1-18 0,0-4-33 15,-1 3-34-15,-2-2-47 0,4-1-87 16,-3-1-110-16,-1 0-234 0</inkml:trace>
  <inkml:trace contextRef="#ctx0" brushRef="#br0" timeOffset="94711.49">7714 13818 299 0,'0'0'84'0,"0"0"-19"16,0 0 18-16,0 0-12 0,0 0-25 15,7-5-6-15,-5 3 4 0,0 0-1 16,1 0 9-16,-1 1 1 16,-1 0-8-16,-1-2 3 0,2 3-1 0,-2 0-2 15,0 0-16-15,2 0-13 0,-2 3-10 16,2 1-1-16,0 0 0 0,0 3-4 16,1 0 2-16,0 5 0 0,0 0 0 15,-1 0 1-15,-1 4 5 0,1 2 5 16,0 1-2-16,-1 2 0 0,0 1 0 15,0 0 3-15,-1 4 0 16,1-1-1-16,1 1 0 0,0 2-3 16,-1-2-6-16,2 0-3 0,1-1 2 15,-2-1-1-15,1-1-3 0,-1-4 2 16,0-1-2-16,-1-2 0 0,-1-1-1 16,2 0-10-16,-2-4-16 0,0 1-10 15,0-2-20-15,0 0-14 0,-1-2-19 16,0-1-30-16,-1-1-44 0,0-2-23 15,1-1-157-15</inkml:trace>
  <inkml:trace contextRef="#ctx0" brushRef="#br0" timeOffset="95134.18">7539 14093 370 0,'0'0'73'0,"0"0"-2"0,0 0 42 0,0 0-26 16,-2 0-38-1,7 0 8-15,4-1 21 0,5 1 4 0,4 0-8 0,6 0-2 16,9 0-9-16,9 0-8 0,7 0 0 16,0 0-15-16,-3 0-16 0,-6 1-8 15,-4-1-4-15,-5 0-9 0,-6 0 0 16,-4 1-2-16,0-1 2 0,1 1-3 15,5 1-1-15,1 0-6 0,-4-1-17 16,-2 1-20-16,-5 1-19 16,-1-1-16-16,-5-1-40 15,-2 2-38-15,0-2-48 0,-3 1-47 0,-2-2-156 16</inkml:trace>
  <inkml:trace contextRef="#ctx0" brushRef="#br0" timeOffset="95994.28">7362 14954 135 0,'0'0'122'0,"-1"0"-49"0,0 0 17 0,1 0-35 16,0 0-14-16,0 0-4 0,0 0 10 15,0 0 6-15,0 0-10 16,2 0-7-16,3 0 7 0,5 0 2 15,4 0 1-15,7 1 4 0,8-1-2 16,13 0-3-16,13 2-2 0,7-2 3 16,1 1-7-16,-4-1 1 0,-9 1-5 15,-1-1 3-15,-4 2-5 0,-4-2-4 16,-3 1-2-16,-8 2 1 0,-7-2-9 16,-6-1-5-16,-2 0-10 0,0 1-2 15,1 0-2-15,-1-1-1 0,-2 1-22 16,-6 0-16-16,-1 1-18 0,-2 0-14 15,-1 0-24-15,0 1-33 0,-1 0-34 16,3-1-54-16,-2 1-77 16</inkml:trace>
  <inkml:trace contextRef="#ctx0" brushRef="#br0" timeOffset="97137.96">9086 14009 59 0,'0'-1'53'0,"0"0"-4"16,0-1 22-16,1 1-11 0,0-1-8 15,-1 2-6-15,2 0 4 16,-2-1-2-16,2 0-7 0,-1-2 5 16,0 1 3-16,0 1 4 0,0-2 7 15,1 2-10-15,0-1-11 0,0 1 3 16,-2 0-2-16,2 1-2 0,0 0-9 15,-1 0-10-15,1 2-4 0,-1 3-3 16,1 2 5-16,0 2-1 0,1 7 3 16,0 6 4-16,0 10-1 0,0 13 0 15,1 8-7-15,-1 2-1 0,-2-5 2 16,-1-6-1-16,-2-6 0 0,-4-2 0 16,1-2-2-16,0-6 6 0,0-5 5 15,1-4 4-15,-1-4 4 0,-2 2-7 16,-1 2-6-16,0 2-4 0,-3-3-3 15,3-4-3-15,0-3-2 0,0 2-2 16,0-5 1-16,1-1-4 0,0 0 3 16,2-1-2-16,0 0 2 0,2-1-2 15,0-2 1-15,3-1 3 0,0 0 1 16,7-1 7-16,2-1 7 0,4 0-11 16,4-2-5-16,4-1-3 0,1-2 0 15,3 1-3-15,0-1 0 0,1-1-2 16,2 2-7-16,-1-1-10 0,-2-1-7 15,2 1-9-15,-2 0-16 0,0-1-21 16,-3 0-21-16,-2 0-40 16,2-1-63-1,-6 1-61-15,-4 2-86 0</inkml:trace>
  <inkml:trace contextRef="#ctx0" brushRef="#br0" timeOffset="97497.62">9046 14366 387 0,'0'0'128'0,"0"0"-37"0,18 0 75 0,-3 0-30 0,2-3-19 0,4-1-12 16,2-1-22-16,2 1-10 0,0-2-16 16,1 1-14-16,2 0-13 0,-1 0-10 15,-1 0-8-15,-1-1-8 0,-4 2 0 16,1-1-4-16,-2 1-5 15,-2 2-29-15,1 0-21 0,0 2-34 16,0 0-29-16,-1 0-53 0,4 1-69 16,-2 0-56-16,-4 2-140 0</inkml:trace>
  <inkml:trace contextRef="#ctx0" brushRef="#br0" timeOffset="98438.46">9996 14752 179 0,'0'0'115'0,"0"0"-41"0,0 0 21 15,0 0-30-15,1-7-16 0,-1 6-4 16,0-2-5-16,0 0 0 0,0 1 3 15,0 0 0-15,0 0-2 0,1 0 3 16,-1 1 0-16,1-1-9 0,-1 1 0 16,0-2 11-16,0 1-6 0,0-1-10 31,-2 1 0-31,0 0-2 0,-2-2-2 0,0 3-7 16,-2 0-5-16,0 0-2 15,-1 1-3-15,-2 0 0 0,0 2 1 16,-1 5 0-16,-2 0-3 0,0 4-3 15,-1 0-2-15,-2 6 0 0,0 0 4 16,-2 4 5-16,-2 0 3 0,0 1 7 16,-2 3 2-16,0-3 3 15,0 0 0-15,0-1-5 0,0 0 5 16,3-3-1-16,-1-3-4 0,4-1-5 16,0-3-3-16,4-2-6 0,1-4-4 15,1-1 0-15,1-4 2 0,1 0 1 16,1-1 6-16,1-5 12 0,1-1-4 15,3-2-13-15,-1-2-3 0,1-1 2 16,0 0-1-16,1-2 1 0,1 0 0 16,1 0 1-16,0 2-3 0,1-2 0 15,2 4 3-15,-1 0-3 16,2 3 1-16,0 0 1 0,0 2 1 16,1 2 1-16,1 2-2 0,-1 1-2 15,0 1 5-15,0 5-3 0,3 2-2 16,-1 4-2-16,-1 2 2 0,3 4 0 15,0 2 4-15,1 1 1 0,2 1-2 16,1 2 2-16,1-2-4 0,0-1 1 16,0-1-4-16,1-2 2 0,-1 1-4 15,-3-3 0-15,1-2-1 0,-1-1-3 16,-1-2-6-16,-2-3-18 0,0-1-37 16,0-3-30-16,-1 1-13 0,1-3-39 15,3 0-34-15,-1-1-38 0,8-4-28 16,-5 0 5-16,0-4-139 0</inkml:trace>
  <inkml:trace contextRef="#ctx0" brushRef="#br0" timeOffset="98751.54">10273 14938 443 0,'0'0'68'0,"0"0"43"0,5-7 4 0,-3 3-34 0,-1 4-12 15,1 0-9-15,-2 3-14 0,0 1-8 16,0 6-1-16,-4 3-3 0,-3 5 1 16,-3 7 12-16,-3 8-7 0,-4 13-14 15,0 8-6-15,-1 2-6 0,4-4-7 16,1-7-3-16,2-8-3 0,-1-2-1 15,3-6-17-15,2-7-21 0,1-3-15 16,2-3-8-16,-1 2-28 0,1-1-20 16,1 1-34-16,3-8-20 0,3-4-88 15</inkml:trace>
  <inkml:trace contextRef="#ctx0" brushRef="#br0" timeOffset="99380.92">10414 15268 201 0,'0'0'116'0,"0"0"16"15,0 0-14-15,0 0-26 0,0 0-13 16,0 0-7-16,0-27 0 16,-2 23-14-16,2 1 0 0,0-1 4 15,0 0-12-15,1-2-16 0,3 1-15 16,1 0-7-16,2 0 4 0,2 0 2 15,-1 2 0-15,0 0-2 0,2 2-3 0,-2 1-3 16,0 0-3-16,0 0-2 0,-2 0-4 16,-1 0 1-16,0 0 1 0,-3 5 6 15,0 2 2-15,-1 1-4 16,-1 5-2-16,-2 0 3 0,-1 3-2 16,-3 2 1-16,-3 2-2 0,-1 0 2 15,0 1 0-15,-4 2-2 0,2-4-3 16,-2 0-2-16,-1 1 3 0,0-3-1 15,0-1-1-15,2-2 8 0,0-2 9 16,2-2-2-16,2-1-7 0,1-2-6 16,4-3 0-16,0-2 0 0,4-1-2 15,0-1 10-15,5 0 7 0,5-3-4 16,2-1-1-16,4 2 0 0,2-1-1 16,2 3-3-16,3 0 1 0,-2 0-2 15,3 0-2-15,-2 2-2 0,0 0-3 16,0 1-1-16,-2 0 3 0,-2 0-3 15,-1 0 0-15,-4-1-1 0,1-1-10 16,-3 1-15-16,0 1-20 0,-1-1-27 16,-1 0-34-16,-1 2-46 0,5-1-63 15,-3 1-75-15,-1-1-127 0</inkml:trace>
  <inkml:trace contextRef="#ctx0" brushRef="#br0" timeOffset="106575.12">10638 16824 180 0,'0'0'64'15,"0"0"-42"-15,0 0 36 0,0 0 1 16,0-2-26-16,0 0-1 0,0 0 11 16,-1 0 1-16,-1-1-2 0,1 1 9 15,0 0 0-15,-1 1 4 0,1-1 0 16,-1 0-2-16,1 2-11 0,0-1-8 15,1-1-12-15,0 0-13 0,1-2-2 16,2-2-4-16,3-2 2 0,2-4 2 16,2 0 0-16,1 0 7 0,3-2 13 15,-1 1-5-15,0-1-3 0,-1 1 5 16,-1 0-3-16,2 1-5 0,-1 1 2 16,0 0-7-16,0 2-5 0,-1 1 0 15,1 0 0-15,-2 1 0 0,2 0 1 16,-2 1-2-16,0 0-1 0,0 3-1 15,2-1-2-15,-3 2-1 16,0 1 0-16,1 1 0 0,-2 0-1 16,0 3 1-16,-1 2-1 0,2 1 0 15,-2 2 1-15,0 1 0 0,0 1 1 16,0 1-1-16,-1 2 1 0,0 0-1 16,0 1 0-16,0 1 1 0,1-1 0 15,0 1 0-15,0 0-1 0,1 2 0 16,0-2 0-16,0 0 1 0,0 0-1 15,0-2 0-15,-1 0 1 0,-1-3 0 16,-1 2-1-16,1-4-1 0,0-1 1 16,-2-1 1-16,1-2 0 0,0-1-1 15,0-1 0-15,0 0-1 16,1-2 2-16,1 0-1 0,-1-3 5 16,-1-2-4-16,2-2 0 0,-1-2 2 15,2-2-2-15,0 0 2 0,-2-2-1 16,1-2 0-16,1 0-1 0,-1-3 0 15,1-1 1-15,0-1-2 0,0-1 3 16,-1-1 2-16,0 0-4 0,1-1 2 16,1 1 0-16,0-4-3 0,0 2 0 15,0-2 1-15,0-2-1 0,0 0 0 16,-1 0 1-16,1 0 0 0,-1-3 0 16,0 0 1-16,0 1 0 0,1-8 4 15,1-3-1-15,1-6-1 16,1-1 1-16,0 5-4 0,-2 4 1 15,0 5-1-15,0-3-1 0,-2 4 1 16,0-3-1-16,0-1 1 0,-1 2-1 16,0-3 0-16,1 1 0 0,-2-1 0 15,-2-2 1-15,2 1-1 0,-1-1 1 16,1 2-1-16,1-1-1 0,0-1 1 16,-1 0 0-16,-1 0 1 0,1 1-1 15,0-1-1-15,0 1 1 0,-2-2 0 16,0 3 1-16,-1 0-1 0,-1 0 0 15,0 1 0-15,3-1 1 0,-1 2 4 16,1 0 3-16,0 0 5 0,-1 1 1 16,2 1-5-16,2-1-4 0,0 1-3 15,1 0-1-15,0-1 0 0,1-1-1 16,-1 0 1-16,0 1-1 0,1 5 1 16,-2 5 0-16,-2 4 0 0,-1 0 3 15,1-8-3-15,3 0-1 0,-1-5 0 16,1 1 0-16,1 8 0 0,0-7 2 15,0 2-2-15,0-2 0 0,0 3-1 16,-1-1 1-16,0 0 1 0,1 1 0 16,-2-1-1-16,-1 1 0 15,3 1 2-15,-2-1-1 0,0 0-1 0,0 2 0 16,0-1-1-16,-2 1 2 0,2 0-1 16,0 0 0-16,-1 1-1 0,0 1 1 15,1-2 0-15,0 2 0 0,-2 1 0 16,1-1 0-16,-1 1 0 0,1 0-2 15,-1 2 2-15,1 0 0 0,-2 0-2 16,-1 0 2-16,0 0-2 0,1 1 0 16,-1 1 2-16,-1-1-2 15,1 0 2-15,-2 3-1 0,0 0 1 16,0-1 0-16,0 3 0 0,0-2 2 16,0 2-2-16,0 0 0 0,0 1 0 15,1 1 0-15,0-1 0 0,-1 1 0 16,1 0 0-16,1 1 0 0,-2 1 0 15,1 1 2-15,-1 1-1 0,-1 0 0 16,0 1 1-16,0 2-1 0,-1 0 2 16,0 3-2-16,1-1 2 0,1 0 0 15,-2 2 1 1,0-1 0-16,0 3-2 0,2-1-2 0,0 1 0 0,2-1-2 16,-2 1 1-16,2 1 0 0,2-1 0 15,0 1 0-15,0 0 1 0,2 0 0 16,1 0 0-16,2 1 1 15,-1 2-1-15,2-2 1 0,0 1-1 16,0-2 0-16,2 1 0 0,2 1 1 16,0-1-1-16,4 0 0 0,-3-1 0 15,4 0 0-15,0-1 0 0,3 0 0 16,1-1 0-16,2 1 0 0,0 0 0 16,3-1 0-16,0 1 0 0,0-1 0 15,1 1 0-15,0 1 0 0,0-1 0 16,0 0-1-16,4 0 1 0,-3 0 0 15,0-1 1-15,6 1-2 0,1 0 2 16,14-1-2-16,1-1 2 0,-1 1-1 16,-3-1 0-16,-6 0 0 0,-1-1 0 15,2 1 0-15,0 0 0 16,2 2 0-16,-1-1 0 0,-3 1 0 16,4 1 0-16,-1-2 1 0,3 1-1 15,-2 1 0-15,-1 0 0 0,3 0 0 16,-2 0 0-16,4 0 0 0,-2 0 0 15,2 0 0-15,-1-1 0 0,2-1 0 16,2 2 1-16,-2-1-1 0,0 1 0 16,2-1 0-16,-2 0 0 0,0 0 1 15,-1 0-1-15,1 1 0 0,-3 0 1 16,0 0-1 0,3 0 0-16,-2 0 2 0,3 0 3 0,2 0-4 0,-2 0 1 15,0 0 0-15,1 0-2 0,1-2 0 16,-2 2 1-16,-2 0-1 0,1 0 0 15,2 0 1-15,-3 0-1 0,4 0 1 16,2 0-1-16,-2 0 2 0,3 0-2 16,-1 0 3-16,1 0-2 0,0 0 2 15,-1 0 0-15,3 0-1 0,0 0-2 32,0 0 2-32,1 0 1 0,3 0-2 0,-1 2 0 0,0-1-1 0,2 1 1 15,-2 0-1-15,-1 0 1 0,1 0-1 16,3 0 2-16,-1-1-1 0,3 1 0 15,-2-1 0-15,4 1-1 16,-1-2 2-16,-1 2 0 0,0-2-2 16,2 2 0-16,2-1 0 0,4 0 2 15,1 0-1-15,1-1 0 0,1 1 2 16,-3-1-2-16,1 0 0 0,-4 0-1 16,0 0 2-16,2 0-1 0,-6 0-1 15,0-1 0-15,-2-1 0 0,-2-1 0 16,-3 2 2-16,-2-1-2 0,-2 0 0 15,-2-1 4-15,-1 1 5 0,-3 0 2 16,-1-1-1-16,1 3-1 0,-6-3-1 16,-2 2-1-16,-6-1-3 0,-1 0 0 15,-9 0-4-15,-4 1 0 0,-6 1 0 16,-1 0-8-16,1 0-25 0,4 0-28 16,-4 2-31-16,2 0-30 0,-7 2-69 15,-5 2-75-15,1-2-43 16</inkml:trace>
  <inkml:trace contextRef="#ctx0" brushRef="#br0" timeOffset="108394.4">12477 14388 75 0,'0'0'36'0,"0"0"-4"16,3 3 1-16,-1 0-4 0,-1-3-8 31,0 0-2-31,0 0 7 0,0 0-5 15,2 1-11-15,-3-1 3 0,2 0 8 16,-1 0 8-16,1 0 6 0,-1 0-11 16,0 0-5-16,1 0-2 0,-2 0-3 15,1 0 0-15,-1 0 6 0,0 0 3 16,0 0-6-16,0 0 1 0,0 0 4 16,0 0-1-16,0 0 1 0,0 0 5 15,0 0-3-15,0 0-4 0,0 0 0 16,0 0-1-16,0 0-6 0,0 0-3 15,0 0-2-15,0 0 5 0,0 0-2 16,0 0 4-16,0 0-2 0,0 0 2 16,0 0 3-16,0 0 4 0,0 0-2 15,0 0-3-15,0 0-2 0,0 0 1 16,0 3-2-16,1-2 2 0,1 1-3 16,-2-2 5-16,0 0 0 0,0 0 0 15,0 0 6-15,0 1 3 0,0-1 0 16,-4 0-4-16,2 0-3 0,-3 0-2 15,-2 0 2-15,-1 0-5 0,0 0-1 16,-1 0-1-16,-4 0-4 16,2 0-2-16,-2 3-3 0,3 0 0 15,-5 1-3-15,1 0 2 0,1 2-3 16,-3 1 0-16,2 0 2 0,-4 2 0 16,-2 2-1-16,2-2-1 0,-3 3 0 15,1 2 0-15,0-1 0 0,1 1 0 16,2 1 1-16,1 0-1 0,5-1 0 15,4-1-1-15,5 0 0 0,2-3 1 16,0 2 5-16,8-2 6 0,0 0 11 16,6-3 2-16,2 1-2 0,0-1-5 15,2 0 0-15,2-1-4 0,-1 0-1 16,1-2 0-16,0 1 0 0,0 0-2 16,2 1-3-16,-2-1-1 0,0 2 1 15,2 1-2-15,-2 0-2 0,0 1 1 16,2 0 0-16,-2 2 1 0,-2 0-2 15,0 2 0-15,-1 0-3 16,-2 1 2-16,-1 1-2 0,0-1 1 16,-6 0 0-16,0 1 0 0,-7-2 2 15,-1 1 1-15,-4-1 3 0,-4 0 0 16,-4-1-2-16,-3-1 0 0,-1-1-4 16,-4-2 1-16,-2-1-1 0,1-4 1 15,-2 2 0-15,0-3 0 0,0-2-1 16,1 1-1-16,-2-1-2 0,3 0-7 15,1 0-18-15,1-1-13 0,0-1-15 16,4 1-19-16,1-2-5 0,4 1-13 16,1 0-23-16,4-1-37 15,1 1-13-15,7-4-13 0,3 4-86 16</inkml:trace>
  <inkml:trace contextRef="#ctx0" brushRef="#br0" timeOffset="109044.32">12906 14924 200 0,'2'-4'118'0,"-1"2"-49"0,0-4 44 0,2 3-20 0,-2-2-21 16,0 1-6-16,0 1-5 0,0-1 1 15,-1 2 11-15,0 1-14 0,0 0-12 16,0 1-11-16,-1 0-8 0,0 2-9 16,-1 5 2-16,0 3 13 0,0 4 6 15,1 5-14-15,-2 5-12 0,3 8 0 16,0 9-4-16,3 12-2 0,2 1-2 15,-1-2 7-15,3-6 4 0,-5-8-1 16,0-3-5-16,0-7-5 0,-2-5-6 16,0-5 0-16,0-2-8 0,-4 1-7 15,0 0-21-15,0-1-4 16,1-3-19-16,2-5-31 0,0-3-37 16,1-5-69-16,0-3-49 0,2-2-142 15</inkml:trace>
  <inkml:trace contextRef="#ctx0" brushRef="#br0" timeOffset="109570.02">12957 14953 233 0,'0'0'72'0,"0"0"-7"0,0 0 45 0,0 0-45 0,0 0-30 0,-3-34-4 16,3 28-4-16,3 0 5 0,-2 1-6 15,3-1 12-15,0 0 11 0,1 0 8 16,-1-1-13-16,3 0-3 0,-1 2-5 15,1 1-1-15,1 0-5 0,0 1-8 16,1-1 0-16,0 2-2 0,0 0 0 16,3 0-4-16,-3 1-3 0,0 1 2 15,3 0-1-15,-2 0 0 0,1 1-1 16,3 3 2-16,-2 1-6 0,1 1-7 16,-3 3 2-16,1 0-2 0,0 3 1 15,-3 1 0-15,0-2 1 0,-3 3-1 16,-2-1 0-16,-3-1 8 0,-3 1 7 15,-4-3 8-15,-4 1 2 0,-2-2-1 16,-2 0-4 0,-4-2-6-16,1-1-8 0,-5-1-4 0,-1-3-1 0,2-1-3 15,-2 0 1-15,-1-1-1 0,4 0-1 16,2 0 0-16,2-2-14 16,4 0-22-16,4-2-23 0,1 1-10 15,4-3-29-15,3 2-37 0,2 1-52 16,11-1-22-16,0 2-47 0,1-1-95 15</inkml:trace>
  <inkml:trace contextRef="#ctx0" brushRef="#br0" timeOffset="110767.31">13128 14040 25 0,'-1'-1'37'0,"-1"0"15"0,1 0-11 16,0 1-4-16,1-1 8 0,-3 0 10 15,3 1 2-15,-1 0-3 16,0 0-5-16,0 0-6 0,0 0-5 0,0 0-3 16,1 1-2-16,0-1-9 15,-2 0-1-15,2 0-6 0,0 0 0 16,0 0 2-16,0 0 2 16,2-2 2-1,-1-1 8-15,2 0 5 0,1-1-8 16,-1 2 3-16,2-1-9 0,-2 2-7 15,3 0-6-15,-3 0-5 0,0 1 1 16,1 0 0-16,-1 0 4 0,-1 0 3 16,1 0-4-16,0 0-1 0,-1 0-4 15,2 0 2-15,-1 0 2 0,-1 0-2 16,1 0 0-16,-1 0-4 0,0 3 1 16,2 1 7-16,-4 0 2 0,1 2 1 15,0 1-2-15,-1 1 3 0,0 0-3 16,0 0 1-16,-2 1 2 0,0 2 0 15,-1-1-1-15,0 3-2 0,-1-2-2 16,0 0-3-16,-1 1-2 0,0 0 0 16,1-1 2-16,-3 1 1 0,1-3 3 15,-1 2 5-15,-1-2-1 0,1 1-3 16,0 0-5-16,-1-2 4 0,1-1-1 16,1 0 3-16,1 0 0 0,0-2-7 15,0-2 3-15,1 1-3 0,1-2 3 16,0-1 2-16,2 0 2 0,0 0-2 15,1 0-3-15,0-1-3 0,0 0 1 16,4 0 4-16,3 0-4 0,2 0 6 16,2 0 1-16,5 0-4 15,1-2 7-15,3 0-2 0,5 2-3 16,3-2-2-16,-2 0-2 0,4 0-3 16,4 1 2-16,-5-1 5 0,1 2 2 15,0-2 0-15,-3 2-2 0,-2-1-3 16,-3 0 1-16,0 1-3 0,-6 0 0 15,-3 0 2-15,-1 0-2 0,-5 0-1 16,-1 0-2-16,-5 0-1 0,0 0 0 16,-1 0 0-16,0 0-11 0,0 0-18 15,0 0-20-15,3 0-26 0,1 0-26 16,1 0-47-16,8 1-64 0,-2 0-106 16</inkml:trace>
  <inkml:trace contextRef="#ctx0" brushRef="#br0" timeOffset="118960.48">14276 14001 16 0,'0'0'41'0,"0"0"11"0,5-8 17 16,-2 4 17-16,-2-1-13 0,1 2-10 16,0 1-11-16,1-2-10 15,-1 2-7-15,1-1-8 0,-1-1-2 16,5-1-4-16,-2 2-1 0,-1-3-7 15,3 1 3-15,-2 1 7 0,3-1 6 16,-2 0 1-16,-3 1 2 0,2 0 3 16,-5 2 1-16,3-1 1 0,-3 1 1 15,0 2-3-15,0 0-8 0,0-1-3 16,0 1-2-16,0 0-11 0,0 0-8 16,0 0-3-16,0 0-1 0,-2 2 1 15,1 3 2-15,-2 0 1 0,-1 0 0 16,0 2 1-16,-1 1 3 15,0 1 4-15,1 1 3 0,-4 1 0 16,3 1-5-16,-4 1-4 0,4 1-2 16,-3 1-1-16,0 1 0 0,-1-1-1 15,-1 1-1-15,-1 1 0 0,0 0 0 16,0-2-2-16,-1 4 2 0,-1-3-1 16,1 3 1-16,0-2 0 0,-2 2 1 15,2-1-1-15,0 0 0 0,-2 2 0 16,0-1 2-16,1 2-1 0,-1-1-1 15,3 2 2-15,1-2 0 0,-4 3 3 16,3-1 2-16,1 0-3 0,-1 0 6 16,2 2 0-16,1 0 3 0,-3-1 1 15,3 1-5-15,0-1-1 0,0 2 2 16,-1-1 2-16,1 3 3 0,0 0-4 16,-1 1-3-16,1 1-5 0,-1-1-2 15,0 2 3-15,0 1-3 0,-2-1 4 16,2 2 2-16,-1 3 0 15,2-3-2-15,0 2 1 0,1-1-1 0,0-5-3 16,2 3 3-16,-1 3 2 0,2-1-3 16,1-2 3-16,0 2 3 0,0 0 0 15,0 4-1-15,3 4-4 0,0 4 1 16,-2-4-3-16,2-9-2 0,0 2 1 16,5 0-2-16,1 7 3 0,1 4 1 15,4-3 0-15,-2-4-3 0,4 1 3 16,-1-1 6-16,2 1-1 15,1-2-2-15,1 0 0 0,-2 0 2 16,2-2-4-16,-2-6 10 0,-3-5 1 16,0-5 5-16,-3-1 3 0,4 4-3 15,0 3-5-15,3 4 0 0,0-3-5 16,0 0-4-16,0-1-2 0,0-3-4 16,-2 1 0-16,-3-4-1 0,2 1-3 15,-2-4-23-15,-2-2-27 0,1-2-33 16,-1-5-34-16,0-1-29 0,6-6-71 15,-3 0-76-15,0-3-138 0</inkml:trace>
  <inkml:trace contextRef="#ctx0" brushRef="#br0" timeOffset="119553.12">14845 14115 176 0,'2'0'93'0,"1"-3"-25"0,0-1 29 0,-1 3-10 16,1-1-13-16,-3-1 5 0,4 2 14 16,-4 0-3-16,2 0-11 0,-1 0-13 15,-1 1-16-15,0 0-13 0,0 0-17 16,0 0-10-16,0 2-6 0,-1 5 6 16,-1 2 7-16,2 4 6 0,-3 6 0 15,2 3 1-15,1 5 0 0,0 5 0 16,-2 7 2-16,1 8-3 0,-1-2 2 15,2-7 1-15,-3-10-4 16,3-10-2-16,-3 0 3 0,1 2-4 16,0 1-6-16,1 2-8 0,-2-3-3 15,-1-4 0-15,1 2-2 0,-1-7-10 16,1 2-17-16,1-1-26 0,-1-3-34 16,0-1-33-16,1 2-66 0,-1-3-94 15,3-3-91-15</inkml:trace>
  <inkml:trace contextRef="#ctx0" brushRef="#br0" timeOffset="120045.67">14486 14877 172 0,'0'0'104'0,"0"0"-44"0,0 0 20 0,-9 4-13 0,6-2-10 15,3-1-9-15,3 2-8 0,5-1 26 16,4-1 20-16,4 0 13 0,8-1-5 15,8 0-3-15,13 0-9 16,14 0-14-16,7 0-7 0,-5 0-11 16,-3 2-17-16,-5-1-11 0,1 0-16 0,-2 1-2 0,-1-1-4 15,1 1-7-15,-6 0-22 0,1 0-22 16,-9-1-24-16,-5 3-25 0,-9-1-24 16,-2 1-46-16,-9-1-67 0,-1 1-105 15</inkml:trace>
  <inkml:trace contextRef="#ctx0" brushRef="#br0" timeOffset="121085.48">14246 15628 92 0,'0'0'231'0,"0"0"-150"0,0 0 14 0,3-9 9 0,-1 5-33 0,1 0-14 0,0-3 8 0,2 1-7 0,0-1-16 16,0 2-12-16,1-1-6 0,1 0 11 16,0 0 5-16,3-1-11 0,0 1-7 15,0 0-7-15,0 1-2 0,2 0-4 16,1 0-7-16,-5 1-2 0,3 2 0 15,-3 1 0-15,0 1-1 0,-3 0 0 16,0 3-1-16,-3 3 1 0,0 1-3 16,-2 2 4-16,0 2 1 0,0 2 7 15,-2 1-3-15,2 1 0 16,-3 3 0-16,1 0-1 0,0 3-1 16,0 0 2-16,2 2 3 0,0-1 3 15,-2 1 2-15,2-2 4 0,-1 2-2 16,1-2-2-16,0-1 7 0,0-2 2 15,-3-2 3-15,1-3 5 0,2-3-4 16,-3-2-9-16,3-3-8 0,0-2-5 16,0-3-1-16,0 0 4 0,3-7 4 15,0-2 2-15,2-4-5 0,1-2-2 16,2-5 1-16,-2 2 2 0,1-3 3 16,2 1-1-16,-1-1-2 0,0 0-1 15,2-1-4-15,2 2-4 16,1-2 0-16,1 1 0 0,-1 0 0 0,4 2 0 15,-3 0 0-15,2 1 0 0,0 2 0 16,1 1 0-16,-4 3 0 16,4 1-2-16,-4 2 2 0,-5 3 0 15,-1 1-1-15,-4 4-2 0,-1 1-1 16,-2 0-1-16,0 4 2 0,0 1 3 16,-3 4 3-16,3 1 0 0,-3 3-1 15,3 2 0-15,0 1 1 0,0 2 0 16,3-2 2-16,0 2-1 0,-1 0-2 15,1 1-2-15,0 1 2 0,0 0 2 16,1 2 2-16,-1 0 0 0,0 2-2 0,0-1 3 16,0 1-1-16,2-2 2 0,-1 1 0 15,0-1-5-15,1-2 0 0,-1-3-3 16,0 0 0-16,0-3 0 16,1-2-6-16,-2-2-7 0,-1-2-17 15,1-2-23-15,0-2-37 0,-3 0-31 16,3-2-18-16,-1-1-42 0,7-2-53 15,-4-2-43-15,0-2-124 0</inkml:trace>
  <inkml:trace contextRef="#ctx0" brushRef="#br0" timeOffset="121337.15">14973 15883 587 0,'0'0'192'0,"0"0"-127"0,7-6 39 0,-6 5-47 0,-1 0-24 16,0 1-3-16,0 0-12 0,-1 4-16 15,-1 3 10-15,-5 4 20 0,1 3 9 16,-2 2-3-16,-1 4-4 0,2 1-17 16,3 1-10-16,-1-1-7 0,5-1 0 15,0-1-22-15,0 0-19 0,5-1-11 16,1-2-35-16,2 0-48 0,6 2-39 15,-1-3-40-15,-2-6-150 0</inkml:trace>
  <inkml:trace contextRef="#ctx0" brushRef="#br0" timeOffset="121917.43">16005 14587 211 0,'0'0'136'15,"0"0"-49"-15,0 0-3 0,0 0-46 0,0 0-19 0,6-5 10 16,-6 2 16-16,3 0 7 0,-3-1 12 16,0 1 6-16,2 2 0 0,1 0-12 15,-3-1 3-15,2-1-2 0,-1 1-8 16,1-1-18-16,1 1-25 0,-1 1-8 16,2 1 0-16,-1 0 0 0,0 2-3 15,1 5 3-15,-3 3-1 0,1 4 1 16,-2 1 6-16,0 6 11 15,0 1-7-15,0 6 2 0,0 6-7 16,0 7-2-16,0-4 0 0,0-4-3 16,1-6 0-16,-1-5 0 0,0 1-2 15,0 4-10-15,0-4-19 0,-1 0-28 16,1-3-33-16,0-2-32 0,0-3-33 16,0-2-17-16,1-4-49 0,1-4-82 15</inkml:trace>
  <inkml:trace contextRef="#ctx0" brushRef="#br0" timeOffset="122215.05">15844 14774 459 0,'0'0'118'16,"0"0"-45"-16,0 0 60 0,0 0-48 16,0 0-29-16,0 0 9 0,27-4 4 15,-7 4-5-15,2-1 0 0,2-1 2 16,3 1-1-16,3 0-14 0,0 1-12 16,0-1-14-16,-2 1-18 0,1 0-2 15,-4 0-5-15,2 0-15 0,-2 0-29 16,-1-1-28-16,-2 1-26 15,2-1-26-15,2-2-58 0,-5 2-72 0,0-2-96 16</inkml:trace>
  <inkml:trace contextRef="#ctx0" brushRef="#br0" timeOffset="122653.73">17019 14201 524 0,'0'0'87'0,"0"0"-18"16,0 0 85-16,0 0-53 0,19-40-62 15,-17 34-16-15,-2 1-11 0,2 4 0 16,-2 1 6-16,0 4-15 0,0 4 20 16,0 5 28-16,-2 4 5 0,0 6-16 15,-3 10-2-15,2 14-1 0,2 9 6 16,-1 2-2-16,0-2-15 15,1-9-15-15,-1-7-7 0,2-1-1 16,0-4-3-16,0 0-11 0,0-6-31 16,0-6-17-16,2-6-17 0,-1-2-30 15,4 10-59-15,-3-7-83 0,1 2-75 16</inkml:trace>
  <inkml:trace contextRef="#ctx0" brushRef="#br0" timeOffset="123049.89">16679 14897 137 0,'0'0'272'0,"0"0"-169"0,0 0 0 0,0 0 21 0,32-3-26 16,-11 0-11-16,10 1-1 0,15-2-5 15,9 2-10-15,5-2-9 0,-1 2-1 16,-4 2-11-16,-8 0-20 0,1 0-14 16,-4 0-12-16,-3 0-4 15,-1 0-2 1,-4 2-25-16,-1 1-36 0,-7-1-25 0,-7 3-26 0,-4-4-41 0,3 4-55 16,-3-2-43-16,-3 2-160 15</inkml:trace>
  <inkml:trace contextRef="#ctx0" brushRef="#br0" timeOffset="124133.77">16607 15447 132 0,'0'0'130'0,"0"0"-43"0,2-7 32 0,-1 3-24 0,5 0-21 16,-3-1-11-16,4 0-6 0,-1-2-3 16,2 1-14-16,3-1 0 0,-3 2-15 15,3 0-1-15,-2 0 0 0,-1 3-9 16,2 0-1-16,-2 2 1 0,-1 0-2 16,0 4-2-16,-2 2 7 0,0 1-2 15,-2 1-4-15,0 2-4 0,-1 2 0 16,-2 2-2-16,0 4 4 0,-2 3-4 31,-1 1 0-31,-2 3 0 0,2 0 1 16,-2 2-3-16,0-1-3 0,2-2 2 15,1-2-3-15,-2-1 0 0,1-2 1 16,3-4 0-16,0-2 0 0,0-4 0 16,0-2-1-16,0-5 0 0,1-1 0 15,4-1 2-15,-2-5 13 0,0-5 10 16,2-3 1-16,1-3 0 0,1-4-5 15,2-2-16-15,-3-3 24 0,2-1-8 16,0-1-11-16,3 0 3 0,0 3 3 16,2 2-4-16,1 2-6 0,1 2-4 15,0 4-1-15,-2 3 0 0,3 2 1 16,-4 0 3-16,2 2 2 0,-6 2 4 16,2 2 3-16,-1 2-3 0,-4 1-6 15,1 0-1-15,1 0-4 0,-1 2 0 16,-1 2 0-16,3 1 0 0,-2 0 0 15,-1 4 0-15,1 0 0 16,-1 1 0-16,-1 2 4 0,-2 2 7 16,-2 2-1-16,0 3 3 0,0-1 1 15,0 3-3-15,-2 0-5 0,2 0-5 16,0 0 2-16,0-1-2 0,0 0-1 16,2 1 2-16,3-2-2 0,1 0 0 15,1 1 0-15,-1-2-1 0,0-1 1 16,2-1-1-16,-3 0-5 0,-2-3-5 15,0 0-14-15,-1-2-13 0,1 1-6 0,-3-2-14 16,0 1-15-16,-1-2-11 16,-3-1-14-16,4 0-45 0,-3 0-63 0,0-3-28 15,3-1-159-15</inkml:trace>
  <inkml:trace contextRef="#ctx0" brushRef="#br0" timeOffset="124696.93">17160 15862 362 0,'3'0'110'0,"0"-3"-27"0,-1-2 25 0,5-2-39 0,0 0-13 16,1 0-5-16,0 0-8 15,4 0 0-15,-2 0-2 0,4 1-9 16,-1 0 9-16,-2 1 2 0,1 3-7 15,-2 0-5-15,1 2-5 0,-3 0-12 16,-2 1-7-16,-1 2-3 0,-2 4 2 16,0 3-1-16,-3 1 2 15,0 3 0-15,-3 4-1 0,-2 3-1 0,-3 3-3 16,-1-2 1-16,1 2-2 0,-1-1-1 16,-4-1 1-16,0-2-1 0,2-2-5 15,-3-2 5-15,6-3 3 0,0-2-2 16,3-1 3-16,1-4 14 0,2-3 0 15,2-1-6-15,2-2 9 16,7-1 23-16,-1-3-11 0,5-2-19 16,1 0-7-16,2 1 7 0,3-1 7 15,0-1 7-15,0 3-10 0,1 0-5 16,1-2-3-16,-1 3-9 0,2 1 0 16,0-1-1-16,-1 1-16 0,1 1-19 15,2 0-29-15,-2-1-17 0,-3 1-12 16,3-1-27-16,-3 0-55 0,3-1-70 15,-5 0-57-15</inkml:trace>
  <inkml:trace contextRef="#ctx0" brushRef="#br0" timeOffset="125682.6">17678 14030 211 0,'0'-4'20'0,"-1"1"39"0,-1-1 21 15,2 0-31-15,0-1-31 16,0 2 8-16,0-3 12 0,0 1 16 0,2 0 18 16,-1 1 8-16,1 0 14 0,-1 2-1 15,-1 1-18-15,2 0-10 0,-2 1-14 16,2 0-18-16,1 0-6 15,0 1-5-15,4 5 0 0,0 1 0 16,1 0 0-16,2 2-3 0,2 3-1 16,-1 3-6-16,5 0-7 0,-2 6-3 15,3 0-1-15,-2 5-1 0,2 2 0 16,-1 1 0-16,4 7 4 0,2 6-4 16,2 12 0-16,0 0 1 0,-2-1-1 15,-3 0 2-15,-3-2-1 0,-1 0-1 16,1 4 3-16,-2 1 24 0,1 0-4 15,-2 0-7-15,-1 0-7 0,1 0-7 16,-2 1 0-16,-3 3-1 0,0-1-1 16,-3 3-1-16,-1 0 0 0,-1 0-1 15,-3 0 0-15,-3-1 1 0,-3 0 0 16,-4-1 1-16,-4-1 0 0,1 1 1 16,-7 0 1-16,-1-1 6 0,-4-2 12 15,0 0 11-15,-2-4-1 0,0-2-6 16,1-3-2-16,-2-2-5 0,1-1-3 15,-1-3 0-15,1-2 0 0,-1-3 4 16,1-1-3-16,0-5 4 0,6-4-3 16,4-6-2-16,4-7-4 0,3 0-4 15,-2-2-6-15,-2 2-3 16,3 0-17-16,1-4-16 0,1-1-20 16,3-2-31-16,4-1-41 0,-2-4-67 15,2-1-138-15,0-3-249 0</inkml:trace>
  <inkml:trace contextRef="#ctx0" brushRef="#br1" timeOffset="141694.59">22017 5506 68 0,'0'0'45'15,"0"0"-21"-15,2-7 18 0,-1 3 2 16,0 1-18-16,0-1-5 0,-1 2 10 15,0-1 2-15,0 1-8 0,1 1 1 16,0 0-1-16,0 1-2 0,0-1-6 16,1 1-6-16,0-2-4 0,1 1 1 15,0 0 7-15,-1 0 8 0,1 1 3 16,-2-1-7-16,1 0 4 0,0 0 3 16,-1-1 0-16,1 1 3 0,0 0-5 15,-1-2-3-15,0-1 2 0,0 2 3 16,-1-1 1-16,0 1 0 0,0 0-1 15,-1-2-6-15,-2 3 1 0,-1-1-10 16,-1 1-3-16,-3 0-2 0,-2 1-6 16,-1 0-1-16,-4 2 1 0,-1 3-2 15,-5 4 1-15,0 1 1 0,-2 2 0 16,0 2 0-16,0 0 0 0,2 0-1 16,4-1-1-16,0-1 2 0,6 0-2 15,1 0 0-15,2-3 2 16,3 2 0-16,1-2 0 0,4-1 0 15,0 2 0-15,3-2 1 0,5 0 2 16,1 0 2-16,2 0 4 0,2 2 2 16,2-1 0-16,2-1-1 0,0 2-1 15,1-1-2-15,-1-1-5 0,2 3 1 16,-3 0 0-16,2 1-2 0,0 0 0 16,-2-1 1-16,1 1 1 0,-1 0 2 15,0-1 0-15,-3 1 5 0,-4 1 5 16,0-4 2-16,-6 4-2 0,-3-2 3 15,-3 0 9-15,-7 3 2 0,-3-2-6 16,-6-2 2-16,-1 3-7 0,-5-5-4 16,-1 2-5-16,-2-2-3 15,0-1-1-15,-1-1-3 0,-1-1-2 16,1 1 0-16,1-1-10 0,0-1-19 16,2 1-19-16,0 1-29 0,3-1-35 15,1 0-34-15,4 1-38 0,4 0-35 16,6-2-119-16</inkml:trace>
  <inkml:trace contextRef="#ctx0" brushRef="#br1" timeOffset="142194.71">22164 5872 184 0,'2'-1'117'0,"0"-4"-33"0,0 3 14 0,1 0-23 15,-1-1-27-15,0 1-6 0,1 1 7 16,-1-1 1-16,-1 0-12 0,1 2-4 16,0 0-9-16,-2 0-12 0,1 2-4 15,2 2 3-15,-2 3 3 0,0 5 2 16,0 2 2-16,-1 4 2 0,0 4 14 15,-2 3-1-15,1 2-9 0,0 2-1 16,-1 6-8-16,-1 6-3 0,2 2 0 16,-1-2-3-16,1-10-3 0,0-8-5 15,0-6 1-15,-1 3-3 16,1 0-1-16,-1 2-13 0,0-3-31 16,2-3 6-16,-1-4-41 0,1-4-22 15,0-5-61-15,0-6-13 0,1-7-75 16</inkml:trace>
  <inkml:trace contextRef="#ctx0" brushRef="#br1" timeOffset="142585.91">22183 5956 260 0,'0'0'84'0,"0"0"2"16,0 0-7-16,0 0-23 0,16-37-19 16,-11 28 10-16,-1-1 3 0,2 1-5 15,1 1 0-15,-2-1 5 0,2 0-2 16,0 2-6-16,1-1-5 0,1 1-9 16,0 0-13-16,1 0-9 0,3 2-3 15,0 3 1-15,2 0 2 0,0 2 1 16,0 0 9-16,-1 2-1 0,0 4-6 15,-3 4-2-15,-2 2 6 0,-2 3 2 16,-3 2-2-16,-3 0 0 0,-1 0 0 16,-6 1 2-16,-2-4 8 15,-3 0 0-15,-2-1 2 0,0-3-3 16,-2 0-8-16,-1-2-5 0,1-2-5 16,-1-3-2-16,-2 1-2 0,2-3-14 15,0 0-20-15,2-1-20 0,2 0-21 16,4-1-33-16,3-5-56 0,2 4-49 15,3-4-72-15</inkml:trace>
  <inkml:trace contextRef="#ctx0" brushRef="#br1" timeOffset="143385.49">22466 5271 51 0,'0'0'73'0,"0"0"-8"0,3-1 40 16,-3-2-43-16,1 0-23 0,1 1-1 0,0-3 3 0,0 2 1 16,0-2-4-1,2 1-7-15,-2 0-3 0,1 1 0 0,0 0-3 0,-1 2 2 16,1-2-2-16,0 0-5 0,0 2-10 15,1-3-8-15,3 2-2 0,-1 1 0 16,2 0 3-16,1 0-3 16,-2 1 3-16,-1 0-3 0,-1 0 0 15,0 2 0-15,1 2 1 0,-3 0 3 16,-2 3 2-16,0 1-1 0,-1 3 4 16,0 2 3-16,-3 0 1 0,-2 2 3 15,-3-2 4-15,-2 2-3 0,1-2 2 16,-1-1-8-16,1 0-3 0,0-1 3 15,1-1 5-15,0-1 5 0,2 0 6 16,2-2-1-16,1-2 4 0,0 1-2 16,2 0-3-16,1-4-3 15,0 2 1-15,3-2 0 0,4-2 6 0,2 0-2 16,4 0-11-16,2 0-2 16,2-3-6-16,1 0-3 0,2 2 0 15,-1 0 1-15,0-1-3 0,2 1-1 16,-1 1 3-16,-1-2 0 0,0 2-4 15,-3 0-1-15,-1 0 0 0,-2 0 0 16,0 0-2-16,-2 0-19 0,-2 0-18 16,2 0-22-16,-2 0-30 0,-1-1-40 15,5 0-28-15,-2-2-39 0,-1 0-130 0</inkml:trace>
  <inkml:trace contextRef="#ctx0" brushRef="#br1" timeOffset="143996.22">23471 5778 103 0,'-2'-1'45'0,"1"-1"26"0,-1 2 15 16,1 0-17-16,1 0-10 0,0 0-7 15,0 0 8-15,2 0 3 0,2 3 4 16,2-2 6-16,4 0-5 0,2-1-5 16,2 0-11-16,3 1-10 0,2-1-9 15,-1 0-7-15,3 1-13 0,-1 1-8 16,-1-1-2-16,0 0-3 15,-1 1-12-15,-2-1-34 0,-2 2-16 16,-1-1-25-16,-3-1-47 0,-2 0-29 16,-3 0-61-16,-4-1-100 0</inkml:trace>
  <inkml:trace contextRef="#ctx0" brushRef="#br1" timeOffset="144329.93">23480 5956 250 0,'0'0'116'0,"0"0"-29"0,0 0-4 16,0 0-16-16,0 0-6 0,0 0 1 16,28 11-3-16,-12-11-9 0,1 0-1 15,4 0 5-15,1 0-8 0,2 0-5 16,-1 0-11-16,2 0-12 0,-1 0-15 16,0 0-1-16,-4 0-2 0,-1 0-26 15,-1 0-30-15,-3 0-18 0,-2 0-51 16,5-3-65-16,-4 1-66 15</inkml:trace>
  <inkml:trace contextRef="#ctx0" brushRef="#br1" timeOffset="147785.66">24483 5485 35 0,'0'0'37'0,"0"0"-9"0,0 0 7 16,12-3-9-16,-11 3-11 15,1-1-4-15,0 1 7 0,-2 0 16 16,1 0 7-16,-1 0 4 0,1 0-10 15,-1 0 1-15,0 0 2 0,1 0-10 16,0 0-7-16,0 0-3 0,2 0-4 16,-1 0-3-16,1 0-2 0,-1 0 2 15,1 1 3-15,-1 0-1 0,-1 1 1 16,-1-1 3-16,0-1 7 0,0 1 4 16,0 1 4-16,0 1-3 0,0-1-1 15,-1 1-9-15,-2 0-2 0,0-1-4 16,-2 2-4-16,0-3 2 0,-3 4 3 15,1-1 0-15,-1 1 8 16,-1 2-7-16,-2 1-1 0,-1 2-1 16,-2 1 0-16,-2 4-2 0,-3 3 7 15,0 2-5-15,-2 1-2 0,1 2 0 16,-1 2 0-16,-1 6-2 16,2-2-3-16,3 4 0 15,0 4 0-15,4 2 7 16,-1 10 9-16,5-3 11 0,6-5 6 15,3-14 5-15,0-6-5 0,4-1-3 16,2 2-9-16,3 6-7 0,1 1-12 16,2-1 1-16,2-2-2 0,0-4-1 15,2-1-3-15,0-2 2 0,0-4-5 16,-1-2 0-16,0-3-35 0,-1-3-33 16,-1-2-47-16,-1-2-60 0,3-3-65 15,-1 0-30-15,-3-1-135 0</inkml:trace>
  <inkml:trace contextRef="#ctx0" brushRef="#br1" timeOffset="148631.49">24575 5935 192 0,'0'0'78'0,"0"0"-23"0,0-6 18 0,1 5-18 15,0-2-20-15,1-1-8 0,1 2 4 16,3-3-10-16,1 2-9 0,1-2 10 16,0 0 12-16,0 1 5 0,3-2-1 15,0-1-3-15,0 0-6 0,1 1-9 16,-1 1 1-16,-1 2-1 0,0-1-2 15,-2 2-4-15,0 1-10 0,-1 1 0 16,-2 0-4-16,-1 0-4 0,0 0 1 16,-1 3-1-16,0 2 2 0,0 2-1 15,-1 1 3-15,0 4 0 16,2 0 1-16,-2 2 2 0,0 1 5 0,-1 1 2 16,0 0 3-16,-1 2 1 15,0-2 2-15,0 2 0 0,0-3-1 16,-2 0 1-16,0-2 2 0,1-2 0 15,-1 0 3-15,-1-4-3 0,3-2-4 16,0-3-5-16,0-2-1 0,4 0 4 16,0-7 6-16,1-4-11 0,2-2-3 15,1-3-1-15,1 0 7 0,0 1-3 16,-2-3 8-16,1 4 8 0,1-1-1 16,0 2-4-16,0 2-4 0,1-1-4 15,0 0-7-15,0 3-3 0,2-3 0 16,-1 3 0-16,0 1 0 15,-1 0 0-15,-1 2-1 0,-2 2 1 16,0 2 0-16,-1 2 0 0,-1 0 0 16,-1 0-1-16,-1 0-1 0,-1 4 0 15,-1 1-1-15,-1 6 3 0,0 0 1 16,0 4 1-16,0 2 2 0,-1 2 1 16,0-1 1-16,1 2-2 0,0 0-2 15,0 2 1-15,0-1-1 0,1 1-1 16,0-1-1-16,0 0 0 0,-1-2 2 15,0-2-2-15,0-1 0 0,-1-2-6 16,0-5-34-16,0-2-36 16,1-4-63-16,0-4-100 0,0-5-31 15</inkml:trace>
  <inkml:trace contextRef="#ctx0" brushRef="#br1" timeOffset="148913.01">25246 6041 311 0,'0'0'78'0,"0"0"-9"0,2-2 26 0,-2 2-44 0,0 0-20 0,0 0-25 16,0 3-2-16,0 3 15 0,-1 3 7 15,-1 1 10-15,-2 5 2 0,-1 0 7 16,0 5-8-16,-2 1-18 0,1 1-9 16,1 3-6-16,-2-1-2 0,1 1 0 15,2-3-2-15,1-1-2 0,1-2-13 16,2-1-17-16,0-1-24 0,3-2-34 16,7-5-43-16,-1 0-101 0</inkml:trace>
  <inkml:trace contextRef="#ctx0" brushRef="#br1" timeOffset="149305.01">25488 6003 294 0,'0'0'145'0,"0"0"-62"15,0 0 2-15,0 0-36 0,0 0-11 16,0 0-10-16,11-3 10 0,-5 3 11 16,1 2 3-16,3 0 6 0,0-2 5 15,3 2-12-15,2-2-13 16,-1 0-18-16,2 1-13 0,-1-1-3 0,2 0-4 16,-1 0-11-16,1 0-32 0,-1-1-44 15,-1 1-32-15,2-2-41 0,-1 0-17 16,-2-2-78-16</inkml:trace>
  <inkml:trace contextRef="#ctx0" brushRef="#br1" timeOffset="149679.92">25957 5856 320 0,'0'0'172'0,"0"0"-109"0,0 0 30 16,0 0-60-16,0 0-24 0,0 0-7 15,25 8-1-15,-26-1 18 0,1 3 7 16,-3 3 15-16,-4 4 16 0,1 1-4 15,-2 3 3-15,-1 3-11 0,-1-1-10 16,3 0-9-16,0 2-9 0,1-2-10 16,1 1-4-16,3-1-3 0,1-2 3 15,0-3-3-15,1 0-2 0,0-3-16 16,1-1-15-16,2-2-18 0,1-4-14 16,0-1-21-16,1-5-34 15,6-2-18-15,-2-1-90 0</inkml:trace>
  <inkml:trace contextRef="#ctx0" brushRef="#br1" timeOffset="150153.26">26095 5567 470 0,'0'0'82'0,"0"0"-6"0,0 0-9 15,0 0-48-15,0 0-10 16,0 0-8-16,32 5 6 0,-24 5 10 15,0 1 2-15,0 6 3 16,1 4 7-16,2 2-2 0,-1 5-4 16,0 10 1-16,1 12 4 0,-2 11 10 15,0 3-4-15,-2-3-5 0,-5-7-4 16,-1-10-9-16,-1 2-7 0,-3-3-7 16,-6-2-1-16,-3-3 0 0,-4-3 4 15,0-6 6-15,-1-4 29 0,4-8 4 16,-1 0-2-16,-2-1-4 0,-5 1-14 15,0 1-10-15,-4-4-10 0,1-4-3 16,0-1-1-16,1-2-12 0,1-1-9 16,3-2-12-16,2 0-11 0,2-2-23 15,5-2-36-15,6-6-54 16,4-1-70-16,0 0-155 0</inkml:trace>
  <inkml:trace contextRef="#ctx0" brushRef="#br1" timeOffset="151112.21">26973 5767 67 0,'0'0'58'0,"6"-4"18"16,-4 1 22-16,1 1-35 0,0 0-4 15,-2 0-11-15,0 2-4 0,0 0-4 16,-1 0-4-16,0 0 5 0,0 0-5 15,0 0 0-15,0 0 0 0,0 0-11 16,0 0 0-16,0 0 8 0,0 0 1 16,0 0-5-16,0 0-11 0,-1 0-1 15,0 0-1-15,-1-1-9 0,-1 1-2 16,-1 0-5-16,-3 0-5 0,-1 0 3 16,-3 0 0-16,-2 4 2 15,-2 0 2-15,-2 2-2 0,-3 1 1 16,-2 0 0-16,-1 0 0 0,-1 4 1 15,0-1-2-15,4-2-7 0,4 3-4 16,3-3 6-16,5 1-4 0,3-3 5 0,4 0 2 0,1 0 1 16,4-3 1-16,4 2 3 0,3 1 1 15,0-1 10-15,3 2 0 16,0-1-3-16,0 2 1 0,1-1 3 16,-1 1-3-16,2-1 1 0,-3 2-1 15,2-2 3-15,-2 0-1 0,3 1 5 16,-3 0 0-16,1 0-2 0,-2 2 0 15,0-1-2 1,0 0-1-16,-1 2-3 0,-3 0-3 16,1 1 2-16,-4 0 4 0,-3 1 4 15,-2-3 14-15,-2 1 10 0,-4 0 3 16,-5 0-2-16,-2-2-9 0,-5 1-15 16,-1-2-6-16,-3-2-4 0,-2-3-6 15,0 1 2-15,2-3-5 0,-1-1-2 16,2 0-22-16,2 0-16 0,2 0-15 15,3 0-18-15,2 0-31 0,4 0-32 16,3 0-45-16,5 2-53 0,5 0-30 16,2 0-51-16</inkml:trace>
  <inkml:trace contextRef="#ctx0" brushRef="#br1" timeOffset="151426.68">27176 6141 314 0,'0'0'114'0,"0"0"-14"0,1-2-19 0,-1 2-58 0,-2 4-9 15,-3 2 9-15,-1 4 20 0,0 2 21 16,-2 3-1-16,-2 1 1 0,1 4-13 16,1 1-8-16,0 3 0 0,2 0-5 15,0-1-4-15,1 1-6 0,2-2-5 16,1 0-19-16,1-2 1 0,1-3-5 16,0 0-11-16,0-2-33 0,4-4-31 15,3-4-52-15,0-3-74 0,1-4-87 16</inkml:trace>
  <inkml:trace contextRef="#ctx0" brushRef="#br1" timeOffset="152334.99">27361 5498 17 0,'0'0'146'0,"0"0"-76"0,0 0 27 0,7-17-24 15,-5 14-14-15,0-2-12 0,0 2-14 16,0-1-1-16,-1 2 1 0,1-2 5 15,0 3 7-15,-1 1 1 0,2-1-12 16,0 1-12-16,2-1-14 0,2 1-7 16,1 0-1-16,0 0 0 0,2 0-14 15,-1 0-3-15,0 0-1 0,-1 0 7 16,1 0 6-16,-2 1 3 0,-1 0 1 16,-3 2 1-16,-1 1-1 0,-1-1 1 15,-1 2 2-15,-1 2 6 0,-2 0 2 16,-2 4-2-16,0-1 0 0,-1 1-5 15,0-1-2-15,0 2 3 0,0 0 4 16,0-1 6-16,0 2 6 0,-2-2 0 16,0 0 2-16,1 2-7 0,-2-2-2 15,-2-1 1-15,2 1 4 0,1-2-3 16,-3 1 2-16,4-1 3 0,1-2-2 16,1-3-5-16,2 1-6 0,1-2 9 15,1 0-4-15,1-2 1 0,3 0 6 16,3-1 13-16,3 0-3 0,5 0-9 15,2-1-9-15,2 0-7 0,2-3-4 16,0 2 1-16,0 1 1 16,-1-1 0-16,1 1 3 0,-1 1-1 15,-1 0-1-15,-1 0-3 0,-1 0 1 16,0 0-1-16,-2 2 0 0,-1-1 0 16,-1-1-3-16,0 1-10 0,0 0-20 15,0 0-22-15,0 2-38 0,-1-2-33 16,3 0-43-16,-2 0-35 0,-3-1-179 15</inkml:trace>
  <inkml:trace contextRef="#ctx0" brushRef="#br1" timeOffset="155088.85">28468 5831 76 0,'0'0'33'0,"0"-2"7"0,0 2 17 16,0 0-3-16,0-1 1 0,0 1 4 15,0-1 0-15,0 1-23 0,0-2-11 16,0 1 3-16,0 0 4 0,1 0 2 16,0 1 3-16,0 0 7 0,-1 0 3 15,0 0 5-15,0-1-3 0,2 1-5 16,-2 0 2-16,0-1-5 0,0 1-9 16,0 0-5-16,-2 0-7 15,1 0-16-15,-1 0-4 0,-3 3 0 16,0 4 0-16,-1 4 0 0,1 1 0 15,0 5 0-15,-2 2 0 0,2 3 4 16,-2 2 1-16,1 4 5 0,-3 0 0 16,2-1 3-1,0 1 1-15,0-3-3 0,1 0-3 0,-3 0-1 0,2-4-5 16,2-2 1-16,0-1-3 0,1-3-1 16,-1-1-16-16,2-2-16 0,2-3-15 15,1 1-26-15,0-3-19 0,4-2-15 16,5-2-14-16,-2-1-44 0,1-2-134 15</inkml:trace>
  <inkml:trace contextRef="#ctx0" brushRef="#br1" timeOffset="155512.41">28243 6022 217 0,'0'0'102'0,"0"0"-36"0,0 0 29 15,0 0-44-15,5 0-15 0,4 0 18 16,3 0 12-16,4 0 5 0,6 0-5 16,1 0-10-16,4 0-7 0,3 1 2 15,3 1-1-15,7 0-2 0,-4 2-15 16,-3-2-11-16,-6 1-5 0,-3-1-6 15,2-1-10-15,2 2 3 0,-2 0-4 16,-3-3 0-16,-1 1-9 0,-4-1-15 16,-1 0-13-16,-2 0-16 0,-4 0-19 15,-3 0-20-15,2-1-51 0,-4-2-38 16,-1 0-120-16</inkml:trace>
  <inkml:trace contextRef="#ctx0" brushRef="#br1" timeOffset="156309.26">29515 5674 150 0,'0'0'79'0,"0"0"-9"16,2 0 14-16,-1 0-27 0,1 0-19 15,-2 0 15-15,0 0-5 0,0-1-16 16,-3-1-2-16,0 0 1 0,-2 1-3 16,0 1-5-16,-1 0 6 0,-1 0 2 15,-2 0-8-15,0 3-1 0,-1 2-3 16,-6 3-6-16,2 4-7 0,-5 2-4 16,-1 4-1-16,-1 4-1 0,-1 2 2 15,-5 11-1-15,-3 12-1 0,-1 7 11 16,3 3 19-16,5-2 20 0,4-5 6 15,5-8-8-15,1-2-12 0,5 1-4 16,0-2-7-16,3-7-14 0,3-5-2 16,0-7-5-16,2 1-2 0,0-1 0 15,3 4 0-15,3 1-2 0,-1-3-4 16,4-5-29-16,0-3-42 0,3-4-67 16,4-4-56-16,-1-3-53 0,-2-3-195 15</inkml:trace>
  <inkml:trace contextRef="#ctx0" brushRef="#br1" timeOffset="157249.85">29551 6006 62 0,'0'0'61'0,"0"0"-5"0,0 0 29 0,0 0-7 0,2 0-1 16,-2-1-14-16,3 0-12 0,2-4-15 16,0 2-2-16,3-2-2 0,2-1-16 15,0 0-4-15,2 1 7 0,0-1 10 16,-1 1 7-16,-3 3-5 16,1 0-8-16,-2 0-10 0,-3 1-3 15,0 1-9-15,0 1-1 0,-1 3-1 16,-1 0-2-16,-2 5 2 0,0-1-5 15,0 3 6-15,-3 3 2 0,-2 3-2 16,-1 1 0-16,-2 2 1 0,-2 2 0 16,1 1 3-16,-1-1 8 0,1-1-1 15,1 0-1-15,2-1-2 0,1-4-5 16,2-2-1-16,0 0 0 0,1-6-1 16,2-1-1-16,0-3 3 0,0-4 2 15,0 0 5-15,3-6 20 0,3-4-9 16,1-1-11-16,4-7 1 0,2 1-3 15,0-3-8-15,2-2 2 0,-1 2-2 16,2-1 6-16,0 1 0 0,0 1 2 16,1 1 10-16,0 1-15 0,0 2-1 15,0 1-2-15,-3 3 2 0,0 0-2 16,-1 3 0-16,-1 0 0 0,-2 1 2 16,-2 2 5-16,-1 2 2 0,-2 0-2 15,-2 2 0-15,0 1-5 0,1 0-2 16,-1 0-3-16,2 0 1 0,0 4-1 15,-1-1-1-15,1 4-2 0,-2 0 4 16,0 1 1-16,-1 3-2 0,-1-1 3 16,-1 3 2-16,-1 0 7 0,-4 3 2 15,2-1-4-15,-2 2-4 16,-1-1-3-16,3 2 1 0,0-1 0 16,-1 2-1-16,3-1 0 0,-4 0 1 15,2 2-1-15,-1 0 0 0,-1-1 0 16,-2 1 1-16,1-1-1 0,1-1 0 15,0-1 0-15,0-2 0 0,0 0-8 16,1-1-26-16,3-2-14 0,1-3-12 16,0-1-31-16,1-2-36 0,2-1-36 15,2-5-140-15</inkml:trace>
  <inkml:trace contextRef="#ctx0" brushRef="#br1" timeOffset="157736.57">30024 6253 414 0,'0'0'102'0,"2"-2"7"0,-1 0-8 0,1-3-39 15,-1 3-29-15,3-3-14 0,-1 2-9 16,2-2-5-16,2 1-3 0,0-1 2 16,0 1-3-16,0 2 10 15,0 1 0-15,0 1-2 0,-4 0-1 16,-1 3 2-16,-1 2-9 0,-1 1 0 16,0 2-1-16,-3 0 2 0,0 4-1 15,-2-1-1-15,-4 2 1 0,1 1-1 16,0 0 0-16,-2 3 1 0,-2-2-1 15,-1 0 1-15,1-2-1 0,0-3 0 16,1 2 0-16,2-4 2 0,3-1 20 16,1 0 14-16,2-3-6 0,1-1-17 15,2-2-2-15,0 1 13 0,5-1 22 16,1-1 8-16,4 0-16 0,4 0-9 16,0 0-13-16,3 0-9 0,2 2-6 15,0-1 1-15,2 3-2 0,-2-1-2 16,3 2-14-16,0-2-32 0,0 1-19 15,-4-2-16-15,1 0-25 0,-2-1-16 16,0-1-32-16,-4-3-49 0,-4 0-162 16</inkml:trace>
  <inkml:trace contextRef="#ctx0" brushRef="#br1" timeOffset="158081.28">30316 6164 106 0,'0'0'403'0,"0"0"-318"0,0 0 15 0,0 0-19 0,9-6-30 16,-1 1-5-16,2 4-13 0,4-1-8 31,-1 1 7-31,2-1-3 0,2 2 1 16,0 0-7-16,1 0-11 0,2 0-9 15,-2 0-3-15,2 0-1 0,-1 0-42 16,0 0-44-16,0 2-43 0,3-2-50 15,-5 0-22-15,-1-2-104 0</inkml:trace>
  <inkml:trace contextRef="#ctx0" brushRef="#br1" timeOffset="158393.79">30822 6067 443 0,'0'0'63'16,"0"0"-20"-16,0 0 35 0,0 0-62 15,0 0 18-15,0 0-33 0,0 0 0 16,9 5 16-16,-10 0 11 16,-4 4 16-16,0 1 12 0,0 3 10 15,-2 2 4-15,0 0-10 0,-1 4-16 16,0 0-17-16,1 0-1 0,-1 2-9 15,0-2-6-15,3 2-9 0,-3 0 1 16,5-2-3-16,-2-2-1 0,4 1-9 16,-1-1-8-16,1 1-8 0,1-3-18 15,0-1-34-15,3 0-44 0,5 1-51 16,1-4-31-16,-1-1-150 0</inkml:trace>
  <inkml:trace contextRef="#ctx0" brushRef="#br1" timeOffset="158878.29">31037 5750 495 0,'0'0'41'0,"0"0"23"0,0 0-11 0,0 0-32 16,41 29 4-16,-27-14-3 0,2 6-10 15,1 5 3-15,1 10 0 0,2 9-1 16,-2 10-4-16,-1 5-5 0,-7-3-4 16,-7-5 0-16,-3-4 0 0,-3-4 14 15,-4 0 34-15,-3-5-1 0,-2 1-10 16,-1-3-14-16,-5 0 0 0,-2-5-5 16,0-5-12-16,4-7-4 15,0-6 3-15,2-1-2 0,-5-1 16 16,-1 0-3-16,-4 2-4 0,2-4-9 15,0-3-3-15,0-3-1 0,4-1-30 16,1-2-34-16,4-1-32 0,3 0-37 16,3-5-32-16,4-1-66 0</inkml:trace>
  <inkml:trace contextRef="#ctx0" brushRef="#br1" timeOffset="159793.47">31843 5899 100 0,'0'0'0'0,"0"0"-11"0,12 0-4 0,-4 0 15 0,0 0 2 15,0 0 11-15,-2 0 24 0,2 0 30 16,-2 0 25-16,-1 0-12 0,-2 1-3 16,1-1-19-16,-3 0-12 0,1 1-4 15,-2 0-3-15,1 0-6 0,1-1-11 16,0 1-8-16,-1-1-8 0,3 0 1 15,0 0 5-15,-3 1 14 0,3 0-3 16,-3-1-4-16,1 0-5 0,-2 0-7 16,-2 0-3-16,-4 0-2 0,-7 0-1 15,-3 0-1-15,-6 1 1 0,-3 3 0 16,-3-1 1 0,-2 4-2-16,4 0 3 0,-1 1-2 0,4 1-1 0,2 0 0 15,5 0-3 1,1-1 3-16,3 0-1 0,3 1 0 0,1-2 1 0,2 0-1 15,3-3 0-15,-1 3 1 0,4 0 1 16,0-2-1-16,4 2 6 16,4 0 0-16,4 0 1 0,1 2-1 15,4 1-4-15,1-2 2 0,2 1-3 16,-2 0-1-16,0 1 0 0,0-1 3 16,-1 1-3-16,0-1 0 15,-4 0 0-15,0 2 8 0,-4-1 0 0,-2 1 1 16,-2-2 8-16,-4 0 7 0,-1-1 6 15,-3 0 6-15,-3 1-2 0,-6-2-8 16,-3-1-5-16,-4-3-6 0,0 2-4 16,-5-4-7-16,1-1 0 0,-3 1-4 15,4-1-7-15,0 1-40 0,6-1-31 16,-1 0-25-16,7 0-11 0,3 0-27 16,3 0-40-16,4 0-146 0</inkml:trace>
  <inkml:trace contextRef="#ctx0" brushRef="#br1" timeOffset="160366.85">32084 6269 347 0,'0'0'53'0,"0"0"48"0,11-15-30 0,-6 9-48 0,3 0 11 15,-2 1 6-15,1 1 1 0,1 0 1 16,-2 2-14-16,3 1 0 0,-2-1-5 16,-1 2-1-16,1 0-3 0,0 0-9 15,-1 2-8-15,1 0 0 0,-2 3-2 16,-2 0-4-16,0 2 2 16,-1 2 2-16,-2 1 2 0,0 3-1 15,-7 1 5-15,-1 1 2 0,-1 1-4 0,-5 1-2 16,-1-2 2-16,-2 1-1 0,-1-3-3 15,1-1 0-15,-1-3 3 0,3-2-1 16,2 0 0-16,1-2 13 0,4-2 17 16,0 2 0-16,2-4-12 0,3 2-7 15,1-1 4-15,2-1 4 0,0-1 8 16,0 0 5-16,5 0 2 0,1 0-8 16,2 0-6-1,3 1-6-15,5 3-9 0,-2-1-3 0,3 1 1 16,1-1-5-16,2-1 2 0,-1 1-2 15,2-1-11-15,-1 1-26 0,1 0-23 16,-2-2-13-16,-2 2-18 0,1-2-31 16,4-1-56-16,-5-1-54 0,-4-3-197 15</inkml:trace>
  <inkml:trace contextRef="#ctx0" brushRef="#br1" timeOffset="161152.71">32317 5518 51 0,'0'0'111'0,"0"0"-80"0,1 0 43 0,1 0-3 0,-2-1-11 15,0 0 3-15,3 1-11 0,-2-1-9 16,2 0 1-16,1 1-1 15,-1-1-1-15,2-2 2 0,-2 0-3 16,2 2-5-16,2-3-3 0,0 2-21 16,2 0-10-16,1-1-2 0,2 2 0 15,1 0 0-15,-1 1 0 16,-2 0 0-16,-2 0 3 0,0 2-2 0,-2 2-1 16,-1 1-2-16,-2 0-1 0,-3 1 1 15,0 2 2-15,-1 3 0 0,-4-1 2 16,-3 2 0-16,-1 1 0 0,-3-1 2 15,0-1 1-15,-1 3 1 0,0-2 2 16,-1 2 7-16,1-4 9 0,1 1 7 0,-1-3 4 16,5-1 2-16,-1 0-6 15,1-1-5-15,5-3-6 0,0 2 0 16,1-3-5-16,2 1-5 0,0-1 5 16,3-1 12-16,5 1 7 0,5 2-3 15,1-3-15-15,5 3-9 16,2-3-3-16,1 0-2 0,3-1-1 0,-3 1-1 15,2-1-1-15,-2 1-5 0,-2 0-4 16,-2 0-9-16,-2 0-11 0,-2-1-19 16,0 0-25-16,2 0-36 0,9 0-60 15,-4-2-60-15,-4-1-204 0</inkml:trace>
  <inkml:trace contextRef="#ctx0" brushRef="#br1" timeOffset="165650.97">24204 6958 43 0,'0'0'107'0,"0"0"-31"0,0 0 10 15,-2 0-17-15,2 0-10 0,0 0-11 16,0 0 0-16,0 0 1 15,0 0-9-15,-1 0-2 0,1 0 2 16,0 0-6-16,0 0 0 0,0 0-5 16,0 0-5-16,0 0-9 0,0 0-6 15,0 0-9-15,0 0 0 0,1 0-1 16,1 0 1-16,1 0 8 0,0 0 10 16,2 2 3-16,1-1 4 0,3 2 5 15,0-2-6-15,0 0 0 0,3 1 1 16,1-1-3-16,3 0-7 0,-2 0 1 15,4-1-6-15,2 1 1 0,2-1-4 16,4 0 1-16,3 0-4 0,1 0 3 16,7-2-1-16,7 0 5 0,8 0-5 15,4 0-1-15,-1 1 3 0,-4-1 0 16,-3 2-3-16,2 0-3 0,-2 0 0 16,1 0-1-16,2 0-1 0,1 0 0 15,3 0 2-15,3 0-2 0,1 0 0 16,2 0 0-16,1-2-1 0,0-1 1 15,0-1-1-15,-1-2 1 0,1 0-1 16,-2 0-1-16,0 1 0 0,0 1 1 16,-3 1 0-16,0 1 1 0,0-1 0 15,0 0 0-15,-2-3 0 0,-2 1 0 16,2 2 0-16,0-1 0 16,0 1 0-16,1 1 2 0,0-2-1 15,2 3-1-15,2-1 1 0,2-1-2 16,1 1 3-16,1 1-1 15,2 1-1-15,0-1 0 0,-1 1 0 0,2-3 0 16,-1 1 0-16,0 0 0 16,2-1 0-16,-1 0 1 0,-2 0 0 0,-1 1-1 15,0 1 1-15,0 0 2 0,2 1 2 16,-1-1 0-16,0 1-2 0,2-2-2 16,0 2-1-16,-4-1 0 0,0 0 1 15,-1 1-2-15,0 0 2 16,1-2 0-16,-2 1-1 0,-1-1 0 0,-1-1 1 15,-1 1 0-15,-1-2-1 0,0 3 0 16,2 1 0-16,1-1 0 0,0 1 0 16,1 0 1-16,1 1-1 0,1 1 0 15,2 1 0-15,0 0 2 0,1-1-2 16,-1 1-2-16,-1-1 2 16,1 0 3-16,1 1-3 0,0-1 1 15,2 0 1-15,-2 1-2 0,3-1 0 16,1 2 0-16,-2-2 0 0,2 1-1 15,2-1 1-15,1-1 0 0,1 0-1 16,0 1-3-16,1 2-1 0,-2-2-3 16,0 2-1-16,1-2 4 15,-1 2 2-15,2 0 3 0,-1 1-1 0,-3-2 1 16,-3 1 0-16,-3-2 2 0,1 0-2 16,-7 1 0-16,-1-3 0 0,-3 0 0 15,-3 0-4-15,-1 0 1 0,-2 0-27 16,-5-2-2-16,-1 0-4 0,-4 0-4 15,-4-1 1-15,-6 0 10 16,-6 0-1-16,-7 1-1 0,0 0-3 16,1 2-25-16,-1 0-39 0,8-1-26 15,-7 1-79-15,-1 0-114 0</inkml:trace>
  <inkml:trace contextRef="#ctx0" brushRef="#br1" timeOffset="167063.56">24895 7781 129 0,'0'0'64'0,"0"0"22"15,0 0-3-15,10-12-2 0,-5 6-30 16,0 1 3-16,1-1 7 0,2 0 0 16,1 1-14-16,-1-1 4 0,2 2-6 15,0 1 2-15,-1 2-4 0,-1 1-9 16,-1 0-14-16,1 0-11 0,-2 2-9 16,0 4 2-16,-2 2 10 0,1 4-2 15,-2 0-6-15,0 3-1 0,-1 2 1 31,-2 4-2-31,0 1-1 0,0 2 0 0,0-1 1 0,0 1-1 0,0 1 0 16,-2-3-1-16,-1-1 1 0,1 0 1 16,0-2-2-16,0-4 2 0,1-2-2 15,0-5 5-15,1-2 9 0,0-4 1 16,0-2-7-16,0 0 1 0,1-2 10 16,3-8 10-16,2-1-19 0,1-5-7 15,2-3-1-15,1-4-2 0,3 2 0 16,0-2 2-16,1 1 0 15,-1 3 6-15,3-1 4 0,-2 1 0 16,3 1-4-16,-1 1-5 16,2 0-3-16,-1 2 1 0,1 1-1 0,-1 2 2 15,0 1 0-15,-1 0-1 0,-5 2 3 16,0 4-1-16,-4 1 8 0,-1-1 10 16,-2 4 0-16,-2 1-11 0,0 0-10 15,-1 6-5-15,1 1 5 0,0 4 0 16,1 3 0-16,-1 4 0 0,0 3 0 15,0 3 4-15,1 3 6 0,1 2 11 16,0 1 1-16,1 0 4 0,-1-3-4 31,0 1-7-31,0-1-4 0,-2-3-3 0,-1-1-6 0,-1-4 1 0,0-1-3 16,-1-4-33-16,0-3-19 16,-1-4-23-16,2-3-58 0,0-4-80 15,0 0-70-15,0-4-157 0</inkml:trace>
  <inkml:trace contextRef="#ctx0" brushRef="#br1" timeOffset="167485.95">25649 7994 212 0,'0'0'216'0,"0"0"-123"0,3-6 28 0,-1 3-40 16,-1 0-8-16,0 2-30 0,1 0-12 15,-1 0-5-15,0 1-12 0,0 0-5 16,-1 4-3-16,0 2 7 0,0 5 17 16,-2 3 16-16,-2 6-14 0,-1 3-5 15,-1 1-9-15,0 3-9 0,1 2-2 32,1-1-7-32,1 0 5 0,-1-2-5 0,3 1 1 0,1-3-1 0,0-1 0 15,0-5-13-15,3 0-13 0,0-3-19 16,1-2-31-16,0-3-35 0,4-2-56 15,-3-4-55-15,1 0-155 0</inkml:trace>
  <inkml:trace contextRef="#ctx0" brushRef="#br1" timeOffset="168521.63">26381 7746 211 0,'1'-4'79'0,"1"0"7"15,-1 0 20-15,1-2-48 0,0 2-25 16,-1 1-16-16,1-1 4 0,-1 1 14 16,-1 2 0-16,0-1-6 0,0 2 6 15,0 0-17-15,0 2-12 16,0 2 4-16,-2 4 3 0,0 2 3 16,-2 4-4-16,1 4 1 0,-3 4-2 15,1 3-3-15,0 4-6 0,0 8 0 16,1-3 4-16,0 1 6 0,2 4 8 15,0-9-5-15,-1 3-9 0,2-1-4 16,1-9 0-16,0 3-2 0,0-5-9 16,0-2-53-16,1-3-38 0,5-1-32 15,-1-6-31-15,0-3-95 0</inkml:trace>
  <inkml:trace contextRef="#ctx0" brushRef="#br1" timeOffset="168789.11">26234 7904 473 0,'0'0'75'0,"0"0"32"16,0 0 0-16,0 0-47 0,0 0 11 15,0 0-14-15,26 2 7 0,-11-2-9 16,4 0-3-16,1 0 0 0,4 0-13 16,0 0-9-16,2 0-15 0,-1 0-12 15,-2 0-3-15,2 0-3 0,0 0-42 16,0 0-47-16,1 0-50 0,12 0-65 16,-6-3-66-16,-4 0-141 0</inkml:trace>
  <inkml:trace contextRef="#ctx0" brushRef="#br1" timeOffset="169497.03">27032 7777 454 0,'0'0'70'0,"0"0"15"15,0 0 23-15,35-24-52 16,-24 16-23-16,-1 1-12 0,0 0 3 15,-2 0-18-15,1 4-3 0,-1-1 5 0,-2 2-4 16,-1 2 2-16,0 0 7 0,0 0-2 16,-2 2-6-16,2 2-3 0,-1 3-1 15,-1 1-1-15,0 4 0 0,-1 0-1 16,0 5 0-16,-2 0 1 0,0 3 1 16,0 3 1-1,-3 1 6-15,-2 2 5 0,0 0 6 0,-1-1-1 0,1-2 8 16,1 1-7-16,-1-2-9 0,0-4-7 15,1-1 1-15,1-3-4 16,0-5 3-16,1 0-2 0,2-5-1 16,0-1 6-16,0-3-1 0,0 0 16 15,2-6 9-15,2-4-13 0,1-2-3 16,2-5-2-16,1-2-4 0,2-3-5 16,-1 1 2-16,2-1-1 0,2 1-3 15,-1 0 3-15,3 1-2 0,-1 4-1 16,3-1 0-1,-1 2-1-15,1 0 0 0,-1 1 0 0,2 1 0 0,-3 1 1 16,-1 3 1-16,-4 3-1 0,-2 2 0 16,-3 2 6-16,-1 1-1 0,-3 1-5 15,-1 1-1-15,0 3-2 16,0 4 0-16,0 3 1 0,-2 3 0 16,-1 4 1-16,0 3 0 0,1 3 1 15,0 1 1-15,-1 1 0 0,2 1-1 16,-1 0 1-16,0 0-2 0,1-3 0 15,1 1-13-15,0-4-47 0,2-2-49 16,5 2-59-16,0-5-59 16,1-6-122-16</inkml:trace>
  <inkml:trace contextRef="#ctx0" brushRef="#br1" timeOffset="169973.39">27604 8060 375 0,'0'0'59'0,"0"0"39"0,0 0-44 0,15-19-46 16,-9 10-3-16,3-1-2 0,1 2 11 15,0 2 9-15,0 0 25 0,2 1 19 16,-1 1-18-16,0 0-2 0,0 3-11 16,-3 1-15-16,-1 2-11 0,-1 3-9 15,0 3-1-15,-5 2 0 0,0 3-1 16,-1 3 1-16,-2 2 1 0,-4 0 0 16,1 3-1-16,-1 0-3 0,-3-1-21 15,-2 2-6-15,-1-2 6 0,-1-2 15 16,1-1 7-16,2-2 2 0,2-4 13 15,0-1 19-15,3-4 2 0,2-1-14 16,2-2 0-16,1-3-2 0,0 0 23 16,5 0 7-16,2 0-14 0,5 0-7 15,1 0-2-15,4 0 2 0,0 0-4 16,2 0-9-16,1 0-5 0,-2 0-4 16,3 0-5-16,-1 0 0 0,0 0-26 15,0 0-35-15,-1-2-27 0,1 1-33 16,-1 0-31-16,11-3-28 0,-7-1-72 31</inkml:trace>
  <inkml:trace contextRef="#ctx0" brushRef="#br1" timeOffset="170803.99">28453 7943 101 0,'-3'0'96'0,"0"1"-10"15,0 0 15-15,-1-1-32 0,2 1-19 16,2-1-19-16,0 0-5 0,6 0 37 16,2 0 2-16,4 0 7 0,4 0 2 15,4 0-11-15,3 1 8 0,4-1 8 16,3 0-5-16,0 1-4 0,0 1-19 15,0 0-12-15,-2-1-15 0,1 3-12 16,-2-3-6-16,-2 1-3 0,0-1-3 16,-1 0-2-16,-5 0-21 0,-3-1-8 15,1 0-3-15,-7 0-13 0,-1 0-15 16,-1-3-31-16,-3 1-19 16,-1 0-26-16,0-2-47 0,-1 0-69 15</inkml:trace>
  <inkml:trace contextRef="#ctx0" brushRef="#br1" timeOffset="171619.04">29503 7854 145 0,'0'0'50'0,"0"0"21"0,0 0 6 15,0-4-39-15,0 4 5 0,0-2-2 16,0 1 8-16,0 0 9 0,0 1 0 16,0-2 7-16,0 1-4 0,0-2-11 15,0 2-5-15,3-2-2 0,1-1-15 16,1-1-8-16,4 1 2 0,-1 0-1 16,2 0 2-16,1 1-3 0,0 1 2 15,0 0 1-15,0 0 0 0,-1 0-5 16,-2 2-1-16,1 0-5 0,-3-1-1 15,1 1 1-15,-2 0-4 0,0 0-4 16,2 0-2-16,-4 1-2 0,0 0 0 16,-1 2-4-16,-1 2 3 0,0 1-1 15,-1 3 0-15,-1 2 1 16,-2 2 1-16,-2 2 0 0,-2 0 0 16,0 2 2-16,-4 1-1 0,-1-1-1 15,-1 1 2-15,-4-2-2 0,1 0 0 16,-1 0 2-16,-2-2-2 0,1 0 0 15,2 0 1-15,1-3 1 0,3-2 0 16,2 0 2-16,3-2-4 0,2 0 0 16,4 0 1-16,1-2 0 0,0-3 7 15,8-1 8-15,6 2 14 0,2-2-2 16,6-1-2-16,3 1 3 16,2-1-3-16,3 0-2 0,0 1 1 15,0-1-7-15,1 1-8 0,0 1-4 16,-3 0-5-16,1-1 0 0,-6 0-1 15,1-1-22-15,-4 1-25 0,-2-1-18 16,-1 0-17-16,-4 0-20 0,1-1-24 16,0-1-47-16,-2-2-52 0,-3 3-101 0</inkml:trace>
  <inkml:trace contextRef="#ctx0" brushRef="#br1" timeOffset="172103.4">30024 7551 499 0,'0'0'71'0,"0"0"-16"0,23 2 35 16,-10 5-47-16,4 5-12 0,0 5 0 15,3 9-11-15,-1 9-12 0,0 14-8 16,0 12 5-16,-7 5-4 0,-5-2 6 15,-2-2 21-15,-5-12 26 0,-5 1-1 16,-2-1-6-16,-5-4-14 0,-2 1-13 16,-4-4-12-16,-2-7-3 0,-2-1 1 15,1-7 0-15,2-6 11 0,2-5-2 16,1-4 16-16,-5 3-3 0,-2-1 4 16,-3 0-4-16,2-2-9 15,0-1-13-15,3-3-3 0,2-3-3 16,2 1-4-16,1 0-25 0,3-1-21 15,2 1-27-15,3 0-42 0,1 0-56 16,3 1-56-16,3 0-60 0</inkml:trace>
  <inkml:trace contextRef="#ctx0" brushRef="#br1" timeOffset="173038.64">25010 7273 18 0,'0'0'54'0,"0"0"-20"0,0 0 42 16,0 0-13-16,0 0-2 16,17-5 1-16,-16 5 3 15,-1 0-17-15,0 0-17 0,-4 3 3 0,-2 0 7 16,-4 3-4-16,-1 2-9 0,-4 3-10 15,-2 2-9-15,-3 4-6 0,-2 4-3 16,-3 6 4-16,-7 10 2 0,-7 16 2 16,-6 16 10-16,-3 11 20 0,4 1 19 15,5-4 18-15,7-10-3 0,8-1-16 16,5-2-20-16,8-6-10 0,8 1-10 16,5-6-4-16,9-4-2 0,7-4-6 15,4-6 5-15,4-2 12 0,-2-6 26 16,-2-9 11-16,-6-3 4 15,3-2-3-15,0 3-11 0,4 0-20 16,1 1-13-16,-1-4-10 0,-4-3-3 16,-2-1-2-16,-2-2-23 0,-2-2-25 15,-3-2-32-15,-2 1-28 16,-1 1-52-16,-3-1-123 0,-2-4-158 0</inkml:trace>
  <inkml:trace contextRef="#ctx0" brushRef="#br1" timeOffset="189793.67">22030 9764 264 0,'0'0'95'0,"0"0"-2"16,0 0-43-16,2-14 14 0,0 10-27 15,0 1-13-15,0 0 18 0,-1-1 23 16,-1 3-20-16,0-2-7 0,0 2-3 16,0 1-16-16,0 1-17 15,0 6 3-15,0 5 1 0,0 4 16 0,-1 7 3 16,-3 5 8-16,0 9-8 0,-1 8-4 15,-1 8-4-15,-2 0-4 0,1-6-8 16,2-7 0-16,3-11-3 0,0-4-2 16,0-8-8-16,0 1-23 0,0 3-28 15,0 1-43-15,-1 2-20 0,-2-1-41 16,2-5-49-16,-1-6-42 0</inkml:trace>
  <inkml:trace contextRef="#ctx0" brushRef="#br1" timeOffset="190190.08">22028 9760 404 0,'0'0'68'0,"0"0"-4"0,0 0 37 0,0 0-21 0,24-42-45 0,-15 33-11 15,2 0 0-15,2 1-3 0,1-1-6 16,1 4 5-16,3 1 5 0,3 2 2 16,0 2 7-1,1 2-1-15,0 6-6 0,-2 4-1 0,0 2-2 16,-3 2-7-16,-4 3-12 0,-4 1 0 15,-4 0 2-15,-4 1 1 0,-2 0 5 16,-5 0 7-16,-6-2-7 0,-3-1-6 16,-4-2-3-16,-3-3-1 0,-2 0-3 15,-2-5-2-15,1 0-20 0,1-2-20 16,-1-3-22-16,3-1-31 0,1-2-25 16,5 0-22-16,2-4-9 0,6 0-64 15,4-1-60-15</inkml:trace>
  <inkml:trace contextRef="#ctx0" brushRef="#br1" timeOffset="190723.22">22589 9801 12 0,'0'0'284'0,"0"0"-229"0,0 0 21 0,0 0 11 16,0 0-46-16,33-39-20 0,-27 32-2 15,-1-2-8-15,0 0-8 16,-2 1 4-16,-2 0 23 0,0 1 4 15,-1 0 2-15,-2 1-3 0,-3 1-4 16,-1 1-10-16,-4 0-10 0,0 4-2 16,-2 0-6-16,-3 7-1 0,-2 4-4 15,-3 1-3-15,-1 5-2 0,1 1 3 16,0 1 3-16,4 3 2 0,1 2-2 16,7-3 2-16,5 0 1 0,3-2 1 15,4-1 1-15,4 0 2 0,6-2 10 16,0-3 15-16,5-2 22 0,0-3 7 15,3-3-3-15,0-2-3 0,-1-3-3 16,1-4-6-16,0-5-1 0,-3-3-16 16,-1-4 1-16,-5-3-7 0,-2-4-9 15,-4-4-5-15,-3-6-3 0,-3 4-3 16,-1-1-9-16,-3 3-11 0,-4 6-2 16,0 2-8-16,-3 4-28 0,-2 9-6 15,-2 4-20-15,0 2-36 0,-3 7-6 16,1 3 21-16,2 2 9 0,6 1-7 15,8 7-37-15,2-4-24 0,7-1 33 16</inkml:trace>
  <inkml:trace contextRef="#ctx0" brushRef="#br1" timeOffset="191131.14">23024 9868 189 0,'0'0'49'0,"0"0"17"0,0 0-10 0,0 0-14 0,19-33-14 15,-17 25 21-15,-1 0 26 0,-1 0-12 16,0-3-2-16,-1 2-1 0,0-1-11 16,1 1 1-16,0 0-5 0,-1-1-19 15,-1 3-5-15,0-1-3 0,-2 2-9 16,-1 1-7-16,0 0-2 0,-2 1 1 15,-2 4-1-15,0 0-1 0,-3 4 1 16,-2 4 0-16,0 3 1 0,-1 2-1 16,0 4 0-16,-1 2-1 0,4 1-8 15,1 1-8-15,3 2 7 0,3 0 9 16,4 0 1-16,1-1 1 0,5 0 17 16,4-4 10-16,5 1 19 0,3-6 11 15,2-1-14-15,3-4-9 16,-1-6-4-16,3-2-4 0,-2-5-7 15,-1-6-14-15,-1-2-5 0,-3-4 3 16,-3-2-4-16,-4-1-1 0,-2-3-26 16,-4-1-21-16,-3 1-24 0,-2 1-27 15,-5 1-22-15,-3 4-48 0,-5-1-1 16,2 4-87-16</inkml:trace>
  <inkml:trace contextRef="#ctx0" brushRef="#br1" timeOffset="191506.32">23299 9576 432 0,'0'0'81'0,"0"0"7"0,0 0 5 0,0 0-24 0,6-16-38 0,-6 16-14 16,0 0-14-16,0 6 1 0,-2 3 12 16,-2 5 20-16,-2 4 7 0,-1 6 4 15,-1 7-11-15,-5 9-5 0,0 9-18 16,1 3-8-16,0-5-2 0,5-4-1 15,4-7-2-15,2-7 0 0,1-5-20 16,0-9-37-16,2 2-17 0,3-2-29 16,5 3-36-16,0-3-24 0,-1-6-109 15</inkml:trace>
  <inkml:trace contextRef="#ctx0" brushRef="#br1" timeOffset="191912.57">23479 9813 414 0,'0'0'23'16,"0"0"51"-16,0 0-50 0,0 0-18 16,33-6-5-16,-22 6 4 0,0-1 25 15,1 1 29-15,-1 0 11 0,1 0 2 16,0 0-17-16,-1 0-7 0,-1-2-9 15,0 1-5-15,-2-2-6 16,-1 0-4-16,0-2-3 0,1-1-5 16,-2-1-9-16,-3-1-5 0,-2-1-1 15,-1 0-1-15,0 0-9 0,-4 1-9 16,-4 2 2-16,-3 2 2 0,-3 3 9 16,-2 1 5-16,-2 4-2 0,-2 4 2 15,-1 5 1-15,1 2-1 0,-1 5 7 16,2 1 14-16,3 1-5 0,1 1 2 15,5 1-3-15,4-1 6 0,2-2 17 16,4 0-6-16,1-3-6 0,5-2-6 16,1-3-5-16,5-4 1 0,1-2-10 15,1-5-5-15,4-2-1 16,1-4-42-16,1-3-33 0,1-1-37 16,9-6-61-16,-6 2-59 0,-3 1-102 0</inkml:trace>
  <inkml:trace contextRef="#ctx0" brushRef="#br1" timeOffset="192365.71">24005 9797 334 0,'0'0'102'0,"0"0"41"0,0 0-32 0,0 0-36 16,0 0-22-16,20-34-15 0,-18 27-1 15,-2-2 2-15,0 1-7 0,-1 0-5 16,-3 2 0-16,-2 2-12 0,-1 0-7 16,-3 3-8-16,-1 1 0 0,-3 2-1 15,-1 4-1-15,-1 4 2 0,0 3 0 16,-1 3-1-16,2 3-1 0,0 1 1 16,3 2 1-16,2-2 0 0,2 3 1 15,3-3 1-15,4-1-1 0,0 0 0 16,5-3 1-16,5-1-1 0,3-3 0 15,4-5 2-15,1-3 2 16,4-4-2-16,-1-3-1 0,2-4 4 16,0-2 13-16,-3-4 13 0,0-3 19 15,-2-7 5-15,-1-9-14 0,1-13-5 16,-2-10-11-16,-1-4-14 0,-3 4-5 16,-2 11 12-16,0 15 1 0,-4 9 13 15,-2 7-28-15,-1 5-4 0,-1-1 7 16,0-1 1-16,1 0-6 0,-1 3-1 15,0 0-2-15,0 1 0 0,-1 3-16 16,1 0-39-16,-1 2-40 0,2 1-41 16,2 2-81-16,2 3-73 0,-1-1-96 15</inkml:trace>
  <inkml:trace contextRef="#ctx0" brushRef="#br1" timeOffset="193134.22">25356 9664 337 0,'0'0'96'0,"11"-7"-4"0,-5 2-23 0,0-1-20 0,-1-1 3 0,0 1 3 15,-1 0 16-15,-1 1-5 0,-1-2-16 16,-1 0-13-16,0 2-1 0,-1-1-8 15,-3 1-6-15,-4 1-13 0,-1 1-9 16,-3 0 0-16,-4 3-2 0,-3 0-11 16,-1 1-14-16,-2 3 13 0,0 2-12 15,0 0 11-15,2 1 9 0,2 2 4 16,1 0 2-16,3 0 0 0,2 2 0 16,1-1 0-16,3 1 0 0,3 0 0 15,2 0 4-15,2 1-2 0,1-2 2 16,5 0 1-16,4 1 0 15,4 0 1-15,1-2-1 0,4 1-2 16,1-1 1-16,0 0 0 0,1-1 2 16,0 3 4-16,-1-1 6 0,0 1 5 15,-1-1 6-15,-1 1-3 0,-3-1-2 16,-2 1-5-16,-3-1 0 0,-3-1-3 16,-5 1-5-16,-2-1 9 0,-7 1 6 15,-5-1 1-15,-2-1 1 0,-6-1-3 16,-3 0-3-16,-2-3-12 0,-1 0-4 15,-2-1-3-15,0-1-1 0,-1 0-14 16,0-1-19-16,2 0-16 0,3 0-15 16,6 0-19-16,3-1-25 0,8 0-33 15,7 0-39-15,6-2-3 0,4-1-131 16</inkml:trace>
  <inkml:trace contextRef="#ctx0" brushRef="#br1" timeOffset="194353.19">25866 9783 238 0,'0'0'117'0,"0"0"-23"0,0 0 13 16,0 0-41-16,0-26-25 0,0 19-27 16,0 0-2-16,0 0 10 0,0 1-4 15,-1 1 5-15,-3 0 17 0,-1 0 2 16,-2 1 4-16,-1-1 0 0,-2 1-21 16,-1 1-17-16,-2-1-6 0,0 2-2 15,-1 1 0-15,-2 1-2 0,-1 4-11 16,-1 4-16-16,0 3 4 0,-1 1 1 15,4 1-7-15,0 3 8 0,4 0-6 16,3 1 2-16,2 0 9 0,3 0 3 16,2-1 9-16,1-1 6 0,0 0 0 15,3-1 6-15,2-1 5 0,0-2-3 16,0-3 3-16,1-2 10 0,-1-1 12 16,0-4 32-16,2-1 12 0,1-1-20 15,1-4-31-15,1-1-19 0,3 0-7 16,-2-3 3-16,2 2-3 0,-1-2 6 15,1 1 13-15,-4 0 9 0,0 0 3 16,-1-1 1-16,-2 1-1 0,-1 0-9 16,-1 1-8-16,0 1-12 0,-1 2-1 15,0-2-1-15,-2 2-2 0,1 2-5 16,-2 1 5-16,0 0-3 0,0 1 1 16,0 2-6-16,0 3 5 0,0 2 3 15,0 2 2-15,0 1 0 0,0 2 1 16,0 1-1-1,2 0 0-15,3-2 1 0,0 1-1 0,2-1 1 16,-1-2 0-16,1-1 0 0,0-2 5 16,1-4 2-16,-1-1 0 0,2-1 0 15,1-6-2-15,1-1-4 0,0-3 1 16,1 1-2-16,-1-3-1 0,2 2 0 16,-2-2 0-16,-1 3 1 0,2-2 0 15,-1 1-1-15,-1-1 0 0,0 2 1 16,-1-1-1-16,0 1 1 0,-1 1-1 15,0 1 0-15,-2 0-1 0,-1 1 1 16,0 2-1-16,-1 1-7 0,-1 2-2 16,-1 1 4-16,-1 0 4 0,0 1-5 15,0 3 3-15,0 5-2 16,0-1 4-16,0 5 1 0,-1 1 1 16,0 0 0-16,0 1 0 0,1 3 0 15,0-3 1-15,-1 1-1 0,2-1 0 16,-2-2 0-16,1-1 2 0,1-3-1 15,-1-3 5-15,1-3 4 0,0-3 0 16,0 0 8-16,1-3-3 0,2-4-7 16,1-2-4-16,0-2-4 0,2-1 3 15,-1 1-3-15,1-2 1 0,0-1-1 16,0 1 0-16,0 1 2 0,1 0-2 16,-1 1 1-16,-1 1-1 0,1-1 0 15,-1 3-1-15,0 2-2 16,-2 1 0-16,0 3-4 0,-1 1-2 15,-1 1 2-15,2 3 4 0,-1 2-4 16,-1 3-1-16,-1 4 2 0,0 1 3 16,-2 1 3-16,1 2 0 0,0 0 0 15,-1 0 0-15,1-2-1 0,0-2 1 16,0-1-1-16,1-3-2 0,0-2 1 16,1-5 2-16,0-1 1 0,2-1 2 15,0-5-1-15,2-2 0 0,1-1 0 16,1-2 2-16,0-1 3 0,0 0 0 15,0 0 1-15,2 0-1 0,0 1 1 16,-1 1-5-16,3 2-2 0,-1-1-1 16,2 1-1-16,-2 1 1 0,0 2-1 15,1 1 1-15,-1 2-1 0,-1 0 1 16,-2 1-3-16,-1 1 3 0,-1 1-1 16,-1 3-4-16,-1 3 3 0,-2 4 1 15,-1 2 1-15,-1 1 0 0,0 4 1 16,0 0-2-16,-1 2-7 0,1-2-29 15,-1 1-32-15,2-1-49 16,-2 5-60-16,0-4-65 0,0-5-100 16</inkml:trace>
  <inkml:trace contextRef="#ctx0" brushRef="#br1" timeOffset="194588.22">26681 9756 470 0,'2'-2'58'0,"0"-1"93"0,0 3-51 0,-2 0-70 0,-3 4-14 15,-2 5-12-15,-3 5 21 0,-3 4 1 16,-1 6-10-16,-2 9-6 0,-2 9-3 16,1 9-4-16,1 0-2 15,4-1 1-15,2-6-1 0,3-7 0 16,0-2-1-16,2-6-10 0,0-6-31 15,3-3-40-15,-1 5-44 0,1-4-71 16,0-3-152-16</inkml:trace>
  <inkml:trace contextRef="#ctx0" brushRef="#br1" timeOffset="194885.04">26725 9870 419 0,'0'0'113'0,"0"0"34"0,37-23-45 15,-20 11-46-15,-1 2-13 0,-3 1-29 16,0 1-1-16,-4 4-7 0,-3 0-4 16,0 2 1-16,-3 2 8 0,-3 2-2 15,0 5 7-15,-7 0 8 0,-1 4 4 16,-4 1-2-16,-3 1-11 0,-1 0-9 15,-1 1-4-15,-1 0-2 0,-2-2-1 16,1 0-26-16,0-2-16 0,1-2-8 16,1-1-7-16,0-1-20 0,4-3-33 15,-3-5-29-15,6-5-91 0,2-1-83 16</inkml:trace>
  <inkml:trace contextRef="#ctx0" brushRef="#br1" timeOffset="195196.53">26978 9457 317 0,'0'0'128'0,"0"0"-13"0,0 0-51 16,0 0-30-16,0 0-11 0,0 0-10 15,0 0 9-15,-3 11 9 0,-1 3 7 16,0 3 25-16,-3 8 5 16,0 1-14-16,-4 11-23 0,-2 8-20 15,-2 6-7-15,0 3-2 0,1-6 1 16,3-7-3-16,2-7 0 0,2-7-2 16,3-4-16-16,2-7-30 0,0-1-35 15,2 0-41-15,7-2-8 0,1 0-48 16,4-8-125-16</inkml:trace>
  <inkml:trace contextRef="#ctx0" brushRef="#br1" timeOffset="195621.07">27123 9793 349 0,'0'0'269'0,"0"0"-157"0,0 0 30 15,0 0-95-15,0 0-35 0,0 0-6 16,0 0-2-16,28-21 2 0,-19 18-2 16,0-1 30-16,5 1 26 0,-1-1-10 15,2-1-2-15,1 1-13 0,1-2-13 16,-2-1-7-16,1-1-6 0,-2-2-4 16,-2 0 2-16,-2 2-3 15,-3 0 4-15,-3 1 7 0,-3 1-4 16,-1 1-11-16,-5 2 1 0,-5-1-1 15,-5 4 0-15,-3 0 0 0,-6 0 2 16,-3 7-2-16,-2 1 1 0,0 4-1 16,2 1 1-16,2 0 10 0,4 1 15 15,4-1 16-15,5 0 7 0,2-1-3 16,5 1-7-16,4-2-4 0,1-1-3 16,1-1-7-16,4 0-8 0,3-2 0 15,2-3-5-15,2 0 1 0,3-1-2 16,0-3-3-16,4 0-2 0,2 0-6 15,0-2 0-15,4-2-34 0,1 2-22 16,2 0-24-16,1 0-26 0,2 1-27 16,6 1-14-16,12 0-62 0,-8 0-72 15,-3 0-160-15</inkml:trace>
  <inkml:trace contextRef="#ctx0" brushRef="#br1" timeOffset="196295.42">28415 9643 157 0,'0'0'166'0,"0"0"-48"0,15-11 10 0,-10 6-28 0,2 0-14 15,-2 0-33-15,1-2-22 0,-2 1-9 16,0 2-11-16,-1 0-2 0,-2 0 3 15,0 4 0-15,-1 0-7 0,0 4-5 16,0 4 0-16,-1 3 1 0,-2 6 6 16,-1 4 0-16,-1 4-4 0,2 3 1 15,2 1-4-15,1-1 4 0,0 0 2 16,4-3 18-16,1-1 11 16,2-3 5-16,1-3 9 0,0-4 4 15,1-2-3-15,0-5-4 0,2-2 4 16,-1-5 16-16,1 0-8 0,3-7-13 15,0-3-19-15,0-2-4 0,1-6 1 16,-1-3-9-16,2-6-5 0,2-6-8 16,5-7-1-16,-4 3-28 0,0 6-19 15,-3 7-16-15,-2 6-19 0,3 3-35 16,3-1-35-16,0 4-60 16,5 4-25-16,-4 3 17 0,-3 3-64 0</inkml:trace>
  <inkml:trace contextRef="#ctx0" brushRef="#br1" timeOffset="196894.2">29093 9653 203 0,'0'0'115'0,"0"0"2"0,0 0-17 0,0 0-39 0,0 0-7 16,8-8-10-16,-5 4 10 0,-1 0 8 16,1-1-15-16,-1 2 1 0,0-1-7 15,-1 0-3-15,0 0 5 0,-1-1-3 16,0 2-4-16,1-2 5 0,-1 0-11 16,0 0-8-16,-2 0-11 0,-1-2-9 15,0 1-2-15,-2 3-18 0,0-1-12 16,-3 3 12-16,-3 1-8 0,-2 3-12 15,-5 7 11-15,-3 5 19 0,-4 0 7 16,-1 6 0-16,-1 2 2 0,3 2-2 16,3 1 2-16,5 0 2 0,4-1 13 15,5-1 11-15,6 0 12 16,2-3 4-16,7-3-1 0,3-2 2 16,2-4-5-16,1-5-7 0,2-4-5 15,1-3 4-15,-1-1-5 0,0-6-16 0,0-4-4 31,-2-1-5-31,0-4 2 0,0 0-3 0,-3-1-1 0,1 0 0 0,-3 2-4 16,-3 1 1-16,0 3-1 16,-2 3 3-16,0 3-1 0,-3 2-2 15,0 3-7-15,-1 0-18 0,0 3-8 16,-2 4 26-16,-1 1 11 0,0 3 1 16,0 3 1-16,-2 4 5 0,2-1 9 15,-2 3 11-15,3 0-2 0,1-2-1 16,1 0-6-16,0-3-3 0,4-1-4 15,3-1-2-15,2-3-4 0,4-2 1 16,2-4-5-16,5-2-31 16,0-2-36-16,4-1-54 0,2-4-42 0,14-6-46 15,-8 3-52-15,-5-2-101 0</inkml:trace>
  <inkml:trace contextRef="#ctx0" brushRef="#br1" timeOffset="197395.38">29430 9651 353 0,'0'0'132'0,"0"0"-34"0,0 0 21 0,29-14-90 0,-17 9-24 15,-1 0 3-15,2 0-4 0,1 1 19 16,0 1 18-16,-1 1 24 16,0 0-5-16,2 2-23 0,-2 0-14 15,1 0-10-15,-1 3-8 0,1 1-4 16,-3 2-1-16,-1 1-1 0,0 3-4 16,-3 5 4-16,-1 2-2 0,-3 3 3 15,0 3 0-15,-3 2 0 0,-1-1 0 16,0 3 0-16,-3-4 2 0,-2 2 4 15,-1-3-5-15,1-2-1 0,-3-2-8 16,1-4-13-16,-2-3 6 0,-1-4 6 16,0-4 9-16,0-3 7 0,-1-3-3 15,2-4 1-15,2-4 10 0,2 0 27 16,1-6-6-16,4-1-13 0,1-6-14 16,3 0-2-16,4-3 3 0,3 1 4 15,3 0 19-15,4 1 13 0,2 4 3 16,5 2 5-16,3 4-8 0,1 4-15 15,2-1-2-15,0 3-11 0,-2 0-10 16,1 0-3-16,-4 1-5 0,-3 1-1 16,-1 1-19-16,-4 1-13 0,-4 1-9 15,-2 2-33-15,0 1-34 0,-5 1-58 16,1 1-94-16,-4 1-74 0</inkml:trace>
  <inkml:trace contextRef="#ctx0" brushRef="#br1" timeOffset="197567.9">30092 9893 1203 0,'0'0'137'0,"0"0"-25"0,0 0-52 0,0 0-60 16,0 0-106-16,0 5-85 0,-7-5-79 15,1-1-94-15,1-2-173 0</inkml:trace>
  <inkml:trace contextRef="#ctx0" brushRef="#br1" timeOffset="202728.37">21451 11428 51 0,'0'0'63'0,"0"0"-4"0,0 0-9 16,0 0 17-16,0 0-19 0,16-7-9 15,-12 4 10-15,0 2 4 0,0-1 6 16,0-1-8-16,0 1-9 15,0 0-2-15,-2-1-2 0,1 2-5 16,-2 0 1-16,1-1-5 0,-2 1-6 16,2-1 0-16,-2 1 3 0,0 0 0 15,0 0 4-15,0 0 3 0,0 1-5 16,-2-3 4-16,-3 2-3 0,-1 0-9 16,-6-1-11-16,0 2-6 0,-3 0-1 15,-3 3-1-15,-4 4 0 16,-2 0 3-16,-2 3-4 0,-2 0-4 0,-2 3 3 15,2 0-1-15,2 1 1 0,1 0 1 16,3 0-1-16,3 0 0 0,4-1 1 16,5-2 0-16,3 1 0 0,4-3-1 15,3-1 1-15,2-1 5 16,7-1 13-16,4 0 5 0,5 0-5 16,5 0 1-16,0-2-8 0,2 2-7 15,2 0-4-15,-1 0 1 0,0 1-1 16,-2 2 0-16,-1 0 0 0,0 2 0 15,-2 2 1-15,-3-2-2 0,-1 2 1 16,-2 1 0-16,-5 0 3 0,-2 0 6 16,-4 2 8-16,-3-1-1 0,-1-1-1 15,-6 0-1-15,-6 0-3 0,-5-2-2 16,-4-1-3-16,-4 1-1 0,-10-2-2 16,-5 0-1-16,-6-1-1 0,0-3-1 15,9-3 0-15,9 0-3 0,11-1-25 16,1-1-31-16,-2 0-31 0,0 0-26 15,-2 2-38-15,5-1-40 0,3-1-15 16,5 0-98-16</inkml:trace>
  <inkml:trace contextRef="#ctx0" brushRef="#br1" timeOffset="203056.85">21683 11675 416 0,'0'0'64'0,"0"0"9"0,7-17 9 0,-6 13-40 0,0 0-31 0,-1 4 7 15,0 0-13-15,-1 5 9 0,-2 2 21 16,-1 5 13-16,-2 3 7 0,0 6 2 16,1 2-19-16,-1 4-15 15,3 2-11-15,1 0-4 16,1 1-6-16,1-2 1 0,-1 0-3 0,0-3-32 16,0 0-12-16,0-3-70 15,-1-2-38-15,2-4-4 0,3-3-70 0</inkml:trace>
  <inkml:trace contextRef="#ctx0" brushRef="#br1" timeOffset="203651.09">21902 11267 239 0,'0'0'191'0,"0"0"-127"15,0 0 10-15,0 0 4 0,4-32-30 16,-2 25-24-16,1 0 8 0,2 0 1 16,-2 1 1-16,2-1 0 0,0 1 7 15,1 3 0-15,1-2-5 0,0 3-2 16,1-1-8-16,1 1-12 0,1 2-10 16,0 0-3-16,-1 3 1 0,2 1-2 15,-1 2 0-15,-2 1-2 16,-2 1-2-16,0 4 3 0,-3 0 0 0,-3 3 1 15,0 0 5-15,-2 2 7 0,-3 0-4 16,-2 0-6-16,-1 0 1 0,-1 0-1 16,-2-2 0-16,1-2 1 0,1 1-1 15,-2-5-1-15,3 2 0 0,1-2 0 16,0-2 9-16,0 0 10 0,2 0 1 16,1-2-5-16,2-2-1 15,1 2-3-15,1-3 5 0,1 1 7 16,3-2 12-16,4 1-5 0,3-2-2 15,1 0-3-15,4 0 2 0,1 1-2 16,1-1-9-16,1 0-9 0,1 0-5 16,0 0-3-16,-1 0 0 0,1 0-33 15,-1 0-30-15,-2-1-19 0,1 0-40 16,4-4-59-16,-4 2-82 0,-2-1-83 16</inkml:trace>
  <inkml:trace contextRef="#ctx0" brushRef="#br1" timeOffset="203885.69">22543 11440 532 0,'0'0'117'0,"0"0"-43"0,0 0-13 0,0 0-48 0,10-7-13 16,-3 2-113-16,-2 0-56 0,-1-1-166 15</inkml:trace>
  <inkml:trace contextRef="#ctx0" brushRef="#br1" timeOffset="204012.23">22533 11696 693 0,'0'0'85'0,"0"0"-45"0,0 0-14 15,0 0-26-15,0 0-104 0,0 0-112 16,0 0-188-16</inkml:trace>
  <inkml:trace contextRef="#ctx0" brushRef="#br1" timeOffset="204745.44">23553 11502 312 0,'0'0'71'0,"0"0"22"0,0 0 12 0,0 0-27 0,0 0-14 15,35-29 11-15,-31 25 8 0,0 0-12 16,-3-1-9-16,0 2-18 0,-1-2-21 15,-3 1-17-15,-4 2-6 0,-5 0-6 16,-3 2-3-16,-3 0-6 0,-3 3 1 16,-3 3 5-16,-2 3 2 15,0 2-15-15,0 2-4 0,1 1-5 16,1 1 4-16,0-1-10 0,4 1-1 16,3-1 1-16,3-1 4 0,4-1 11 15,3-1 8-15,4 1 5 0,3-2-1 16,4 0 4-16,5-1 6 0,6-2 4 15,3 1 0-15,3-1-2 0,2 0-2 16,2 0 4-16,-1 2 4 0,2 1 8 16,-1 0 12-16,0 2 15 0,-3 1-4 15,1 0-5-15,-3 0-6 0,-4 2-8 16,-2-2-6-16,-4 1 9 0,-4 0 15 16,-4-3 2-16,-2 2 0 15,-4-1 7-15,-5-3-10 0,-6-1-11 0,-4-1-10 16,-6-1-10-16,-2-1-3 0,-8-3-3 15,-6-2 0-15,4 0-15 0,4 0-24 16,8-1-33-16,7-4-25 0,1 2-35 16,-1-5-54-16,7 1-25 0,4 0-131 15</inkml:trace>
  <inkml:trace contextRef="#ctx0" brushRef="#br1" timeOffset="206014.45">24053 11667 409 0,'0'0'110'0,"0"0"-14"0,0 0 0 0,9-16-18 16,-8 11-15-16,-1-1-33 0,0-1-14 16,0 1 8-16,0 0 14 0,-1 0 16 15,-3 0 6-15,-1 1-11 0,-1-1-4 16,0 0-9-16,-2 0-14 0,0 2-8 16,-2 0-9-1,-2-1-5-15,-1 3 0 0,-2 0-4 0,-1 2-5 0,-3 0-7 16,1 3-5-16,-2 4-5 0,2 4 3 15,1 3 5-15,-1 3 2 0,5 4 5 16,1 1 9-16,1 4 2 0,5-1 0 16,4 0 2-16,2 2 4 15,1-4 0-15,5 1 7 0,1-3 4 16,4-4-5-16,-1-2 4 0,3-2-1 16,1-6-1-16,-1-2 5 0,1-4-9 15,0-1 2-15,-1-5-5 0,0-1 1 16,-1-1-5-16,-2-2 2 0,-2 0 2 15,0-2 0-15,1 1-2 16,-2-3 0-16,0 0 1 0,1 0-2 0,1-1 0 16,-1 1-2-16,1 1-2 15,0-2 1-15,-2 2-1 0,-2 1-1 0,0 3 1 16,-3 2 0-16,0 3 0 0,-1 1 0 16,-1 0 0-16,0 2 0 0,0 0-2 15,-1 4-5-15,-1 3 0 0,1 3 4 16,1 3 1-16,0 4-2 15,0 0 4-15,3 3-2 0,1-1 2 16,2-1 0-16,1 0 0 0,-1-3 2 16,2-1 1-16,-1-4 5 0,2-1 6 15,-1-6 9-15,0 0 8 0,1-3 8 16,0-3-8-16,1-4-18 0,2 0-9 16,0-3 2-16,-1-2 1 0,1-1 2 15,0 0-5-15,0-1-1 0,0-1-2 16,-1 1-1-16,0-2 2 0,-1 3-2 15,-1-1 0-15,-2 2-1 0,0 4 3 16,-2 0-2-16,-1 1 0 0,1 0-1 16,-2 1 1-16,2 1-6 0,0 1-12 15,-1 0-8-15,0 3 5 0,0 0 5 16,1 1 2-16,0 2 2 0,-2 3 2 16,0 2-1-16,0 1 6 0,-1 2 2 15,0 1 3-15,-1 2 0 0,0 2 4 16,1-1-3-16,-1 1 3 0,-1-1-1 15,1 0-1 1,0-1-2-16,0-2 1 0,0-3-1 0,0-2 1 0,0-2-1 16,0 0 1-16,0-2 0 0,0-2 0 15,1 0 3-15,1 0 2 0,1-3 5 16,3-3 1-16,0-2 0 0,1-2-4 16,2-1-1-16,0-2-4 0,0-1-2 15,1-1-1-15,2-2-2 0,-1 2 2 16,2-1-1-16,-2 2-1 15,-1 0 2-15,-1 1-6 0,-2 3-4 16,-2 3 3-16,0 3 0 0,-2 3-1 16,-1 1 1-16,1 2-2 0,-1 5-1 15,0 3 3-15,0 1 4 0,-1 3 1 16,1 1 1-16,0 2 1 0,-1-1 1 16,0 0-1-16,2 1 0 0,-3-3 0 15,1 0 0-15,0-4 0 0,1-3 2 16,-1-1-2-16,1-5 0 0,0-1 3 15,1-2 3-15,1-4-3 0,1-1 3 16,0-4 1-16,1-1-1 16,3-2-4-16,2-4-2 0,1 2-2 15,3 0 0-15,-2-1 2 16,2 3-1-16,-2 1 1 0,1 2 0 0,-2 0 0 16,0 3 0-16,0 1 1 0,-2 1-1 15,-1 4-2-15,-2 2-2 0,-1 0 0 16,-1 7-1-16,-1 1-1 0,0 5 3 15,-1 3 2-15,-1 3 0 16,1 1 0-16,-1 1 1 0,2 1-11 16,0-1-24-16,2 0-21 0,0-1-33 0,0-2-45 15,2 1-81-15,0-5-73 0,-3-6-199 16</inkml:trace>
  <inkml:trace contextRef="#ctx0" brushRef="#br1" timeOffset="206264.93">25066 11691 538 0,'4'-6'61'0,"-1"3"58"0,0-1-76 0,0 2-40 0,-2 2-3 16,-1 0-25-16,-1 6-3 0,-4 4 28 15,-3 8 4-15,0 5 18 0,-4 11-5 16,1 8 1-16,1 6-12 0,0 2-3 15,5-6 0-15,1-3-2 0,2-7 0 16,0 0-1-16,1-6-6 0,0-5-37 16,1-8-44-16,0 6-22 0,0-3-133 15,0-5 28-15</inkml:trace>
  <inkml:trace contextRef="#ctx0" brushRef="#br1" timeOffset="206546.73">25074 11803 235 0,'0'0'111'0,"0"0"-2"0,29-43 6 15,-15 25-67-15,0 1-20 0,0 2-7 16,-1 2 0-16,-1 1 35 16,-2 4 2-16,-2 3-4 0,-2 2-11 15,-1 1 4-15,0 2-8 16,0 0-19-16,-2 0-7 0,0 4-1 0,-2 3 0 15,0 5 7-15,-1 1 7 0,-2 1 3 16,-4 3-11-16,-2 1-5 0,-2 0-4 16,-1 1-2-16,-4-3-4 0,1 0-1 15,-3-5-2-15,1 0-15 0,1-5-35 16,0-3-60-16,1-3-75 0,2-6-40 16,2-3-56-16</inkml:trace>
  <inkml:trace contextRef="#ctx0" brushRef="#br1" timeOffset="206813.77">25413 11348 282 0,'0'0'86'0,"0"0"47"0,0 0-27 15,0 0-71-15,0 0-13 0,0 0-17 16,0 0 19-16,23 7 5 0,-26 6 12 16,-4 2-3-16,-2 6-8 0,-2 11-4 15,-7 8-2-15,0 12-13 0,-2 4-5 16,3-5-3-16,3-4 1 0,6-7-3 16,0-2-1-16,2-5-7 0,3-4-45 15,3-7-28-15,0-6-28 0,3 3-29 16,3-5-111-16</inkml:trace>
  <inkml:trace contextRef="#ctx0" brushRef="#br1" timeOffset="207235.36">25592 11758 394 0,'0'0'56'0,"0"0"49"16,0 0-28-16,0 0-59 0,0 0-13 15,34-32-5-15,-27 25 4 0,3 0 11 16,0 0 7-16,1 0 11 0,2 1 5 16,1-2 5-16,1 1 11 0,0-1-8 15,0 0-13-15,-2 0-13 0,-1-1-11 16,-2 1 4-16,-3 0 7 0,-3 1 0 16,-4 1-2-16,0 3-5 0,-5 0-8 15,-4 3-1-15,-3 2-3 0,-3 2-1 16,-3 6 0-16,-1 2 0 15,-2 4 0-15,0 1 1 0,2 3-1 0,1-1 8 16,4 1 31-16,1-2 24 0,6 2 3 16,4-4-2-16,3 2-1 15,0-3-11-15,6-1-13 0,2-2-15 16,4-3-9-16,1-1-4 0,4-2-3 16,0-2-1-16,1-1-2 0,0-3-3 15,1 1-1-15,-1-1-1 0,1 0-4 16,0 0-27-16,1 0-15 0,-1-1-20 15,2 1-21-15,-1 0-19 0,0-1-42 16,3-4-65-16,-6 3-78 0,-3-3-194 16</inkml:trace>
  <inkml:trace contextRef="#ctx0" brushRef="#br1" timeOffset="207940.93">26645 11516 355 0,'0'0'94'0,"0"0"1"15,5-16 10-15,-4 10-44 0,1 0-11 0,-1 0-9 0,-1 2-3 16,2-1-9-16,-1 3-10 0,-1 0-4 15,0 2-2-15,1 0-13 0,-1 4-6 16,0 3 6-16,0 5 2 0,0 3-1 16,-1 2 4-16,-2 6 6 0,1 1-2 15,0 2-5-15,0 2-2 0,2 0 0 16,1 0-2-16,3-2 2 0,3 0 0 16,1-2 1-16,2-4 22 0,2-1 22 15,-1-5 11-15,2-2-5 0,0-5-2 16,0-4 8-16,1-2-1 0,0-1-5 15,2-4-17-15,-1-6-7 0,1-2-3 16,-1-8-10-16,1-4-10 0,2-7-6 16,-1 0-5-16,0 0-33 15,1 3-8-15,-5 7-9 16,4 0-5-16,-3 6-16 16,1 2-46-16,-2 5-55 0,5 0-49 0,-5 3-1 0,0 2-101 15</inkml:trace>
  <inkml:trace contextRef="#ctx0" brushRef="#br1" timeOffset="208567.39">27281 11597 176 0,'0'0'126'0,"0"0"1"0,0 0-27 0,0 0-47 15,0 0-14-15,2-7-10 0,-1 3 8 16,-1-2 6-16,0 2-9 0,0 0 5 16,-1-1-4-16,-1 0-12 0,-2-1-13 15,0 0-8-15,-2 0 2 0,0-1-4 16,-2 0-8-16,0 0-7 0,-2 1 6 15,0 2 0-15,-2 0 4 0,0 4 4 16,-1 0-2-16,-3 5 2 0,1 3-3 16,-1 3 4-16,1 2 0 0,-2 2-1 15,3 2 1-15,-1-1 0 0,1 4 0 16,1 1 0-16,3 1 0 0,0 0 1 16,3 2 6-16,1-2 9 0,3-1 1 15,2-1 4-15,1-3-1 16,0 1-1-16,1-4-4 0,3-4 1 15,1 1 2-15,0-5 0 0,0-3 6 16,0-2 5-16,2-1 1 0,1-1-3 16,-1-3 4-16,1-2-1 0,0-3-9 15,0 0-5-15,-1 0 1 0,0-3-4 16,-1-2-3-16,1 0-2 0,0-1-2 16,-1 2-5-16,-1 2-1 0,0 2-1 15,-1 4 1-15,-1 2-3 0,-2 3 3 16,0 0-7-16,-1 5 0 0,0 2 2 15,0 2 0-15,0 4-1 0,-1 1 3 16,0 0 3-16,0 1 0 0,1-1 0 16,0 1 1-16,1-2 12 0,2 0 9 15,3-3 7-15,-1 0-4 0,3-2-6 16,0-3-4-16,4-2-8 0,0-3-7 16,2 0-14-16,-1-1-31 0,1-5-22 15,1 2-35-15,0-1-41 0,4-7-41 16,-4 3-39-16,-3-2-116 0</inkml:trace>
  <inkml:trace contextRef="#ctx0" brushRef="#br1" timeOffset="208989.46">27422 11639 403 0,'0'0'113'0,"0"0"-49"0,33-11 35 0,-18 6-71 16,-2 3-17-16,1 0-8 0,-2 1-1 16,1 1-2-16,-3 0 0 0,1 4 10 15,0 3 20-15,-3 4 16 0,1 3-7 16,-2 2-5-16,0 4-6 0,-1 2-10 16,-1 3-9-16,-2 0-3 0,0 0 5 15,-1-2-6-15,-2-2-2 16,0-2-2-16,0-3 0 0,-3-4-1 15,-2-3-10-15,-2-2-4 0,-1-4 14 16,0-2 0-16,0-1 3 0,1-6 2 16,2-1 29-16,1-4 45 0,1-1-9 15,3-4-24-15,0-2-11 0,6-3-5 16,1-3-2-16,2 2 1 0,4 0 10 16,1 2 9-16,4 5-1 0,1 1-10 15,2 1-6-15,2 4-4 0,0-1-6 16,1 2-12-16,-1 1-9 0,-1 0-2 15,-3 1-47-15,1 1-31 0,-1 1-30 16,-1 1-35-16,8-1-61 16,-5 2-93-16,-3-1-136 0</inkml:trace>
  <inkml:trace contextRef="#ctx0" brushRef="#br1" timeOffset="209118.47">27997 11832 900 0,'0'0'201'0,"0"0"-36"15,0 0 2-15,0 0-115 0,0 0-52 0,0 0-22 16,-5 35-104-16,4-30-33 0,0 1-88 16,0-3-66-16,1 2-152 0</inkml:trace>
  <inkml:trace contextRef="#ctx0" brushRef="#br1" timeOffset="-213670.36">28926 11559 89 0,'3'0'137'16,"1"-3"-111"-16,0-2 8 0,0 2 14 0,0-1-3 16,0 1-8-16,0-1 0 0,-3 2 4 15,2-2-1-15,-1 1 7 0,0 0 7 16,-1 1-10-16,1 0-8 16,1-1-5-16,-2 0-7 0,1 0-6 15,0-1-2-15,1-2-6 0,0 1 1 16,-2 0 8-16,1-1 0 0,0 0-2 15,-2 2 4-15,0 1 7 0,0-1-3 16,0 2-5-16,-3-3 0 0,1 2 0 16,-2-2-5-16,0 1-2 0,-2 0-3 15,1-2 2-15,0 3-1 0,1-2 0 16,-2 2 0-16,0-1-4 0,-1 2-6 16,2 1 0-16,-1 1 3 0,0 0 0 15,-1 3 0-15,-2 3 6 0,1 3 2 16,-2 4-3-16,-1 5-2 0,0 1 4 15,0 6 0-15,-2 10 2 0,0 8-1 16,0 13-3-16,0 5 3 0,3-2-3 16,-1-4 2-16,2-6-1 0,-2-3-2 15,-2-3-5-15,0-2-3 0,1-3 0 16,-1-3-4-16,3-1-16 0,1-6-14 16,3-7-17-16,0-6-21 0,1-3-37 15,1-1-44-15,-3 2-47 0,1-2-94 16</inkml:trace>
  <inkml:trace contextRef="#ctx0" brushRef="#br1" timeOffset="-213123.35">28676 11893 483 0,'0'0'70'0,"0"0"-41"0,0 0 44 0,50-22-32 0,-30 16-28 16,5 0-12-16,2 1 0 0,1 2 2 15,1-1-3-15,1 2 1 16,-1 1 0-16,1 1 2 0,-1 0 11 16,0-1 7-16,-1 1-6 0,-4-2 3 15,-2 0-4-15,-2 1-10 0,-2-1 0 16,-3-2-4-16,-3 2 4 0,-3 0-3 15,-1-3 7-15,-5 1 22 0,-1 1 19 16,-2-2 4-16,0 2-12 0,0-2-19 16,0-1-6-16,0 2-1 0,0 0-6 15,0-3 1-15,0 2 5 0,-2 1 2 16,1-1 3-16,-1 3 1 16,-3-2-4-16,-1 3-4 0,0 1-5 15,-5 1-4-15,-2 5 0 0,-1 2-3 16,-4 5-1-16,1 0 0 0,0 2 0 15,1 3 0-15,2-1-7 0,4 2 4 16,3-3 1-16,3 0-2 0,2-3 4 16,2 1 1-16,4-1 1 0,2-5-2 15,3 1 8-15,4-4 2 0,0-2 2 16,4-2 0-16,-2-1-1 0,3-5 4 16,-3-2 4-16,2-1 2 0,-5-4-2 15,-2 0-5-15,-1-3-3 0,-4 0-8 16,-2 0-3-16,-2 1-5 0,-1 2-28 15,-1 2-18-15,-4 2-21 0,-1 1-23 16,-2 1-10-16,0 2-39 0,-4 3-22 16,0 1-1-16,2 0-110 0</inkml:trace>
  <inkml:trace contextRef="#ctx0" brushRef="#br1" timeOffset="-211963.25">29463 11808 14 0,'0'-1'292'0,"0"-3"-245"16,0 1 0-16,0-1 2 0,2-1-12 15,1 1 2-15,0-2 2 0,0 0 3 16,0-1-17-16,2 0-4 0,0 0-1 16,1 1-4-16,0 2 0 0,1-2-5 15,1 1-6-15,-1 2-6 0,0-1-1 16,-1 3 0 0,1 1-2-16,-1 0 2 15,0 1-5-15,-3 6-4 0,2 4 9 0,-2 2-1 0,0 3 0 0,-1 4-1 16,1 2 2-16,-3 0 8 15,2 0 6-15,-2-1-1 0,0-2-6 16,0-3-1-16,0 1-4 0,-3-5 0 16,-1-1-1-16,0-2 3 0,-1-3 3 15,0-4 6-15,-1-1 3 0,1-1-1 16,2-2 0-16,-2-4 12 0,3-2-5 16,1-5-12-16,1-1 20 0,1-2 0 15,6-4-4-15,1-1-1 0,4 0-7 16,3-1 2-16,2 1 1 0,-1 2-1 31,4 4-2-31,1 1-8 0,-2 3 1 0,1 1-4 0,-1 2-6 0,-1 1-1 16,-4 0-3-16,-1 1-29 15,-2 1-37-15,-1 2-53 0,2-4-73 16,-4 1-57-16,1 1-210 0</inkml:trace>
  <inkml:trace contextRef="#ctx0" brushRef="#br1" timeOffset="-210096.29">30427 11739 290 0,'3'0'75'16,"0"-1"-20"-16,2-2 25 0,-2 1-6 16,1 0-28-16,-3 0-15 0,-1-1 0 15,0 3 1-15,-5-2-10 0,-1 1-18 16,-2 0 0-16,-5 1 1 0,-4 2 16 16,0 1-8-16,-4 3-13 0,0 1 1 15,0 0-1-15,1 1 0 0,0 3-12 16,2-2-11-16,2 0 7 0,4 1 9 15,1 0 4-15,3 0 2 0,5-1 1 16,3-1 7-16,0 3 0 0,8-2 4 16,3 0 14-16,3 1-6 0,3-1-7 15,1-1 2-15,0 1 5 0,3 0-4 16,0-1-3-16,-3 0 3 0,-3-1 7 16,-1 0 14-16,-5 1 9 15,-4-1-9-15,-1-2-7 0,-4 2-4 16,-5 0 3-16,-5 0 4 0,-5 0-20 15,-2 0-5-15,-4 0-3 16,-3 0-1-16,-1-1-2 0,1-2 2 0,-2 1-3 16,1-1-1-16,2-1-16 0,-1-1-8 15,6-2-27-15,0 0-36 0,3 0-46 16,4-6-38-16,5 2-30 0,5-2-140 16</inkml:trace>
  <inkml:trace contextRef="#ctx0" brushRef="#br1" timeOffset="-208879.67">30845 11803 206 0,'0'0'105'0,"0"0"-39"0,0 0 16 0,0 0-15 0,7-16-26 16,-7 12-1-16,0 1 11 0,0-1 23 15,0 3-2-15,0-2-5 0,0 0-17 16,-2 2-25-16,-1-2-19 0,-3 0-6 16,0 1 0-16,-2 0-2 15,-2-2 0-15,-2 2 1 0,-3 1-3 0,-5 1-2 16,-1 0 2-16,2 4 1 0,-5 6 2 15,3 1 1-15,1 7-2 0,1-1 2 16,5 3-1-16,2 0-3 0,5 0 2 16,4-1 1-16,3 0 1 0,2 0 0 15,3-3 3-15,4 1 5 0,3-3 11 16,1-3 3-16,3-3-6 0,0-2 11 16,1-3-4-16,1-3-18 15,2 0-1-15,0-5-3 0,0-1 4 16,-3-1 1-16,-1 0 9 0,-1-1 6 15,-2-1-9-15,0-1 0 0,-4 0-9 16,1-1-1-16,1 1-2 0,-3-2-1 16,0 2 1-16,1-2 3 0,-3-1-3 15,1 4-4-15,-2-1 2 0,-2 4 2 16,-2 2 3-16,1 1 1 0,-2 1 4 16,0 2-3-16,0 0-5 0,-2 1 0 15,-1 3-4-15,0 2 3 16,0 2 0-16,3 0 1 0,-2 3-3 0,2 0 2 15,0 2 1 1,2 1-1-16,1 0 1 0,2 0 1 16,0 0 0-16,0-1 0 0,0-4 3 15,2 1 0-15,-2-5 4 0,1-1-1 16,1-4 2-16,2 0 4 0,0-5 4 16,1-3-15-16,4-1 1 0,-3-3-2 15,3 1-1-15,-1-1 1 0,1 0 1 16,-3-1-2-16,0 4 1 0,0-1 1 15,-1 0 0-15,-2 2 0 0,2 1-1 16,-3 0-1-16,-1 1 0 0,1 0-1 16,-2 0 0-16,2 3 0 0,-4 0 0 15,0 1 0-15,-1 2-1 0,0 0-3 16,-2 0-3-16,1 4-5 16,-1 4 8-16,-1 1 3 0,1 4 0 15,0 1 1-15,0 2 0 0,0 0-1 16,0 1 0-16,0-2 2 0,0 2 0 15,0-5 0-15,0 0 1 0,1-3 0 16,1-2-1-16,-2-2 0 0,1-1 3 16,1-3 3-16,1-1 2 0,1-4 7 15,1 1-13-15,0-4-1 0,2 0 0 16,-1 0 3-16,1-1 0 0,2-1 2 16,-1 1-4-16,1 0-2 0,-1-1 0 15,3 1 0-15,-1-3 1 0,-1 3-1 16,2-1-1-16,-3-1 1 0,2 2-2 15,-1 1-7-15,-3 0 1 0,-1 5-4 16,-3-2 2-16,1 3 1 0,-1 1-3 16,-2 0-2-16,1 3-4 0,-1 2 0 15,2 4 4-15,-2 1 9 0,0 1 2 16,1 1 3-16,-1 1-1 0,0 1 1 16,2-1 0-16,-2-1 0 0,0-2 0 15,0-2 1-15,3-1 0 0,-3-2 0 16,1-4 1-16,1-1 3 0,3-1 10 15,1-4 0-15,1-3-3 0,1-2-3 16,2-3-7-16,2-3-2 16,1-1 0-16,2-1 1 0,0 1-2 0,0 1 3 15,4 0 2-15,-3 2-4 0,1 3-1 16,-3 3-1-16,2 2 0 0,-5 5-1 16,-1 1-1-16,-3 1 1 0,-2 5-2 15,-3 4-2-15,-1 4 6 16,-1 5 1-16,-3 0-2 0,0 4 2 15,-2-2-21-15,-1 1-35 0,5-3-55 16,-1 4-60-16,2-5-66 0,0-5-201 16</inkml:trace>
  <inkml:trace contextRef="#ctx0" brushRef="#br1" timeOffset="-208613.49">31765 11891 596 0,'3'-1'74'0,"-1"1"-12"0,-2 0-26 16,0 2-36-16,0 5-13 0,-6 3 10 16,-1 7 3-16,-1 0 0 0,-1 6 1 15,-2 4 8-15,1 1 1 0,-1 4-2 16,0 5-1-16,-2 5 0 0,1-5-5 15,2-4-1-15,1-5-1 0,2-7-14 16,0 4-17-16,-1-1-3 0,0-1-7 16,3-5-12-16,2-5-36 0,3-4-68 15,0-5-103-15</inkml:trace>
  <inkml:trace contextRef="#ctx0" brushRef="#br1" timeOffset="-208312.7">31694 12164 182 0,'0'0'126'15,"7"-38"11"-15,-3 16-57 0,4-1-26 16,0 0-10-16,-2 1 6 0,2 0 2 0,5 4-1 16,-4 0 1-16,2 2 25 0,2 2-3 15,0 2-13-15,1 2-17 0,-1-1-6 16,2 3-7-16,0 1-11 0,0 0-11 16,-2 1-7-16,1 3-2 0,-3-1 0 15,-3 3 0-15,3 1-1 16,-5 1-2-16,1 4-1 0,-2 1 2 0,-4 2 2 15,-1 2 4-15,0 3 8 0,-6 1 0 16,-1 1-3-16,-2 2 0 0,0-1 3 16,-1-1-4-16,-2-1-1 15,-1 0-3-15,-2-1-2 0,0-3-2 16,-1 0-9-16,-2-4-14 0,0-2-10 16,-2-1-26-16,2-3-39 0,2 0-56 15,-2-7-71-15,6 0-51 0</inkml:trace>
  <inkml:trace contextRef="#ctx0" brushRef="#br1" timeOffset="-207983.53">32152 11627 560 0,'0'0'169'0,"0"0"-141"0,0 0 40 0,0 0-65 0,0 0-3 16,12-6-24-16,-11 7-9 0,-1 4 19 16,0 1 6-16,-1 3 8 0,-4 4 35 15,-2 2 19-15,-4 6 7 0,-1 4-7 16,-4 7-28-16,-5 13-11 0,-1 5-8 15,3 1-7-15,5-2 2 16,3-8-2-16,6-5-2 16,3-2-12-16,2-2-10 0,-1-6-22 0,1-5-45 15,3-6-40-15,3 2-22 0,1-3-88 16</inkml:trace>
  <inkml:trace contextRef="#ctx0" brushRef="#br1" timeOffset="-207577.26">32258 12007 589 0,'0'0'12'0,"0"0"16"0,0 0-22 16,0 0-6-16,36-15-15 0,-28 13 8 15,4-2 7-15,0 2 12 0,1-3 34 16,1 3 27-16,-1-3-14 0,1 1-14 15,0-2-21-15,-3 0-21 0,0 0-1 16,-5 0-2-16,-1 2 0 0,-5-1-4 16,0-1-3-16,-8 3-5 0,-4-1-2 15,-4 3 9-15,-5 0 3 0,-1 1 2 16,0 2 11-16,-5 5 17 0,4 1 25 16,-1 3 6-16,3 2 3 0,4-1 1 15,2 4-4-15,3-2-10 16,6 1 1-16,1-2 0 0,5-1-1 15,0 0-15-15,0-1-12 0,5-1-10 16,3-3-5-16,4 1-1 0,1-2-6 16,6 0-17-16,0-1-22 0,5-2-33 15,1 1-29-15,10-1-39 0,9 2-78 16,-5-3-72-16,-4-1-155 0</inkml:trace>
  <inkml:trace contextRef="#ctx0" brushRef="#br1" timeOffset="-207139.74">32718 12012 426 0,'0'0'210'0,"0"0"-125"0,0 0 29 0,0 0-47 0,41-12-27 16,-31 4 8-16,1-2-10 0,1-4 0 16,-2-3 8-16,1 0 2 0,1-4 0 15,0-2-10-15,0-2-17 0,2-2-11 16,-2 1-7-16,0 1-2 16,-1-1 0-16,0 5-1 0,-1 1 4 15,-2 5 0-15,-2 1 6 0,3 5 8 16,-4 2-5-16,-2 3-13 0,-1 3-4 15,-2 1-7-15,0 5-1 0,-3 3 9 16,-4 5 0-16,0 3 3 0,0 4 1 16,-2 3-1-16,-1 11 0 0,-2 8 1 15,0 9 3-15,0 3-1 0,4-4 0 16,3-3 5-16,2-7-2 0,3-1-2 16,-2 0-2-16,2-3-2 0,0-1 0 15,0-5-6-15,0-3-11 0,2-6-8 16,-2-7-24-16,0 0-32 15,2 0-46-15,-1 5-85 0,1-3-79 16,-1-3-195-16</inkml:trace>
  <inkml:trace contextRef="#ctx0" brushRef="#br1" timeOffset="-206795.33">32697 12461 648 0,'0'0'63'0,"0"0"39"0,0 0-23 0,0 0-50 0,38 3 0 0,-17-2 2 16,1 1-2-16,3 0 18 0,4 2 12 15,1 2 1-15,6 1-9 0,6 1-14 16,8 1-13-16,0 0-12 0,-4 2-11 16,-5-3-1-16,-11 0-36 15,-7-2-42-15,-5 1-61 16,9 1-80-16,-5 0-86 0,-3-3-185 0</inkml:trace>
  <inkml:trace contextRef="#ctx0" brushRef="#br1" timeOffset="-205480">21281 13386 203 0,'0'0'109'0,"0"0"-57"16,0 0 21-16,0 0-32 0,0 0-16 15,0 0 8-15,19-23 7 0,-16 21 6 16,0-2-3-16,1 1 3 0,0 0-2 16,0-1-2-16,-1 1 4 0,0 2 5 31,1-1-5-31,-2 1-12 0,0 0-3 0,-1-1-5 0,0 2-5 0,-1-3-1 15,0 2 5-15,-1-1-8 0,-3 1-5 16,-4 1-1-16,-3 0-9 0,-2 0-2 16,-8 7 0-16,-4 1 0 15,-8 5-1-15,-13 8 1 0,-5 2-4 16,-1 4 1-16,8-1-10 0,10-6-8 16,13-6-2-16,5-5 9 0,6 1 8 15,1 0 5-15,0 2-1 0,5-1-2 16,4 1 4-16,6-1 9 0,5-2 11 15,4 0 4-15,6-2-9 0,4 0-7 16,2-1 4-16,3 1 1 0,-1 0-5 16,0 1 0-16,0 0-3 0,-2 1 2 15,0 1-1-15,-2 1 2 0,-2 0 10 16,-1 3 6-16,-5-1 6 0,-3 0 1 16,-6 0 0-16,-6 0-3 0,-2-2-2 15,-8 3 4-15,-7-3-5 16,-4-1-16-16,-5 0-4 0,-4 0-1 15,-9-3-4-15,-7 1-12 0,-4-1-14 16,-3 0-25-16,7-1-19 0,11-2-13 16,10-2-25-16,6 0-37 0,-3-1-70 15,3 1-37-15,5 0-173 0</inkml:trace>
  <inkml:trace contextRef="#ctx0" brushRef="#br1" timeOffset="-204955.2">21453 13907 483 0,'0'0'116'0,"0"0"-48"0,0 0 26 0,21-31-38 0,-12 22-18 0,0 0-6 16,0 2-6-16,-1 1 13 0,1 2 3 16,-2 1 2-16,0 2 0 0,-1 1-13 15,1 1-8-15,-2 4-11 0,-1 3-9 16,0 3-2-16,-3 3 1 15,0 5 1-15,-1 1 3 0,-1 2 0 16,1 0 0-16,-3 2-3 0,-1 1 2 16,-2-1-4-16,-3 1 0 0,1-3-1 15,-2-2 1-15,-2-2 0 0,2-2 0 16,1-4-1-16,0-1 2 0,2-3 1 16,1-3 7-16,3-2 0 0,0-1 7 15,2-1 13-15,1-1 6 0,1-1 0 16,3-3-8-16,3 0-13 0,4 0-7 15,2-1-6-15,3 0 2 0,4 2 0 16,3 0-4-16,2 0 2 0,2 1-2 16,1 1 0-16,2-3-5 15,1 2-28-15,0 0-26 0,6-2-30 16,-5 1-52-16,10-3-74 0,-9 1-73 16,-7-1-195-16</inkml:trace>
  <inkml:trace contextRef="#ctx0" brushRef="#br1" timeOffset="-204345.71">21876 13104 51 0,'0'0'308'0,"0"0"-213"0,0-4-7 0,1 4 1 0,2-2-26 15,0 1-11-15,2 0 5 0,1 0-20 16,1-1-2-16,2 0-16 0,4 1-2 16,-2-1-1-16,2 1 4 0,-1 1-3 15,-1 0-3-15,2 2-5 0,-2 2 1 16,-1 1-6-16,0 4-4 0,-4 0 0 15,-1 3 0-15,-2 4 0 0,-1 0 0 16,-2 1-7-16,-3 3-6 0,-4 0-1 16,-2-1 10-16,-1-1-3 0,0 0 4 15,1-3 3-15,-1-2 4 16,2 0 1-16,1-3 6 0,2-1 1 16,2-2-1-16,1-1 2 0,1-1-2 15,1-2 6-15,0 0 15 0,4-1 22 16,2-1-5-16,3-1-14 0,3 2-5 15,0-2-10-15,1 0-5 0,4 0 1 16,0 0-7-16,1 0-5 0,2 1-2 16,0-1-2-16,2 0-2 0,0 0-9 15,1 0-24-15,-2 0-16 0,1 0-24 16,0 0-34-16,7 0-55 0,-7-1-69 16,-1-1-122-16</inkml:trace>
  <inkml:trace contextRef="#ctx0" brushRef="#br1" timeOffset="-204046.82">23231 13490 643 0,'0'0'115'0,"0"0"8"0,0 0-21 0,0 0-42 0,7-8-44 0,-5 5-16 15,-2 1-9-15,0 2-24 0,1-1-32 16,-1 0-56-16,3-1-59 0,-1 0-83 15</inkml:trace>
  <inkml:trace contextRef="#ctx0" brushRef="#br1" timeOffset="-203890.48">23326 13708 738 0,'0'0'168'15,"0"0"-88"-15,0 0 50 0,0 0-74 16,0 0-47-16,0 0-9 0,0 0-37 15,0 0-62-15,-34 11-57 0,31-12-33 16,2-1 10-16,1 1-113 16</inkml:trace>
  <inkml:trace contextRef="#ctx0" brushRef="#br1" timeOffset="-202965.77">26157 13444 142 0,'0'0'103'0,"0"0"-42"0,2-1-7 16,0 1-3 0,1 0-19-16,0 0-20 0,0 0-2 0,-1 0-5 0,1 0 5 15,-2 0 3-15,0-1 16 16,0 1 4-16,0 0 14 0,-1 0-1 15,1 0-8-15,-1 0 3 16,0 0 8-16,0 0-6 0,0 0 1 0,0 0 2 16,0 0-10-16,0 0-8 0,0 0 2 15,0 0 4-15,0 0-9 0,0 0-3 16,0 0 0-16,0 4-3 0,-1 1 1 16,-3 3-2-16,0 3 0 15,-3 2 5-15,-3 2 1 0,-2 6-7 0,-3-1-3 16,0 2-5-16,-2-2-6 0,3 0-3 15,-2-2-2-15,2 0-21 0,3-3-21 16,1-2-24-16,3-2-23 0,2-1-45 16,4-2-60-1,1-2-49-15,0-5-179 0</inkml:trace>
  <inkml:trace contextRef="#ctx0" brushRef="#br1" timeOffset="-202698.83">26437 13486 582 0,'0'0'167'0,"0"0"-83"0,0 0 33 0,0 0-62 16,0 0-25-16,13-13-20 0,-18 13 0 0,-4 4 18 0,-2 3-17 15,-3 5 4 1,-5 1 12-16,0 3 0 0,2 2-14 0,-2 0-8 0,3 2-4 16,1-2 0-16,2 0-1 0,1 1-18 15,2-3-24-15,2 4-23 0,1-4-20 16,2 3-14-16,2-3-50 0,3 7-4 16,2-5-50-16,4-3-96 0</inkml:trace>
  <inkml:trace contextRef="#ctx0" brushRef="#br1" timeOffset="-202055.13">28667 13513 446 0,'0'0'107'0,"0"0"-50"0,0 0 33 0,9-11-25 15,-7 7-17-15,0 1-1 0,-1-1-7 16,-1 3-4-16,0-1-9 15,0 2 1-15,0 0-3 0,-1 2-19 16,-3 3-1-16,-2 2 7 16,-4 3 8-16,-4 3-4 0,0-1-6 0,-3 4-7 15,-1-1-2-15,-1 3-1 0,1 0-9 16,0 0-14-16,2 0-19 0,2 0-20 16,0-2-26-16,4 0-43 15,4 2-47-15,1-4-104 0</inkml:trace>
  <inkml:trace contextRef="#ctx0" brushRef="#br1" timeOffset="-201800.61">28905 13608 516 0,'0'0'45'0,"0"0"23"0,0 0 15 16,0 0-66-16,0 0-6 0,0 0-10 15,0 0 3-15,-11-29-4 0,0 36 43 16,-4 1 50-16,0 3-15 0,-2 3-27 16,1 4-10-16,-2 0-17 0,3 2-11 15,0 0-2-15,1 1-7 0,2 0-2 16,1 0-2-16,0-2-16 0,1 2-30 16,2-4-16-16,2 1-14 0,1-3-26 15,3-1-17-15,4 4-11 0,3-5-50 16,1-4-101-16</inkml:trace>
  <inkml:trace contextRef="#ctx0" brushRef="#br1" timeOffset="-201174.26">30564 13565 166 0,'0'0'90'0,"0"0"-20"0,0 0 41 0,10-10-8 16,-7 8-13-16,0-1-1 15,-1 0 2-15,2 0-8 0,1-1-16 16,0 1-1-16,1-1-2 0,-3 0 2 15,2 1-19-15,-3 2-6 0,1-1 1 16,-3 1 1-16,0 0-8 0,0 1-14 16,0 0-11-16,-2 0-6 0,-3 4-3 15,-1 1 1-15,-3 5-2 0,-4 1 0 16,0 3-11-16,-2 3-11 0,0 0-9 16,0 2-5-16,0-1-14 0,3-2-15 15,1 1-24-15,0-1-18 0,5-1-24 16,4-3-39-16,2-1-8 0,1-4-90 15</inkml:trace>
  <inkml:trace contextRef="#ctx0" brushRef="#br1" timeOffset="-200934.21">30787 13575 456 0,'0'0'70'0,"0"0"-35"0,0 0 61 16,0 0-15-16,33-32-30 0,-33 30 5 15,0 2-18-15,-3 0 8 16,-6 6-9-16,-2 4 2 0,-2 1-6 0,-4 6-6 16,-2 2-6-16,1 2-9 0,-4 1-1 15,2 2-5-15,0-2-3 0,2 0-2 16,2-1-1-16,2 0-32 0,2-1-46 16,4-1-30-16,3 5-56 0,4-6-21 15,1-3-92-15</inkml:trace>
  <inkml:trace contextRef="#ctx0" brushRef="#br1" timeOffset="-200000.79">31980 13965 251 0,'0'0'147'0,"0"0"-117"0,0 0 27 0,8-8-15 0,-7 5-22 16,3 1 1-16,-1-1-2 16,0 0 1-16,2-1 12 0,0 1 16 15,2-1 4-15,0 1 3 16,-1 1 3-16,2 0-12 0,1 0-13 15,-1 0-3-15,2-1-8 0,2 0-1 16,-2 1-9-16,1 0-3 0,3-1 1 16,-1 3 1-16,-2 0 4 0,0 0-4 15,-2 0 0-15,1 0 3 0,-4 0 6 16,-1 1 1-16,0 2-2 0,-2 0-7 16,-2-2-7-16,1 5-3 15,-2-1-2-15,0 3 0 0,0 1 0 0,0 3 1 16,-3 2-2-16,0 2 2 0,-2 3-1 15,0 2 3-15,-2 1-2 0,-2 3 1 16,0 0 7-16,-3 2-1 0,-3-1 4 16,0-3-3-16,-3 1-1 0,1-3-1 15,-1 0 2-15,-1-3-1 0,0-3-7 16,2 0 2-16,-2-2 0 0,1-1 3 16,1-1 5-16,3-2-1 0,0-2-5 15,4-4-1-15,5 2 0 0,2-4-2 16,3-1-1-16,2 0 22 0,6 0 12 15,5 0-12-15,7 0-6 0,4-1-6 16,2 0 2-16,3 1-3 0,7 0 2 16,7 0-8-16,6 0-2 0,0 2-1 15,-5-1-1-15,-9 3 0 0,-12-2-1 16,-3-2 1-16,0 3-4 16,4 0-8-16,1-1-8 0,1 2 1 15,-3-2-2-15,-1 1-3 0,-6-2-1 16,-2 1-4-16,-3-1-10 0,-1-1-14 15,-4 0-22-15,-1 0-24 0,1 1-27 16,7 0-28-16,-2 0-27 16,-2-1-123-16</inkml:trace>
  <inkml:trace contextRef="#ctx0" brushRef="#br1" timeOffset="-191894.01">19332 15555 82 0,'0'0'34'16,"0"0"-14"-16,0-13 42 0,0 8 8 16,0 0-19-16,0 0-7 0,0 0-5 15,2 1-1-15,-2 0-8 0,1-2 2 16,-1 2-7-16,1 0-5 0,0-2-2 16,-1 3 2-16,2-2 3 0,-1 3 1 15,2-1 3-15,-1 1 4 0,0-1 4 16,1-1-3-16,-1 3-2 0,-1-1 0 15,1 1-5-15,-2 1-11 0,0 0-7 16,2 2-7-16,-1 3 1 0,-1 1 3 16,0 4-1-16,0 5 0 0,0 5 3 15,-5 3-2-15,1 5 0 0,-1 7 0 16,-2 7 1-16,2-5 0 0,2-4 3 16,0-3 3-16,0-5 6 0,1 2 3 15,-1 3 4-15,2-3-5 0,-2-3-5 16,1 0 3-16,-1-3 4 15,0-2-6-15,1-4-2 0,-1-3 5 16,2-2 0-16,-1-4-8 0,2-2-3 16,0-2 2-16,3-1 3 0,2-1 9 15,3 0 11-15,4-2-3 0,1-2-9 16,1 0-11-16,6-2-4 0,1-1-2 16,-2 1-3-16,3-1 0 0,2 1-3 15,-1-1-14-15,-2 2-15 0,0 0-18 16,-1-1-25-16,-3 1-27 0,-3-1-25 15,0-1-37-15,-3 1-28 0,-4 0-132 16</inkml:trace>
  <inkml:trace contextRef="#ctx0" brushRef="#br1" timeOffset="-191592.82">19381 15804 520 0,'0'0'84'0,"0"0"-14"0,0 0 84 0,16-15-46 16,-5 10-38-16,2-1-3 0,1 0-13 15,3-2-20-15,-2 0-19 0,2 3-6 16,-1-1-7-16,1 3-2 0,-2 1-12 15,2 0-27-15,0 0-37 0,0 1-71 16,5-1-76-16,-5 0-52 0,0 0-139 16</inkml:trace>
  <inkml:trace contextRef="#ctx0" brushRef="#br1" timeOffset="-190778.3">20028 16016 55 0,'0'0'107'0,"0"0"-34"0,0 0 39 0,0 0 4 0,3-7-32 16,-3 6-21-16,-1-1-6 0,-1 1-8 15,-2 1 2-15,1-1-14 0,0 0 1 16,1 0 3-16,-1 0-8 0,1 1-3 16,-1 0-3-16,0 0 4 15,0 0 0-15,-1 0-14 0,-1 2-8 16,-1 3 3-16,-2 2-3 0,-3 4 8 16,-1 0 2-16,-4 6 6 0,-2-1-7 15,-4 2-6-15,-2 3-2 0,1-1-5 16,-3 0-3-16,2-2 0 0,3 1-2 15,0-3-3-15,3 0-5 0,2-1 4 16,1-3 1-16,4-1 3 0,0-4 1 16,4-2-1-16,3-3 3 0,0-2 4 15,2-2 5-15,1-4 11 16,0-3-1-16,1-1-5 0,1-2-3 16,2 0-3-16,3 1-3 15,0 0 1-15,1-1-3 0,3 2 0 0,-2 1-3 16,0 0-3-16,1 2 1 0,-3 2-1 15,2 0-1-15,0 2 1 0,0 1-1 16,1 1 0-16,0 1-1 0,-1 2-3 16,2 5 3-16,-2 3 2 0,3 3 2 15,-1 4 6-15,1 2-1 0,-1 2 0 16,2 3 0-16,-2-1-2 0,1-1-4 16,0-1-1-16,-2-3 0 0,1 0-15 15,-1-1-24 1,-3-1-28-16,-1-2-39 0,2 0-64 0,-3-5-108 15,0-3-126-15</inkml:trace>
  <inkml:trace contextRef="#ctx0" brushRef="#br1" timeOffset="-190480.24">20231 16073 495 0,'0'0'126'0,"0"0"-63"0,0 0 80 0,0-17-54 0,0 13-53 0,-1 2-7 16,-1 2 3-16,0 0 0 0,-2 1-4 16,-2 5-15-16,-1 5-2 0,-1 2 8 15,-1 6 8-15,-3 3-1 0,2 2-7 16,1 4-10-16,-2 2-8 0,1 4-1 15,0-2 0-15,0-1-4 0,2 1-13 16,1-6-14-16,-1 5-15 0,1-3-10 16,1 1-21-16,2-2-46 0,2-2-49 15,2 3-14-15,3-7-61 0</inkml:trace>
  <inkml:trace contextRef="#ctx0" brushRef="#br1" timeOffset="-189954.65">20248 16481 350 0,'0'0'130'0,"0"0"-57"15,0 0 38-15,0 0-51 0,18-37-8 16,-10 27 10-16,2 1 8 0,0 2-8 16,-1 0-4-16,4 2-5 0,-3 2-7 15,2 0-15-15,0 0-8 0,-2 2-6 16,-1 0-6-16,2 1-4 0,-3 1 4 16,1 1-5-16,0 4-6 0,-1 1 2 15,-2 2-2-15,0 5-2 0,-3 1 2 16,0 3 1-16,-2 0-1 0,-1 0 2 15,-5 2-2-15,-1-2 1 0,-2 0 1 16,-2-1-2-16,-2-2-3 0,2 0 1 16,-1-3 2-16,1-2 0 0,1-2 1 15,1 0 0-15,0-3 1 0,4-1 10 16,0-2 4-16,2-2 3 0,1 0 9 16,1 0 5-16,1-3-12 0,4-1-4 15,1-1-4-15,4 2-2 0,1-1 5 16,2 2 6-16,1 0-4 0,0 0-7 15,5 0-4-15,-2 1-2 0,0-1-3 16,-1 1-2-16,2-1-8 0,-1 1-15 16,-2-1-18-16,-1 1-12 15,-3 0-15-15,-1 0-13 0,0 0-46 16,-1-2-67-16,-3-1-87 0,0 1-147 16</inkml:trace>
  <inkml:trace contextRef="#ctx0" brushRef="#br1" timeOffset="-189468.58">21150 15802 486 0,'0'0'214'0,"2"0"-97"0,-1 0 13 0,0 0-10 16,0 0-57-16,0 0-26 0,0 0-6 16,0 0-15-16,0 0-11 0,-1 0-5 15,2 0-9-15,0 0-49 0,4 0-61 16,2 0-98-16,-2 1-126 0</inkml:trace>
  <inkml:trace contextRef="#ctx0" brushRef="#br1" timeOffset="-189318.29">21226 16152 916 0,'0'0'155'0,"0"0"-129"16,0 0-11-16,0 0-15 0,0 0-85 16,0 0-61-16,0 0-75 0,0 0-138 15</inkml:trace>
  <inkml:trace contextRef="#ctx0" brushRef="#br1" timeOffset="-186161.79">22112 15823 29 0,'0'0'216'0,"0"0"-169"0,0 0-11 16,2 0 23-16,-1 0-35 0,-1 0-12 15,0 0 10-15,1 0 3 0,-1 0-2 16,1 0 5-16,-1 0 2 0,0 1 1 16,1 0 7-16,-1 0-2 0,0 0 3 15,0 0 3-15,0 1-3 0,0-2-7 16,0 1-6-16,0-1-9 0,-1 2 1 15,-1-2-4-15,-2 1 10 0,-1-1 5 16,0 0-4-16,-4 0-2 0,0 0 0 16,-2 0-9-16,-1 0-5 0,-2 1-2 15,-1 1-6-15,0-1 1 0,-4 3-1 16,3 1-1-16,-3 0 1 0,-1 4 1 16,2 0-2-16,-4 4 0 0,0 4 2 15,1 0 2-15,0 1 2 0,1 1 4 16,3 0 4-16,1-1 3 0,5 0-3 15,2-1-5-15,4-3-1 0,2 1 3 16,3 1 6-16,4-1-2 0,3-1 7 16,4-1 5-16,3 0 3 0,2-1-1 15,3-2 5-15,-1-1-1 0,3-1-2 16,1-3-9-16,-1-2-12 0,1 0-7 16,2-2-3-16,-1-1-7 0,0 0-34 15,0 0-12-15,0 0-16 0,-2 0-35 16,-2-1-52-16,3-5-38 0,-5 2-39 15,-4-2-128-15</inkml:trace>
  <inkml:trace contextRef="#ctx0" brushRef="#br1" timeOffset="-185706.23">22225 15951 447 0,'0'0'122'0,"0"0"-61"0,0 0 59 0,0 0-35 15,12-40-47-15,-7 31-14 0,2 0-8 16,1 2-4-16,2 0 2 0,1 3 4 16,1 1 8-16,3 3 20 0,0 3-5 15,2 4-14-15,0 2-10 16,1 4-8-16,0 2-6 0,1 3-2 15,-1 3 0-15,2 2-1 0,-1 2 3 16,0 0-3-16,-4-1-1 0,-2 0 0 16,-5-1-1-16,-3-2-11 0,-5-2-7 15,0-2-10-15,-6-3 10 0,-2-1 8 16,-1-4 2-16,-1-2-9 0,1-2-9 16,0-4 4-16,0-1 13 0,0-4 11 15,1-5 6-15,1-2 11 0,0-5 4 16,3-2 5-16,3-1 1 0,0-1-4 15,1 1 6-15,4 0 7 0,3 1-1 16,2 1 2-16,3 3-5 0,4 1-6 16,2 0-4-16,2 2-6 0,3 0-6 15,0 2-9-15,-1 1-1 0,0 1-15 16,-1 2-43-16,-3 2-30 0,0 1-29 16,1 2-52-16,-5 0-58 15,-3 0-113-15</inkml:trace>
  <inkml:trace contextRef="#ctx0" brushRef="#br1" timeOffset="-185431.15">22855 15950 187 0,'0'0'269'0,"0"0"-198"0,0 0 61 0,0 0-16 15,0 0-67-15,-4-14-14 0,1 14-8 16,0 4-15-16,-2 5 10 0,-1 2 16 16,-1 4 2-16,0 3-17 0,0 2-14 15,1 3-9-15,0-2 3 0,1 2-3 16,2-2-11-16,1 0-22 0,1-2-20 16,1-1-14-16,1-3-56 0,7 1-44 15,2-5-81-15</inkml:trace>
  <inkml:trace contextRef="#ctx0" brushRef="#br1" timeOffset="-185265.09">22950 15895 851 0,'0'0'182'0,"0"0"-67"0,4-36-19 16,-2 21-78-16,0 0-18 15,0 0-25-15,1-1-35 0,-1 1-12 0,2 2-8 16,0-1-44-16,1 5-48 0,5 0 10 15,0 4-20-15,0 2-202 0</inkml:trace>
  <inkml:trace contextRef="#ctx0" brushRef="#br1" timeOffset="-184873.54">23158 15670 594 0,'0'0'105'0,"0"0"-79"0,0 0 94 16,0 0-68-16,0 0-32 0,0 0-4 16,26-33-9-16,-24 33-7 0,-2 0-3 15,0 7 3-15,0 3 9 16,0 5 23-16,0 5 2 0,0 6-2 15,-3 8-15-15,0 12-8 0,-5 10-5 16,3 2-4-16,-2-2 1 16,1-6-1-16,0-7 0 0,0-4 0 15,2 0 1-15,0-2 2 0,3-9-2 0,-1-4 3 16,1-6 18-16,1-4 22 0,0 2-3 16,3 2-10-16,2-3-14 0,3-4-12 15,2-3-1-15,0-5 3 16,2-1-2-16,1-2-1 0,1 0-4 0,1-1-4 15,2-2-3-15,-1-1-7 0,1-2-13 16,-1 0-30-16,1-1-31 0,-1-1-27 16,1 0-50-16,2-7-49 0,-4 2-83 15</inkml:trace>
  <inkml:trace contextRef="#ctx0" brushRef="#br1" timeOffset="-184670.29">23188 16061 515 0,'0'0'186'0,"0"0"-135"15,0 0 86-15,0 0-63 0,0 0-48 16,0 0-5-16,42-21-11 0,-29 17-10 16,1-1-1-16,0 1-22 0,-1 1-45 15,3-1-47-15,4-1-63 0,-2-1-81 16</inkml:trace>
  <inkml:trace contextRef="#ctx0" brushRef="#br1" timeOffset="-184513.36">23515 16173 873 0,'0'0'201'0,"0"0"-156"0,0 0-9 0,0 0-36 16,0 0-71-16,0 0-84 0,0 0-101 15,0 0-71-15</inkml:trace>
  <inkml:trace contextRef="#ctx0" brushRef="#br1" timeOffset="-183918.49">24019 15886 241 0,'0'0'206'0,"0"0"-171"0,0 0 39 0,0 0-14 16,0 0-31-16,31-17 5 16,-27 16-2-16,-1 1 3 0,0 0-17 15,-1 1-6-15,-1 3-9 0,-1 5-1 16,0 3 12-16,0 5 4 0,0 1-11 16,1 3-2-16,2 0-5 0,1 2-3 15,2-1-1-15,1 2 0 0,1-3 4 16,2-2 0-16,1-1 5 0,1-2 33 15,2-3 36-15,-1-2 7 0,1-4-9 16,-1-4-6-16,2-2 10 0,0 0 0 16,0-8-4-16,-1-1-18 0,2-4-11 15,-2-3-11-15,-2-6-5 0,2-1-8 16,-3-5-13-16,1-2-6 0,0 0-25 16,-1 1-20-16,1 2 0 0,-2 5-23 15,-1 6-26-15,2 4-45 0,-1 4-92 16,8 4-41-16,-4 3-30 0</inkml:trace>
  <inkml:trace contextRef="#ctx0" brushRef="#br1" timeOffset="-183293.47">24718 16006 141 0,'0'0'76'0,"0"0"19"0,0 0 9 16,0 0-12-16,0 0 1 0,0 0-2 15,9-12-10-15,-8 9-23 0,1 0-12 16,-1 0-6-16,2 0-9 0,-1-2 1 16,1 1-3-16,-1-1 1 0,0 0 3 15,1-2-3-15,-1 1-2 0,-2-1 2 16,0 1 0-16,0-1-6 0,-1 1-3 15,-4 0-11-15,1 0-5 0,-1 0-5 16,-3 1 0-16,0 1-3 0,-4 1-4 16,-1 2-12-16,-3 1-2 15,0 2 2-15,-2 6-16 0,1 2-16 16,-1 4-13-16,-1 2-5 0,3 4 38 16,0 3 26-16,3 2 3 0,2 0 2 15,2 0 0-15,3 0 2 0,4 0 13 16,2-2 13-16,0-2 6 0,5-3-4 15,1-1-1-15,4-5-11 0,-1-2-5 16,2-4-3-16,2-3 0 0,-1-3 0 16,0-2 9-16,0-5 3 0,-1-3 3 15,2-1-4-15,-4-3-11 0,1-1-2 16,0-2-5-16,-1-3-3 0,0 1 0 16,0 0-14-16,-2 2-3 15,-1 3 6-15,-1 2 0 0,-1 4 1 16,-1 1-1-16,-1 4-1 0,0 0-5 15,-2 3 0-15,0 0 0 0,-1 4 8 16,-2 2 7-16,-1 2 1 0,1 3 2 16,1 2-1-16,0-1 0 0,1 3 1 15,1-1 0-15,0 1 0 0,3 0 0 16,3 0 1-16,3-1 2 0,1 0-1 16,2-3-3-16,2 0 0 0,2-4-12 15,1-3-14-15,-1-1-25 0,1-3-50 16,0-3-26-16,6-7-3 0,-6 2-58 15,-2-2-162-15</inkml:trace>
  <inkml:trace contextRef="#ctx0" brushRef="#br1" timeOffset="-183043.46">25027 15651 311 0,'0'0'275'0,"0"0"-158"0,0 0-67 0,22-18-35 0,-15 18-10 16,-2 3-2-16,-1 8 0 0,-3 8 36 16,-1 8 59-16,0 10-12 15,-6 14-37-15,-5 10-18 0,1 1-8 16,-1-5-1-16,1-7-4 0,2-10-5 16,0-1-10-16,2-2-3 0,-2-5-16 15,4-4-57-15,1-7-63 0,2 0-56 16,1-7-54-16,0-3-121 0</inkml:trace>
  <inkml:trace contextRef="#ctx0" brushRef="#br1" timeOffset="-182666.65">25294 16005 365 0,'0'0'77'16,"0"0"-10"-16,0 0 20 0,0 0-67 15,0 0-7-15,0 0 1 16,0 0-5-16,-18-12-5 0,10 22 0 16,1 5 8-16,-1 3 6 0,2 4-9 0,1 1-7 15,0 2 3-15,4 1 21 0,1 0 25 16,0-1-9-16,5-2-6 0,2-1-14 15,0-3-2-15,2-5 7 0,2-3 12 16,0-5-3-16,2-2-4 0,3-4 4 16,2-1 11-16,-1-4-1 0,2-3-10 15,-1-4-12-15,1-4-8 0,-3-8-7 16,1-7-9-16,0-7 0 16,-5 2-20-16,-2 5-12 0,-4 8 4 15,-2 9 6-15,0 0-34 0,-1-2-58 16,1 1-60-16,-1 5-46 0,0 2-114 0</inkml:trace>
  <inkml:trace contextRef="#ctx0" brushRef="#br1" timeOffset="-182291.15">25616 16034 56 0,'0'0'361'15,"0"0"-296"-15,0 0 49 0,0 0-71 16,34 4-34-16,-25-4-1 0,2 0-2 15,-1-2-2-15,1-1 8 0,1 0 20 16,-1 0 26-16,2 1 7 0,-1-1-1 16,-2-3-10-16,1 1-11 0,-1-4-11 15,-2 1-16-15,-1-2-11 0,-2 1-1 16,-3 0-3-16,-2 0-1 0,-3 4-4 16,-6 0 0-16,-4 3-9 0,-5 2-1 15,-4 0 3-15,-4 5-1 0,-2 4-7 16,-8 9 5-16,4-1 6 0,2 5 8 15,5 2 3-15,5-3 32 0,3 4 9 16,6-1 8-16,4-1 1 0,5 0 0 16,2-2-7-16,4-1-10 0,5-3-10 15,5-3 3-15,2-3-4 16,4-4-14-16,5-2-11 0,3-1 0 16,0-1-15-16,5 0-19 0,-2 0-15 15,1 0-24-15,4-2-47 0,12-1-55 16,-9-1-103-16,-3-2-171 0</inkml:trace>
  <inkml:trace contextRef="#ctx0" brushRef="#br1" timeOffset="-181742.21">26851 15980 350 0,'0'0'183'0,"0"0"-130"0,0 0 57 0,19-30-42 16,-12 22-28-16,0-1 0 0,0-2 9 16,0 2 11-16,-2 1-5 0,-1 0 7 15,-2 0-2 1,-1-1-13-16,-1 1-12 0,0-2-8 0,-2 2-10 0,-1-2-7 15,0 0-7-15,-2 2-1 0,2-2-1 16,0 3-1-16,0 0-2 0,0 0-1 16,-2 3-1-16,0 3 1 0,-2 1-1 15,0 1 2-15,-4 6 1 0,-1 5 1 16,-1 4 2-16,-2 5 11 0,0 5 2 16,-1 12-11-16,-5 11-4 0,0 13 1 15,-1 2 0-15,4-2 0 0,2-5 1 16,2-6-2-16,1-2-1 0,2-3-6 15,-1-1-12-15,2-3-37 0,3-3-17 16,1-1-55-16,3-9-28 0,2-4-45 16,0-8-36-16,1-6-130 0</inkml:trace>
  <inkml:trace contextRef="#ctx0" brushRef="#br1" timeOffset="-181538.69">26564 16278 784 0,'0'0'114'0,"0"0"-83"15,0 0 90-15,36-20-86 0,-19 17-19 16,1-1-6-16,1 2-10 0,1-2-10 16,1 1-35-16,2-2-20 15,0 1-25-15,4 0-61 0,9-2 10 16,-5 4-59-16,-4-1-143 0</inkml:trace>
  <inkml:trace contextRef="#ctx0" brushRef="#br1" timeOffset="-181163.36">27097 16184 487 0,'0'0'135'0,"0"0"-61"15,0 0 49-15,0 0-87 0,0 0-25 16,0 0 5-16,0 0-1 16,0 0 15-16,8-35 7 0,-9 31 13 15,-2 0 0-15,-1 1-14 0,-3 0-7 16,-2 0-6-16,-1 1-12 0,-3-1-7 16,-3 3-4-16,-2 0-1 0,1 3-14 15,-2 4-4-15,1 1-2 0,-1 3-4 16,3 3 1-16,3 3-8 0,4 1 6 15,3 2 12-15,3 0 13 0,3 2 1 16,1-2 15-16,4-1 11 0,3-2 0 16,2-3-4-16,4-1-3 0,0-4-6 15,1-3-4-15,1-3 9 0,-1-3 26 16,-1-6 5-16,0-1-15 0,-2-1-18 16,-2-5-16-16,0-1-2 15,-5-2-40-15,-1-3-37 0,-2 1-34 16,-2 1-15-16,-5 2-26 0,0 3-31 15,-1 5-126-15</inkml:trace>
  <inkml:trace contextRef="#ctx0" brushRef="#br1" timeOffset="-180677.95">27207 16219 391 0,'0'0'61'0,"0"0"14"0,0 0 7 0,37-31-47 0,-25 20-5 0,-1 0-10 16,2-1-7-16,-4 3-10 0,1 1 9 16,-1 2 13-16,-3 2-4 0,-1 2 0 15,-3 2 11-15,0 0-9 0,-1 4-7 16,0 2-10-16,-1 2-2 0,0 3-3 15,-1 5 7-15,-2 5 5 0,0 4 4 16,-1 2-2-16,1 2-8 0,1-1-3 16,-1-1-3-16,0-2-1 15,-2-1-4-15,2-3-15 0,-1-3-10 16,1-2-16-16,-1-5-10 0,0-4-2 16,-1-3 7-16,-3-4 8 0,3-5-4 15,0-3 46-15,1-3 14 0,2-2 36 16,1-3 1-16,2-2-9 0,1-3-16 15,2-3-5-15,3-2 6 0,2 0 12 16,2 1 7-16,1 2 9 0,3 5 10 16,2 1 6-16,2 5-12 0,1 2-15 15,0 2-6-15,1 2-12 0,-1-1-11 16,0 3-15-16,0 1-1 0,-1 2-33 16,0 0-28-16,1 1-46 15,-2 0-39-15,12 0-46 0,-6 2-13 16,-1 2-148-16</inkml:trace>
  <inkml:trace contextRef="#ctx0" brushRef="#br1" timeOffset="-180111.13">28570 15901 445 0,'0'0'38'0,"0"0"48"0,0 0 12 0,7 0-51 0,-4 3-12 0,1 1 3 16,-2 3-7-16,0 3 6 0,-2 5 14 15,-4 5-14-15,-2 5-8 0,-5 9-15 16,-4 11 2-16,-6 8 9 0,2 3 4 15,-2-7-12-15,5-5-10 0,1-9-5 16,2-6 1-16,2-5 0 0,1-9 8 16,3 0 6-16,-1 4 0 0,0-2 5 15,1 2 6-15,3-4 7 0,2-1-2 16,2-5-5-16,3-1-14 0,6-2 3 16,2-3 1-16,3-1 1 0,2 0-10 15,2-2-3-15,3 1-3 16,2-1-3-16,0 2 0 0,2-2-2 15,-1 0-19-15,1 0-20 0,0 0-9 16,-2 0-15-16,0 0-21 0,-1 0-16 16,-4-2-18-16,2-3-43 0,-5-1-27 15,-3-1-136-15</inkml:trace>
  <inkml:trace contextRef="#ctx0" brushRef="#br1" timeOffset="-179912.94">28496 16258 679 0,'0'0'150'0,"0"0"-78"15,0 0 71-15,0 0-61 16,0 0-31-16,0 0 2 16,32 6-19-16,-15-5 1 0,3 2-3 0,1-1-4 15,5-1-16-15,2 1-12 16,2 1-11-16,0-1-51 0,9 2-41 0,14 2-78 15,-9 0-101-15,0-1-87 0</inkml:trace>
  <inkml:trace contextRef="#ctx0" brushRef="#br1" timeOffset="-179316.22">29897 16435 362 0,'0'0'127'0,"0"0"-108"16,0 0 47-16,0 0-13 0,-9-38-14 16,8 29 19-16,-1 2 9 0,0 1 5 15,1-1-11-15,-1-2-7 0,-1 4-2 16,0-1-11-16,0 1-11 0,-2 2-16 16,0 0-10-16,-4 0-3 0,-1 2-1 15,-1-2 0-15,-5 3-1 0,-1 0 0 16,-2 0 1-16,-4 4-5 0,-1 4-10 15,3 4-8 1,-4 3-10-16,3 3-12 0,4 3-14 16,1 3-20-16,6 2-2 0,1 0 25 15,6-1 36-15,4 2 20 0,5-4 5 0,5-2 5 16,5-1-6-16,2-5 8 0,2-3 22 16,3-4 13-16,3-5 1 0,2-3 17 15,0-1 33-15,0-5 5 0,-3-4-21 16,-1-4-9-16,1-5-17 0,0-10-18 15,0-11-11-15,1-16-4 16,-5-9 2-16,-2 2-8 0,-4 3-8 16,-6 11-5-16,0 6-1 0,-2 5-1 15,-3 12 0-15,0 7-2 0,-3 6-1 16,0 2-17-16,0 1-15 0,-1-1-26 16,-3 3-23-16,1 1-23 0,0 4-32 15,2 3-62-15,1 4-28 0,1 3-90 16</inkml:trace>
  <inkml:trace contextRef="#ctx0" brushRef="#br1" timeOffset="-179017.85">30144 16406 442 0,'0'0'197'0,"0"0"-113"0,0 0 35 0,0 0-73 16,0 0-29-16,13-20 8 0,-12 17-13 15,1 1-5-15,-2 1 3 0,0 1 9 16,0 0 5-16,0 3-10 0,-2 4 1 16,-3 5 6-16,-1 2 0 0,-2 2 1 15,-1 4-12-15,1 0-4 0,0 2-6 16,1-1-1-16,1 0-26 0,2-3-14 15,-1-1-26-15,3-2-31 0,2-2-48 16,0-4-38-16,0-3-156 0</inkml:trace>
  <inkml:trace contextRef="#ctx0" brushRef="#br1" timeOffset="-178862.05">30332 16213 964 0,'0'0'44'0,"0"0"18"16,0 0-62-16,0 0-12 16,0 0-139-16,5-39-49 0,-5 34-65 0,0 2-73 15</inkml:trace>
  <inkml:trace contextRef="#ctx0" brushRef="#br1" timeOffset="-178442.68">30586 16281 200 0,'0'0'306'0,"0"0"-296"0,0 0 5 15,0 0-15-15,-34-10-50 16,15 9 31-16,0 1 19 0,-5 0 1 15,-1 2 10-15,-2 3 1 0,3 0-6 16,0 1-2-16,6 1 5 0,3 0 15 16,5 0 12-16,5 0-11 0,5-2-16 15,0 1-5-15,1 1-4 16,6 0 0-16,-1 3 0 0,2 0 6 0,1-1 13 16,2 1 17-16,-2 1 2 0,1-1-17 15,3 0-10-15,1 1 1 0,0 2 5 16,0 1 4-16,1 1-7 0,-1 2 12 15,-3 3 4-15,0-2 10 0,-6-1 19 16,-2-1 17-16,-3 0-7 0,-8-3-9 16,-5-1-3-16,-1-2-19 0,-3-2-22 15,-4-3-10-15,-1-2-6 0,-2-2-29 16,-1-1-32-16,0-5-29 0,1-2-19 16,-1-1-32-16,-2-6-46 0,7 3-51 15</inkml:trace>
  <inkml:trace contextRef="#ctx0" brushRef="#br1" timeOffset="-178013.46">30981 16002 650 0,'0'0'35'0,"0"0"7"0,0 0 4 0,0 0-46 16,0 0-2-16,17 21 0 0,-17-10 2 16,-4 5 1-16,-4 3 10 0,-3 6 4 15,-5 8 6-15,-5 10 4 0,-5 9 1 16,-3 5-10-16,4-5 0 15,2-7 22-15,5-7 9 0,2-2 6 0,5-2-9 16,-1 0-20-16,4-8-8 0,3-5 2 16,3-6-2-16,1-1 21 0,-1 1 6 15,2 1-1-15,2 1-8 0,4-3-7 16,4-3-12-16,2-1-6 0,1-1-3 16,2-3 1-16,2 0-6 0,1-1-1 15,0-3 0-15,4 1-12 0,-2-3-16 16,1 0-28-16,3 0-19 0,-2-5-33 15,1-3-29-15,6-10-35 0,-5 2-42 16,-5-1-94-16</inkml:trace>
  <inkml:trace contextRef="#ctx0" brushRef="#br1" timeOffset="-177825.43">30878 16420 820 0,'0'0'110'0,"0"0"17"0,0 0-46 0,0 0-53 16,0 0-6-16,0 0-5 0,18-2-15 16,-6 2 2-16,1 0-3 0,3 0-1 15,0 0-8-15,1 0-23 0,-1 0-22 16,1 1-47-16,-1 1-41 0,10-1-73 16,-4 0-79-16</inkml:trace>
  <inkml:trace contextRef="#ctx0" brushRef="#br1" timeOffset="-177684.8">31449 16618 959 0,'0'0'131'0,"0"0"-61"16,0 0-63-16,0 0-7 0,0 0-196 15,0 0-86-15,0 0-119 0</inkml:trace>
  <inkml:trace contextRef="#ctx0" brushRef="#br1" timeOffset="-176260.35">21395 17143 349 0,'0'0'142'0,"0"0"-77"0,0 0 32 15,0 0-26-15,1-4-32 0,0 1-14 16,-1-1 11-16,0 0 13 0,0 1 4 16,0 0 5-16,0 0 10 0,0 1-16 15,1 0-12-15,-1-1-8 0,0 2-4 16,0-1-8-16,-1 2-5 0,-1 0-12 15,-2 2-2-15,-1 5-2 0,-3 5-2 16,-1 4 0-16,-3 5-13 0,0 5-7 16,0 1 9-16,1 6 4 15,3-1-6-15,3-2 5 16,4 0-4-16,1-6 12 16,3-1 3-16,3-1 0 0,1-3 3 0,2-4 9 0,1-2 6 15,-2-5-2-15,2-3 1 0,0-5-6 16,0-1 6-16,0-6 12 0,0-4-8 15,0-3-2-15,0-1 3 0,2-4-9 16,-2 0 0-16,2 0 6 16,-2-3 7-16,-1 1-3 15,2 1-5-15,-2 1-1 0,-1 4-1 0,-1 1-6 0,0 4-6 16,-1 3-3-16,-1 1-2 0,0 2-3 16,-2 4-10-16,1 0-9 0,-1 6-3 15,2 5-6-15,-1 1 9 0,2 7 10 16,0 1-1-16,1 3 3 0,3 0-5 15,1 0 8-15,0-3 5 0,4-2 3 16,0-1 0-16,2-3 3 16,-2-3 11-16,1-3 10 0,-1-2 8 15,0-3 4-15,0-3 2 0,1 0 2 16,-2-6-6-16,0-1-1 0,-2-1-5 16,0-3-2-16,-2-3-4 0,-1-2-11 15,0-4-11-15,-1-1-19 0,1-1-26 16,-2-3-27-16,2 4-26 0,0 0-40 15,0 6-51-15,6-2-83 0,-3 6-27 16,-2 3-111-16</inkml:trace>
  <inkml:trace contextRef="#ctx0" brushRef="#br1" timeOffset="-175900.93">22091 17296 592 0,'0'0'148'0,"0"0"-104"0,0 0 68 0,17-10-66 0,-11 6-36 0,-2 1-4 16,-1 1-4-16,-1 1-2 0,-1 1-4 16,-1 0-14-16,0 4 18 0,-2 4 11 15,-2 3 23-15,-2 0-8 0,0 3-13 16,-1 2-9-16,-2 0-3 0,0-1 1 15,0 2-2-15,-2-2 0 0,2-1-1 16,2 0-2-16,0-3 2 0,2 1 1 16,2-4 4-16,1 2 25 0,2-3 23 15,0 0-4-15,5-4-5 0,3-1-3 16,1-1-13-16,3-1-13 0,3-1-10 16,3-2-4-16,2-4-15 0,2 0-30 15,2-2-46-15,-2-2-66 0,8-6-55 31,-5 3-73-31,-5-3-194 0</inkml:trace>
  <inkml:trace contextRef="#ctx0" brushRef="#br1" timeOffset="-175776.25">22240 17212 883 0,'0'0'122'0,"0"0"-76"15,0 0 17 1,0 0-63-16,-4-35-15 0,7 25-136 0,5-4-36 0,-1 2-63 15,-2 3-124-15</inkml:trace>
  <inkml:trace contextRef="#ctx0" brushRef="#br1" timeOffset="-175393.02">22469 16974 466 0,'0'0'289'0,"0"0"-240"15,0 0 11-15,0 0-36 0,0 32-22 16,0-12 0-16,1 3 0 0,-1 5 1 16,0 9-3-16,-1 7 0 0,-6 5 5 15,0 0 17-15,-1-5 14 0,-1-4 1 16,1-11-1-16,3-6-11 0,-2-3-11 15,3-2-7-15,-1 0-3 16,-1 4 1-16,1 1 3 0,2-4-1 16,1-2 2-16,2-4 4 0,0-4 4 15,5-4 3-15,4-2-1 0,2-3 8 16,2 0-8-16,3-4-9 0,1-1-3 16,2-1-5-16,1-1-2 0,0-1-3 15,1 0-21 1,-1 0-25-16,-1 0-20 0,1 1-31 15,-3 0-40-15,4-4-44 0,-4 3-31 0,-6-2-143 16</inkml:trace>
  <inkml:trace contextRef="#ctx0" brushRef="#br1" timeOffset="-175205.71">22422 17336 793 0,'0'0'153'0,"0"0"-81"0,0 0 45 0,0 0-67 16,0 0-27-16,48-14-5 0,-30 12-15 16,2-2-3-16,1 1-8 0,0 1-35 15,1-2-50-15,1 1-43 16,0-1-35-16,12 0-32 0,-9 1-61 0</inkml:trace>
  <inkml:trace contextRef="#ctx0" brushRef="#br1" timeOffset="-174752.05">22801 17074 563 0,'0'0'202'0,"0"0"-157"16,0 0 44-16,0 0-47 0,14-33-40 15,-9 29-2-15,-2 2-3 0,0 2 0 16,-1 0-4-16,-1 6 7 0,1 6 21 15,-2 3 15-15,0 5 4 0,0 4-9 16,0 10-18-16,0 8-10 0,1 12-2 16,0 0-1-16,-2-2-1 0,1-6-12 15,-1-10-16-15,-2 1-11 0,-1-2-15 16,0-1 9-16,-1-10 14 0,2-4 2 16,1-9 30-16,2-3 0 0,0-1 14 15,0 0 3-15,0-3-11 0,1-2-4 16,2-4 20-16,2-3 19 0,2-5 2 15,4-3-15-15,-1-3-16 0,2-6-5 16,2-5 2-16,-1 0 5 0,3-1 9 16,-1 4 11-16,3 2 0 0,-2 2-11 15,1 1-6-15,-1 5-7 16,1 0 2-16,-3 6-6 0,1 2-2 16,-4 4 2-16,-1 2 5 0,-3 1 1 15,-2 6 8-15,-2 3-7 0,0 4-2 16,-2 4-7-16,0-1-1 0,-2 3-2 15,2 1-1-15,0 0-15 0,1 0-8 16,2-1-8-16,3 1-14 0,0-3-26 16,3-2-55-16,14-1-57 0,-3-3-90 15,0-5-212-15</inkml:trace>
  <inkml:trace contextRef="#ctx0" brushRef="#br1" timeOffset="-174034.33">24991 17648 585 0,'0'0'65'0,"0"0"-20"0,6-7 24 0,-4 2-38 0,0-2-15 15,1 0 4-15,0 0 13 0,0-2 12 16,0 1 4-16,0 1 6 0,-1-2 2 16,1 1-2-16,-2 0-12 0,2-1-8 15,-3-2-7-15,0 1-11 0,0-2-5 16,0 0-7-16,-4 1-1 16,1-2-1-16,-2 2 0 0,0 1-3 15,-2 1 2-15,0-1-2 0,-3 2 1 16,1 1 1-16,-3 2 2 0,-1 3-4 15,0 2 0-15,-4 0 0 0,0 1-1 16,-2 6-1-16,-1 6 1 0,1 1-1 16,-1 5-8-16,3 3 0 0,0 6-3 15,5 0-2-15,3 1-3 0,5 0 2 16,4-1 4-16,5-1 10 0,6-1 1 16,2-4 2-16,5-2-1 0,1-4 0 15,2-2 2-15,2-6 1 0,-1-2 2 16,1-4 6-16,1-2 8 15,-1-2 12-15,-2-5 1 0,3-2 2 0,-2-3-2 16,-1-3-7-16,-1-5 7 16,-2-6 7-16,0-11 2 0,1-18 4 0,-1-14-4 15,-2-10-6-15,-1 2-10 0,-4 8-12 16,-2 13-7-16,-1 10-6 0,-3 12 0 16,-3 9-2-16,-2 9-3 0,0 3 0 15,0-3-10-15,0 2-13 16,0-1-38-16,0 3-15 0,0 3-28 15,0 4-38-15,3 0-17 0,5 5-142 16,-1 0-23-16,2 0-66 0</inkml:trace>
  <inkml:trace contextRef="#ctx0" brushRef="#br1" timeOffset="-173486.27">25922 17204 428 0,'0'0'87'0,"0"0"-35"0,12-11 50 0,-8 5-53 0,-1 0-14 16,-1 1 24-16,-1 1 12 0,0-2-6 15,-1 0-1-15,0 1 3 0,0-1-9 16,0 0-9-16,0-2-11 0,-2-1-4 16,1 1 0-16,-2-2-6 0,-2-1-8 15,0 2-5-15,-1-1-8 0,-2 2-7 16,-1 1 0-16,-1 2 2 0,0 1 2 15,-2 1-1-15,0 3-2 0,-1 0 0 16,-1 4-1-16,-2 3 1 0,-1 3 3 16,-1 5-3-16,-1 3 3 0,0 7-4 15,-3 7 0-15,0 11 0 0,-2 10-1 16,1 6-1-16,2 0 0 0,5-3-1 16,0 0-3-16,4 0 1 0,-2 1 1 15,4-4-4-15,0-5-21 0,1-2 16 16,2-3-19-16,4-2 8 0,1-4 10 15,1-1-7-15,1-7-7 0,0-6-10 16,2-7-34-16,1-2-77 0,2 4-69 16,1-4-36-16,-2-3-205 15</inkml:trace>
  <inkml:trace contextRef="#ctx0" brushRef="#br1" timeOffset="-173252">25532 17669 652 0,'0'0'144'0,"0"0"-52"0,0 0 51 0,46-4-70 0,-31 2-60 16,3 0-2-16,0-2-8 0,1 2-3 15,-2 1-18-15,4-1-20 0,-1 2-2 16,1 2-21-16,4 0-35 0,13 3-58 16,-4-1-49-16,-3-1-113 0</inkml:trace>
  <inkml:trace contextRef="#ctx0" brushRef="#br1" timeOffset="-172889.36">26805 17558 644 0,'0'0'60'0,"0"0"23"0,0 0 19 0,45 0-62 15,-27-1-16-15,2 0-2 0,3 1-12 16,1 0-10-16,0 0-2 0,1 2-17 15,1 1-34-15,0 0-50 16,8 3-38-16,-8-2-47 0,-2 2-144 0</inkml:trace>
  <inkml:trace contextRef="#ctx0" brushRef="#br1" timeOffset="-172715.37">26848 17748 883 0,'0'0'81'0,"0"0"-32"0,0 0-1 16,0 0-35-16,47 0-9 0,-23 0-4 15,7 1-17-15,10 3-38 0,9-1-40 16,4 3-47-16,0-1-42 0,-15-3-80 16</inkml:trace>
  <inkml:trace contextRef="#ctx0" brushRef="#br1" timeOffset="-171995.8">27838 17558 423 0,'0'0'183'0,"0"0"-146"0,0 0 92 15,0 0-19-15,26-36-65 0,-14 25-22 16,5 2-9-16,1 1-4 0,2 1 1 16,0 1-5-16,0 2-6 0,-2 2 0 15,-4 2 0-15,-1 0 0 0,-4 5 1 16,-3 2 2-16,-2 1-3 0,-4 4 0 16,0 4 0-16,-6 5 3 0,-2 1 2 15,-1 6-2-15,-1 0-3 0,1 0 0 16,1 2-10-16,0 0-2 15,2-4 1-15,2-1 5 0,1-3-1 16,-1-3 0-16,0-4 3 0,1-2-6 16,-1-4 7-16,2-3 2 0,0-3 1 15,2-3 0-15,-2 0 4 0,2-3 25 16,0-3 27-16,2-2 7 0,2-1-10 16,2-2-3-16,1-4-8 0,3-3-15 15,1 0-8-15,3-6-5 0,2 0-7 16,0-4-5-16,3 2-2 0,-1 2 0 15,0 2 0-15,-2 3 1 0,1 1 1 16,-3 2 0-16,2 2 5 0,-4 0-3 16,1 1 2-16,0 4-6 0,-4 3 3 15,-1 3-3-15,-1 1 11 0,-3 2-6 16,1 4 1 0,-1 5-4-16,1 5 1 0,-1 6-3 0,-2 5 0 0,-1 1 0 15,-1 5 1-15,0-1 0 0,-2 1-1 16,0 0 0-16,-3-3-1 0,2-1-1 15,-3-4-15-15,0-1-12 0,1-2-13 16,1-1-16-16,-1-4-33 0,1-1-47 16,4-3-64-16,0-5-64 0,0-2-207 15</inkml:trace>
  <inkml:trace contextRef="#ctx0" brushRef="#br1" timeOffset="-171713.11">28537 17861 801 0,'0'0'180'0,"0"0"-132"0,0 0 20 0,15-4-53 0,-11 2-14 15,-1 1-1-15,-1 1-1 0,-2 4-9 16,0 4 10-16,-3 2 0 0,-2 6 21 15,-2 3 11-15,-2 4 1 0,0 3-13 16,-1 2-15-16,1 3-5 0,1-1 0 16,3-2-15-16,2 1-30 0,2-2-21 15,0-2-42-15,1-2-50 0,7-2-54 16,2-6-65-16</inkml:trace>
  <inkml:trace contextRef="#ctx0" brushRef="#br1" timeOffset="-171352.71">29265 17580 558 0,'0'0'64'0,"0"0"16"0,0 0 35 0,0 0-59 16,0 0-45-16,0 0 3 0,0 0 10 15,-7 13 16 1,-2 2-5-16,-4 5-1 0,-2 9-10 0,-3 10-12 0,1 7 1 15,-1 7-9-15,8-7-4 0,-1-6-1 16,6-9-28-16,2-6-17 0,0-6-4 16,0-2-7-16,0 3-17 0,-1 2-37 15,1 6-24-15,2-6-57 0,-1-7-104 0</inkml:trace>
  <inkml:trace contextRef="#ctx0" brushRef="#br1" timeOffset="-171087.07">29038 17867 688 0,'0'0'44'0,"0"0"61"0,35 0 1 0,-16 0-54 16,1 0 1-16,3 0 10 0,3 0-11 15,1 0-1-15,1 0-19 16,2 0-24-16,7 3-8 0,4 0-10 16,8-2-43-16,-1 1-50 0,-4-1-68 15,-3-1-47-15,-15-1-33 0,-3-1-166 16</inkml:trace>
  <inkml:trace contextRef="#ctx0" brushRef="#br1" timeOffset="-170490.27">29849 17748 385 0,'0'0'153'0,"0"0"-151"0,0 0 73 0,39-1-18 16,-25 1-41-16,-2 0 10 16,0 0 10-16,-4 1 0 0,0 0 7 0,-3 3-7 15,-1-2-14-15,-1 4-12 0,-1 0-7 16,-2 3-3-16,0 2 6 0,0 4-6 16,-5 2 3-16,-1 4-2 0,1 3-1 15,-1-1 0-15,2 3-2 0,0-3 0 16,0 0 1-16,0-2 1 0,3-2 1 31,1-3 0-31,0-3-1 0,0-5 2 0,0-2 13 0,4-3 10 0,-1-3 19 16,2-2 21-16,1-4-19 15,2-4-17-15,5-4 5 0,0-2 3 16,2-5-7-16,1-4-14 0,3-3-3 31,4-7 2-31,6-8-3 0,3-5 1 16,-2 5 1-16,-6 13 6 0,-7 12-1 15,-7 6 5-15,5 1-2 0,-2 0-5 16,4 1-4-16,-6 3-11 0,-3 4 1 16,-1 3 0-16,-3 3 1 0,1 3-4 15,-2 3 0-15,0 1 0 0,-1 3-3 16,0 5 3-16,-2 0 0 0,0 5 0 16,0 1 1-16,-4 2-1 0,-2 2 3 15,1 1 1-15,-2 0-4 0,0-2 0 16,2 0-1-16,-1-3-12 0,1 2-14 15,-2-3-17-15,2 0-1 0,-2-1-2 16,2-3 1-16,1-1-25 0,-4-2-28 16,3-1-39-16,1-1-84 0,0-2-38 15,3-4-141-15</inkml:trace>
  <inkml:trace contextRef="#ctx0" brushRef="#br1" timeOffset="-170000.19">30430 18127 555 0,'0'0'81'0,"0"0"-57"0,0 0 76 0,30-11-51 16,-19 5-31-16,0 2 18 0,0 1-10 16,-1 0 6-16,1 2 9 0,-2 1 3 15,1 0 1-15,-1 0-13 0,-1 4-12 16,-3-1-7-16,0 3-9 0,-1 1-4 16,-1 4 0-16,-3 1-1 0,0 2-4 15,-3 3 5-15,-1 0 0 0,-4 0 3 16,0 0-3-16,-2 0-2 0,-1-1-11 15,0-3 0-15,-1-1 4 0,2-3 4 16,0-2 5-16,0-4 1 0,5 0 13 16,2-2-5-16,1-1 1 15,0 0 2-15,2 0 16 0,0-4 12 16,5 2 4-16,2-2 3 0,3 3-6 16,2-1-6-16,2 2-8 0,2 0-17 15,1 0 0-15,2 0-3 0,3 0-7 16,2 0 0-16,1 0-24 0,-1 0-27 15,1 1-11-15,3 0-20 0,-2 1-26 16,2 0-30-16,5 1-34 16,-6-3-55-16,-3 1-133 0</inkml:trace>
  <inkml:trace contextRef="#ctx0" brushRef="#br1" timeOffset="-169622.85">31133 17945 773 0,'0'0'62'0,"0"0"18"0,43 4 27 0,-21-3-57 0,3 0-16 0,2 0-6 15,1 1-15-15,2 0-9 0,0 0-4 16,0 0-1-16,2 3-31 15,-2 0-34-15,0-2-37 0,-1 3-33 16,13 0-59-16,-7-3-65 0</inkml:trace>
  <inkml:trace contextRef="#ctx0" brushRef="#br1" timeOffset="-168894.7">31866 17851 355 0,'0'0'208'0,"0"0"-182"16,0 0 52-16,0 0 2 0,0 0-42 15,38-13-5-15,-27 11-4 16,2-2 3-16,-2 3 5 0,-1-1 9 15,2 2 8-15,1-2-11 0,-1 2-9 16,-1 0-13-16,2 0-12 0,1 0 0 16,-1 0-6-16,1 2-2 0,-3-2-1 15,1 2-2-15,-2-1-4 0,-2 1-1 16,0 1 1-16,0-1 0 0,-5 3-1 16,-1-3-7-16,-2 3 0 0,0-1 14 15,-2 2 1-15,-4 2 0 0,0 1 1 16,-1 0 0-16,-1 2 3 0,-4 0 1 15,-1 0-1-15,0-1-2 0,-1 4-1 16,0-1 0-16,-2 0-1 0,2 2 0 16,0-1 0-16,-1 0 3 0,0 0-4 15,0 1 1-15,-2-2-1 0,1 0 1 16,1 0 0-16,-2-3 4 0,0 1 5 16,3-1 6-16,-3-1-5 0,4 1-3 15,1-2-5-15,2-1-3 0,2-1 1 16,3-2 0-16,-1 0 0 0,6-2-1 15,0 1 1-15,2-2 6 0,7 0 25 16,2-1 11-16,2 0-6 0,6 1 0 16,3-1 3-16,3 1-5 0,1 0-14 15,2 2-3-15,4-1-5 0,5 2-4 16,4 0-7-16,-1 1 0 0,-7 1 3 16,-3-3-5-16,-5 2-5 15,2 1-11-15,5 0-7 0,-2 1-7 16,0 1-11-16,-2-2-16 0,-1 1-8 15,-3 0-30-15,-2-3-52 0,3 1-64 16,-6-2-83-16,-3-2-192 0</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1-04T14:52:05.654"/>
    </inkml:context>
    <inkml:brush xml:id="br0">
      <inkml:brushProperty name="width" value="0.05292" units="cm"/>
      <inkml:brushProperty name="height" value="0.05292" units="cm"/>
    </inkml:brush>
  </inkml:definitions>
  <inkml:trace contextRef="#ctx0" brushRef="#br0">25359 12794 56 0,'0'0'48'0,"0"0"-8"0,0 0 0 16,0 0 15-16,0 0-6 0,0 0-11 16,0 0-2-16,0 0-8 0,0 0 1 15,0 0-1-15,0 0 6 0,0 0 3 16,0 0-1-16,0 0-3 0,0 0-5 16,0 0-5-16,0 0-5 0,0 0-8 15,3 0 1-15,1-1-4 0,2-1-2 16,1 1 2-16,1 0 4 0,3 0-1 15,-1 0 2-15,2 0 5 0,4-1 0 16,3 1 0-16,-1 0-1 0,5 0-1 16,2 0 0-16,8 0-2 0,9 1-6 15,8 0-3-15,6 0-1 0,-2 0-2 16,2 0 0-16,-1 0-1 0,4 0 1 16,3 0-1-16,2 1 0 0,4 0 0 15,3 1 0-15,5-1 0 0,2 1 3 16,3 0-3-16,4 0 0 0,-1 1 0 15,-1 1 1-15,-1-2-1 0,-1 3 0 16,-2 1 0-16,-1 0 1 0,-1 2-1 16,-3-2-1-16,-3 1 1 0,-2-3 0 15,-1 3 0-15,-3 0 0 16,3-2-3-16,-5 2-12 0,-2-1-3 16,-3 0-5-16,-6-2-5 0,-2 2-8 15,-7 0-2-15,-2 0 1 0,-5 0-12 16,-2 0-17-16,-3-2-42 0,-9 0-84 15</inkml:trace>
  <inkml:trace contextRef="#ctx0" brushRef="#br0" timeOffset="6155.65">12390 7313 41 0,'0'0'22'16,"0"0"12"-16,-3 0-1 0,3 0 12 15,0 0-4-15,0-2-2 0,-1 0 2 16,1 1-9-16,0-1-1 0,0 0 4 16,0 1 0-16,1 0-3 0,-1 0-5 15,0 0-3-15,0 1-7 0,0-1-5 16,0 1-9-16,0 0-2 0,0 0 1 16,0 0-2-16,0 1 1 0,0 0 2 15,1 0-1-15,1 1-1 0,1-1 5 16,3 0 1-16,-1 0 1 15,3-1 2-15,1 1-1 0,4-1 1 16,1 1 0-16,3-1-2 0,3 1 1 16,2-1 2-16,5 0-3 0,1 1-3 15,10 0 0-15,12 1 0 0,10-1-1 16,4 1 1-16,2-1-2 0,-5 1-1 16,-1-1 0-16,4 0 1 0,1 0-2 15,6-1 1-15,3 1-1 0,2-1 1 16,4 0 1-16,0 1-1 0,5-1-2 15,-3 1 1-15,3 1 2 0,1-1-1 16,-1 1 7-16,5 0 7 0,0-1-1 16,0 0-2-16,-3 0-4 0,-1 2-1 15,-3-1-2-15,1 0 1 16,-4 0 0-16,-2 1-5 0,-1-1 0 16,-9 1-1-16,-3 0 1 0,-2-1 2 15,-6 3-4-15,-2 0 0 0,-4-1 1 16,-4-1 1-16,-2 0-2 0,-3 0 0 15,-4 0 0-15,-3-1 0 0,-7 3-2 16,-6-3-10-16,1 5-65 0,-5-1-72 16,-3-4-135-16</inkml:trace>
  <inkml:trace contextRef="#ctx0" brushRef="#br0" timeOffset="8285.87">3417 8421 63 0,'0'0'6'0,"0"0"-2"16,0 0 16-16,-2-1-3 0,2 1-7 15,0 0 4-15,0 0 5 0,2 0 9 0,3 0 7 16,1-1-1-16,-1 1-2 0,4-1-3 16,-1 0-3-16,0 1-4 0,1 0-3 15,1 0-2-15,1-2-4 0,3 2-2 16,1-1-4-16,2 1 0 16,1 0-4-16,3 0 1 0,2 0-2 15,-1 0 2-15,6 0 3 0,0 0 0 16,2 0 2-16,7 0 0 0,7 0-2 15,12 0 2-15,0 1-1 0,-3 3 1 16,-3-2-4-16,-4 1 1 0,2-1-1 16,1 1 2-16,0 1 0 0,1 1 1 15,0-1-1-15,2 3 0 0,4-2 2 16,2-2 4-16,2 3 5 0,2-1 7 16,1 0-5-16,0 0 1 0,2 1-4 15,0 0-1-15,2-3-1 0,0 1-3 16,4 1-1-16,0-2 2 15,2 3-3-15,1-2-1 0,-1-1 5 16,-1 1-4-16,2-1-2 0,-1-2 1 16,4 2-3-16,1-1 2 0,2-1-2 15,2-1-1-15,-1 0-1 0,2 1 0 16,-3 0 1-16,4 0-5 0,-1-1 0 16,6 0 5-16,-1 0-4 0,-1 0-1 15,-1 0 4-15,-2 0-4 0,0-1 0 16,1 0 0-16,2 1 2 0,-1-1-2 15,1 0 0-15,-2-1 1 0,1 0-1 16,1 1 0-16,2 0 0 0,0-1 1 16,2-1-1-16,-3 1 0 0,1 1 0 15,-2 0 1-15,-1 0-1 0,3-1 0 16,-1 2 2-16,-2 0-1 0,0 0-1 16,-2 0 0-16,1 0 0 0,0 0 0 15,0 1 0-15,-1 0 2 0,0 1-2 16,-3-1 1-16,-2-1-1 0,1 2 0 15,0 1 0-15,-2-1 0 0,2-1 1 16,-3 2-1-16,0-1 1 0,-4-1-2 16,0 0 1-16,1 1 0 0,0-1 0 15,2-1-1-15,-4 0 2 0,0 0 0 16,-1-1-1-16,-4-1 0 0,-2 1 0 16,-1 0-1-16,-3-2 1 15,-2 1 0-15,-3 1 0 0,-5 0 0 16,-2 1 0-16,-6-2 0 0,-3 2 0 15,-5 0 2-15,-5 0-2 0,-8 1-2 0,-4 1 2 16,-3-1-2-16,4 4-82 16,-2-3-156-16</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1-04T14:53:14.196"/>
    </inkml:context>
    <inkml:brush xml:id="br0">
      <inkml:brushProperty name="width" value="0.05292" units="cm"/>
      <inkml:brushProperty name="height" value="0.05292" units="cm"/>
      <inkml:brushProperty name="color" value="#0070C0"/>
    </inkml:brush>
  </inkml:definitions>
  <inkml:trace contextRef="#ctx0" brushRef="#br0">11683 17452 672 0,'0'0'21'15,"0"0"-14"-15,-44 22 5 0,26-7-7 16,3 4-5-16,-1 0-1 0,2 0-4 15,1 0-5-15,1-7 3 0,4-4-6 16,8-8-9-16,0-1-76 16,5-9-184-16</inkml:trace>
  <inkml:trace contextRef="#ctx0" brushRef="#br0" timeOffset="10454.77">15798 6563 193 0,'0'0'87'16,"0"0"-61"-16,3-6 2 0,-3 5 15 16,0-1-11-16,2 0-9 0,-1 0 1 15,1 0 8-15,-2 0 4 0,3 0-1 16,-3 1 0-16,0 0-2 0,0 1-1 15,0-1-7-15,0 0-5 0,0 0-2 16,-2 1-8-16,-1-2-1 0,0 1-4 16,-2-1 2-16,0-2 0 0,-1 1-2 15,-3-3-2-15,1-2 1 16,-2-3 1-16,-1 1 2 0,0-3 2 16,0-2-2-16,-3-3-5 0,-2 1 0 15,-1-3-2-15,1-1 0 0,-2-1 0 16,0-3 4-16,0 0-1 0,-2-1 6 15,2-1 2-15,1-2-2 0,0-3 7 16,1-4-1-16,0-6-2 0,2-7 2 16,4-1-3-16,1 2-3 0,4 3-4 15,2 3-3-15,0 0 0 0,1 1-2 16,2-2 2-16,0-2-1 0,0 1 0 16,0-4 1-16,0 0-2 0,5 0 0 15,-2-1 0-15,4 1 0 0,0-1 1 16,1 0-1-16,0 0-3 0,-1-2 3 15,3 1 2-15,-2-1-2 0,4 2 0 16,0-2 2-16,-1 2-2 0,3-1 4 16,-1 0 2-16,1 2 0 0,2-1 3 15,0 1-7-15,1-2 0 0,2-1-1 16,2 0-2-16,4-2 2 0,2 1-2 16,3 0-1-16,0 0 1 0,1 0-1 15,3 4-1-15,-3 0 3 0,1 1 0 16,1 2 0-16,-3-2 0 0,0 2 0 15,2-1 2-15,1 2 4 0,2 1-1 16,2-1 3-16,1 4-2 0,2-2-4 16,4 1 2-16,-1 0-2 0,3 1 0 15,4 3-1-15,-4 0 0 0,3 0 0 16,-5 2-1-16,1 1 0 0,-4 2 0 16,1 2 3-16,-4-1-2 0,0 2-1 15,-3 1 0-15,0 1 0 16,1 4 1-16,-8 1-1 0,-4 4 0 0,-7 5 1 31,1 1-1-31,1-1 0 0,1-2 0 16,1-4 1-16,-2 4 0 0,-2 1 0 0,-6 2 1 0,-3 2 2 0,-3 0 4 15,-2 3 4-15,0-1 2 0,-3 1-5 16,-3 1-5-16,0 1-4 0,-5 0 0 16,0 0-2-16,-2 0 0 15,-5 2 1-15,0-1 0 0,-2 1 1 0,-3 1 0 16,1-1-1-16,-2 2 2 0,-4 1 1 15,4 0 2-15,-6 0 1 0,2 0-1 16,-2 4 2-16,2-2-2 0,-3 2-2 16,5-1 1-16,-2 3-1 0,0-4-2 15,3 3 1-15,0-3 1 0,6 2 2 16,3-2 2-16,2-1-5 0,3 1 2 16,2-1-1-16,3 0 2 15,1-1-3-15,2 0-1 0,0 0-3 0,2 0 0 16,2 0 0-16,3 0 3 15,6 0 0-15,2-1 0 16,0-2 1-16,5 2-1 16,-1-1 1-16,2 0 0 0,4 0-1 0,0 1 0 15,2-1-1-15,1 0 0 0,-1 0 0 0,-1 0 0 16,2-1 1-16,-1 1-3 0,0 1-3 16,-2-1 3-16,-1 1 1 0,-5 1 0 15,1 0 1-15,-3 2 0 0,-4 1-1 16,0 2 1-16,-1 2-4 0,-3 0 2 15,-3 4 2-15,0 0-1 0,-3 3 0 16,-1 3 2-16,-2-1 2 0,-2 2-2 16,-4 0 2-16,-2 2-2 0,0-1 3 15,-3-1-2-15,2 2-1 16,-3-4 1-16,4 2-1 0,-4-4-10 16,6 0-28-16,-1-1-32 0,2-2-23 15,-2 0-23-15,5-3-7 0,2 1-11 16,0-2-75-16,0-3-56 0</inkml:trace>
  <inkml:trace contextRef="#ctx0" brushRef="#br0" timeOffset="11366.09">17228 2620 31 0,'0'-1'174'0,"0"-2"-110"0,0 1-26 0,0-2 34 0,0 1-3 0,0-1-19 15,4 2-14-15,-4-3-2 0,5 1 5 16,-2-1 2-16,4-2 1 0,-1-1 4 15,2 0-4-15,3-3-2 0,0 2-4 16,0-2-11-16,3 2-13 0,-1-3-6 16,1 3-3-16,-3-1-3 15,3 1 1-15,-4 2-1 16,0 2-1-16,-3 1-1 16,0 2 0-16,-3 1-4 0,1 1-4 0,-2 4-4 0,2 3 2 15,-3 1 8-15,4 5 1 0,-3 0 0 16,0 3 1-16,0 2-4 0,-1 0-2 15,1 1 0 1,0 1 5-16,1 1 0 0,-1-1 3 16,0 1-1-16,1 0 1 0,-4-2 0 15,2 1-1-15,0-2 0 0,-1-2 0 16,-1 1 1-16,0-3 0 0,0-3 0 16,0 0 0-16,0-4 0 0,0-1 2 15,0-3-1-15,0-1 2 0,0-2 2 16,0 0 16-16,3-5 18 0,1-4-18 15,0-2-15-15,3-4-1 16,2-3 4-16,1-2 8 0,-1 1 12 16,0-1 7-16,3-2-15 0,1 0-9 15,0 1-3-15,0-1-2 0,4 1-2 16,-2 2-1-16,0-3 0 0,0 1 1 16,2 1 0-16,-4 2-2 0,2 1-2 15,-5 3 2-15,1 1 10 0,-2 2 0 16,-4 3 1-16,0 1-4 0,-2 1-5 15,1 2 3-15,-3 1-8 0,1 2-1 16,-1 1-5-16,-1 0-5 0,0 2-4 16,0 4 6-16,0 2 9 0,0 4 0 15,0 2 1-15,0 2 1 0,2 3-2 16,0 1 2-16,0 1-2 16,1 1 1-16,2-1-1 0,-3 2 0 15,4 2 0-15,-2-1 0 0,0 1 0 16,0-3 0-16,1 1-16 0,-3 1-16 15,1-3-11-15,-3-4-17 16,2 1-5-16,0-3-21 0,-2-2-35 0,0 1-14 16,0-5-66-16,0-3-93 0</inkml:trace>
  <inkml:trace contextRef="#ctx0" brushRef="#br0" timeOffset="11647.46">18011 2657 635 0,'0'0'92'0,"0"0"-51"0,0-1 26 0,2 1-45 0,-2 0-22 0,0 0-5 16,0 1-11-16,0 5 6 0,0 2 10 15,-2 3 24-15,2 1 22 0,-3 6 4 16,0-3-7-16,3 5-13 0,0 0-17 15,0 1-6-15,0 0-6 0,0 0 1 16,0-1 0-16,2 1-2 0,-1 0 0 16,2-2 0-16,-3 1-2 0,2 0-12 15,-2-2-23-15,0 0-35 0,2-3-51 16,-2 5-51-16,1-4-65 0,-1-4-143 16</inkml:trace>
  <inkml:trace contextRef="#ctx0" brushRef="#br0" timeOffset="12836.12">16071 7597 172 0,'0'0'91'0,"0"0"-30"15,0 0 12-15,0 0-15 0,24-12-37 16,-20 8-2-16,1 1 1 0,0-1-1 16,-2 0 0-16,1 1 4 0,-3 1 11 15,1 0 2-15,-2 0 10 0,0 1 1 16,0-1-6-16,0 0-1 0,0 0-7 15,0 1-11-15,0 1-10 0,-2-1-6 16,1 0-3-16,-1 0 2 0,-1 1 0 16,-2 0 0-16,0 0-1 15,-1 0 0-15,-5 0 1 0,1 0-3 16,-1 4 0-16,-6 2-2 0,-2 2 1 16,0 5 0-16,-5 2 1 0,-1 4-2 15,-5 5 0-15,0 5 1 0,-6 9-1 16,-9 9 0-16,-7 10 0 0,0 4 2 15,4-2-1-15,5-3 0 0,6-3 5 16,1 0 24-16,4 1 19 0,2 0-7 16,2-1-10-16,1-2-6 0,3 1-4 15,2-1-6-15,3-4-8 16,2-3 1-16,4-2-3 0,5-3-3 16,3-3-1-16,1-8-2 0,4-6 0 15,0-5-7-15,0-2-22 0,4 1-29 16,1 0-33-16,3 6-57 0,0-6-79 15,1-5-113-15</inkml:trace>
  <inkml:trace contextRef="#ctx0" brushRef="#br0" timeOffset="13588.73">15040 8615 143 0,'0'0'36'0,"0"0"-5"0,3-12 42 0,1 9-20 0,-4-2-20 0,0 0 14 16,0 1 9-16,0-1-3 0,0-1 2 15,0 1 2-15,0 2-8 0,0-2 2 16,0 3-2-16,0-2 3 0,0 1-2 16,0-2-10-1,0 2 1-15,0-2-3 0,0 3-5 0,2-2-6 16,-2 2-7-16,0 1-3 0,3-1-4 16,-3 1-3-16,0 1-8 0,3 0-2 15,-1 1-2-15,1 3 2 0,0 5 2 16,2 3 0-16,-2 2 2 0,3 4-3 15,-1 3 0-15,3 1 1 0,-3 0-1 16,3 2-1-16,1 1 0 0,-1-3 2 16,0-1-2-16,0 0 1 0,-1-2 1 15,0-2 1-15,1 0 3 0,0-1 3 16,-2-2-1-16,2 0 2 0,-3-2-1 16,1-2 1-16,2 1 1 15,-2-2-3-15,-1-3 2 0,0-1 2 16,0-1 1-16,1-3-2 0,1-1-1 15,0 0 10-15,1-1 5 0,2-3 2 16,2-3-6-16,1-1-5 0,1-1-1 16,2-2 0-16,4 0-4 0,2-1-3 15,1 1 0-15,2-1 2 0,0 0-5 16,0 2-2-16,-1 0-3 0,0 2 2 16,1 0-2-16,-3 1-2 0,2 1-20 15,-5 2-22-15,3-1-24 0,-3-1-19 16,0 4-39-16,3-2-64 15,-3 3-87-15,-3 1-132 0</inkml:trace>
  <inkml:trace contextRef="#ctx0" brushRef="#br0" timeOffset="14479.34">15603 9000 193 0,'0'0'56'0,"0"0"-28"0,0 0 22 0,0 0-6 16,0-3-27-16,0 0 2 0,2-3 10 15,3 1 11-15,1 0 3 16,-1-1 12-16,6 0 2 0,-3 0 7 16,3-1 3-16,0 0-10 0,0 3-15 15,0-1-7 1,0 0-18-16,-3 2-14 0,2 0 1 15,-4 2 3-15,3 1-7 0,-2 0 1 0,-1 0-1 16,-3 6 0-16,2-1 2 0,-2 3 3 16,1 3-3-16,-2 1 0 0,-2 3 0 15,0 3 0-15,-3-1 0 0,-3 4-2 16,1-1 1-16,0 1 0 0,1 0 1 16,-1-2-1-16,3 1 2 0,-3-4 2 15,3-1 1-15,0-2 2 0,2 0-1 16,-2-4-2-16,2-2 2 0,0-2 3 15,0-3-7-15,2-2 5 0,2 0 12 16,1-7 16-16,0-2-9 0,3-4-11 16,2-1-8-16,2-2-2 0,-2-1-1 15,2 0 2-15,-1 2 0 16,2-3 0-16,1 2 2 0,-1-1-4 16,1 0 4-16,0 1 1 0,0-1-8 15,-4 3 4-15,1 0 7 0,0 3-3 16,-5 0 1-16,2 3 3 0,-3 1-3 15,-3 2-1-15,1 3-4 0,-3 2-2 16,2 0-3-16,-2 0-1 0,0 1-2 16,0 3 0-16,0 0 2 0,0 6 1 15,0 0 0-15,1 2 0 0,-1 3 0 16,3 1-1-16,0 2 2 0,0 2-1 16,0 1-1-16,2 0 0 0,0 1 0 15,-2-1 0-15,2-3-8 0,-2 1-15 16,0-1-16-16,0-2-27 0,-1-2-42 15,1-1-52-15,0 0-52 0,-1-4-20 16,-1-4-92-16</inkml:trace>
  <inkml:trace contextRef="#ctx0" brushRef="#br0" timeOffset="14995.07">16158 9142 317 0,'0'0'130'0,"0"-7"-25"0,3 3-9 0,-1-1-42 0,-1-2-26 16,4 0-8-16,0-1-10 0,0-2-7 15,4 1 1-15,-1 1 4 16,0 0 13-16,0 2 17 0,1 0 9 0,-1 2-8 16,0 1-7-16,1 2-10 15,-1 1-13-15,-1 0-5 0,1 1-1 16,-2 3-3-16,0 0 0 0,-1 3 0 16,0 2-1-16,0 2 1 0,-4 3 0 15,-1 0-3-15,0 2 2 0,-3 2 1 16,-2 2 0-16,-1-3 5 0,-2 2 1 15,0-1 0-15,0 0-3 0,0-2-1 16,-1 1-2-16,1-3 1 0,3-1 1 16,0-2 0-16,2-2 6 0,0 0 7 15,3-2 9-15,1-2 5 0,4-1 0 16,5 1 4-16,2-4 4 0,3-1-6 16,2 0 1-16,4 0 3 15,1-4 2-15,1 2-7 0,4 1-14 16,-3-2-9-16,3 1-4 0,3 2-3 15,-3 0-1-15,1 0-16 0,-1 0-36 16,-2 0-22-16,-1 4-41 0,5 3-71 16,-4 0-89-16,-6-3-140 0</inkml:trace>
  <inkml:trace contextRef="#ctx0" brushRef="#br0" timeOffset="18331.78">18654 6492 128 0,'0'0'31'16,"0"0"-22"-16,0 0 15 0,0 0 27 16,2 0-20-16,0 1 4 0,-2 0 7 15,0 0 4-15,0 1-6 0,0 0-9 16,-2-1 4-16,2 1 4 0,0-2 6 15,0 1-3-15,-1-1-11 0,0 0 1 16,1 0-3-16,-3 0-2 0,3 0 3 16,-1-1-8-16,0 0 2 0,-3-1-2 15,4-2 4-15,-4 0-1 0,2-3-2 32,-1-1-2-32,0-1-1 0,-1 0 1 0,1-3 3 0,1-2-2 0,-1-2-8 15,3-3-3-15,0-1-3 16,0-3 1-16,-1 2 1 0,1-5-3 15,-1 2 1-15,0-3-1 0,-2-1 2 16,2-6-1-16,-1-7 0 0,0-4-4 16,1-4-1-16,1 3-3 0,0 3 4 15,1 1-4-15,0 0 4 0,3-1-2 16,2-1 3-16,-1-2-5 0,2-2 1 16,0-1-1-16,-2 0 1 0,4-1-1 15,-4 2 0-15,3-2 0 16,0 1 0-16,2-1 0 0,-2 0 0 15,1-1-1-15,3-3 1 0,0 0 0 16,1 1 0-16,2-1 0 0,-1 1 0 16,4 1-1-16,1-1 1 0,1 3 0 15,1 0 0-15,-1-1 0 0,3 1 2 16,-2-1-2-16,2 4 0 0,-2-2 1 16,2 1-1-16,0-1 0 0,-1 2-1 15,-1 1 1-15,3 2 0 0,0 0 0 16,1 2 0-16,1 1-2 0,-1 1 0 15,2 0 2-15,3 0-1 0,1 3 1 16,1-1-1-16,2 1 1 0,2 0 0 16,-1 2-2-16,2 0 2 0,1 2 1 15,-2 1-1-15,1 1 0 0,0 2 0 16,-1 0 0-16,-1 1-1 0,0 1 0 16,2 1 1-16,0 3 0 0,-1-2 0 15,0 2-2-15,2-2 1 0,-1 3 1 16,-1 0-2-16,-8 4 0 0,-4 4 0 15,-5 2 0-15,-1 2 2 0,3-2 0 16,3-1 0-16,1-1 0 0,-2 0 0 16,-1 2 0-16,-4 0 0 0,-1 3 0 15,-1 1 0-15,-3 0 1 0,0 0-1 16,-2 1 0-16,-3 2 0 16,-2 0 1-16,0 3 0 0,-2 0 3 15,-3 1 0-15,0-1 3 0,-1 0 1 16,0 1 0-16,0-1-7 0,-1-2-1 15,-2 2-10-15,-3-1 3 0,-1 1-2 16,-2 1 2-16,-2-2 4 0,-4 1 3 31,3 1 0-31,-4-1 0 0,1 0 0 0,-2 0-1 16,1 1 1-16,-2 1-4 0,-1 0 2 0,2 0 2 0,-1 0 0 16,2 0 0-1,-1 0 0-15,4 0 2 0,-1 0 0 0,4 0-1 0,2 0 5 16,2 0 0-16,1 0 1 0,2 0 1 15,3 0-8-15,0 0-2 0,2 0 2 16,4 0 5-16,1-2 0 0,5-2-1 16,4 1-1-16,1-3-2 0,3 0-1 15,-1 1 2-15,1 2 5 0,-1-1-3 16,-1 2 0-16,-2 2-1 0,-1-1-2 16,0 1 1-16,-4 0-2 0,-1 0 1 15,-3 0-2-15,-1 0 1 0,-3 0-2 16,1 1-2-16,-1 1 2 0,-1 3-2 15,-2 1 4 1,2 2-1-16,-1 1 0 0,-2 3-4 0,1 2 3 0,-3 2 0 16,-4 2 2-16,1-1 0 0,-3 3 0 15,-2-1 1-15,-2 0-1 0,-1-2-5 16,1 1-8-16,-3-2-4 0,2-1-2 16,1 0-11-16,1-1-13 15,2-1-31-15,2-1-43 0,6-1-51 16,2-3-13-16,0-2-148 0</inkml:trace>
  <inkml:trace contextRef="#ctx0" brushRef="#br0" timeOffset="19229.83">20251 2526 75 0,'1'0'353'0,"1"-2"-307"0,2 0-35 16,2-3 7-16,1 0-8 0,1 0 1 15,3-2 9-15,1-2 3 0,2 0 11 16,-2 2-4-16,4-2 12 0,-2-1 6 16,2 3-11-16,-2 0-1 0,-1 0-12 15,0 3-13-15,-1-1 3 0,0 2-9 16,-1 0-5-16,-1 3 0 0,-1 0-2 16,0 4 1-16,-1 2-6 0,-2 3-1 15,0 3 7-15,-3 2 1 0,0 3 2 16,-1 2 6-16,-2 1-8 0,0 1 1 15,0 1-1-15,-4 1-4 0,-4-1-2 16,0 0-7-16,-1 0-2 0,-1-2 7 16,-3-1 6-16,2-4 2 0,0-1 2 15,2-3 6-15,1-3-1 0,2-3 1 16,4-2-6-16,0-3 1 0,0 0 5 16,2 0 14-16,0-2 13 0,4-5-3 15,1-4-9-15,4-3-16 0,2-3-2 16,4-2 0-16,5-3-3 0,0 0-2 15,3-2 0-15,1 2 0 0,-1 1-4 16,0 0 4-16,1 1 0 0,-3 2 2 16,-2 0-2-16,0 2 2 0,-4 1 11 15,0 1 5-15,-4 1-3 0,-1 1-4 16,-5 3 1-16,-1 0 0 16,-3 2-7-16,-1 3-5 0,0-2 0 15,-2 3 0-15,-2-1-13 0,-1 3 1 16,-3 0-1-16,0 1 1 0,0 1-12 15,-3 5 17-15,2 2 1 0,0 4 2 0,0 1 1 16,1 3 2-16,1 0 0 16,0 3 1-16,3-2 1 0,-3 4 7 0,5-1 9 15,0 0 1-15,2 1 8 0,0-1 1 16,0-3-1-16,2 1-4 0,3-1-7 16,2-3-8-16,0-1-2 15,2 0 3-15,2-4 7 0,0 0 2 0,3-1-2 16,1-3-4-16,0-2-11 0,3-2-15 15,-1-1-41-15,-2-6-44 0,10-7-67 16,-5 3-69-16,-5-3-131 0</inkml:trace>
  <inkml:trace contextRef="#ctx0" brushRef="#br0" timeOffset="19448.66">20937 2537 563 0,'0'0'81'0,"0"0"-76"0,1 4-5 0,-1 3-6 16,0 3-13-16,0 4 3 0,-3 3 5 15,-1 7 11-15,-3 0 5 0,0 4 11 16,-1 7 10-16,3-2 1 0,0-2-10 16,0 0-15-16,1-6-2 15,1 1-23-15,0 7-70 0,0-10-104 16,1-4-179-16</inkml:trace>
  <inkml:trace contextRef="#ctx0" brushRef="#br0" timeOffset="19903.84">20477 2118 463 0,'0'0'73'16,"0"0"-36"-16,0 0 6 0,0 0-21 15,0 0 0-15,0 0 27 0,31 0 7 16,-12 0 1-16,3 0 2 0,6 0-3 16,8-1-1-16,9-5 0 0,9 0-7 15,0-1-12-15,-1 1-9 0,-3 1 3 16,-6 0-6-16,1-1 0 0,-2-1-14 15,-2 0-4-15,-3 4-3 0,-1-2-1 16,-7 0-2-16,-10 3-5 0,-2-3-14 16,-4 4-18-16,2 0-15 0,-2-1-25 15,3 1-34-15,-4 0-32 0,3 1-48 16,-5 0-53-16,-2 0-92 0</inkml:trace>
  <inkml:trace contextRef="#ctx0" brushRef="#br0" timeOffset="22212.16">22666 6466 36 0,'1'0'50'0,"-1"0"-1"0,0-2-5 15,0 1 5-15,0-1-6 0,0 1-3 16,0 1-2-16,0-1-9 0,0 1-5 15,0 0 4-15,0 0 7 0,0-1 9 16,0 1-2-16,0 0-11 0,0 0-10 16,0 0-10-16,0 0-7 0,0 0-4 15,2 0 2-15,0 0 0 0,2 0 1 16,1 0 7-16,2 0 3 0,2 0 4 16,0-1-2-16,3-1-5 0,1 0 9 15,3-3 3-15,2 0-3 16,3-2-6-16,2-1-3 0,0-2-3 15,5 1-1-15,1-4-1 0,7-2 0 16,7-4 1-16,6-4-3 0,2-3 2 16,-7 3-1-16,-8 2-1 0,-12 6 1 15,-4-1 0-15,2 0-4 0,3-5 4 16,5-2 2-16,3-6 3 0,1 0 6 16,-2-2 3-16,4-5 4 15,2-6-3-15,1-8-7 0,0-3-2 16,-5 2 3-16,-5 4-4 0,-4 4 0 15,-1-1-3-15,-1-2 0 0,1-3 0 16,0 2 0-16,-2-4 3 0,0 1 1 16,1 0-2-16,1-2-3 0,-1-2 3 15,3-1-2-15,0-4 1 0,0-1 0 16,0 1 2-16,0-3-3 0,0 1-3 16,1-1 2-16,-2 1-4 0,0-2-1 15,-3-2 0-15,-1 0-1 0,1-2 3 16,0 0-3-16,-2 2 2 0,1-1 0 15,-1 1 4-15,1 2-1 0,0-1 3 16,2 1 0-16,0 0 2 0,-2 1-3 16,2 4-3-16,-2-1 1 0,-1 3 0 15,0 3 9-15,-1 0-8 0,-3 5-3 16,2 2 0-16,-4 1 2 0,1 3 3 16,-2 2-3-16,-1 1 5 0,0 3 6 15,-1 0 0-15,-2 4-4 0,1 5-1 16,-3 5 0-16,-2 7-3 0,0-3 1 15,1 2-3-15,-1-4-1 0,1-1 1 16,-2 3 0-16,-1 0 1 0,-1 3-1 16,-1 1 0-16,0 2 0 0,-1 2 1 15,0 0 0-15,-2 3 0 0,-1 3-6 16,-1-1 1-16,-1 3-1 0,-1-1 0 16,-2 3-5-16,0 0-2 0,0 6 3 15,-3 0 3-15,1 3-1 0,-1 2 0 16,-2 2 2-16,0 1-1 0,0 2 1 15,-2 1-1-15,-1 1 1 16,-1 3 1-16,-2 0-1 0,1 0 0 16,-2 1 0-16,0-1 0 0,0 0 1 15,1-2-1-15,1-2 2 0,0 1-1 16,3-4 0-16,1-1 0 0,3-4-1 16,3-1 0-16,4-2 1 0,1-1 0 15,2-4 0-15,1-1 4 0,2 0 16 16,4-5-6-16,6-4 7 0,5-4-7 15,4-6-11-15,3-1-2 0,1-2 1 16,1 0-1-16,-3-1 7 0,1 2 1 16,-2-1 3-16,-1 1-3 0,-1 1 0 15,-1 2 6-15,-3 2-4 16,-2 2-3-16,-2 1 0 0,-3 3-3 16,-1-1-1-16,-1 3 2 0,-1 0-4 15,-2 1-1-15,0 2-1 0,-1-1-1 16,1 4 0-16,-2 0 0 0,0-1 0 15,1 3-1-15,0 0-5 0,2 0-1 16,1 5-1-16,3 1 5 0,1 3 1 16,0 2 0-16,2 1 0 0,-1 4 1 15,1 0 1-15,2 2 0 0,-1-1 0 16,1 3-1-16,-1-3 0 0,2 2-1 16,-1 0-2-16,-2-3-10 15,1-1-8-15,-3 0-9 0,-1-2-14 16,1-1-20-16,-3-2-20 0,1 0-26 15,-3-3-27-15,3-4-48 0,-2-3-21 16,-1-3-89-16</inkml:trace>
  <inkml:trace contextRef="#ctx0" brushRef="#br0" timeOffset="23074.67">25168 2217 213 0,'0'0'28'0,"0"0"-21"0,1 0 14 0,-1 0-13 0,0 0 5 16,0 0 25-16,0 0 24 0,0 0 4 16,1 0-10-16,0 0-5 0,0-1 6 15,0 1-18-15,0-2-4 0,0-2-2 16,0 3 2-16,1-2-12 0,-1 0-2 16,0 2-1-16,-1 0 0 0,0 1-2 15,0 0 2-15,0 0 2 0,0 0-4 16,0 0-1-16,0 0 1 0,-2-2 15 15,-1 2-20-15,0-1-11 16,-1 0-2-16,-2 1-1 0,-1 0-4 16,-4 0-3-16,1 2-1 0,-3 2-1 15,-3 4-12-15,-1 3 13 0,-1-1 6 16,-3 4 2-16,2 0 0 0,-1 2 1 16,3 0-1-16,-1 1 1 15,5 1-2-15,1-3 0 0,3 0 0 0,3-1-4 16,4-1-1-16,2-2 5 0,2-1-6 15,3-3 8-15,3 1 10 0,4-1 2 16,2-1 12-16,1-1 4 0,4-2-2 16,-1 2-1-16,0 0-6 0,1-2-5 15,-1 1-5-15,-1 0 0 0,1 1-3 16,-3-2 2-16,-1 3-4 0,1 0 4 16,-2-1-2-16,0 1-3 0,-3-1-2 15,0 2 5-15,-2 0-3 16,-1 0 3-16,-2-1-3 0,-1 0 1 15,-2 1-1-15,-2 1 3 0,0-1-2 16,-5 0 10-16,-3 3 23 0,-5-2-8 16,-5 0-4-16,-4 0-2 0,-6 0-11 15,-1-2-5-15,-7 0-3 0,-7-1-4 16,-4-3-2-16,5-2-14 0,12 0-9 16,9 0-4-16,8 0-6 0,-1-2-22 15,-1-1-21-15,0 0-27 0,5 0-12 16,4 1-24-16,4 0 28 0,8-3 1 15,4 0-114-15</inkml:trace>
  <inkml:trace contextRef="#ctx0" brushRef="#br0" timeOffset="23481.79">25439 2496 462 0,'0'0'107'0,"3"-4"-46"0,-1 3 27 0,0-1-21 16,-1 2-22-16,-1 0-6 0,0 0-20 15,1 0-17-15,-1 5 2 0,0 1-1 16,0 4 28-16,0 2 2 0,-1 3 1 16,-1 3-5-16,-1 4-2 0,0 1 1 15,0 0-5-15,1 2-11 0,1-2-6 16,1-1-5-16,0-1 0 0,0 0-1 15,0 0-18-15,0-2-27 0,0 1-33 16,0 4-61-16,0-4-86 0,0-6-102 16</inkml:trace>
  <inkml:trace contextRef="#ctx0" brushRef="#br0" timeOffset="24809.42">19639 7674 194 0,'0'0'69'0,"0"0"-8"15,0 0-17-15,0 0-16 0,18-17-24 16,-14 12-4 0,4 0 2-16,-4 1 0 0,0 1 20 0,-1 0 11 0,-1 2 20 15,-1-1 10 1,-1 1 4-16,0 1-8 0,0 0-11 0,0 0-20 15,0 0-13-15,0 0-9 16,0 0 0-16,0 0 0 0,-1 0 5 0,1 0 10 0,-2 0-10 16,0 0-3-16,-1 2 0 15,0 0 2-15,-2 1 7 0,-1 0 6 16,1 3-5-16,-3 1-9 0,-1 1-3 16,-3 3-1-16,-2 3 2 15,-6 3 3-15,2 4 2 0,-7 2-3 0,-1 8 2 16,-5 8-5-16,-6 13 3 0,-4 14 7 15,-1 1 12-15,4-2 13 0,5-9 9 16,8-8 2-16,3-4-5 0,6-3-10 16,2-2-15-16,4-5-14 0,5-5-7 15,-1-7 2-15,5-6-3 0,1-2-7 16,0-1-7-16,0 2-13 0,3-1-21 16,2-5-14-16,3-3-45 0,5-6-57 15,1 0-51-15,-3-2-82 0</inkml:trace>
  <inkml:trace contextRef="#ctx0" brushRef="#br0" timeOffset="25421.4">19069 8267 247 0,'0'0'104'0,"0"0"-13"0,0 0 2 0,0-9-19 0,0 5-40 0,0 3 13 16,0-3 9-16,0 1-4 0,0 1 10 15,0 0-9-15,0 0 1 0,0 1-6 16,0 1-8-16,0 0-7 0,0 0-8 16,0 0-10-16,0 0-10 0,0 0-5 15,0 0 0-15,1 4 0 0,1 0 0 16,0 5 5-16,1 2 3 0,2 3-1 15,-1 5 1-15,1 3-2 16,1 1 4-16,1 3 0 0,1-1 3 0,-2 0 6 16,2-3 4-16,0 0-4 15,0-2 2-15,0-2 2 0,-1-3-1 0,1-1 1 16,1-5 0-16,-1 0-2 0,2-2-3 16,1-4 4-16,-2-2 7 0,3-1 8 15,1-3 3-15,0-3-6 0,4-3-6 16,-1-1-5-16,2 1-11 0,1-4-3 15,0 4-7-15,0-1 1 0,-2 1-3 16,0 1 2-16,-2 1-2 0,0 2-13 16,-2-1-17-16,-1 4-13 0,0-2-18 15,-1 3-25-15,1 0-34 0,0 1-49 16,-3 1-97-16,0 2-132 0</inkml:trace>
  <inkml:trace contextRef="#ctx0" brushRef="#br0" timeOffset="27254.07">18830 9057 175 0,'-1'0'93'0,"1"-3"-18"0,0-1 14 15,1-3-26-15,4-1-38 0,1-1 10 16,2 0 3-16,1-1-6 0,4 0 9 15,-2 1 16-15,5 2-4 0,-2-1-4 16,0 2 3-16,2 0-1 0,0 2-12 16,-2 0-12-16,2 2 1 0,-2 1-11 15,-2 1-8-15,0 0 2 0,-2 0-6 16,-1 2-4-16,2 0 0 0,-2 4-1 16,-2 1 0-16,-2 4 1 0,0 0-1 15,-3 6 1-15,-2 1 4 0,-1 2 3 16,-5 3 0-16,-2 1 5 0,0-1-6 15,-4 1-1-15,2-1-4 0,-3-1 1 16,0-1-2-16,1 0 0 0,-1-4 0 16,-1-1 1-16,2-2-1 0,-1-3 1 15,4 0 3-15,0-4 1 0,2-1 3 16,2-3-6-16,4-3 2 0,1-3 8 16,1-4 5-16,6-4-11 0,1-1 5 15,5-3-3-15,3-1-6 0,1 1 5 16,5-4-4-16,0 1-1 0,3-1 5 15,0-1-4-15,3 0-1 0,-1-1 2 16,1 3 2-16,0 0-3 0,-2 0 3 16,-1 2 2-16,-3 3 2 15,-3 2-2-15,-3 0 0 0,-2 2-2 0,-3 2 6 16,-3 1-4-16,-3 0-5 0,-1 3-2 16,-4-1 2-16,0 2-4 0,0 1-1 15,-4 1-2-15,-4-2 3 16,2 2 4-16,-2 2-2 0,0 1-2 15,-1 1 1-15,1 0-1 0,1 3-2 16,0 0 1-16,0 3 1 0,2-2-1 16,2 0 1-16,1 2 0 0,-2 0-1 15,1-1-1-15,1 2 2 0,-1-1 2 16,0 4-1-16,-1-1 3 0,0 1 3 16,1-1 1-16,0 1 3 0,2 2-1 15,0-3 0-15,-1 3-1 0,2 0-4 16,0-1 2-16,0 0 2 15,3-1-3-15,-1 1 3 0,0-1-1 16,1-2-3-16,-1 2 0 0,0-4 0 16,0 2-1-16,-2-2-1 0,1 0 0 15,0-1 1-15,-1-2 0 0,0 1-1 16,1-2-2-16,0 0 0 0,0-2-1 16,0 0 0-16,2-1-3 0,-1 0-8 15,0-2-8-15,2-1-2 0,0 0-8 16,1-2-14-16,4-3-12 0,0 0-9 15,1-1-23-15,2 1-43 0,-1-1-23 32,-1-1-20-32,3 0 6 0,3-5-70 0,-2 4 29 0</inkml:trace>
  <inkml:trace contextRef="#ctx0" brushRef="#br0" timeOffset="28115.94">19528 9335 6 0,'-1'1'55'0,"-2"1"15"0,1-1 10 0,-1 2 11 0,0-2-11 16,-1 0 5-16,1-1-30 0,1 0-4 16,1 0-1-16,-2 0 2 0,3 0 4 15,0-2-4-15,0-2 1 0,4 1-10 16,1-1-9-16,0-2-7 0,3 3-4 15,0-2-7-15,3-1-2 0,-1 2 2 16,2 0-3-16,1-1 6 0,0 3-3 16,0 0 2-16,-3 2 2 15,1 0-3-15,-1 0-7 0,-2 2 0 16,-2 2-6-16,0 3 4 0,-2 0-3 16,1 3-2-16,-4 2-1 0,-1 2-1 15,0 1-1-15,-3 1 0 0,-3 3 0 16,-2-2 0-16,-1 2 5 0,-3-3-5 15,1 1 3-15,-1-2-1 0,-1-1 1 16,2-2 3-16,-1-3 12 0,3 1-5 16,2-3-3-16,0-2 1 0,3 0 3 15,1-3-2-15,3 0-1 0,0-1 1 16,1 0 3-16,6-1 1 0,1 0 6 16,4-2-4-16,3 0-10 0,1 0-2 15,5-1-5-15,1 2 1 16,0 0-1-16,3 0 0 0,0 1-2 15,3 0-12-15,-4 0-23 0,3-1-31 16,-4 1-15-16,0-1-38 0,-3 1-30 16,-2-3-44-16,-3 1-42 0,-6 1-144 0</inkml:trace>
  <inkml:trace contextRef="#ctx0" brushRef="#br0" timeOffset="28689.45">18579 8686 384 0,'0'0'91'0,"0"0"-32"0,10 7 45 0,-3-5-21 0,4 3-42 0,6-4 25 16,1 4-2-16,4-3-5 0,7 1 7 15,5 1 1-15,13 1-4 0,6-3-4 16,5 2-9-16,-2-1-15 15,-1-1-11-15,-7 2-14 0,3-2-4 16,0 3-2-16,0-2-2 0,1 2 1 16,-1 0-3-16,-4 1-6 0,-3-2-1 15,-5 1-4-15,-4-1-1 0,-8-2-2 16,-7 1-2-16,-7 0-17 0,-1 0-20 16,2-2-16-16,0 4-35 0,3-2-39 15,5 0-51-15,-5-1-57 0,-1-2-175 16</inkml:trace>
  <inkml:trace contextRef="#ctx0" brushRef="#br0" timeOffset="29854.31">22365 7790 68 0,'0'0'14'0,"0"0"8"0,11-9 3 16,-7 6-15-16,0 1-8 0,0 0-1 15,0-1 11-15,-1 2 19 0,-1 0 14 16,0-1 14-16,0-1 11 0,-2 2-14 15,1 1-9-15,0-2-6 0,-1 1 3 16,0-1 2-16,0 1-10 0,1 0-10 16,1-2 4-16,-1 0-1 0,0 2 7 15,0-3 10-15,1 1-2 0,1 1-11 16,-1 0 1-16,0 0-13 0,1 2-8 16,1 0-7-16,0 3-5 0,0 1 1 15,2 6-1-15,-3 3 5 0,2 5-1 16,-1 6 13-16,1 11 0 0,1 8 1 15,2 10-7-15,-3 5-7 0,2-2 3 16,-4-3 10-16,1-8 40 0,-1-1-7 16,-1-6-16-16,0 0-10 0,2-3-4 15,0-6-1-15,-1-7-2 0,0-3-9 16,-1-2 0-16,-1 4 4 0,1 1 3 16,1 4-4-16,0-3-4 0,1-2-5 15,0-2-1-15,-1-3-2 0,-1-3 0 16,1-3-1-16,0-3-19 0,0-2-21 15,1-2-23-15,-2-2-49 0,0-5-47 16,-1 0-89-16,-1-4-66 0</inkml:trace>
  <inkml:trace contextRef="#ctx0" brushRef="#br0" timeOffset="30469.66">22380 8277 213 0,'0'0'83'0,"0"0"6"0,0 0-18 15,0 0-29-15,0 0-15 0,0 0 2 16,0 0 27-16,0 0 8 0,0 0-29 16,0 1 2-16,0-1 6 0,0 0 7 15,0 0 9-15,0 0-1 0,0 0-24 16,0 0-10-16,0 0-3 0,0 0 1 16,0 0-15-16,0 0 2 0,0 0 2 15,2 1 8-15,0 1 3 0,1 1-1 16,-2 0-2-16,2 1-1 0,-1 1-6 15,2 2-5-15,0 0 0 16,2 4-3-16,-1 3 1 0,3 0 3 0,1 2-4 16,1 4 2-16,0 1 1 0,0-1 1 15,2 2 0-15,-1 0 3 0,0-1 7 16,0 1 1-16,0-3-3 0,0 2-2 16,0-5 1-16,-1 1-7 15,-1-3-3-15,0 0 8 0,-1-4-2 16,-1-2 3-16,0-2 1 0,2-1-2 15,-2-5 2-15,1 0 4 0,-1-4 7 16,2-3-2-16,-1-3 0 0,2-3-4 16,0-3-6-16,-1-3-2 0,0-2-5 15,1-1-6-15,-1 1 1 0,-1 0-2 16,0 2 1-16,0 1 0 0,-2 4-1 16,0 0-3-16,-2 3-11 0,0 1-19 15,1 0-16-15,0 3-22 0,-1 0-37 16,0 0-35-16,3 2-55 0,-2 2-73 15,1-2-64-15</inkml:trace>
  <inkml:trace contextRef="#ctx0" brushRef="#br0" timeOffset="31212.61">22871 8825 87 0,'0'0'2'0,"0"0"0"0,0-1 1 0,0 1-3 16,0 0 0-16,1-2 3 0,-1 1 34 15,1 0 15-15,0 0 47 0,0 1 1 16,-1-1 0-16,2 0-16 15,-1-2-4-15,1 3-4 0,0-1-12 16,0 1-6-16,0-2-8 0,1-2-23 16,-1 3-10-16,-1-2-10 0,-1-1-5 15,-1 3-2-15,-3-1-4 0,-3 0 4 16,-3 1 0-16,-3 1 1 0,-2 0 0 16,-3 4-1-16,-2-1 0 0,1 4-3 15,0 0-2-15,0 3-4 0,0-1-9 16,1 0 1-16,4 3 2 0,2-3 9 31,3 2 6-31,4-1 2 0,2 0 1 16,3-1 4-16,4 0 15 0,5 1 1 15,5-1 4-15,3-2-4 0,3 1 2 16,2-1-6-16,2 1-6 0,-2 2 1 16,3-1-2-16,-1 1-5 0,-2 1 0 15,-1 1-2-15,-2-1-2 0,-4 1 14 16,-1 1 10-16,-3 0-4 0,-3 0 13 15,-2 1-4-15,-5-2-3 0,-1 2 3 16,-4-1-2-16,-6-1-2 0,-3-1-7 16,-6 1-5-16,-4-1-8 0,-3-2-4 15,-9 0 1-15,-5 0-4 0,-5-4-1 16,4 0-7-16,11-3-14 0,11-1-10 16,5 0-13-16,0-1-12 15,0 0-20-15,1 0-29 0,5 0-26 16,3 0-30-16,8 0-37 0,4 0-92 15,2 0 15-15</inkml:trace>
  <inkml:trace contextRef="#ctx0" brushRef="#br0" timeOffset="32778.37">23210 9331 19 0,'0'0'134'16,"0"0"-69"-16,0 0 13 0,0 0-2 15,0 0 6-15,0 0-22 0,0-2 2 16,1-1-28 0,-1 1-12-16,1 0 8 0,0-2 8 0,1 1-11 0,-1-2 16 15,3 2-9-15,0-2-7 0,1 0-5 16,0 1-1-16,4-1-4 0,-2 0-8 15,1 1 0-15,2 0 2 0,-2 1-1 16,0-1 1-16,0 2 5 0,2 0 0 16,-3-1 3-16,1 3 5 15,-2 0-1-15,-1 0-5 0,0 0-7 16,-2 3-6-16,-1 1-3 0,-1 0-1 16,-1 1-1-16,0 2 0 0,-1 2 2 15,-2 1-1-15,-2 1-1 0,-1-1 1 16,0 3-1-16,-3-1 4 0,0-1 3 15,-1 1 2-15,0 1 1 0,0-3-4 16,-2 2 0-16,0-2 0 0,0 0-1 16,2-1 0-16,-1 0 3 0,2-2 2 15,1-1 2-15,2 0 6 0,2-2-1 16,1-1-3-16,3-1-5 16,1-1-3-16,5-1 7 0,3 0 2 15,5 0 9-15,3-3-2 0,3 1-4 16,2-2-7-16,1 2-3 0,0-3-3 15,1 3-4-15,-1-2 0 0,-1 2-1 16,0 0-8-16,0-1-10 0,0 1-17 16,-3-1-10-16,-1 0-9 0,0 1-45 15,0-1-42-15,7-1-56 0,-3 1-77 16,-2 0-204-16</inkml:trace>
  <inkml:trace contextRef="#ctx0" brushRef="#br0" timeOffset="45606.38">3424 16484 53 0,'1'0'28'0,"-1"0"-8"15,0 0 16-15,0 0 7 0,2-1 0 16,-1 1 1-16,-1-1 10 0,1 1-6 15,0-1-1-15,-1 1-5 0,0 0-9 16,1 0-5-16,-1 0-3 0,0 0-3 16,0 0-6-16,0 0 3 0,0 0 0 15,0 0-11-15,2 0 0 0,-2 0 2 16,5 0 4-16,-1-1-2 0,1 1 3 16,3-1-1-16,0 0-7 15,0 0 3-15,0 0 4 0,1 0 1 16,1 0 2-16,-1 1 2 0,-1 0 1 15,2 0-1-15,2 0 3 0,-4 0-9 16,6 0 1-16,-3 0-5 0,2 0-5 16,1 1 0-16,0 0 0 0,2 0 0 15,1 0-3-15,1 0-1 0,-2 0 1 16,4-1 1-16,1 1 1 0,-2-1 0 16,3 1 2-16,3 1 3 0,-3 0 4 15,-1-1-4-15,5 0 1 0,0 3 1 16,-1-2 1-16,3 0-1 0,1 1-3 15,-1 0 0-15,2-1-3 0,-2 0 2 16,3 0-2-16,3-1 2 0,3 0-3 16,7 0 0-16,5 0 0 0,2-1 0 15,-3 0 1-15,-3 0 0 0,-1-1 2 16,-1-1-2-16,3-1 0 0,0-1 1 16,2 1-2-16,-2-1 2 0,4 3 0 15,-3-2-1-15,4 0-3 0,-1 2 1 16,-1-1-2-1,1 1 0-15,1-2 0 0,1 3 4 0,1-3-4 0,1 1 3 16,0 0-3 0,-1 2 0-16,0 0 2 0,2-1-2 0,-4 1-1 15,2 0 1-15,0 0 0 0,0 0 1 16,1 0-1-16,1 0 0 0,2 0 0 16,0 0 0-16,0 1 0 0,0 0 0 15,-1 0 1-15,0 1-1 0,1 0 2 16,-1-1-1-16,0-1 1 0,3 0 2 15,0 0-4-15,2 1 5 0,0 0-5 16,2-1 1-16,1 1 1 0,-1-1 0 16,2 2 1-16,0-1 0 0,2 0 1 15,3-1 1-15,0 1 0 0,2 1 0 16,0 0-2-16,-1-1-1 0,1 0 1 16,-2 1-2-16,2 0-1 0,3 1 5 15,0 0 0-15,0 0-3 0,-1-2-1 16,-1 0-1-16,0 1 0 15,1-1 0-15,2 1 0 0,1-2 0 16,3 0 0-16,-2 0 2 0,2 0-2 16,-1 0-1-16,-1 0 1 0,2 0 0 15,-1 0 0-15,2-2 2 0,-3 2-2 16,0 0 0-16,-4 0 0 0,-2 2-1 16,-4-4 1-16,-5 2-8 0,-1 0-9 15,-3 0-6-15,-4 0-12 0,-4 2-12 16,-4-1-10-16,-6 2-12 0,-4 0-21 15,-8-2-21-15,-6 2-2 0,-1 1-15 16,-8-1-53-16,0 0-28 0</inkml:trace>
  <inkml:trace contextRef="#ctx0" brushRef="#br0" timeOffset="48475.91">3610 16132 60 0,'-1'0'46'0,"0"0"1"15,-2 0-1-15,3 0 9 0,-1 0-2 16,0-1-2-16,0 1-3 0,0 0-12 16,0 0-4-16,-2-1-5 0,3 1-1 15,-1 0-5-15,0 0 3 0,1 0-1 16,0-1 0-16,0 1-2 0,-1 0-2 15,1 0 0-15,0 0-1 0,0 0-2 16,0 0-3-16,0 0-1 0,0 0-4 16,0 0 4-16,0 0 5 0,0 2-2 15,1-2 1-15,1 1-2 0,1 0 3 16,0 0 0-16,1 1 1 0,1-2-5 16,0 0 1-16,1 2-4 15,1-2-2 1,-2 0-1-16,4 0 1 0,1 0-3 0,0-2-2 15,0 0 2-15,3-1 2 16,-2 1 3-16,3-2-3 0,-1 1-1 0,5-2-2 0,-3 0 2 0,2 1 0 16,-2-1 1-16,2-1 0 0,1 2 3 15,0-3-5-15,0 0-2 0,1 1 2 16,-2-1 3-16,3 0-4 0,-1-1 1 16,1 0 2-16,0-1-2 0,1 0-1 15,-2-1 6-15,3 0 0 0,0 0-4 16,-3-1 3-16,3-1-3 0,-1 0 3 15,0-1 2-15,-1 0-1 0,0 0 2 16,0-1-5-16,-1 0 0 0,-1 0-2 16,0 0 1-16,-1-1-2 0,-1-1-2 15,1 2 0-15,-2-1 0 16,1-2 5-16,-1 2-3 0,1-1-3 16,-1-1-1-16,1 0 2 0,-1-1-2 15,3-1 0-15,-3-1 3 0,5 1-3 16,-2-2 0-16,-1 2 0 0,2 0 4 15,-3-1-4-15,2-1 2 0,-1 1 1 16,0 0-3-16,-2 0 3 0,0 0 1 31,0 1-3-31,-2-1 3 0,0 1-3 0,0-2 0 0,-1 2 3 0,2-2 0 16,-1 0-1-16,-1-1 0 0,2 0-1 16,-2 0 0-16,2 0-1 0,-2 0-1 15,1-2 1-15,-2 2 0 16,0-1-1-16,0 1 1 0,-1-3-1 15,-1 3 0-15,2-2 3 0,-3 0-2 16,2 1 0-16,0 1 2 0,-1-3-2 16,0 2-1-16,0 0 2 0,1-1-1 15,-2 1-1-15,0-2 1 0,1 2-1 16,-1 0-1-16,-1-2 1 0,0 2 0 16,0-1 0-16,2 0 1 0,-1 0 0 15,0 0-1-15,1 1 1 0,-1 1-1 16,0-3 1-16,1 3 0 0,1-1 3 15,-2-1-4-15,1 1 2 16,1 1-1-16,-1-3 0 0,0 4-1 16,-1-1 1-16,2 0-1 0,0 0 1 15,-2 1-1-15,3-1 0 0,-3 1 0 16,2 0 1 0,0 1 0-16,0 0-1 0,0 0 0 0,0-1-1 0,0 1 1 15,-1 1 0-15,1 0 0 0,1 0 0 16,-1 0 1-16,1 1-1 0,-1-1-1 31,0 1 1-31,1-1 0 0,-1 0 0 16,-1 3 0-16,2-2 0 0,0 1 0 0,-1-1 0 0,2 1 0 0,-1-1-1 15,2 3 0-15,0-2 2 0,-2-1-1 32,2 3 0-32,-1-2 0 0,1 1 0 0,-1 1 0 0,0 1-1 0,1-1 1 15,-1 0 0-15,0 0 0 0,2 1-1 16,-1 0 2-16,1-1-1 0,-2 2 1 15,1 1 1-15,1-2 0 0,0 0-1 16,1 2 1-16,0-1-2 0,2-1 4 16,0 1-4-16,0 0 1 0,1-1-1 15,1 3 0-15,1-3 0 0,0 1 1 16,0 2-1-16,0 0 1 0,0 0 0 16,-1 1-1-16,2 0 0 0,-2 1 0 15,1 1 0-15,1 0-1 0,-1 0 1 16,1 2 0-16,0 0 0 0,-1 0 0 15,1 1-1-15,1 1 1 0,-2 0 0 16,2 1 0-16,1 2 2 16,-1 0-2-16,0 0-1 0,2 1 1 15,-2 0 0-15,1 1 0 0,0 2-2 16,0 2 2-16,0 0 1 0,0 1-1 16,-2 0 0-16,1 1 0 0,0 0 0 31,-1 2 0-31,-1-2 1 0,2 2-1 15,-2 0-1-15,0 1 0 0,1 0 2 16,-1 3-2-16,-1-2 2 0,1 2-2 16,-2-1 1-16,1 2 0 0,-2 0-1 15,-1 1 1-15,1 1 0 0,-1 0-2 16,-1 0 2-16,2 0 2 0,-2 2-2 16,0-2 0-16,1 3 1 0,-1-1-1 15,2 1 1-15,-2 1 0 0,2 1-1 16,0-1 0-16,0 0 2 0,0 0-1 15,1 0-1-15,-1 1 0 16,1 0-1-16,0 0 1 0,0 0 0 16,0 2 1-16,-1-2-1 0,2 2 0 15,-2 0 0-15,2 1 1 0,-2-1-1 16,-1 0 0-16,1 3 1 0,-1-2-1 16,1 1 0-16,-1-1 0 0,0 1 0 15,-2 0 0-15,2-1 1 0,-2 2 0 16,0-1-1-16,0 1 0 0,1 1 4 15,-1-1-3-15,1 0-1 0,0 1 1 16,1 0-1-16,0 0 2 0,0 1 1 16,1-1-2-16,0-2 2 15,-1 2-2-15,1 0-1 0,0 0 2 16,1 1 2-16,-1-1-2 0,2 0 2 16,0 1 2-16,-1-3-2 0,2 2 0 15,-1 0-1-15,0-1-1 0,1-1 4 16,-2 2 1-16,3-1-1 0,-1 1 1 15,-2-2-1-15,2 2-3 0,-1 0 1 16,0-1-3-16,0 1 0 0,-1-2 2 16,3 0 0-16,-2-1-1 0,0 1 1 15,2-1 1-15,0 0 0 0,0 0 2 16,2-2-2-16,-1 3 2 0,1-2 3 16,1-1 1-16,0 1-4 0,1-2-2 15,0 1 2-15,0-2-3 0,0 1-1 16,-1 0-2-16,0 0 4 0,0-1-3 15,-1 0-1-15,1 1 0 0,-1-1 0 16,0-1 1-16,-3-1-1 0,2 2 0 16,-1-2 0-16,-1 1 1 0,1-1 1 15,-2-1 0-15,1-1 1 0,0 0-1 16,-1 0 1-16,0-1 2 0,0 0-3 16,1 0 1-16,0-3-1 0,-1 2 1 15,0-1-2-15,1-1-1 0,-1 0 1 16,0-1-1-16,2 0 1 0,-1-2 0 15,-1 0-1-15,1 0 1 0,2 0 0 16,-3 0 2-16,1-2 1 0,0 1 2 16,-1 1-4-16,1-2 0 15,0 1 1-15,0-2-2 0,0 1-1 16,-2-3 2-16,2 3-2 0,0-4-1 16,-3 1 1-16,2-1 1 0,-3-1-1 15,1 0-3-15,-3 1-8 0,0-2-16 16,-3 2-17-16,1-3-34 0,-3 0-35 15,-2 1-38-15,-3-1-75 0,-1 0-64 16,-3-1-124-16</inkml:trace>
  <inkml:trace contextRef="#ctx0" brushRef="#br0" timeOffset="49684.46">4617 15486 208 0,'0'-2'82'0,"2"-2"-22"16,0 2 14-16,1-3-24 15,0 2-13-15,0-1-8 0,-1 1 0 16,0-2 3-16,0 4 1 0,-1-2 5 16,-1 0 1-16,0 3 7 0,0 0-1 15,0-1 0-15,0 1-2 0,0 0-15 16,0 0-10-16,-1 2-9 0,-2 3-3 15,0 1 3-15,1 1 2 0,-1 3-1 16,2 2 0-16,0 2 3 0,-1 1-4 16,2 4 3-16,2-1 1 0,-2 3-4 15,0 2 4-15,0 1 3 0,1 2-1 16,0 2-1-16,0 1 0 0,0-1 1 16,1 2-5-16,-2 0-4 15,2 0 1-15,-1-1 0 0,-1 2-5 16,0-2 1-16,0 0 0 0,0-1-1 15,0-1-2-15,0-1 1 0,0-2 2 16,0 1-3-16,2-4 4 16,1 1-4-16,-1-2 1 0,1 1-1 0,-1-1 0 15,0-1 2-15,0-1-2 0,0 2 0 16,-1-3 1-16,-1 0 0 0,2 0-1 16,-1 0 2-16,-1-2-1 0,0 0 2 15,0-1-1-15,0 0 0 0,0-1 7 16,0 1-2-16,-3 0 1 0,3 0-2 15,-2-1-2-15,-1 0 2 0,1-3 3 16,1 2 5-16,0-3-1 0,0 1-1 16,-1-1-8-16,1-1 7 15,0 0 2-15,0-2-6 0,-2-1 3 16,2-1-2-16,0 1-8 0,0-3 0 16,-1 1 0-16,1 0-1 0,0-2-21 15,0 1-28-15,1-1-43 0,1-1-70 16,2 0-117-16,1-3-121 0</inkml:trace>
  <inkml:trace contextRef="#ctx0" brushRef="#br0" timeOffset="51033.11">7721 15200 143 0,'0'0'114'0,"0"-1"-25"0,0 1 7 0,0 0-25 15,0 0-30-15,0 0-9 0,0 0 4 16,0 0-5-16,0 0-4 0,0 0 0 16,0 0-2-16,0 0 0 0,0 1 9 15,0 3 14-15,0 0 3 16,0 1-10-16,0 0-5 0,0 2-7 16,0 1-9-16,0 2-2 0,0 2-5 15,0 4-2-15,1 3 6 0,-1 0 6 16,0 4 6-16,-1 2-1 0,0 1 3 15,1 4-2-15,0 0-4 0,0-1-2 16,0 4-6-16,2-4-4 0,1 2-6 16,1-1-4-16,-1 1 1 0,1-2-2 15,-2 3-2-15,-1-2 3 0,1 0-2 16,0 0 5-16,-1-1 4 0,-1-1-1 16,0 1 1-16,0-1 2 0,-1-1-7 15,-3-1 3-15,1-2-2 0,0-1-2 16,-1-2-3-16,1 0 0 0,2-3-1 15,-1-1 2-15,1-1 0 0,0 0-2 16,0-1 1-16,-1-1 2 0,2-1-3 16,-1-1 2-16,1 0-1 0,0-2 3 15,-1 1 1-15,-1-1-2 0,1 0-1 16,0-2 2-16,0 2-3 0,-1-3 1 16,1 1-1-16,-1-1 1 0,1 1 2 15,1-1-2-15,-1-1 4 0,0 0-2 16,1-1-1-16,0 1-1 0,0 0 4 15,0 1-2-15,-1 0-2 16,0 0 1-16,0 1 1 0,-2 1-1 16,1 2-1-16,-1-3-1 0,-1 3-1 15,2-1 1-15,-1 0-1 0,1-1 0 16,-1 0 0-16,1-2 1 0,1-1-1 16,0-1 0-16,0 1 0 0,0-2-1 15,0 2-2-15,1-4-1 0,0 1 1 16,0-1 0-16,0 0-3 0,0-1-1 15,0 1 4-15,0 0 0 16,1-1-4-16,0 0-4 0,0 0-8 16,0 0-4-16,0-1-2 0,1 2-15 15,0-1-7-15,3 0-17 0,-1-1-20 16,2 0-85-16,-3 0-98 0,0 0-70 16</inkml:trace>
  <inkml:trace contextRef="#ctx0" brushRef="#br0" timeOffset="51956.08">5504 15081 87 0,'0'-2'106'0,"1"-3"-33"15,0 2 6-15,0-2-20 0,-1 3-18 16,0-1-5-16,0 0 5 0,0 1 9 15,0-2-5-15,0 3 15 0,0-3 0 16,-3 2-1-16,1 0-3 0,-1-1-9 16,-2 1-4-16,2 1-12 0,-2 0-6 31,1-2-10-31,-2 1-6 0,0 0-5 0,-2-1-2 0,1 2-2 0,0 0 0 16,-1 1-3-16,-2 2-6 0,1 4 8 15,-2 4 1-15,-1 3 7 16,1 3 4-16,-3 1-5 0,3 6 1 15,1 0 6-15,0 1-6 0,3 2-4 16,2 1-2 0,3-1-1-16,3-1 0 0,1 0 5 0,5-2 4 0,4-1 9 15,2-2-1-15,2-1-1 0,1-4-3 16,2-1-1-16,0-3 1 0,1-2 2 16,0-2 5-16,-1-4 2 0,1 0 10 15,-1-3 1-15,0-3 6 0,0-2 3 16,-2-4 6-16,-1-1-7 0,-1-5-8 15,-3-3 2-15,0-5-7 0,-3-9-8 16,-3-9-7-16,-4-6-5 0,-1 3-3 16,-4 12-2-16,-1 11-1 0,0 7 0 15,-4 0-2-15,-1 0-2 0,-4 0-1 16,-1 4-5-16,-1 4-12 0,-2 2-11 16,-2 1-11-16,2 2-18 0,1 1 6 15,2 0-69-15,2 0 15 0,3 4-54 16,4 2-125-16,2 1-11 0</inkml:trace>
  <inkml:trace contextRef="#ctx0" brushRef="#br0" timeOffset="52597.71">6015 15266 170 0,'1'0'93'0,"-1"0"-19"0,1 0 13 0,1 1-15 0,1-1 4 0,0 1 2 16,0-1 1-16,2 0-4 0,0 1-5 16,0-1-8-16,-2 0-7 15,0 2-12-15,-1 1-10 0,0 0-17 16,-2 3-6-16,0-1-4 0,-3 2 1 15,-2-1 3-15,-1-2-5 0,0 2 3 16,0-2-2-16,-2-1 5 0,2 1-3 16,0-3 0-16,1-1-3 0,1 0 4 15,2-5 5-15,1-1-1 0,1-2 6 16,0-2-4-16,0-2-7 0,3-1-1 16,1 1-4-16,0 2-1 0,1 1-2 15,-2 4-1-15,1 1 1 0,1 2-17 16,0 2-33-16,1 0-48 0,3 0-50 15,4 3-69-15,-3 0-30 0,0-1-176 16</inkml:trace>
  <inkml:trace contextRef="#ctx0" brushRef="#br0" timeOffset="53410.77">6376 15079 307 0,'0'0'110'0,"0"0"-34"0,0 0 11 0,0 0-26 15,0 0-9-15,3-32-7 0,-3 28-6 16,0-2 3-16,-1 1 1 0,0 2-4 15,-1-2 5-15,0 1-7 0,0 0 9 16,-1-1-5-16,1 1-5 0,-1 0-5 16,-1 1-1-16,1 0 0 0,1 1-1 15,-1 0-10-15,0-1-1 0,0 0-6 16,-1-1 0-16,1 1-4 0,-1-2-3 16,0 2 1-16,-2-1 0 0,1 3 2 15,0 0-6-15,0 0 2 16,-1 1-4-16,-2-2 11 0,2 2-9 15,0 0 6-15,0 0 1 0,0 0-9 16,0 2-5-16,1-1 4 0,-1 1 1 16,1 2-19-16,-1-1 7 0,-2 2 12 31,2-1 0-31,0 1-2 0,-1 1-1 0,-1 1-24 0,0 1 27 0,1 0 0 16,0 1 0-16,2 0-1 0,1 0 1 15,0-1-3-15,2 2-6 0,0-1 3 16,1-1 4-16,1 2-4 0,0-1 2 15,1 0 4-15,2-1-2 16,3 2 2-16,0-3 0 0,1 0 0 16,0-3 0-16,3 0 1 0,0-1-1 15,-1 1 0-15,2-2 3 0,0-2 1 16,-1 0 8-16,2 0 5 0,0-3-3 16,0-3-3-16,0 1-3 0,-1-2 2 15,-1-2 5-15,-1 0 1 0,-2-2 2 16,-1-1 3-16,-2 3-6 0,1 0 4 15,-1-1 0-15,-2 1-6 0,-1 1-2 16,1 1-5-16,-1 0-5 0,0 1 2 16,0 2-3-16,0 2 1 0,0 1-2 15,-1 0 0-15,0 1-6 0,0 0 4 16,0 2-2-16,0 4 1 0,0 2 4 31,1 6 2-31,-1 6-1 0,0 2 0 0,1 4 0 0,0 2-1 0,-1 1 2 16,0 1-2-16,1 1 1 0,-1-1 0 15,1-1-1-15,0 0 0 0,1-3-8 16,1-2-15-16,2-3-18 0,0-2-7 16,0-2-19-16,2-3-21 0,-1-3-44 15,1-4-47-15,5-7-49 0,-3-2-59 16</inkml:trace>
  <inkml:trace contextRef="#ctx0" brushRef="#br0" timeOffset="53958.68">6654 15105 104 0,'0'0'307'0,"3"-7"-173"0,-1 0 11 0,1 0-34 0,1 0-31 15,2-3-10-15,-1 1-3 0,1-1-20 16,-1-1-8-16,-1 1 4 16,-1 0-3-16,-1 1-10 0,0 2-10 15,-2 2-7-15,0 2-7 0,-2 1 4 16,-1 2-10-16,-3 2-3 0,-1 1-5 16,-2 5-5-16,-2 3-1 0,2 0-6 15,0 1-4-15,0 3 8 0,2-1 9 16,2 2 1-16,2-1 4 0,1 0 2 31,1 0 0-31,1 0 0 0,0-3 0 0,0-1 1 0,0 0-1 0,3-2-2 31,1-1 2-31,2 0 0 0,0-3-3 0,2 1 3 0,1-2 8 0,1-1 5 16,2-2-1-16,-1 2-4 16,3-1-3-16,-1-1 2 0,0 1 2 15,3 2 0-15,0 0 8 0,0 3-3 31,-1 3-5-31,1 1-3 0,-3 0-3 16,-3 2 3-16,-3 1 6 0,-4 0 2 16,-3 1 3-16,0-2-5 0,-6 1 0 0,-5 0-4 0,-1-1-3 0,-2-1-5 31,-3-1-6-31,-2 0-20 0,1-2-15 16,-2-2-19-16,2-2-23 0,0-2-51 15,1-3-49-15,4 0-17 0,0-10 39 16,2-1-56-16</inkml:trace>
  <inkml:trace contextRef="#ctx0" brushRef="#br0" timeOffset="54150.18">6704 15029 561 0,'0'0'64'0,"0"0"-17"15,0 0 66-15,39-33-78 0,-24 21-25 16,1 0-9-16,3-1-1 0,-3 1 0 16,2 3-11-16,0 0-8 0,2 0-2 15,2 2-28-15,7-1-44 0,-5 1-84 16,0 0-155-16</inkml:trace>
  <inkml:trace contextRef="#ctx0" brushRef="#br0" timeOffset="57285.71">7563 16944 87 0,'0'0'51'0,"1"-1"-35"0,0-4 22 0,1 1 13 16,-1-1-4-16,1 0 3 0,-2 2-3 15,0 0-8-15,0 1-3 0,0 0 4 16,0 0 0-16,0-1 0 0,-1 2 12 16,1-1-6-16,0-2-5 0,0 1-4 15,0-1-9-15,1 1-2 16,1-2-2-16,0-1-1 0,0 3-2 15,0-2 2-15,-1 1 5 0,0 1-1 16,0 2 2-16,-1-1 0 0,0 1-12 16,1 1-8-16,-1 0-7 0,0 3 0 15,0 1 3-15,0 6-1 0,1 3 9 16,-1 3 0-16,-2 4-8 0,1 3-1 16,1 3-1-16,0 2-1 0,0 1 1 15,0-2 0-15,0 0 0 0,0-2 0 16,0 0 6-16,-3-3 4 0,-1-1-3 15,1-2-1-15,0-2-2 0,-1-2-4 16,-1-1 3-16,2-2 0 16,0 0-2-16,1-3 3 0,1-2-2 15,0-2-3-15,1-2 0 0,0 0 0 16,0-1 0-16,0-1 0 0,2-1 6 16,3 0 1-16,0-1 3 0,3-1 4 15,1-2 1-15,2 0 2 0,2 1-5 16,1-3-4-16,2 3 1 0,2-2-1 15,1 2 0-15,3-3-3 0,0 1 1 16,0 0-5-16,0 1-2 0,-1-1-1 16,-3 2-4-16,-1-1-15 0,-1 1-21 15,-1-1-23-15,-3 1-31 0,-1-1-53 16,-1-3-64-16,-4 4-31 0,-2-2-167 16</inkml:trace>
  <inkml:trace contextRef="#ctx0" brushRef="#br0" timeOffset="57836.35">7515 17041 237 0,'-2'0'62'0,"1"0"-17"0,0 0 50 0,1 0-19 15,0 0-19-15,0 0-6 0,3-1 10 16,3-1 3-16,3 0-1 0,3 0 1 16,3 1-15-16,2-2-7 0,4 0 7 15,-1 2 2-15,2-2-18 0,1 0-9 16,-1 2-7-16,1-2-4 16,0 0-6-16,-3 2-6 0,-2 0 0 15,-3-1-1-15,-4 1-1 0,-1 1-25 16,-1 0-30-16,-3 0-42 0,-1 3-56 15,-1-1-88-15,-2-2-108 0</inkml:trace>
  <inkml:trace contextRef="#ctx0" brushRef="#br0" timeOffset="62676.62">8116 17404 64 0,'0'0'47'0,"0"0"-21"0,0 0 10 15,0 0 23-15,2-2 1 0,-1 0-10 16,0 1-14-16,0 0-4 0,1 1-1 15,-1-1-6-15,0-1-8 0,1-1 5 16,0 1 8-16,0 0 3 0,1 0-4 16,-1 0 2-16,0 2-3 0,0-1 3 15,-1 1-1-15,0-1-2 0,-1 0-4 16,0 1-1-16,0 0 1 16,0-1-1-16,0 0 2 0,0 0-6 15,0 1-1-15,0-1 1 0,-2 1 2 16,-2-3 6-1,1 0-6-15,-2 1 4 0,0 0-6 0,0-1 0 0,-3 2-7 32,1 1-5-32,0-1-6 0,0 1-1 0,-2 0 0 0,1 3-1 0,-1 2 0 15,-2 4 0-15,3 1 1 0,-2 0-1 32,1 3 0-32,0 2-2 0,1 2 0 0,2-1 0 0,2 1 2 0,2 0 0 15,2 0 0-15,1 0 1 16,3-3 0-16,3-2 1 0,2-1 0 15,2-4-1-15,0-1 2 0,2-3 6 16,1 0 1-16,-2-1 5 0,1-2-1 16,0 0 5-16,-1-1 0 0,-1-3-5 15,-2 2-2-15,0-4 1 0,1 0 0 16,-3-2 6-16,-1-2 3 0,-1-2-3 16,-2-2 8-16,0-4 0 0,-3 1-5 15,0-3-7-15,-4 1-9 0,-2 2 1 16,-2-1 2-16,-2 4-3 0,-2 3-1 15,1 0 0-15,-1 3-3 0,-1 1-1 16,0 3-3-16,-1 1 3 0,1 3-5 16,0 0-15-16,3 0-11 0,3 4-9 15,2-1-16-15,3 1-33 0,2 0-30 16,2 2-37-16,7 7-25 0,0-4-22 16,2 2-119-16</inkml:trace>
  <inkml:trace contextRef="#ctx0" brushRef="#br0" timeOffset="63069">8357 17622 678 0,'0'0'131'0,"0"0"-18"0,2 0-7 0,-2 0-30 16,0 0-53-16,0 0-14 0,0-2-6 16,0 1-3-16,0-1-22 0,0 1-22 15,0 1-22-15,0-1-38 0,1 1-75 16,3 0-42-16,-1-2-109 0</inkml:trace>
  <inkml:trace contextRef="#ctx0" brushRef="#br0" timeOffset="63665.67">8569 17451 154 0,'0'0'27'0,"0"0"34"0,0 0 30 15,0 0-22-15,0 0 5 0,0 0 6 16,0 0-5-16,10-32-14 0,-14 30-12 15,2 1-9-15,-2-1-8 0,1 1-8 16,-1 1-1-16,1 0-6 0,0 0-2 16,1 0-2-16,-1 0-1 0,1 0-3 15,0 0 1-15,-1 0-5 0,0 1-1 16,-1 3-1-16,-1-2 0 0,0 4 3 16,-1-1-1-16,-3 1 1 0,0-1 0 15,0 4-3-15,-1 0-3 0,0 0 0 16,0 3 1-16,1 1-1 0,0 1 0 15,2 0-1-15,2 0 1 0,2 0 0 16,3-1 1-16,0 1-1 0,2-3 6 16,3 2 3-16,2-2 12 0,4-2 0 15,0-2 3-15,1-1 10 0,3 0 5 16,0-3 1-16,1-3 2 0,-2 0-3 16,1-3-2-16,0-4 0 0,-1-2-2 15,-1 0 2-15,-4-4-8 0,0-1-4 16,-3-3-4-16,-4-3-9 15,-2-2-3-15,0-3-7 0,-6 2-2 0,-3 3 0 16,0 1-7-16,-1 7-7 0,0 2-5 16,-2 6-14-16,1 0-9 0,0 4-15 15,2 0-4-15,2 2-17 16,3 3-35-16,4 0-48 0,0 2-35 16,11 2 27-16,-1-1-50 0,1 0-61 15</inkml:trace>
  <inkml:trace contextRef="#ctx0" brushRef="#br0" timeOffset="64184.01">8748 17453 264 0,'0'0'88'0,"0"0"-18"0,0 0 47 0,0 0-38 0,-5-13-15 0,4 10-1 16,0-1-17-16,1-1 1 0,0 1-3 16,0 0-6-16,0 0-1 15,3 0 0-15,1 1-6 0,2-2-10 16,1-1-5-16,2 0-2 0,0 2 5 16,0 1-2-16,2 2-1 0,-3 0 0 15,-1 1-4-15,1 1-1 0,-1 4-4 16,-2 2 2-16,0 1-2 0,-2 0-2 15,-1 4-2-15,-1 2 2 0,-1 2-3 16,0 2-1-16,-2 0-1 0,-2 2 1 16,-2 1-1-16,-1 0 0 0,-3-1-4 15,1-1-1-15,-1-3 2 0,0-1 2 16,2-1-3-16,0-2 3 16,3-2 1-16,-1 0-1 0,3-1 1 15,2-2 1-15,1-2-1 0,0-2 4 16,3-1 6-16,4-1 1 0,1 0 6 15,3-1 3-15,3 0-5 0,3 0 2 16,3-1 9-16,1-2-8 0,1 3-10 16,1-2-5-16,-1-1-3 0,-1 0-1 15,1 0-13-15,-2-1-21 0,-3 0-14 16,0 1-16-16,-3 0-42 0,-1 0-57 16,0-3-50-16,-2 3-20 0,-4-2-114 15</inkml:trace>
  <inkml:trace contextRef="#ctx0" brushRef="#br0" timeOffset="64653.94">9157 17447 266 0,'0'0'173'0,"0"0"-112"0,0 0 66 0,0 0-29 0,30-31-25 16,-22 22-1-16,-2 0-4 0,0 1-15 15,-3-1-7-15,0 0-15 0,-1 2-6 16,-2 1-8-16,0 1-6 0,-3 0-9 16,-2 4-2-16,-2 1-5 0,-2 1-3 15,-2 4 3-15,0 2-2 0,-1 1 2 16,2 2-14-16,0 1 5 0,-1-1 9 16,3 2-2-16,1 0-3 15,2 1 1-15,-1-2 7 0,4 2-3 16,1-2 5-16,1 0 3 0,1 0 3 15,3-2 14-15,1-1-1 0,0 1-9 16,1-3-4-16,1-1 2 16,2 0 1-16,-1-3 3 0,2 2-6 0,2-1 2 15,-2 0-4 1,1 1 9-16,0 0 1 0,-1-1-2 0,-1 3 5 0,1-1 1 16,-2-2-12-16,-1 3-1 0,-2 0 1 15,-2 1-2-15,-3 1 5 0,0 0 1 16,-1 1 7-16,-6 1-3 0,-1-1-8 15,-3 0-4-15,0 2-2 0,-1-3-2 16,-1 1-5-16,-1 1-7 0,-1-3-6 16,3 0-8-16,-2-1-13 0,2-2-27 15,2 0-28-15,0-3-36 16,4-1-15-16,1-4 3 0,3-2-30 16,2-3-85-16</inkml:trace>
  <inkml:trace contextRef="#ctx0" brushRef="#br0" timeOffset="64857.07">9182 17404 337 0,'0'0'122'0,"0"0"-62"0,0 0 64 0,0 0-27 0,0 0-37 16,33-37-20-16,-23 31-25 0,0-1-9 15,1 1 1-15,1 2 4 16,-1 1-7-16,2-1-4 0,1 2 0 15,-1 0 0-15,2 1-18 0,-2 0-38 16,9 0-46-16,-6 0-45 0,-1 0-143 0</inkml:trace>
  <inkml:trace contextRef="#ctx0" brushRef="#br0" timeOffset="66093.27">3580 17367 130 0,'0'0'49'0,"0"0"3"0,3-1 10 16,0-1-24-16,0 1-10 0,-3 0 8 16,0 1-5-16,0-1 1 0,0 1-5 15,0-2-1-15,0 1-5 0,-3 0-1 16,2 0-2-16,-1 1 1 0,2 0-5 15,0 0 0-15,0 0 1 0,0 0-2 16,0 0-3-16,3 0-1 0,3-1 9 16,2 0 17-16,2-1 18 0,3-1 6 15,2 3 1-15,2-1 2 0,0 0 1 16,3 0-9-16,0 1-22 0,-2 0-9 16,2 0 1-16,-2 0-10 15,-1 0-10-15,-1 0-4 0,0 0-1 16,-2 1-37-16,2 0-47 0,-1 0-56 15,9 0-70-15,-4 0-61 0</inkml:trace>
  <inkml:trace contextRef="#ctx0" brushRef="#br0" timeOffset="66704.73">4335 17133 86 0,'0'0'336'0,"0"0"-270"0,0 0 11 0,0 0 0 0,6-18-39 16,-4 15-1-16,-1 2 8 0,1-1-5 15,-1 2-9-15,0 0-11 0,0 0-13 16,1 5 6-16,-2 4 6 0,2 2 2 16,0 3-4-16,-1 4-6 0,0 2-3 15,1 0-4-15,-1 3 1 0,-1-1 6 16,0 3 2-16,3-2 1 0,-3 0 2 16,0-1 5-16,0 0 0 0,-3-3-1 15,3 0-4-15,-3-4 1 0,2-1-5 16,0-1-5-16,0-1 2 15,1-3-2-15,0-1-3 0,0-2 3 16,0-1-3-16,0-3 1 0,2-2-3 16,2 1 1-16,2-1 4 0,2 0-1 15,2 0 0 1,0-2-4-16,1-3-2 0,1 2 0 0,1-2-6 0,0 1-9 16,1 1-10-16,0-1-13 0,1 1-12 15,-2-2-36-15,1 1-21 0,-3 0-39 16,3-2-13-16,-3 3-77 0,-3-2-83 15</inkml:trace>
  <inkml:trace contextRef="#ctx0" brushRef="#br0" timeOffset="66970.74">4347 17269 495 0,'0'0'41'0,"0"0"26"0,0 0 49 0,0 0-24 15,0 0-16-15,27-11-3 0,-15 5-5 16,3 3-13-16,-1-1-16 0,3 2-11 16,-1 0-13-16,3-1-13 0,0 2 0 15,1 0-2-15,2 0-3 0,1 0-44 16,0 1-45-16,9 0-55 0,-8 0-67 15,-1 0-107-15</inkml:trace>
  <inkml:trace contextRef="#ctx0" brushRef="#br0" timeOffset="67596.49">4817 17577 372 0,'0'0'68'0,"0"0"-33"16,0 0 39-16,0 0-19 0,0 0-23 16,0 0-1-16,4-18 1 0,-4 16-2 15,0-2 1-15,0 2-6 0,0 0 7 32,-2 1 11-32,1-1 2 0,0 1-7 0,-1 0-7 0,0-2-11 0,0 0-4 15,-1 1-2-15,-1-1-10 0,1 1-1 16,-1 1-1-16,-1 0-2 0,-1 1-6 15,1 0 0-15,-1 1-2 16,0 5-3-16,0 0 0 0,-4 4 6 16,2 2 2-16,-1 3 2 0,-1 0-3 15,3 0-4-15,-1 3-6 0,6-1 1 16,0 0 1-16,2-1 7 0,0-1 5 16,4 0 1-16,3 0 4 0,3-3 13 15,1 1 9-15,2-5-2 0,3 0-7 16,0-2 7-16,3-5 5 0,0-1 5 15,-1-1-3-15,-1-6-2 0,-1 0 7 16,-3-3 4-16,-3-1 13 0,-3-3 2 16,-4 0-17-16,-2-4-18 0,-1-1-13 15,-6-3-7-15,-1 2-1 16,-3 1-7-16,-2 3-7 0,0 4-18 16,-1 6-10-16,0 4-4 0,-2 2-7 15,1 1-14-15,2 3-12 0,-1 3-36 16,4 1-55-16,5 6-52 0,3-3-52 15</inkml:trace>
  <inkml:trace contextRef="#ctx0" brushRef="#br0" timeOffset="67781.11">5108 17833 842 0,'0'0'96'0,"0"0"-6"0,0 0-30 0,0 0-50 16,7-14-10-16,-7 7 0 0,0 0-29 16,0 1-11-16,-2 2-12 0,1-1-39 15,0 2-45-15,1 0-22 0,1 1-8 16,2-2-71-16</inkml:trace>
  <inkml:trace contextRef="#ctx0" brushRef="#br0" timeOffset="68256.78">5242 17665 292 0,'0'0'79'0,"0"0"-15"0,0 0 53 15,0 0-35-15,0 0-22 0,0 0-8 16,0 0-14-16,6-36-3 0,-5 30 9 16,-1 2-1-16,0 0-8 0,0 2-1 15,0-2-13-15,-2 3-3 0,0-1-5 16,-1 2 0-16,-1 0-1 0,0 0-12 16,-1 1 0-16,-2 4-4 0,1 0-4 15,0 4-1-15,1 1-2 0,0 2 6 16,1 2 2-16,2 0 1 0,0 1 0 15,2 2 1-15,2 1 1 0,3-3 8 16,0 0 5-16,1-1-3 0,2-3-3 16,2-1-1-16,-1-4-2 0,0 0 5 15,1-4 2-15,-2-1 26 0,0-1 18 16,-1-2 3-16,0-5-5 0,-1 0-11 16,-1-6-9-16,-2-1 4 0,-1-2-11 15,-1-4-18-15,-1-2-4 0,-3-1-4 16,-2-1-19-16,-3 4-8 15,-1 4 7-15,0 3-5 0,1 6-15 16,0 5-11-16,-2 2-20 0,2 1-28 16,0 4-25-16,2 1-36 0,0 4-19 15,3 1-53-15,1-2-83 0</inkml:trace>
  <inkml:trace contextRef="#ctx0" brushRef="#br0" timeOffset="68803.64">5431 17598 299 0,'0'0'40'0,"0"0"51"0,0 0-2 0,0 0-27 0,0-19-5 0,0 15-1 16,0 1-9-16,1-2-7 0,1 1 4 15,1-1 0-15,0-1-2 16,1 3-11-16,1-1-9 0,1 3-3 16,1 0-7-16,1 0 6 0,-1 1-12 15,-1 0 1-15,2 3-3 0,0 2 0 16,-2 2-1-16,0 2-3 0,0 0 1 15,-1 5 1-15,-1 3 0 0,0-1-1 16,-3 4 1-16,-1-1-2 0,-4-2 0 16,-1 2-1-16,-2-3-16 0,-1 3-7 15,-1-3 7-15,-2-2 14 0,0-1 3 16,2-3 1-16,-1 0 0 0,3-3 6 16,1-1 2-16,1-3-4 0,1 1 4 15,3-3 2-15,0-1 5 0,1 0 8 16,1 0 19-16,4 0 0 0,0-1-7 15,1-2-6-15,4 2 5 0,2 0-7 16,2-1 1-16,2 0-3 0,-1 0-6 16,2 1-8-16,-2 0-8 0,2-2-4 15,-3 2-2-15,0 0-17 0,-3 0-14 16,-2 0-4-16,2 0-15 0,-3-1-27 16,0 1-31-16,-1 0-64 0,2-1-56 15,-4-1-36-15,-1 1-88 0</inkml:trace>
  <inkml:trace contextRef="#ctx0" brushRef="#br0" timeOffset="69276.17">5711 17580 501 0,'0'0'73'0,"0"0"41"0,0 0-1 0,0 0-51 0,11-17-14 0,-10 13-12 15,-1 0-5-15,0 1-8 0,-1 3-6 16,-2 0-13-16,-1 4 0 0,-2 3-1 16,-1 2 0-16,0 0-2 15,0 4 0-15,0-1-2 0,3 1 0 16,0-2-3-16,2 2-2 0,1-2-2 15,1-1 3-15,1 1 5 0,1-2 1 0,3-2-1 16,1 0-1-16,0-1 1 0,2-2 9 16,1 1 4-16,2 1-3 0,-1-4 5 15,1 1-4-15,1-1 11 0,0-1 1 16,1 0 4-16,1 0-11 16,0 2-4-16,3-1-10 0,0 0 7 15,-1 2-3-15,0 2 4 0,-2 1 5 16,-1 1-7-16,-2 0-3 0,-5 1 2 15,-1 1-3-15,-3-2-1 0,-2 1 6 16,0-1 5-16,-5 1-7 0,0-2-2 16,-1-3-5-16,-2 2-10 0,-1-1-16 15,-1-2-19-15,-2 0-31 0,0-1-37 16,1-2-43-16,-6 0-24 0,6 0-16 16,0-2-109-16</inkml:trace>
  <inkml:trace contextRef="#ctx0" brushRef="#br0" timeOffset="69543.64">5791 17538 407 0,'0'0'84'0,"0"0"-23"0,0 0 56 0,0 0-10 0,7-19-33 16,-2 12 0-16,5 0-9 0,-1 0-22 0,2 2-3 16,1-1-12-16,-1 1-13 15,1 0-7-15,1 1-5 0,1 0-1 16,2 3-2-16,0 0-5 16,1 0-40-16,2 0-74 0,11-1-85 0,-7 1-83 0</inkml:trace>
  <inkml:trace contextRef="#ctx0" brushRef="#br0" timeOffset="74167.42">10463 12230 229 0,'0'0'52'16,"0"0"0"-16,0 0 25 0,0 0-12 15,8-20-25-15,-7 19-8 16,1-1 13-16,0 0 2 15,-1 0-6-15,1 0 1 16,-2 1 6-16,1-1 2 0,-1 0 2 0,1 2-2 0,0-1-2 0,-1 0-12 16,0-1-9-16,0-1-17 0,-2 1-7 15,-1 0-1-15,-2-4-2 0,-2 1 4 32,-1-1 2-32,-3-1 5 0,1 3-1 0,-3-2 0 0,1 1 0 15,0 0-6-15,-1 3-2 0,0 0 2 16,0 1-4-16,2 1 0 0,0 1 2 15,0 1-4-15,1 3 2 0,-1-2-8 16,2 4-6-16,0 0-4 0,0 0-1 16,0 3 6-16,1 0 0 0,1 2 5 31,0 0 1-31,2 3 2 0,-1 1 2 0,1-1-5 0,2 3 0 0,1-1 4 16,1 1-2-16,0-1 2 0,1 1 1 31,1-1 1-31,3-1 0 0,0 1 0 15,3-2 1-15,1-1-1 0,2-1 0 16,0-3-2-16,2 1-1 0,1-3 2 16,1-1 3-16,-1-2 5 0,1-3 8 15,-2-1 3-15,1-1 9 0,1-3 8 16,-2-4 4-16,0-4 11 0,-1-3 2 16,-1-3 0-16,0-7-3 0,-3-2 1 15,-1-10-8-15,-4-11-6 0,-1-10-8 16,-2-3-11-16,0 6-6 0,-3 10-1 15,2 8 2-15,-1 8 1 0,2 6 6 16,-1 5-13-16,1 6-4 0,-1-3 0 16,0-1-11-16,-2-2-9 0,2 3-37 15,1 4-24-15,1 1-9 0,0 2-36 16,4 3-78-16,8-1-17 0,-2 1-15 16,2 2-196-16</inkml:trace>
  <inkml:trace contextRef="#ctx0" brushRef="#br0" timeOffset="74730.17">10982 12005 285 0,'0'0'64'0,"0"0"19"0,14-13-16 0,-7 7-21 0,-2-1-19 0,3 0-16 16,-4 1 9-16,0 1 18 16,-1-1 3-16,-1 1 16 0,-1-1 5 15,-1 3-3-15,0-2-9 0,0 1-6 16,0 0-3-16,0-1-3 0,0 1-10 15,0 0-5-15,-2 1-6 0,1-2-12 16,1 1 1-16,0 0-3 0,-2-1-2 16,1 2 9-16,-1-2 8 0,-1 1 1 15,-1 1 5-15,0-2-4 0,-1 2-3 16,-1-2-5-16,0 3-6 0,-1-1-4 16,1 0-1-16,-2 2-1 0,2-1 0 15,-1 1-2-15,-1 1 0 16,-1 0 2-16,0 4 5 0,-1 3 4 15,-2 1 3-15,1 4-1 0,-1 2-6 16,-1 2-4-16,1 5 3 0,0 3-3 16,0 8-1-16,0 10 1 0,-1 13-1 15,2 6 0-15,3-2 4 0,0-2 6 16,3-4 5-16,-1-2-1 0,0-1-6 16,0-3-5-16,1-3-1 0,0-3-2 15,2-2-9-15,1-2-13 0,0-8-14 16,1-6-4-16,1-4-13 0,0-3-20 15,3 2-23-15,1-1-19 16,1-1-29-16,5-5-19 0,-3-6-85 16</inkml:trace>
  <inkml:trace contextRef="#ctx0" brushRef="#br0" timeOffset="74980.28">10727 12321 472 0,'0'0'129'0,"0"0"-3"0,0 0 39 0,0 0-62 16,0 0-38-16,10-7-18 0,-2 5 3 16,2 0 3-16,3-1-15 0,-1 1-24 15,4 0-7-15,0-1-5 0,3 2 1 16,0-1-3-16,4 2-24 0,1 0-55 15,4 0-75-15,16 0-65 0,-6 0-51 16,-2 0-115-16</inkml:trace>
  <inkml:trace contextRef="#ctx0" brushRef="#br0" timeOffset="75339.62">11533 12228 371 0,'0'0'103'0,"0"0"4"16,0 0 0-16,0 0-19 0,0 0-9 15,0 0-13-15,8 14-1 0,-1-13-1 16,2 0-18-16,3-1-4 0,1 0-6 16,3 0-13-16,-1 0-11 0,2 0-11 15,-2 0 0-15,1 0-1 0,1 0-34 16,0-1-28-16,0 0-47 0,1 0-43 15,4-3-64-15,-6 1-76 0</inkml:trace>
  <inkml:trace contextRef="#ctx0" brushRef="#br0" timeOffset="75558.98">11505 12396 631 0,'0'0'80'0,"0"0"3"16,0 0 3-16,0 0-33 0,38 2-14 16,-19-2-4-16,4-1-8 15,2-1-11-15,2-2-14 0,1 2-2 0,1 1-11 16,0 0-26-16,2 1-26 0,5 0-39 16,11-3-59-16,-7 2-59 0,-4-1-185 15</inkml:trace>
  <inkml:trace contextRef="#ctx0" brushRef="#br0" timeOffset="76484.39">12464 12214 230 0,'0'0'100'0,"0"0"10"0,0 0-10 15,16-3-20-15,-7 2-21 0,0 0-7 16,0-1 2-16,2 1-19 0,-1-1-17 15,0 1 0-15,0 1 6 0,-2 0-4 16,1 0 4-16,-2 4-3 0,-1 2-14 16,1 0 2-16,0 3 1 0,-4 0-2 15,0 5-4-15,-1 0 2 0,-2 1-4 16,0 3 4-16,0 0 1 0,0 2-1 16,-2 0 3-16,-2 0 3 0,0 0-2 15,0-2 2-15,-2-1-6 0,1-2 1 16,2-2-3-16,1-4 0 0,-1-1 2 15,2-2-4-15,0-3 1 0,1-1-1 16,0-2 13-16,0-5 27 0,2-3-3 16,1-3-10-16,2-1 4 0,0-5-9 15,4 1 4-15,0-2-8 0,3-1-6 16,2-1-7-16,1-1-4 0,3 0-2 16,-1 1 0-16,1 0 3 0,2 2 3 15,-4 1 4-15,0 3 0 0,-1 2-4 16,0 2 0-16,-3 1-4 0,0 2-2 15,-3 2 0-15,-1 1-1 16,-3 2 0-16,0 1 0 0,-1 1-3 16,-1 0-2-16,0 5-3 0,-2 2 0 15,0 3 2-15,-1 4 4 0,0 5 1 16,0 2 1-16,-1 2 2 0,0 5-2 16,0 1 0-16,1 1 3 0,0 0-3 15,1 0 0-15,4-2 4 0,0-1-4 16,-1-4 1-16,2-1-1 0,1-3-18 15,-1-3-37-15,1-4-24 0,-2-3-36 16,1-5-68-16,0-3-124 0,-2-1-147 16</inkml:trace>
  <inkml:trace contextRef="#ctx0" brushRef="#br0" timeOffset="76784.64">13163 12453 653 0,'0'0'141'0,"0"0"13"0,0 0-44 15,7-12-59-15,-7 10-32 0,0 2-11 0,0 0-7 16,0 2 1-16,0 6-2 0,-3 4 5 15,-2 4 12-15,0 3 10 0,1 6-5 16,-2-1-12-16,0 3-8 0,-1 0-2 0,1-1 0 16,1-1-7-16,1 1-22 0,0-3-22 15,2-1-22-15,0-2-21 0,1-1-32 16,1-1-41-16,2-5-20 0,1-4-106 16</inkml:trace>
  <inkml:trace contextRef="#ctx0" brushRef="#br0" timeOffset="77410.42">13774 12167 330 0,'0'0'104'0,"0"0"-25"0,0 0 18 0,9-22-38 0,-9 14-19 0,1 1-8 16,0 1 2-16,-1 1 4 0,0 3 9 16,0 1-4-16,0 1-6 15,0 0-7-15,0 0-18 0,0 2 3 16,-1 5 8-16,0 1-2 0,1 5-3 16,-4 3-4-16,1 7-7 0,-1 6-2 15,-2 11-1-15,1 10-3 0,0 1 2 16,2-2-2-16,3-7-1 0,0-7 0 15,0-6-1-15,2-6-5 16,1-5-15-16,-2-3-21 16,1 5-28-16,3-1-40 15,0 4-60-15,0-8-5 0,2-2-93 0</inkml:trace>
  <inkml:trace contextRef="#ctx0" brushRef="#br0" timeOffset="77772.21">13565 12417 326 0,'0'0'93'0,"0"0"-19"0,0 0 25 16,0 0-24-16,35 0 13 0,-15-4 1 16,3 1 5-16,3-1 1 0,0 2-6 31,2-1-20-31,2 0-10 0,-4 2-16 15,1 0-18-15,-2 0-14 0,0-1-7 16,-5 0-1-16,-2 2-3 0,1-1-24 16,-5 1-36-16,0-1-15 0,-1 1-18 15,-4 0-25-15,4 0-21 0,-3 2-43 16,-1 0-39-16,-1-2-127 0</inkml:trace>
  <inkml:trace contextRef="#ctx0" brushRef="#br0" timeOffset="78608.67">14309 12261 193 0,'0'0'194'0,"0"0"-105"0,0 0 8 0,0 0-10 0,26-15-35 16,-17 9-9-16,-1 1 4 0,3-2-9 15,2 1-13-15,-2 0-1 0,-1 0 2 16,0 3-8-16,0 1 0 16,-5 2-5-16,2 0-5 0,-2 4 1 15,-2 3-5-15,-1 4 0 0,1 2-1 16,-3 5 1-16,0 3 3 0,0 5-4 16,0 1-2-16,-2 2 2 0,1-2-1 15,-2 0-2-15,1-2 1 0,-1 0 0 16,1-4-1-16,-1-3 1 0,2 0 0 15,1-5 1-15,-3-3 0 0,3-3 0 16,0-1 0-16,0-5-2 0,0-1 3 16,0-4 7-16,0-4-2 0,3-3 6 15,1-3-1-15,1-1 0 0,1-4 2 16,1-3 5-16,1 0-2 0,1-4-5 16,1-1-7-16,-1 3 1 15,2-1-2-15,2 3 1 0,-2 0 2 16,3 1-5-16,-1 2-1 0,4 4 5 15,-4 1-3-15,1 4-1 0,-1 3 8 16,-5 3 1-16,1 1-7 0,-3 2 3 16,-1 1 8-16,0 3-2 0,-3 3-8 15,-1 4 1-15,-1 4 0 0,-1 6-2 16,1 2-3-16,-2 3 1 0,2 1 1 16,-3 2 0-16,0 2-1 0,2 0 0 15,0-1 0-15,-2 1-2 0,3-4-1 16,-2 0 0-16,2-3-13 0,0-2-23 15,0-1-25-15,0-5-63 0,0-2-72 16,0-4-107-16,2-6-214 0</inkml:trace>
  <inkml:trace contextRef="#ctx0" brushRef="#br0" timeOffset="79088.82">14828 12511 326 0,'0'0'96'0,"0"0"11"0,0 0-7 0,17-18-41 0,-9 12-30 0,-2 1 2 15,2-2 1 1,0 3 22-16,0 0 1 0,-3 0-1 0,4 2-12 0,-4 2-8 16,-2 0-11-16,-1 2-5 0,1 3-7 15,-3 1-2-15,0 2-2 16,0 3-1-16,0 4-3 0,-3 1 1 16,1 3-3-16,-1 3 0 0,-2 0-1 15,0-1 1-15,-2 2-1 0,2-4 0 16,-3 2 0-16,0-5 3 0,2-2 0 15,-1-1 6-15,1-2 9 0,3-4 0 16,0-4-7-16,1-1-4 0,2-2 7 16,0 0 17-16,5-1-2 0,0-2-4 15,3-1 1-15,4 0 2 0,-1-1-7 16,3 2-7-16,1-2-9 0,2 1-5 16,2 0 0-16,0-1-6 0,-1 0-26 15,5 1-21 1,1-1-4-16,1 2-22 0,-3-1-25 15,2 2-33-15,9-3-43 0,-6 3-23 0,-2-3-149 16</inkml:trace>
  <inkml:trace contextRef="#ctx0" brushRef="#br0" timeOffset="79561.44">15327 12377 207 0,'0'0'156'0,"0"0"-43"0,0 0 3 0,0 1-28 0,0-1-5 0,3 0 26 15,3 0-18-15,2-1-21 0,5-1-5 16,0-1-1-16,4 1-8 16,-1 0-6-16,4-1 4 0,1 0-13 0,-1-1-17 15,1 1-10 1,-2-1-14-16,1 1 5 0,1-1-5 0,-2 2-23 0,0 1-36 16,0 0-30-16,-2 1-35 0,10 0-68 15,-7 2-70-15,-2-1-89 0</inkml:trace>
  <inkml:trace contextRef="#ctx0" brushRef="#br0" timeOffset="80275.5">16096 12230 100 0,'0'0'104'0,"0"0"-8"0,0 0-4 0,0 0-18 0,0 0-25 16,5-9-3-16,-2 6-14 0,-3 1-3 16,2 0 6-16,1 0 3 0,-1-1 13 15,1 0 8-15,2-1-3 0,-1-1-7 16,2 2 2-16,1-1-4 15,-1 1-2-15,4 1-10 16,-1-1-8-16,1 1-4 0,1 1-3 16,1 0 0-16,-2 1-2 0,2 0-3 15,1 0-2-15,-5 1-1 0,1 2-6 0,-1 2 3 0,-3 1 1 16,-3 2 3-16,-1 3 3 0,-1 2-3 16,-1 5-3-16,-2 2-3 0,-4 3 1 15,-2 1 0-15,-2 1-4 0,-2 2-2 16,-1-1-1-16,1-2-1 0,-4 1 0 15,1-3-1-15,0-2 0 16,3-3 1-16,1-3 2 0,-1-2-2 16,5-3 1-16,-1-1 1 0,4-2 2 15,2-1 1-15,3-4 2 0,0 0 3 16,5 0 18-16,4-1 7 0,4 0 1 16,4-1-1-16,4 0-3 0,3 0-5 15,2 1-9-15,1 0-4 0,1 0-8 16,1-1-3-16,-2 1-1 0,3-1-1 15,0 1-1-15,0 0-3 16,0 0-10-16,-1 1-14 0,-3 0-13 0,1 0-19 16,-3 0-24-16,-1 1-23 0,0 1-34 15,7 0-60-15,-8 1-74 16,-2-2-122-16</inkml:trace>
  <inkml:trace contextRef="#ctx0" brushRef="#br0" timeOffset="81225.39">11635 13271 260 0,'0'0'91'0,"0"0"-27"0,0 0 21 16,0 0-6-16,-2 11-12 0,2-9-12 15,-1 1 6-15,1-3 8 0,0 1-9 16,0 0-12-16,3-1 14 0,3 0 6 16,3 0 5-16,5 0-7 0,2 0-9 15,4-2-8-15,1-1-17 0,-1-1-16 16,3 2-9-16,0-1-4 0,-2 1 0 16,2-1-3-16,-2 0 0 0,0 1-6 15,-3 0-22-15,1 0-14 0,-4 1-10 16,-1 0-8-16,-4 1-31 0,-1 0-38 15,-1 0-40-15,-4 5-29 0,-3-1-53 16,-1 1-97-16</inkml:trace>
  <inkml:trace contextRef="#ctx0" brushRef="#br0" timeOffset="81491.5">11701 13453 496 0,'0'0'128'15,"0"0"-50"-15,0 0 33 0,0 0-38 16,0 0-35-16,0 0-2 0,0 0 24 16,24 9 5-16,-11-9-24 0,4 0-10 15,-1-2 1-15,2 1-5 0,0 1-7 16,0 0-12-16,0 0-7 0,-1 0-1 15,1 0-5-15,1 1-25 0,-1 1-28 16,-2 0-25-16,2 0-43 0,3 1-52 16,-4-2-60-16,-5 0-166 0</inkml:trace>
  <inkml:trace contextRef="#ctx0" brushRef="#br0" timeOffset="83352.57">12862 13357 44 0,'0'0'36'0,"2"0"-24"16,-1 0 10-16,1-1 5 0,-2-2 8 15,1 0 14-15,1 0 18 16,-2 0 10-16,0 2 1 0,0-1-16 16,0 1 2-16,0-2-12 0,0 3-5 15,0-3-1-15,0 2 1 0,0-1-7 16,2 1 10-16,1-3-13 0,0 1-7 15,0-1 7-15,1-3-7 0,3 2-13 16,-1-2-1-16,1 1 5 0,1 1-5 16,3-1-3-16,0 1 2 0,0 1 1 15,3 0-7-15,-4 1-1 0,3 2 0 16,-1 0-4-16,-2 1-1 0,2 0-2 16,-3 0 0-16,0 2-1 0,-2 3 0 15,1 1 1-15,-5 0-1 0,1 4 1 16,-2 3 6-16,0 2 2 0,0 1 1 15,-2 2 0-15,0 1-3 0,-2 0 1 16,0 1-2-16,-2 0-3 16,-1 1 2-16,-1 1-2 0,-2-2 1 15,-1 1 0-15,-1-3 3 0,-2 1 0 16,-3 0 3-16,0-3 2 0,-2 2-2 16,-2-3-2-16,2-1 0 0,-3-2 0 15,2-2 2-15,2-1-2 0,1-2-5 16,2-1 0-16,2 0 0 0,3-3-2 15,2-1 2-15,3-1-2 0,1-1 3 16,2 0 8-16,1 0 4 0,4-1 0 16,2-1-3-16,5-1-1 0,2 1 1 15,4 0 2-15,2 1 3 0,3 0-2 16,5 1 1-16,-1 0 2 0,0 0 0 16,2 0-5-16,0 1-8 0,-2 0-4 15,-1-1-2-15,-2 0-6 0,-1 0-14 16,-3 0-31-16,-2 0-17 0,-1-1-38 15,-4-1-27-15,4-2-80 0,-7 1-88 16,-1-3-119-16</inkml:trace>
  <inkml:trace contextRef="#ctx0" brushRef="#br0" timeOffset="84104.3">13591 13344 332 0,'0'0'101'0,"0"0"-35"0,5-15 15 0,-1 9-32 16,-4-2-25-16,0 0-4 0,0 1-11 15,0-2 15-15,0 2 14 0,0 1 14 16,-4-1 6-16,2 2-3 16,-2 2 0-16,0-1-5 0,1 2-4 15,1-2-8-15,-1 1-8 0,0 0-3 16,1 0-7-16,0-1 1 0,1 3-4 16,-4-3-1-16,2 1 9 0,0 0 0 15,-2 0 1-15,0-1-4 0,-1 0-7 16,0-2-7-16,-2 2-7 0,0 1-1 15,-2 0-1-15,-2 1 0 0,-1 0 0 16,-2 2 0-16,2 0 1 0,-3 2 0 16,2 2-1-16,-1 1 1 0,0 1-2 15,0 4 2-15,0-1-2 0,2 3-2 16,1 0 0-16,3 1-1 0,2 0 2 16,3 0-2-16,2 1 2 15,2 0 1-15,2-1-2 0,4 1 4 16,1-1 0-16,3-3 1 0,1 0 1 15,0-2-2-15,3-2 1 0,-1-2 2 16,1 0-2-16,0-4 2 0,-1 0 2 16,1-6-2-16,-1 1 3 0,0-2 0 15,-1-2 1-15,-1-2 3 0,0 0 1 16,0-2-4-16,-2-1-1 0,2 1 1 16,-1 0-1-16,-2 1 4 0,0 1 0 15,-2 3 1-15,0 2 0 0,-2 2 2 16,-1 1 0-16,-3 2 0 0,0 1-9 15,0 0-4-15,0 5-2 0,0 3 2 16,0 6 1-16,-2 6-1 0,1 4 2 16,1 6 0-16,0 7 1 0,1 7 1 15,4 5 6-15,-3 0 8 0,1-13-2 16,-3-9-1-16,0-9 3 0,-3-2 8 16,1 1-5-16,0 2-1 0,1 1-4 15,-1-5-10-15,1-1-2 16,0-6-4-16,0-2 0 0,1-2-12 15,0-2-15-15,0-2-19 0,0 0-27 0,0-3-62 16,0 0-105-16,0-1-210 0</inkml:trace>
  <inkml:trace contextRef="#ctx0" brushRef="#br0" timeOffset="92093.48">7494 14408 53 0,'0'0'79'0,"0"0"-38"0,0 0 23 16,0-1-6-16,0 1 2 0,0-1-8 16,0 0 4-16,0 0 5 0,0-1-11 15,-1 1-3-15,0 0 2 16,0-2 3-16,0-1-12 0,0-1-6 16,1 0-3-16,0-1-10 15,1-1 0-15,2 1 1 0,1-2-11 16,3 0 4-16,-1-1 6 0,4 0-8 0,2 1 3 15,1-3 3-15,1 2 3 0,5-2 4 16,0 2-5-16,3-1-7 0,2 0-2 16,2 1-2-16,2-1 1 0,0 0-3 15,1 2 5-15,1-2-1 0,-1 1 2 16,1 1-2 0,0 0-3-16,-1 1 5 0,-3 0 1 0,-1 1 1 0,-2 3-1 15,-3-1-2-15,-2 2-2 0,-2-1 0 16,-3 2 3-16,-1 0-2 0,-4 0-1 15,-2 0 4-15,-3 1-1 16,-1 0-2-16,-2-1-2 0,0 1-2 16,0-1-3-16,0 0 1 0,0 0-5 15,-1 0 2-15,-1-1 0 0,-2-2-1 16,1 2-1-16,-1 1 0 0,0-2 1 16,-1 1 2-16,1 0-4 0,1-2 0 15,-1 2 0-15,0 0 1 16,-1-2-1-16,0 2 0 0,-2-3 3 0,1 0-2 15,-1 2 3-15,-1-2-1 16,-1 2-1-16,1-1 4 0,-1 1 0 0,0-1-1 16,0-1 3-16,1 0-6 0,0-1 0 15,-2 0 1-15,3 2-1 0,0 0 2 16,0 1 2-16,2 0 0 0,-1 1 2 16,1-1 3-16,1 1 3 0,0 0 0 15,1 0 0-15,1-1-1 0,0 3 0 16,2-2-4-16,0 0-2 0,0 1-2 15,0-1 0-15,1 0-1 16,2-1-3-16,2 0-1 0,-1 0 0 16,3 1 0-16,3 1-1 0,-1 1 1 15,3-1 0-15,2 1 1 0,1 0-1 16,0 1 1-16,1 4 0 0,1-1-1 16,0 2 2-16,0 0-1 0,0 1-1 15,-3 1 0-15,0-1 0 0,-1 4 2 16,-3-1-3-16,-2 2 1 0,-1 1 0 15,-2 1 3-15,-3 1-1 0,-1 0 6 16,-1 2-2-16,-2-1 4 0,-3 0-2 16,-3 1 2-16,-1-1-5 0,-1 0-1 15,-3-1 0-15,0-1-3 16,0 0 2-16,0-1-2 0,0 0-1 0,0-2 0 16,4-1-2-16,-1-2-16 0,3-1-19 15,1-1-21-15,3-3-28 0,2 0-28 16,1-2-35-16,3-1-32 0,13-1-30 15,-3-4-51-15,2-1-176 0</inkml:trace>
  <inkml:trace contextRef="#ctx0" brushRef="#br0" timeOffset="92829.01">8482 13998 161 0,'0'-3'76'0,"0"-1"-24"0,2 0 44 0,0-1-18 0,0 0-16 16,-1 2-13-16,1 0 2 0,0-1 8 16,-1 2-6-16,0-2-4 0,0 2-2 15,-1-2-2-15,0 1 5 0,1 1-9 16,-1-1 2-16,0 2-10 0,0 1-4 16,0-1-12-16,0 1-8 0,0 0-5 15,2 1-4-15,-1 4 2 0,0 3 6 16,0 2 4-16,-1 5 5 15,1 5-2-15,-1 4-2 0,1 0-2 16,-1 6-4-16,0 0-1 0,1 0 3 16,0-1 2-16,0 2 9 0,-1-1 1 15,0-3 2-15,0 0-1 0,-1-2-2 16,-1-2-5-16,-1-1-3 0,0-4 1 16,0 1-2-16,0-4-2 0,0-3-3 15,1-3-1-15,1-1-3 0,-1-2-1 16,2-1 0-16,0-2-1 0,0 1 2 15,4-2 1-15,0-1 3 0,2 0 3 16,2-1-2-16,3 0 2 0,1 0 1 16,3-1-3-16,1 0-2 0,2-2-3 15,0 0 0-15,2 2-2 0,1-2 0 16,0 0 0-16,0 2-4 0,-1 0-9 16,-1 0-6-16,-1 0-11 0,-4-1-13 15,0 1-24-15,-4 1-13 0,-2 0-46 16,-2 0-47-16,0 0-50 0,-2 0-5 15,-2 0-83-15</inkml:trace>
  <inkml:trace contextRef="#ctx0" brushRef="#br0" timeOffset="93219.62">8388 14196 428 0,'0'0'51'0,"0"0"11"0,0 0 46 15,5-4-25-15,1 3-14 0,2 0-1 16,4-2 6-16,3 0-5 0,1-1-9 16,4 1-6-16,2 1-3 0,0-2-12 15,1 2-15-15,1-2-13 0,1 1-6 16,-2 0-3-16,0 0-2 0,-2 1 0 16,0-1-13-16,-3 1-19 0,-1 1-11 15,-2 0-10-15,0 1-39 0,-2 0-27 16,5 3-51-16,-4 1-51 0,-3-3-149 15</inkml:trace>
  <inkml:trace contextRef="#ctx0" brushRef="#br0" timeOffset="94231.2">8878 14597 88 0,'0'0'59'0,"0"0"30"0,2-7-4 15,-2 4-8-15,0 0-9 0,0 0-9 16,0-2-3-1,0-1-7-15,0 2 1 0,1-1-9 16,1-1-8-16,2 2-1 0,0-2-10 0,2 0-8 0,1 0-5 16,-1 0-3-16,2-1 4 0,0 2 6 15,0 1 1-15,0 0 0 0,1 1-4 16,-1 0-2-16,0 2-1 16,-2 0 2-16,1 1-4 0,-3 0-3 15,0 0-3-15,-1 5 0 0,0 1 2 16,0 2-1-16,-1 1-2 0,1 3 2 15,-1 1-2-15,0-1 1 0,1 3-1 16,-3 0 3-16,0 0 1 0,0 1 0 16,-4-1-2-16,-1 0 6 0,-1 1-3 15,-2-1 5-15,0 0 2 0,-2-1-3 16,0-1 6-16,-2 0-4 0,1-2-5 16,0 2-1-16,0-2-2 15,0-1 3 1,2-2-1-16,-1-1-4 0,2 0 3 15,0-1 1-15,2-2 1 0,2-1 5 0,0-2-3 16,3 0-2-16,1-1 0 16,0 0-3-16,1 0 4 0,5-1-2 0,1 0-2 15,1-1 6-15,4 1 6 0,0-2 2 16,2 2 5-16,2 0-1 0,1 0 6 16,0 0-6-1,1-1-9-15,-1 1-8 0,0 1-4 0,-3-1 0 0,2 1-2 16,-4-2-4-16,0 1-27 0,-1-2-19 15,0 2-23-15,-3-1-40 0,2-2-47 16,0 1-61-16,-2-2-44 16,-1-1-142-16</inkml:trace>
  <inkml:trace contextRef="#ctx0" brushRef="#br0" timeOffset="94993.31">9311 14616 281 0,'0'0'68'0,"0"0"-6"0,0 0-7 0,8-15-23 15,-6 11 2-15,-1 1 4 0,-1-1 1 16,0-1 2-16,0 2 3 0,0-2 10 16,-3 2 2-16,1-1-6 0,-2 2 1 15,0 0-3-15,0-1-10 16,1 2-12-16,1-1-8 0,-1-1-8 0,0 0-5 16,-1-1-3-16,1 1-1 0,-2-3 6 15,1 4 9-15,-2-2 1 0,-1 3-5 16,1 0 2-16,-3 0 6 0,2 1 1 15,0 0-4-15,0 0-1 0,-1 0-6 16,2 0-3-16,-1 0-4 0,0 0 0 16,0 0 5-16,-2 0-4 0,2 1 4 15,0 0-5-15,0 3 1 0,-1 0-1 16,2 2-3-16,1 0-1 0,0 2 1 16,2 0-2-16,1 2 1 0,1 0 0 15,1 1-2-15,0-1 0 0,5-1 3 16,0 1-2-16,3-1 2 0,0-3 1 15,4-1 0-15,0-2 3 0,1-2 1 16,0 0-1-16,0-1 0 0,1-2-2 16,-1-1 1-16,0-3 1 0,-2 1 7 15,-1-1 2-15,0-1 5 0,-2-1 3 16,-1 1-6-16,1-1-2 0,-2 1-4 16,-1 0-1-16,0 0-4 15,0-1 0-15,-2 2 0 0,-1 0-2 16,0 5 1-16,-1-1 0 0,-1 2-3 15,0 0 0-15,0 0-3 0,-1 2 3 16,-1 3 0-16,0 5 4 0,0 3 1 16,0 2-2-16,0 6-1 0,2-1 2 15,-1 4 1-15,1 1 3 0,0 1 1 16,1-2 0-16,1 2 4 0,0-3 0 16,0-2-2-16,-1-1-3 0,0-4-6 15,-1 1 1-15,0-2 0 0,0-4-2 16,0 0-1-16,-2-3 0 0,2-1-3 15,0-2-21-15,0-3-42 16,1-2-56-16,2 0-38 0,5 0-55 16,-2-1-91-16,-1 0-163 0</inkml:trace>
  <inkml:trace contextRef="#ctx0" brushRef="#br0" timeOffset="95970.23">11563 15120 205 0,'0'0'53'0,"0"0"-7"0,0 0 61 16,0 0-27-16,0 0-24 0,17-15-4 15,-16 11 8-15,1 1 15 0,-2-1 2 16,0 3 1-16,0-1-9 0,0-1-23 16,-2 2-13-16,-1-1-10 0,-1-3-14 15,-1 2-2-15,-2-1-3 16,0 1-4-16,-2-1-1 0,-4 3-3 16,-1 1-5-16,-1 1-9 0,-3 5 5 15,0 2 9-15,-1 3 3 0,0 0 1 16,-2 7 0-16,3-1 0 0,-2 4 0 15,3 3 1-15,-2 0-1 0,5 0 0 16,2 1 0-16,4-1 2 0,5 1 4 16,3-2 24-16,2-2 18 0,8 0 12 15,4-3-8-15,3-3-4 0,5-1-8 16,4-3-20-16,1-3-10 0,2-4-6 16,0-2-4-16,-1-2-14 0,1-1-26 15,-1-4-23-15,-2-2-22 0,-2-2-23 16,-1-2-28-16,5-7-42 0,-8 2-34 15,-3 2-95-15</inkml:trace>
  <inkml:trace contextRef="#ctx0" brushRef="#br0" timeOffset="96454.73">11662 15255 7 0,'0'0'351'0,"0"0"-289"0,0 0 54 0,0 0-18 0,30-37-33 16,-21 27-12-16,1 0-3 0,1 1 4 15,0-1-4-15,1 1-15 0,2 1-10 16,0 2-4-16,1 1 10 0,1 3 1 16,1 1-8-16,-1 1-7 0,-1 0-4 15,0 2-2-15,-1 4 0 0,-2 2-8 16,0 6-3-16,-1 2 0 0,-3 6 2 15,0 2 3-15,1 2 9 0,-3 2-6 16,1 0 1-16,-2 0-4 0,0-2-4 16,1-1 1-16,-3-3-2 0,-1-1 0 15,-1-1 0-15,-1-3-6 16,0-3-7-16,-1-2 5 0,-3-5 2 16,-1-2 1-16,-2-4-2 0,2-1 4 15,0-4 2-15,-3-4-5 0,2-3-2 16,0-4 1-16,1-4 4 0,1-1 0 15,1-3-2-15,2 0 2 0,1 2 3 16,5 2 22-16,5 1 10 0,4 2 6 16,2 2-4-16,3 1 2 0,3 1 4 15,1 3-1-15,1-2-4 0,1 2-9 16,0 0-14-16,-1 3-8 0,-3 0-4 16,-1 4-6-16,-3-2-34 15,-1 3-21-15,-3 0-14 0,0 1-37 16,-1 0-75-16,-2 1-63 0,-4 2-92 0</inkml:trace>
  <inkml:trace contextRef="#ctx0" brushRef="#br0" timeOffset="96706.03">12305 15311 390 0,'0'0'40'0,"0"0"3"0,0 0 10 0,0 0-18 0,0 0 3 0,20-33 6 16,-20 31 0-16,0 0 13 0,0 2-3 16,-3 0 4-16,0 3-24 0,-2 5 2 15,0 4-2 1,-2 2 0-16,2 5-10 0,0 2-16 0,1 0-6 0,3 1-2 16,1 0-4-16,0-1-23 0,5-1-29 15,-3-2-29-15,4-2-29 0,3 1-4 16,-4-4-99-16,3-6-174 0</inkml:trace>
  <inkml:trace contextRef="#ctx0" brushRef="#br0" timeOffset="96862.27">12405 15115 761 0,'0'0'69'0,"0"0"-11"0,0 0-17 0,0 0-41 16,0 0-47-16,-22-32-8 15,18 29-43-15,0 3-18 0,2 3-96 16,1 0-79-16</inkml:trace>
  <inkml:trace contextRef="#ctx0" brushRef="#br0" timeOffset="97280.84">12537 14951 541 0,'0'0'80'0,"0"0"13"0,0 0 14 16,0 0-72-16,0 0-14 0,0 0-4 15,0 0-5-15,0 0-2 0,25 24-1 16,-25 1 2-16,2 6 0 0,-2 11-1 15,-2 8 12-15,-4 4-6 0,-2-6-1 16,0-5 3-16,0-7 2 0,0-2 2 16,-3 0 4-16,4-8-7 0,1-5-3 15,1-6-8-15,1-1-5 0,2 1 0 16,-1-1 5-16,2 0 8 0,1-3 3 16,5-5-8-16,1-2-3 15,2-4 0-15,4 0 1 0,1-1-4 16,2-4-4-16,1-1 1 0,2 0-2 15,2-2 0-15,1 1-11 0,-1 0-24 16,1-1-16-16,1-1-16 0,-4-2-20 16,2 2-13-16,-4-3-42 0,-2-2-17 15,-5 0-34-15,-2 4-106 0</inkml:trace>
  <inkml:trace contextRef="#ctx0" brushRef="#br0" timeOffset="97440.83">12518 15254 511 0,'0'0'135'16,"0"0"-55"-16,0 0 90 0,0 0-103 15,41-17-28-15,-26 13-7 0,3-2-11 16,0 1-19-16,2 0-2 0,-1-1-11 16,0-1-45-16,-1 2-57 0,8 0-52 15,-4 2-75-15,-1 1-143 0</inkml:trace>
  <inkml:trace contextRef="#ctx0" brushRef="#br0" timeOffset="97565.75">12917 15416 692 0,'0'0'188'0,"0"0"-114"16,0 0 44-16,0 0-97 0,0 0-21 15,0 0-90-15,0 0-76 0,0 0-96 16,15 4-144-16</inkml:trace>
  <inkml:trace contextRef="#ctx0" brushRef="#br0" timeOffset="98194.78">13398 15193 394 0,'0'0'53'0,"0"0"-20"0,0 0 27 0,0 0-41 0,0 0-12 0,22-36 17 16,-22 31 13-16,0 3 0 0,0 2-8 16,0 0-3-16,0 1-22 15,0 6 10-15,0 6-1 0,0 3 12 16,0 4-11-16,0 4-7 0,0 2-6 16,5 1 2-16,1 4 0 0,4-2-3 15,4-1 5-15,1 0 23 0,3-3 22 16,-2-4 3-16,1-1 2 0,2-3 8 15,-2-5 0-15,0-2 4 0,-2-6-6 16,-1-4 7-16,1 0-1 0,0-7-21 16,-2-3-6-16,1-3-4 0,-3-5-6 15,-1-5-7-15,-1-3-11 0,-1-10-12 16,1-8-4-16,0 1-26 0,0 4-10 16,-3 13 2-16,-1 12-3 0,0 4-26 15,0 3-50-15,4 0-47 0,2 3-59 16,6 0-3-16,-4 3-15 0,0 0-121 15</inkml:trace>
  <inkml:trace contextRef="#ctx0" brushRef="#br0" timeOffset="98820.71">14031 15282 229 0,'0'0'108'0,"0"0"-48"0,0 0 25 15,0 0-48-15,0 0-4 0,0 0 11 16,13-7 8-16,-11 5 7 16,2-2 6-16,-2 3-1 0,3-4-13 15,-4 2-5-15,2-2-4 0,-1 0-15 16,1 0-10-16,-2 1 3 0,1-2-7 16,0 3-1-16,-2-3 0 0,0 0 2 15,0-1-4-15,0 0-5 0,0 1 4 16,-5 3 2-16,0-1-2 0,-2 2-4 15,-1 1-2-15,-1 0-3 0,-1 1 0 16,-3 1 0-16,0 3-8 0,-4 6-11 16,1 2-3-16,-4 5-13 0,1 2-8 15,3 3 9-15,-2 1 15 0,6 3 16 16,1-1 3-16,8 1 1 16,1 0 5-16,2-3 21 0,5-1 15 15,4 0 1-15,-2-3-9 0,4-3-4 16,-1-3-3-16,0-5-2 0,0-4 7 15,0-4-10-15,0-1-8 0,0-6-4 16,-1-5-2-16,-1-1 0 0,0-2 0 16,0-2-6-16,1-1-2 0,-4 2 1 15,3-1 0-15,-3 0-1 0,1 2 0 16,2 0-1-16,-2-1 1 0,-1 4-2 16,3 1-5-16,-3 2-1 0,1 1 4 15,-2 2-3-15,0 4 1 0,-1 1 1 16,-3 1-3-16,0 4 3 15,0 3 5-15,0 3 9 0,-2 3 0 16,1 1 1-16,1 1-5 0,-2 1-3 16,2-2 0-16,0 1-2 0,0-4 2 15,3 0-2-15,1-3-1 0,2 1-2 16,-1-4-1-16,2 0 1 0,1-3-1 16,2-2-6-16,1 0-19 0,0-1-12 15,0-4-23-15,3-1-34 0,-1-2-41 16,2-1-39-16,5-9 1 0,-6 2-108 15</inkml:trace>
  <inkml:trace contextRef="#ctx0" brushRef="#br0" timeOffset="99073.61">14316 15037 521 0,'0'0'142'0,"0"0"-32"0,0 0 47 0,25-22-106 0,-22 17-17 0,2 3 9 16,-4 1-3-16,-1 1-9 0,0 4-15 16,-1 7 11-16,-4 4 10 0,2 6-13 15,-6 3-12-15,4 3-6 0,-2 5-4 16,1-1-2-16,0 6 2 0,4 5-2 16,-2-5-17-16,2-6-27 0,2-5-36 15,0-5-27-15,2 1-30 16,4 6-66-16,-2-7-79 0</inkml:trace>
  <inkml:trace contextRef="#ctx0" brushRef="#br0" timeOffset="99466.12">14542 15376 321 0,'0'0'131'15,"0"0"-34"-15,0 0 49 0,8-37-85 16,-4 25-19-16,-4 1 4 0,0-1 1 16,0 2-14-16,-4 0-10 0,4 4-10 15,-3 2-1-15,-1 1-4 0,3 3-2 16,-4 2-1-16,2 5-2 0,1 5 7 16,-1 5 3-16,3 4-1 0,0 2-4 15,0 1 1-15,3 1-1 0,2-1 2 16,3-2 1-16,1-1 4 0,1-4 13 15,1-1-4-15,0-4 3 0,0-4 8 16,2-3-6-16,-1-5 0 0,1 0 12 16,1-7-14-16,-1-1-13 0,1-5-8 15,-1-3-6-15,1-3-13 0,-3-5-37 16,-2-3-21-16,1 0-22 0,-1-1-5 16,1 4-20-16,-1 3-26 0,5 3-17 15,-4 4-89 1</inkml:trace>
  <inkml:trace contextRef="#ctx0" brushRef="#br0" timeOffset="99844.46">14888 15315 224 0,'0'0'197'0,"0"0"-115"0,0 0 40 0,0 0-68 15,0 0-44-15,36 21 3 16,-28-20-1-16,3-1-4 0,0 0 10 0,0-3 7 15,2 0 35-15,1-1 6 0,-1-1-1 16,1 0-13-16,-3-1-15 0,-1-1-11 16,0 0-11-16,0-2-7 0,-5 0 2 15,0-2-2-15,-2 1-6 16,-2-1-1-16,-1 1 1 0,-1 0 1 16,-4 2-2-16,-2 1-1 0,-4 1-10 15,-3 5 1-15,0 1 4 0,-7 2 4 16,-1 7-1-16,0 2 2 0,0 3-4 15,-3 4 1-15,3 1 3 0,6 3 4 0,-1 0 26 16,7 0 24-16,2-2 0 0,5 1-3 16,3-4 1-16,3 1-7 15,3-3-12-15,4-2-2 0,4-3-6 16,2-1-5-16,1-3 0 0,5-2-15 16,-1-2-4-16,3 0-1 0,1-1-33 15,2-1-22-15,1 1-20 0,-2 0-39 16,2 1-42-16,13 2-81 0,-8-1-96 15</inkml:trace>
  <inkml:trace contextRef="#ctx0" brushRef="#br0" timeOffset="101011.17">15844 15232 337 0,'0'0'86'0,"0"0"-29"16,0 0 49-16,0 0-55 0,0 0-17 15,37 0 7-15,-32-3-4 0,0 0-5 16,-2-1 21-16,2 0-3 0,-3-2-1 16,-2-1 11-16,0 0 0 0,0 0-7 15,0-1-12-15,0-3-12 0,0 1-6 16,0-1-2-16,0 1-8 0,-2-2-8 16,2-1-2-16,-3 2-1 0,1-2 2 15,-1 0 12-15,0 0 6 0,-2 4-6 16,0-3 2-16,-1 3-1 0,0 2-3 15,-1 1-6-15,1 1-4 0,-3 3-4 16,1 1-1-16,-2 1 1 0,2 2-1 16,-1 4-2-16,1 2 2 0,-2 5 1 15,0 2 0 1,0 4 5-16,-3 4 16 16,1 6 17-16,-1 9-4 0,-1 8-12 0,-2 9-8 0,2 3-2 0,4-5-6 15,4-8-5-15,1-5 2 0,-1-4-2 16,1 0-2-16,2-3 1 0,0-5-3 31,0-3-4-31,1-8-6 0,2 1-14 16,0-1-19-16,0 3-27 0,0-2-29 15,2-4-39-15,1-4-96 0,2-6-125 16</inkml:trace>
  <inkml:trace contextRef="#ctx0" brushRef="#br0" timeOffset="101214.82">15741 15455 779 0,'0'0'188'0,"0"0"-117"0,0 0 45 0,36-18-75 16,-17 11-30-16,-3 2-11 0,5-2-4 16,-1 0-40-16,-4 1-4 0,3 0-20 15,-2 1 17-15,2-1-24 0,0 4-38 16,-3-1-31-16,11 1-13 0,-5 1-36 15,-4 0-37-15</inkml:trace>
  <inkml:trace contextRef="#ctx0" brushRef="#br0" timeOffset="101528.76">16128 15373 104 0,'0'0'172'16,"0"0"-25"-16,0 0 2 0,0 0-33 16,0 0-16-16,0 0-24 0,0 0-29 15,0 0-21-15,0 0 6 0,-5-23 14 16,1 20-3-1,2 1-7-15,-4 0-3 0,1 2-6 0,0 0-13 0,-1 0-10 16,-3 4-1-16,-1 2-2 0,-1 3 0 16,-3 4-1-16,4 0 0 0,-2 1 3 15,4 4-3-15,1-2 0 0,2-1 0 16,4-1 3-16,1 0 14 16,3-1 8-16,5-1-2 0,0-5 2 15,4-2-3-15,0-2-1 0,0-2-3 16,1-1-2-16,0-5 1 0,-1-2 11 15,1-2-9-15,-1-4-6 0,-2-1 0 16,-2-5-7-16,-3 0-6 0,-2-3-33 16,-3 0-31-16,-3 2-18 0,-2 3 6 15,-1 5-34-15,-4 5-50 0,-1 5-45 16,-2 2 30-16,2 4-36 0,2 1-101 16</inkml:trace>
  <inkml:trace contextRef="#ctx0" brushRef="#br0" timeOffset="101997.62">16299 15443 544 0,'0'0'98'0,"0"0"-9"16,0 0-18-16,0 0-62 0,9-39-6 15,-6 27 8-15,2-1-8 0,1-3 16 16,4 0 16-16,-1 0 10 0,2 0-4 15,2 2 10-15,-2 0 0 0,0 3-24 16,3 3-10-16,-6 2 0 0,2 3-4 16,-2 1-5-16,-1 1-7 0,0 1-1 15,-1 3 0-15,-1 1-3 0,-2 4-3 16,-1 4 4-16,0 6 2 0,-2 4 5 16,0 8-1-16,0 1 3 0,0 1 10 15,0 7 4-15,0-1 0 0,1 9-16 16,2-3-1-16,-3-9-4 0,0-11-2 15,0-11-1-15,-4-1-1 0,-1 1 1 16,-2 0 2-16,-1-2-3 0,2-5-10 16,-2-5-6-16,0-2-18 0,2-6 15 15,1-4 16-15,2-5 7 0,3-2-1 16,0-4-2-16,1-4-14 0,6-1 3 16,1 1 6-16,6 2 8 15,2 2 14-15,6 3 22 0,1 3-3 16,5 4-11-16,0 1-6 0,4 1-8 15,5 3-8-15,-5 2-7 0,-1 2-36 16,1 1-41-16,3 2-54 0,-2 1-118 16,-3 1-140-16</inkml:trace>
  <inkml:trace contextRef="#ctx0" brushRef="#br0" timeOffset="102904.25">11497 16086 428 0,'0'0'32'0,"0"0"40"0,0 0 23 16,0 0-43-16,0 0 9 0,13-34 12 16,-11 29-14-16,2-1-7 15,-3 3-6-15,2 1 5 0,-2 0-12 16,1 2-6-16,0 0-14 0,-1 6 3 16,1 4 9-1,-2 5 9-15,0 5-13 0,0 10-13 0,-3 10-6 0,-1 10-5 16,1 1-2-16,1-4 2 0,-4-7 0 15,1-11-2-15,-1-7-1 0,2-5 2 16,-1 0-2-16,1 1 3 0,-4 3 7 16,-1-1-1-16,1-2 6 0,3-3-3 15,-1-4 3-15,2-2-3 16,2-1-2-16,2-2-2 0,0-2-3 16,3-3 4-16,6 1 7 0,0-2 6 15,6-2-5-15,1 0-6 0,4-3 3 16,1 2-1-16,1-2-4 0,3 2-5 15,1 0 1-15,1 2-3 0,-2 0-2 16,1-1-1-16,-1 2-6 0,-2 0-11 16,-1-1-13-16,-2 1-20 0,-3 0-32 15,-3 0-10-15,-2 0-15 16,-3 0-35-16,-2 0-38 0,-7 0-17 0,0-2-75 16</inkml:trace>
  <inkml:trace contextRef="#ctx0" brushRef="#br0" timeOffset="103201.27">11430 16254 398 0,'0'0'101'0,"0"0"-17"0,0 0 47 0,0 0-20 0,22-24-14 0,-8 17 0 16,6-1 3-16,2 1-11 0,2-2-16 15,2 1-25-15,3 0-23 0,0 0-11 16,1 2-5-16,0-1-7 0,-1 2-2 16,2 1-17-16,-2 1-44 0,0 1-37 15,0 2-64-15,12 0-62 0,-6 0-87 16</inkml:trace>
  <inkml:trace contextRef="#ctx0" brushRef="#br0" timeOffset="103623.4">12498 16024 454 0,'0'0'71'0,"0"0"-21"0,0 0 72 0,0 0-46 16,0 0-29-16,0 0-14 0,0 0-9 15,-4-14-9-15,-1 14 5 16,-4 1-5-16,1 3-2 0,-2 3-2 16,-4 2 2-16,-2 4 6 0,-4 4 0 15,-5 3-3-15,-4 11-6 0,-6 12 0 16,-3 14-4-16,2 6-3 0,6 0-3 16,5 0 0-16,7-9 1 0,5 0 2 15,4-5 5-15,6-5 36 0,3-3 14 16,5-5-2-16,2-6-14 0,1-6-9 15,-2-6-15-15,3-2-18 0,2-1-1 16,2 1-21-16,5-3-53 0,3-4-24 16,9-6-64-16,-7-3-113 0,-1 0-75 15</inkml:trace>
  <inkml:trace contextRef="#ctx0" brushRef="#br0" timeOffset="104168.41">12789 16448 327 0,'0'0'47'0,"0"0"-30"15,0 0 62-15,0 0-40 0,0 0 5 16,21-37 18-16,-19 28-19 0,-2 1 1 16,0 0 3-16,0-1 4 0,0 2-4 15,0 0 4-15,-2-1-4 0,-1 1-10 16,-1 0-14-16,0-1-13 0,-2 2-6 16,1 1-4-16,-2 1-1 0,-2 1 1 15,0 2-3-15,-4 1 3 16,1 2 1-16,-2 2-1 0,-1 5 0 15,-2 3-1-15,2 5 1 0,-1 4 2 0,3 3-2 16,0 3 0-16,4 0-10 0,2 2-14 16,5-2 9-16,2-2 6 0,2-1 7 15,4-3-1-15,3-2 3 0,1-4 3 16,2-3 4-16,1-4 11 0,2-3 8 16,1-5 13-16,2-1 2 0,0-7 19 31,1-3 9-31,-2-4-9 0,0-5-4 15,0-5-13-15,0-14-12 0,-2-13-12 0,-4-15-8 16,-1-4-9-16,-4 3 0 0,-1 14-2 16,-3 18-7-16,1 11-6 0,-3 10-9 15,0 5 5-15,0 0-33 0,-3 1-24 16,1 0-15-16,2 4-43 0,0 4-32 16,5 1-93-16,1 2-89 0</inkml:trace>
  <inkml:trace contextRef="#ctx0" brushRef="#br0" timeOffset="104668.75">13240 16316 299 0,'0'0'124'0,"0"0"-62"0,0 0 53 0,0 0-46 0,14-17-12 15,-12 11 6-15,-2-1 3 0,0 0-3 16,0 2-4-16,-3-1-16 0,1 0-5 16,-1-1-6-16,-1 0-6 0,1 0-8 15,0-1 3-15,0 1 4 0,-2 0-5 16,3-1-3-16,0 1-7 15,-2 1-5-15,3 0-3 0,-2 0-1 0,0 0 2 16,1 2-2-16,-1 1 4 0,0 3 3 16,-1 0-4-16,-1 0-1 0,-2 4-1 15,1 2 2-15,-1 2 1 0,-1 2-1 16,-1 4-3-16,1 1 3 0,-2 5 4 16,0 2 3-16,1 4-3 0,0 2-2 15,1 1-4-15,-4 3-1 16,2 6 0-16,-3 8 1 0,4 6 3 15,-2-2-3-15,6-3 1 0,-4-8-2 16,6-6-1-16,1-5 2 0,-2-5-1 16,2-5-2-16,0-1-8 0,-2 2-2 15,3 1-17-15,1 1-13 0,0-4-37 16,0-6-58-16,6-8-62 0,1-3-49 16,-2-3-191-16</inkml:trace>
  <inkml:trace contextRef="#ctx0" brushRef="#br0" timeOffset="104871.78">13011 16515 821 0,'0'0'108'0,"0"0"38"0,0 0-40 0,0 0-63 15,39-13 1-15,-26 9-10 0,4 0-26 16,-2-2-8-16,0 2 0 0,-1-2-21 15,2 1-16-15,2 0-21 0,2 2-50 16,2 0-51-16,13-1-68 0,-8 0-64 16</inkml:trace>
  <inkml:trace contextRef="#ctx0" brushRef="#br0" timeOffset="105090.64">13504 16437 579 0,'0'0'132'0,"0"0"-45"0,0 0 54 16,0 0-23-16,42 2-55 0,-27-2-18 16,2-1-15-16,-1-2-23 0,1-1-3 15,2 0-2-15,-3 1-2 0,1 0-16 16,1 1-25-16,-1 1-30 0,-1 1-58 15,-2 0-35-15,2 2-26 0,-5 2-64 16,-3-1-88-16</inkml:trace>
  <inkml:trace contextRef="#ctx0" brushRef="#br0" timeOffset="105279.41">13531 16571 775 0,'0'0'133'15,"0"0"-28"-15,0 0 11 0,0 0-77 0,0 0 0 0,0 0-9 16,47-3-15 0,-31 0-5-16,2 1-9 0,3 1-1 0,-3 0-32 0,3 1-42 15,1 0-44-15,-1 0-32 0,13 4-83 16,-8-3-77-16</inkml:trace>
  <inkml:trace contextRef="#ctx0" brushRef="#br0" timeOffset="105829.68">14087 16334 383 0,'0'0'76'0,"0"0"30"16,0 0-11-16,0 0-32 0,0 0 8 15,23-35 8-15,-16 28-20 16,4 0-9-16,0 1-10 0,3 2 6 15,-1 2-2-15,1 1-1 0,1 1-6 16,0 2-4-16,-1 3-11 0,-4 2-14 16,2 2-5-16,-4 4-3 0,-3 2 0 15,-2 2-4-15,-3 5 1 0,0 2-2 16,-6 3 5-16,-4 2 0 0,-6-2-4 16,-4 0-1-16,-2 0-3 0,-2-3-2 15,-3-2 0-15,0-1-1 0,1-2 2 16,3-1 8-16,3-4 1 0,1-1 3 15,6-3 4-15,3-1 7 16,3-4 3-16,7 0-5 0,0-4 3 16,9-1 24-16,1 0 8 0,6-1-11 15,3-2-9-15,6 0-10 0,0 1-11 16,5-3-4-16,-2 2-2 0,1-1-13 16,0-1-30-16,-1 0-20 0,2 0-15 15,-2 0-16-15,1 0-33 0,-1 1-24 16,9-5-36-16,-10 2-34 0,-1-1-159 0</inkml:trace>
  <inkml:trace contextRef="#ctx0" brushRef="#br0" timeOffset="106487.36">14673 16394 70 0,'0'0'182'0,"0"0"-94"0,0 0 21 0,0 0-23 0,0 0-10 15,0-25-3-15,-2 21-5 0,1 0-2 16,-2-2 0-16,1 1-2 0,2-1-14 16,0 0-5-16,-2 1 2 0,1 0-4 15,1 2-1-15,-3-2 0 0,1-1-4 16,2 1-11-16,-3-2-4 0,-1 1-5 15,1-1-1-15,-3 2 1 0,2-1-2 16,-1 3-4-16,0-1-2 16,0 1-4-16,-3 0-6 0,-3 1 0 15,0 2 0-15,-1 0-1 0,-1 0 0 16,0 0-5-16,-4 4-3 0,2 1-2 16,0 2-5-16,-4 2-8 0,3 3 6 15,1 1-3-15,2 1 4 0,3 4 10 16,1-1 6-16,3 1 1 0,4 0 0 15,2-1 3-15,5-1 5 0,0-1 7 16,4-5 9-16,-1 0 0 0,0-3 5 16,4-2-6-16,-2-3-3 0,1-2-8 15,0-3-6-15,0-4 1 16,-1 0 2-16,-1-2 3 16,-1-1 3-16,0 0 0 0,0-1-4 0,1 0 0 15,-4 0-1-15,3 0-7 0,0 1-1 16,-2 0-1-16,0 2-1 0,0 1 0 15,1 0-2-15,-4 3 2 16,0 1 0-16,0 3-4 0,-3 0-2 0,2 3-2 16,-2 4 3-16,0 1 5 0,-2 2 3 15,-2 4-3-15,1 3 1 0,-2 2-1 16,1 4 2-16,0 0-2 0,2 1 1 16,-1 2-1-16,3-3 0 15,0 2-4-15,0-2-18 16,0-3-17-16,3 0-18 0,2-3-20 0,0-1-25 0,-2-2-24 15,6-4-11-15,-1-4-43 0,2-4-49 16,-2-1-138-16</inkml:trace>
  <inkml:trace contextRef="#ctx0" brushRef="#br0" timeOffset="106835.44">14722 16033 620 0,'0'0'182'0,"0"0"-125"0,0 0 78 0,30 0-78 16,-19 5-50-16,1 5 3 0,0 4-8 16,0 5-2-16,-2 5 2 15,-1 12 11-15,1 14 16 0,1 14-6 16,-3 8 2-16,-5-2-6 15,0-4 6-15,-3-7 3 16,-2-6-10-16,-2-1-4 0,-1-2 9 16,0-2-6-16,-4-2-10 0,-2 0-5 15,-2-4-2-15,-1-2-6 0,-1-4-5 16,3-8-6-16,2-8 14 0,2-8-2 16,0-1-4-16,-4 1-14 0,1-2-24 15,-2 3-31-15,1-2-28 0,2-2-31 16,-4-1-46-16,1-1-13 0,7-4-90 0</inkml:trace>
  <inkml:trace contextRef="#ctx0" brushRef="#br0" timeOffset="107745.66">15738 16537 145 0,'-2'0'87'0,"2"0"-15"0,0 0 14 16,-3 0-4-16,1 0-10 0,1 0-14 16,-1 0 3-16,2 0-1 0,0 0-5 15,0 0 0-15,3 0-6 0,2 0 19 16,5 0-4-16,5 1 2 0,5-1-6 16,3 0-7-16,4 0-12 0,8 0-12 15,4 0-6-15,7 2-9 0,-5-1-8 16,-9 1-5-16,-12-2 3 0,-5 1-4 15,2-1-15-15,0 3-35 0,-3-1-27 16,-2 0-39-16,-3-1-31 0,-6 4-55 16,-3-3-23-16,-3 1-128 0</inkml:trace>
  <inkml:trace contextRef="#ctx0" brushRef="#br0" timeOffset="108215.65">15714 16784 220 0,'0'0'86'0,"0"0"-23"0,0 0 56 0,0 0-34 15,0 0-15-15,2 4 20 0,7-3 17 16,2 0-6-16,4 1-11 0,5 0-2 16,5 0-11-16,0 0-18 0,4 2-10 15,1 0-4-15,-2 0-8 0,1 1-14 16,0-1-17-16,-4-1-1 0,1-1-2 16,-2 1-3-16,-2 0 2 0,-4-1-2 15,-1 2-7-15,-4-2-17 0,-1 1-23 16,-4 1-28-16,0-2-17 0,0 0-40 15,1 0-38-15,-4-1-78 16,0-1-114-16</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1-04T14:58:19.750"/>
    </inkml:context>
    <inkml:brush xml:id="br0">
      <inkml:brushProperty name="width" value="0.05292" units="cm"/>
      <inkml:brushProperty name="height" value="0.05292" units="cm"/>
      <inkml:brushProperty name="color" value="#0070C0"/>
    </inkml:brush>
  </inkml:definitions>
  <inkml:trace contextRef="#ctx0" brushRef="#br0">16790 16720 95 0,'0'0'69'16,"0"0"-41"-16,-1 0 11 0,-1 0 11 16,2 0 1-16,0 0-31 0,0-1-6 15,0 1-1-15,0-2 12 0,0 0 0 16,0-1 4-16,2 1 2 0,-2-2 1 15,0 2 2-15,0-3 1 0,0 3 4 16,0-1-6-16,-2-1-6 0,2-1-1 16,0 0-5-16,2-2-4 0,-1 0-5 15,4-1 1-15,2-1-3 0,0 1 3 16,3-1 5-16,-1 1-1 0,0-1 1 16,1 1 1-16,0 1-3 0,0 0 0 15,0 0-5-15,0 1-3 0,0 2-5 16,-3 0 0-16,-1 2 0 15,2 0 3-15,0 2 0 16,-2-2 0-16,1 2 1 0,-1 0-2 0,-1 0 1 0,2 3-3 16,-2 2 3-16,-2 2-2 15,1 3-2-15,-3 1 1 16,1 2 0-16,-1 0 0 0,-1 2-2 0,0 1 1 16,0 1-1-16,-3 1 3 0,-3 0-2 15,-1 1-1-15,-5 2 3 0,1-1 2 16,-5 2 0-16,0 0-4 0,-4 0-2 15,2 2 2-15,-4 0-2 0,-1-2-3 16,-1-1 1-16,3-1-2 0,-1-2 1 16,0-2 0-16,4-1 3 0,1-2 0 15,3-3 0-15,0-1 0 0,4-1 0 16,1-1 0-16,1-1 0 0,3-2 1 16,2 2-1-16,2-2 2 15,1-1-2-15,1-2 0 0,2 1 1 16,5 0 7-16,6-1 5 0,1 0-1 15,5 0 8-15,4-1-3 0,1 0 0 16,2 1 1-16,2 0-8 0,-1 1-4 16,-1 0-4-16,1-1 0 0,-1-1-2 15,0 0-8-15,-2 0-29 0,-2 0-30 16,-3 0-56-16,3 0-84 0,-5-1-44 16,-6-1-175-16</inkml:trace>
  <inkml:trace contextRef="#ctx0" brushRef="#br0" timeOffset="531.76">17277 17013 222 0,'0'0'71'0,"3"0"-5"0,-1-1 49 0,-1 0-20 0,2 1-22 16,-1-2-1-16,-2 2-9 0,2-2-11 15,-1 1-15-15,-1 1-10 0,0 0-3 16,0-2-8-16,0 0-7 0,-3-1-5 16,1 1-2-16,-1-2 0 0,3 1-1 15,-1-3 0-15,-1 0 4 0,2 0-2 16,0 3 6-16,3-1 1 0,0 2-4 16,2 2 0-16,-2 0 0 15,2 0 2-15,-2 3 2 0,3 2 3 16,-1 1 1-16,-2 1 0 0,2 0-3 15,1-1 3-15,-3-2-7 0,-1 1-6 16,0 2 0-16,-2-1 2 0,0-2-2 16,-2 0 0-16,-3-1 3 0,-1-2-2 15,0 1-2-15,-1-1 2 0,-1-1-2 16,-1 0 0-16,1-1 0 0,-3 1-6 16,3-1-13-1,-3-2-14-15,3 1-18 0,2-2-12 0,-1 1-23 0,1 1-38 16,6-1-22-16,0 1-71 0,0 1-118 15</inkml:trace>
  <inkml:trace contextRef="#ctx0" brushRef="#br0" timeOffset="1158.51">17918 16726 86 0,'0'0'171'0,"0"0"-128"0,0 0 8 0,0 0 32 15,7-24-28-15,-4 19-23 0,-2-1 1 16,3-1 1-16,-3 2 8 0,2-1-8 16,-3 1 10-16,0 0 4 0,0 0-6 15,-3 1 0-15,0-2-3 0,0 1-12 16,-2-1-4-16,0 0-11 0,-3 2-7 16,2 0-4-16,-3 2-1 0,-1 1-1 15,1 0 1-15,-2 1-1 0,1 0-1 16,-4 4 2-16,4 3-2 0,-3 3 2 15,0 3-1-15,1 4 1 0,0 2 0 16,2 3-1-16,-1 1 1 0,4 3 0 16,3-1-1-16,3 0 0 0,1-1 1 15,1 2 0-15,8 0 0 0,-2-3 0 16,4 3 3-16,3-5 0 0,-1 0 5 16,3-4 0-16,-2 0 7 0,3-4 7 15,-1-3 3-15,1-2 7 0,-1-2 3 16,0-6 0-16,0 0 2 0,1-7-3 15,-1-4-2-15,0-6-8 0,-2-5-7 16,-3-4-1-16,0-10-13 0,-4-10-2 16,-6-8-1-16,-1-2 0 15,-8 13-1 1,0 14 1-16,2 14-1 0,-3 5-1 0,-3 0 1 0,-2 0-2 16,-5 0 1-16,-1 4-8 0,-4 2-17 15,-1 4-11-15,-1 0-21 0,0 2-27 16,0 3-41-16,1 3-45 0,8 0-34 15,3-2-105-15</inkml:trace>
  <inkml:trace contextRef="#ctx0" brushRef="#br0" timeOffset="2254.85">18388 16617 197 0,'0'0'65'0,"0"0"-3"0,4-3 30 0,0 2-46 15,0-1-23-15,-1-1 7 0,0 1 1 16,2 0 3-16,-2 1 3 0,1-1-3 15,-1 1 5-15,0-1 2 0,0 0-2 16,1 0-4-16,0 0-3 0,0-1-9 16,-2 0-4-16,1 0-6 0,-3 0 2 15,2 1-2-15,1-1 2 0,-3 0 1 16,0 2 0-16,0-1 0 0,0-1 6 16,0 2-3-16,0 0-5 0,0-1 1 15,0 1 0-15,0-1-4 0,0 2-2 16,0-1-2-16,2 1-3 0,-2 0 0 15,0 0 2-15,0 0-1 0,0 0 4 16,0 0 1-16,0 0 1 0,0 0-2 16,0 0 0-16,0 0 0 0,0 0 1 15,0 3-1-15,0 1-1 0,0 0-1 32,0 2-4-32,-2 1 2 0,1 3-1 0,-1-1 1 0,-1 3 3 0,-1 1-1 15,-2 2 0-15,0 0 6 0,-2 2-1 16,-2 1-1-16,-2-1 3 0,-1 0-3 15,-1-1 2-15,-2-1-4 0,-1 1 1 16,1-2 2-16,1-2-4 0,0 0-1 16,0 1-3-16,3-3 0 15,1 0 0-15,2-2-1 0,1-2-2 16,1 0 3-16,1 0-3 0,1-2 0 16,-1 1 2-16,3-3-3 0,2 1 1 15,0 0 0-15,1-2-1 0,0 0 0 16,2 1 4-16,3-2 0 0,3 0 3 15,1 0 0-15,2 0-2 0,3 0-3 16,-1-2-1-16,1 1 0 0,1 0 0 16,-1-1-1-16,-2 1 1 0,1-1-1 15,1 2 0-15,-3-1 1 0,2-1-1 16,-2 0 0-16,-1-1 1 16,0 1-1-16,0 0 0 0,0-1 0 15,0 2 1-15,-2 0-1 0,1-1 0 16,-1 1 0-16,0 0 0 0,-3 0 0 15,3 0 1-15,-1-1-1 0,0-1 0 16,-2 2 0-16,0-2 0 0,1 1 0 16,-4 1 0-16,1 0-1 0,0 1 0 15,-2 0 1-15,0 6-3 0,-1-2 2 16,0 5 1-16,-1 1 0 0,-3 4 0 16,-2 3 3-16,-1 0 1 0,1 3 3 15,-2-1-1-15,2 0 1 0,0 0-4 16,2 1-3-16,0-1 1 0,0-2-1 15,3 1 0-15,-2-1-1 0,2-3-6 16,1 0-20-16,0 0-12 0,0-1-24 16,4-1-10-16,1-2-20 0,3-3-64 15,0 0-26-15,10-4-12 16,-1-2-17 0,-2-1-131-16</inkml:trace>
  <inkml:trace contextRef="#ctx0" brushRef="#br0" timeOffset="2786.98">18901 16673 374 0,'2'-4'71'0,"1"0"10"0,1 0 35 0,2-2-52 0,0 0-22 15,0 0 15-15,-1 2-25 0,-2 1-6 16,-2 2 2-16,-1 1-7 0,0 0-7 16,-4 5-8-16,-3 3 10 0,-3 4 13 15,-3 1-14-15,-1 4-9 0,1-2-1 16,1 3-2-16,-1-1-1 0,5-2-2 15,1 1 1-15,1-2 0 0,4 0-1 16,2-2 0-16,0 0 2 0,2-4-1 16,6 2 1-16,-2-3 1 0,4-2 10 15,1 0 20-15,1-4 1 0,4 1-7 16,0-1-6-16,1-1-5 0,2 0-2 16,0 1 1-16,2 0-6 0,0 1-3 15,-1 0-4-15,-2 3 2 16,0 0-1-16,-3 0 1 0,0 2 3 15,-4-2-1-15,-2 5 0 0,-5 0-1 16,-3 2 4-16,-2 0 1 0,-7 0 0 16,-3 2 4-16,-4-1-1 0,-5-1-5 15,-5-2-2-15,-2 2 0 0,0-4-6 16,-2-1 2-16,1 1-6 0,1 0-8 16,2 0-14-16,3-1-11 0,4 0-16 15,0-2-14-15,6 0-24 0,3-3 0 16,3 1-4-16,4-2-20 0,2-1-20 15,8-2-34-15,3-1-93 16</inkml:trace>
  <inkml:trace contextRef="#ctx0" brushRef="#br0" timeOffset="3037">19000 16569 621 0,'0'0'64'0,"0"0"30"0,37-19 69 16,-14 9-72-16,8-3-24 0,7-2-13 16,-2 2-23-16,-3 2-24 0,-4 1-4 15,-2 2-3-15,7-2-2 0,18 0-11 16,10-1-24-16,4 1-41 0,-1 0-68 15,-17 2-89-15,-14 1-197 0</inkml:trace>
  <inkml:trace contextRef="#ctx0" brushRef="#br0" timeOffset="41411.11">26035 603 7 0,'0'-4'29'0,"0"2"-10"0,1-2 5 16,-2 2 10-16,-1-1-3 0,2 0-2 16,-1 2 8-16,0-2 3 15,0 0 0-15,1 2-7 0,-1 0-7 0,1-1-4 16,0-1 3-16,0 2 1 15,0 0-3-15,0-1-5 0,0 0 1 0,1 2-5 16,-1-1-1-16,0 0 2 16,0 1 0-16,-1 0-1 0,1 0 0 0,0 0 2 15,0 0-2-15,-1 0-5 0,1 0-7 16,0 0-1-16,0 0 5 0,0 2 4 16,0 1 6-16,0 0-1 0,1 3 0 15,-1 0 0-15,0 2 1 16,0 0-2-16,0 3-5 0,0-1-2 0,0 3-1 15,0-1-5-15,0 0 0 0,-1 1 1 16,0 2 0-16,1-1-1 0,-1 2 2 16,0-1 3-16,1 1 1 0,-1 3 1 15,0-1 0-15,0 0 0 0,0 2-2 16,0 0-2-16,0 1-1 16,-1 0 1-16,1 2-1 0,0-2 2 0,-1 4-3 15,0-1 0-15,0 2 3 16,0-1-5-16,0 1 3 0,0 2-1 15,0-1 0-15,0 1 2 0,0 0-3 16,0 1 6-16,1-1-3 0,-1 0-4 16,-1 1 0-16,1-1 1 15,-1 1-1-15,0-1 1 0,1 1 0 0,-1-1 0 16,0 0 1-16,1-2 0 0,0 1 1 16,-1 0 1-16,1 2 0 0,-2 0 1 15,1 2 0-15,-1 5-2 0,-1 7 4 16,-1 3 0-16,0 1-4 0,2-3-3 15,-2-6 2-15,2-3-2 0,-1 0 3 16,-1 2-1-16,2-2 0 16,-1 1 5-16,2-2-3 0,0-4 0 15,0-4 2-15,1-5 8 0,0 1-8 16,0 10 2-16,-2 11 0 0,-1 8 1 16,-1 3-4-16,1-6 2 0,2-4-3 15,-1-6 8-15,1 2-3 0,-2 2-6 16,2 0 4-16,-1 3-5 0,0 0 1 15,-1-1-2-15,-1 1 1 0,0 1-2 16,0 0 1-16,0 2 4 0,0-3-1 16,1 4-3-16,-4 0 0 0,3 1 0 15,0 2 0-15,-2-1 2 16,3 3-3-16,-2-2 1 0,1 3-1 0,1 1 1 16,-1-1 1-16,1-1 2 0,0-1 3 15,1 1-2-15,-1 1 1 16,1 1-4-16,0 0 2 0,-1 1-1 15,0 0-3-15,0 0 2 0,-1-1-2 16,0 2 1-16,1-3-1 0,0-1 2 16,0 1 2-16,-1 0 0 0,2-2 1 15,0 4 1-15,1 1-5 0,0-2 7 16,1 2-1-16,1-1-6 0,-1-1 2 16,1 0-2-16,-1-3-1 0,0 3 0 15,-2-3 1-15,-2 2 1 0,1 2-2 16,-1-1 2-16,1 0 0 0,-2 0-2 15,0 0 2-15,0-1-1 0,1-3 3 16,1 0 0-16,0-1-2 0,-1 0 0 16,2 2 2-16,0-3-2 0,0 0 0 15,0-1 0-15,2-1-1 0,0-5-1 16,1-1 0-16,1-2-1 0,0-4-1 16,0-7 1-16,0-4 1 0,0-5 1 15,0-1 1-15,0 4-1 0,-1 1 2 16,-1 4-1-16,1-2 5 0,-2-2-3 15,-2 1 0-15,1-3 2 0,-2-1 2 16,0-2-2-16,-2-1-3 0,0 0 0 16,0-2-2-16,-1-1 0 0,0-2-1 15,-1 0 0-15,1-3 4 0,-1 0-1 16,-3-2-2-16,2-1 0 16,-4 2 0-16,0-1-1 15,-3-1-2-15,0 0 2 0,-4 1-3 0,-2 0 2 16,-1-1 0-16,-3 1-4 0,-2 0 1 15,-5 0 3-15,-6 3-2 0,-8-1 2 16,-1 2 0-16,1-1 1 0,3-1-2 16,2-1-1-16,0 0-6 0,-2 1 2 15,0-1 1-15,-1 2 3 0,1-3 3 16,1 1-1 0,0-2 1-16,1 3 0 0,2-2 2 0,2-1 0 0,3-1-1 15,0-1 0-15,8 1 2 0,7-1 0 16,4-2 1-16,3 1 1 0,-3-2 2 15,-1 2-3 1,0-1 6-16,3-2 0 0,3 1 0 0,3-1 3 16,0 0-4-16,4-1-1 0,2 0-1 15,2 0 1-15,1 0-4 0,1 0-4 16,0 0-2-16,0 1-2 0,0-1 3 16,0 0-1-16,0 1 1 15,0-1-4-15,0 4 3 0,0-1-1 0,0 1 0 16,0 0 3-16,0 2 0 0,-1 0 0 15,0 4 0-15,-1-1-1 0,1 2 1 16,0 1 1-16,0 2 0 0,-1 1-1 16,0 1 0-16,0 1 0 0,0 2 0 15,1 1 0-15,1 1-2 0,0 2 2 16,0 0-1-16,0 1 1 16,0 3-1-16,0 0 1 0,2 1 0 0,1 1 1 15,-1 0-1-15,1 2 0 0,0-1-1 16,1 2 2-16,-1 1-1 0,0 6 1 15,-1 6-1-15,0 8 0 16,-2 1 0-16,-1-2 0 0,1-6 1 16,-1-4-1-16,-1 1 1 0,-2-1-1 15,-1 2 0-15,2-2 0 0,0 1 1 16,0-1 0-16,0-1 0 0,-1 0-1 16,1 3 0-16,0-2 2 0,1 3-1 15,-1 0-1 1,0-1 0-16,1 2 0 0,-2-3 1 0,-1 3 1 0,3 0 2 15,-2-3 0 1,2 3-3-16,-2-2 1 0,0-1-1 0,1 3-1 0,1-2 1 16,-1 2 1-16,0 0-2 0,-1 1 0 15,1 1 0-15,0-1 1 0,1-1 2 16,0 1-2-16,2-3-1 0,0-1 0 16,0-1 1-16,2 0-1 0,1-1 2 15,-1-2 2-15,1-1 1 0,1-2 0 16,0-1-1-16,-1-6 4 0,0-5-4 15,-1-5 2-15,0-2-1 0,0 3-2 16,0 1 1-16,-1 2 1 0,2-2 0 16,-1-2 1-16,0-4 2 0,0-1-5 15,0-4-2-15,0-1-1 0,-1 0 0 16,-1-4 0-16,1-1-4 0,-1 0-16 16,0-2-18-16,0-2-14 0,0 0-29 15,0 1-45-15,0-1-54 0,0 0-80 16,0-1-158-16</inkml:trace>
  <inkml:trace contextRef="#ctx0" brushRef="#br0" timeOffset="44029.66">19857 10690 101 0,'0'0'21'0,"0"0"24"16,0 0 5-16,0 0 4 0,16-32-16 16,-13 25-10-16,3 0-1 0,-3 0 1 15,-1 1-6-15,1 0-8 0,-1 0 3 16,-1 1 7-16,-1 0 5 0,0 1 0 16,2-1 5-16,-2 3 5 0,0-1-4 15,0 1 3-15,0 1 3 0,0 1-5 16,0-1-9-16,-2 1-6 0,2 0-8 15,0 0-4-15,0 1-2 0,0 3 9 16,0 1 5-16,3 2-2 0,-2 2-4 16,0 0-5-16,1 2-1 0,0 3-1 15,1 0-2-15,0 3 2 0,0 0-1 16,-1 2-2-16,-1 2 2 0,0 2-1 16,-1 1 0-16,0 1 1 0,0 2-4 15,0 0 1-15,0 2-1 16,0 2 1-16,0 0-1 0,0 5 4 15,0 4-4-15,0-4 0 0,2-1 2 16,0-1-4-16,-1 1 1 0,1 9-2 16,-1 4-1-16,-1-5 1 0,3-4 0 15,-2-7 1-15,0-2-1 0,1-6 0 16,0-4 2-16,0 0-1 0,0 3 1 16,2 5 2-16,1 2 0 0,-1 0 1 15,-1-2-4-15,1 0 2 0,-2-3-2 16,3 2-1-16,-2-4 1 0,1 1-1 15,0-2 0-15,-3-2-1 0,-1 0 1 16,0-1-1-16,-2 0-4 0,-5-1 4 16,-2-2 1-16,-3 0 2 0,-5 0 3 15,0-1-3-15,-6-1 0 0,-3 0-1 16,-3 0 0-16,-6-2-1 16,-9 2-1-16,-6 2-3 0,-5-2-1 15,-1-3 5-15,1 1-1 16,3-3 0-16,-7 2-4 0,-1-2 5 0,-2 2-6 15,-6-1 3-15,-2 1 3 0,-1-1 0 16,-2-2 1-16,-4 4 1 0,0-3-2 16,-1 2-4-16,1-3 4 0,-3-1-7 15,2 1 5-15,1-1 2 0,4 0 0 16,-1-2-1-16,3-2 0 0,2 1 1 16,-1-2 0-16,5 1 1 0,2-1 1 15,6-1 4-15,3-1 6 0,7 0 4 16,4 0-2-16,4-1 5 0,10-1 3 15,7 0 8-15,4 0-1 16,5 1 7-16,-3-2-3 0,3 1-2 16,-1-1-2-16,2-1-3 0,3 3-8 15,3-1-2-15,0 0-3 0,5 0-9 16,-3 2-1-16,4-1-2 0,0 1-1 16,0 0-3-16,0 1 0 0,0 3 0 15,0 0 3-15,-3 3-1 0,3 3 0 16,-2 0 1-16,-1 2 0 0,-2 1-1 15,2 3 2-15,-3 1-2 0,2 3 1 16,-1 0 0-16,0 3 0 0,0 2 0 16,0-1 0-16,0 2 0 0,1 2 0 15,1 0 0-15,1 2 0 0,-1 5 0 16,1 8 0-16,-1 7 0 0,0 1 0 16,1-2-1-16,-2-4 1 0,-1-1-2 15,-1 1 2-15,1 2 0 16,0 1 0-16,0 1 0 0,2 0 0 0,0-1 0 15,1 2 1-15,2 1-1 16,-4 3 0-16,4 0 2 0,-1 2-2 0,1-1 2 16,-2 1-2-16,2 0 0 15,-2 1-1-15,1-1 1 0,-3-1 0 0,0 0 1 16,-1-1-1-16,-2 4-1 0,-2-1 1 16,4 0 1-16,-3 4-1 0,0-4 1 15,-1 1-1-15,4 1 0 0,-3-3 0 16,0 2 1-16,-1-2-2 0,1 5 2 15,2-3 0-15,-1 2-1 0,3-2 0 16,-1-2 0-16,-3 0 0 0,3 0-1 16,2-1 1-16,0-4 1 15,1 1-1-15,2-2 0 0,-3 1 1 16,3-1-1-16,0-1 0 0,0-1 1 16,0-3-1-16,0-1 0 0,0-2 0 15,2-4 0-15,-1 0-1 0,3-3 0 16,0-5-4-16,-2-7 3 0,1-3 2 15,-1-1-1-15,-1 3 1 16,3 1 1-16,-1 4-1 0,1-2 0 0,1-3 0 16,-2 0-1-16,5-4 1 0,-3 0 0 15,4-1-3-15,-1-3-2 0,3 0 3 16,3-2-4-16,1-1 2 0,4-2-3 16,0 0-4-16,4-1-2 0,1-2-1 15,4 0-2-15,2-2 2 16,7-1-2-16,7-2 1 0,10 2 0 15,0-1-1-15,-3 0 4 0,-4-2 2 16,-4 1 1-16,2-1 9 0,5 0-1 16,-3 0 0-16,4 0 1 0,-3 0 1 15,7 0-1-15,-3 0 0 0,2 0 1 16,-3 0 1-16,-1 0-2 0,4 0 1 16,-3 0 0-16,2 0 4 0,-1 0-1 15,2 0-1-15,1 2 2 16,-1-1 0-16,0-1-4 0,-4 1 2 15,1 0-3-15,-2 0 1 0,-1 0-1 16,-1-1 0-16,-1 2 1 0,3-2 0 16,-5 0-1-16,1 1-1 0,-2-1-2 15,-2 3 3-15,0-3-1 0,-3 3-1 16,-1-2 1-16,-2 1 1 0,-5-1-1 16,-7-1 1-16,-3 1 0 0,-2-1 0 15,6 2 1-15,2-1-1 0,4 0 1 16,-2-1 1-16,1 2 0 0,-2-2 0 15,-2 0 1-15,0 1-2 0,-2-1-1 16,-1 2 0-16,-2-1 0 0,0 0 0 16,-3 1 0-16,-1 1 0 0,-1-1 0 15,-3 3 2-15,0 1 3 0,-2 0-4 16,-2 3 2-16,-2 0 5 0,1 1-3 16,-3 2-1-16,1 2 2 0,-2 1-3 15,-1 4 0-15,-1 0 0 0,-1 3 2 16,0 2 0-16,0 1 1 0,-1 4-1 15,-1 5 3-15,0 8 2 0,-1 11-3 16,1 3-3-16,-2-1-2 0,3-1 1 16,1-2-2-16,-1 1 1 0,1 2 1 15,0 1-1-15,0 3-1 0,0 2-1 16,1 3 3-16,2 4-1 0,0 4 2 16,1 0 5-16,0 2 1 0,1-3 6 15,1 0-3-15,-1-2 5 0,0-2 3 16,2 1-1-16,0 2-6 15,0 0-1-15,-2-2 2 0,2-4 1 16,0-4-1-16,-2-7 0 16,0-1-8-16,-1-3-6 0,-2-3-1 0,3 0-3 15,-2-4 3-15,3-4-4 16,-2 0-3-16,0-5-10 0,0-7-2 0,-1-4-10 16,-2-8-8-16,3-2-15 0,0 0-19 15,1 1-21-15,1-2-45 0,0 0-41 16,3-4-53-16,1-4-55 0</inkml:trace>
  <inkml:trace contextRef="#ctx0" brushRef="#br0" timeOffset="49733.9">27120 1928 99 0,'1'-2'11'0,"1"0"-10"16,-1 1 26-16,0 0 7 0,1-1-2 16,0 1 2-16,0-3-2 15,0 2 10-15,1 1 3 0,-1-2-4 0,-1 3 1 16,0-1-6-16,0 1-3 0,-1 0-4 15,0 0-1-15,0 0-7 0,0 0-8 16,0-2-3-16,0 2 1 0,0 0-3 16,0-1-2-16,1-1 0 0,1 1 5 15,0 0 2-15,-1-1-1 16,1 1-3-16,-1-1 4 0,-1 1 0 16,0 0 4-16,0 1-1 0,0-2-3 15,0 1-6-15,0 1-2 0,-1-2-3 16,-1 2-1-16,1 0 1 0,-1 0 3 15,0 0-1-15,1 0 0 0,-1 0 4 16,-1 0-1-16,2 0 1 0,0 2-1 16,0-1-1-16,1-1-4 0,-2 2 1 15,2-1 2-15,-2 0-1 0,1 1 4 16,-2-1-2-16,1 1 2 0,-1-2 1 16,-3 2 3-16,0 1-4 15,-2 0 0-15,-1 1-7 0,-3 0 1 16,-1 2-1-16,-1 0-1 0,1 0 0 15,-3 0 0-15,2 3 0 0,0-2-1 16,-1 2-1-16,1 0 2 0,0 2-4 16,1-1-1-16,0 1 3 0,2 0-3 15,3-2 1-15,-1 2 0 0,4-2-4 16,3-1 3-16,2 0-4 0,1 0 3 16,5-1 2-16,3 0 4 15,2-2 3-15,2 1 0 0,3-3 6 0,3 2 6 16,1-1-1-16,2 1-6 0,0 0-2 15,0 0-4-15,0 0 1 0,1 1-2 16,-1 0 1-16,0 1-2 0,-1 1 0 16,1 1 1-16,-3 1-1 0,1 0 1 15,-4 1 2-15,-1-2 5 0,-4 3 0 16,-3-3-1-16,-4 2 4 0,-3-1 4 16,-1 2 15-16,-6 1 7 0,-5-2-2 15,-3 2-8-15,-4 0-2 0,-4-1-6 16,-2 0-2-16,-2-2-7 15,-2-2-6-15,-2 0 0 0,-1-2-4 0,-1 0 0 16,1 0-4-16,-1-4-9 0,2 1-10 16,2-2-13-16,3 1-10 15,3-2-20-15,5 1-15 0,2 1-10 0,6-1-26 16,5 0-11-16,3 0-62 0,1 0-80 16</inkml:trace>
  <inkml:trace contextRef="#ctx0" brushRef="#br0" timeOffset="50156.02">27448 2312 104 0,'1'-5'341'0,"0"-1"-292"0,1 0 9 0,0-1 21 0,2 3-32 15,-1 0-10-15,-1 1 0 0,-1 0 7 16,1 2 2-16,-2 0-8 0,1 1-10 15,-1 1-16-15,0 4-2 16,0 2 3-16,0 5 2 0,0 4 2 0,-2 3-6 16,0 4-6-16,0 0-3 0,1 3 0 15,-1 0-1-15,2 0 0 0,0 0-1 16,-1-2 0-16,-1 0-23 0,1-2-29 16,-2-1-39-16,0-2 17 0,0-3-32 15,-1-2 22-15,1-2-28 16,-1-4-48-16,1-4-63 0</inkml:trace>
  <inkml:trace contextRef="#ctx0" brushRef="#br0" timeOffset="50521.64">27453 2215 128 0,'0'0'214'0,"0"0"-197"16,0 0 14-16,0 0 33 0,0 0-38 0,39-39-4 16,-27 33-2-16,-1 0-11 0,4 2 4 15,-1 1-5-15,1 1 12 0,0 2 17 16,-1 1 14-16,-3 4 1 0,-1 3 0 15,-1 3-12-15,-3 1-6 16,-3 1-3-16,-2 1 3 0,-1-1-1 0,-4 3-8 16,-2-4-3-16,-5 1 1 0,-2-2-9 15,-1-1-7-15,-2-2-2 0,-1 0-4 16,2-1-1-16,-1-2-17 0,2 1-37 16,3-3-31-16,1-2-42 0,1-2-33 15,5-3-60 1,0-3-128-16</inkml:trace>
  <inkml:trace contextRef="#ctx0" brushRef="#br0" timeOffset="51269.39">27742 1723 178 0,'0'0'101'0,"0"0"-55"0,0 0 14 0,0 0-30 0,0 0-10 0,0-3 6 16,0 2-4-16,-1 1 0 0,1 0 12 15,-1-2 3-15,0 1 15 0,1-2-3 16,0 0 1-16,0-1-1 0,0 1-8 15,0-2-1-15,0 0-13 16,1 0-13-16,3 0-5 0,1-1-1 16,0 2-8-16,1 1 2 0,1-1 3 15,-1 2-2-15,0 1-2 0,-1 1-1 16,1 0 2-16,2 0-2 0,-3 3 0 16,2 2 0-16,-1 2-2 0,0 3 1 15,1 1-4-15,-1 3 5 0,-1 1 0 16,-2 2 0-16,-1 1 2 0,-2 2 2 15,-1 0 3-15,-4-2 2 0,-3 1-1 16,0-1 4-16,0-2 1 0,-1 1 1 16,1-3-2-16,-1-2 5 0,2-1 3 15,1-2-4-15,1-2-5 0,2-1-5 16,1-4-2-16,2 1 3 0,0-3 10 16,0 0 15-16,2 0 8 0,3-3-2 15,2 0-13-15,3-3-17 0,4 1-5 16,2 1-3-16,2-1 0 0,2 2 1 15,-1-1-1-15,1 1 1 0,0-1-3 16,1 2 1-16,0-1-7 0,-2 2-3 16,0 0-5-16,-1 1-15 0,-4-2 1 15,1 1-2-15,-2-1-13 0,-2 2-9 16,0-1 5-16,-2 0-1 0,-1 1-18 16,-1 0-25-16,-1-2-19 0,-1 1-14 15,0-2-74-15,-2 2-118 0</inkml:trace>
  <inkml:trace contextRef="#ctx0" brushRef="#br0" timeOffset="53338.95">26106 3973 6 0,'0'0'70'0,"0"0"-34"0,0 0-3 15,0 1-2-15,0-1-6 0,0 0-4 16,0 0 5-16,0 0 2 0,0 0 17 15,0 0-16-15,0 0-4 0,0 0 10 16,0 0 7-16,0 0-1 0,0 0-5 16,0 0-9-16,0 0 0 0,0 1-4 15,0-1 0-15,0 2-6 0,0-1 8 16,2 1 8-16,4-1 26 0,2 0 15 16,6 1-12-16,0-1-9 0,5-1-7 15,0 0 6-15,2 0-11 0,1 0-12 16,-2 0-11-16,1-3-10 15,-1 1-5-15,-3-1-2 0,1 0-1 16,-4 1-5-16,0 0-28 0,-3 0-23 16,-4 1-23-16,-1 0-27 0,-5 0-54 15,-6 1-13-15,-2 0-92 0</inkml:trace>
  <inkml:trace contextRef="#ctx0" brushRef="#br0" timeOffset="53714.73">26081 4198 264 0,'0'0'118'0,"0"0"-59"0,0 0 27 0,0 0-6 0,-2 15-15 0,8-12 0 16,3-1 20-16,6 0-5 0,3-2-16 15,4 0-18-15,3 0-7 0,0 0-19 16,2 0-9-16,-3 0 5 0,2 0 3 15,0 0-4-15,-1 0-4 0,0-2-3 16,-2 2-5-16,0 0-3 0,-2 0-4 16,1 0-23-16,-3 0-38 0,0 0-41 15,7-2-44-15,-6 0-72 0,-2-1-123 16</inkml:trace>
  <inkml:trace contextRef="#ctx0" brushRef="#br0" timeOffset="79357.25">27026 3801 89 0,'0'0'39'0,"1"-1"-12"0,0 0 24 15,1 1 5-15,0-1-13 0,1-1-9 16,0-1 4-16,-1 2-2 16,1-1-13-16,-1 0-1 0,0 1-2 0,0-1 1 15,0 2 4-15,-2 0 0 16,1-1 1-16,-1 1-4 0,0 0-8 15,0 0-2-15,0 0-1 0,0 0 1 16,0 0-1-16,0 0 1 0,0 0 0 16,0 0 2-16,0 0 7 0,0 0 5 15,0 0 1-15,0 0 2 0,0 0 2 16,0 0-3-16,0 0-3 0,0 0 1 16,0 0-3-16,0 0-2 0,0 0-2 15,0 0-11-15,0 0-3 0,-2 0 6 16,-2 3-8-16,-2 1 1 0,0 0-1 15,-4 2-1-15,2 0 0 0,-2 4 1 16,-1 0-3-16,-3 4 1 0,1 4-1 16,-2 0 1-16,-1 4 0 0,1 3-1 15,1 0 1-15,-2 7-1 0,2-3 0 16,2 3 1-16,1-2 9 0,1 3 8 16,1 0 9-16,2-1-4 0,1 0-1 15,4-7 0-15,0 5-4 0,2-2-3 16,0-2-6-16,4-1 4 0,3-2-1 15,1-3-1-15,1-3-3 0,1 0-7 16,1-3-1-16,0-2-2 0,1-2-13 16,2-3-2-16,-1-3-28 0,0-2-47 15,2-2-47-15,4-6-58 0,-5-1-50 16,-2-3-182-16</inkml:trace>
  <inkml:trace contextRef="#ctx0" brushRef="#br0" timeOffset="79828.97">27168 3941 69 0,'0'0'17'0,"0"0"-8"0,0 0 28 0,9-13 3 15,-4 11 7-15,-4 0 15 0,2 2 1 16,-1-1 8-16,0 0-11 0,0 0-3 16,-1 0-8-16,0 1-2 15,1 0 2-15,-1 0-2 0,0 0-8 16,0 0-5-16,0 0-2 0,0 0 0 15,0 0-2-15,0 0 1 16,0 2 1-16,1 0-3 0,-1 2-2 0,-1 2 6 16,0 2 4-16,0 3-11 15,0 2-2-15,-1 2-3 0,-3 5-4 0,0 2-3 16,-2 3-2-16,0 1-4 16,1 0-3-16,-2 2-3 0,1-1-1 0,0-1 0 15,2-2-1-15,1-4-1 0,0 0-28 16,1-3-27-16,2-2-22 0,0-3-16 15,3-2-13-15,2-2-24 0,1-4 8 16,4-4-21-16,-1-1-40 0,-2-4-43 16</inkml:trace>
  <inkml:trace contextRef="#ctx0" brushRef="#br0" timeOffset="80428.99">27461 3966 258 0,'0'0'66'0,"0"0"-9"0,0 0 36 0,0 0-31 0,9-14-13 0,-6 9-3 15,1 0 5-15,0 0 5 0,-1-1 7 16,1 3-1-16,-1-1-16 0,-1 1-6 16,-1-1-4-16,-1 2-2 0,0 0-7 15,0 1-1-15,0 1-18 0,-1 0-6 16,-4 1-4-16,-2 3 0 0,-2 3-4 15,-1 2 4-15,-2 2 2 0,1 2-4 16,-1 1-1-16,1 0 4 0,3 0 1 16,0 0-1-16,1 0 1 15,3-2 0-15,3-1-3 0,1 1 0 16,2-3 2-16,5 1 1 0,2-3-6 16,2 1 0-16,3-2 4 0,1 1 2 15,2-2-3-15,0-1 2 0,1 0 1 16,-2-1 1-16,4 0-1 0,-3-1 2 15,0 1-1-15,0 1 0 0,-3 1-1 16,-2 1 0-16,-3-1-2 0,-2 2 2 16,-2-1 0-16,-2 0-2 0,-2 0-2 15,-1 1 4 1,-2-1-2-16,-5 0 2 0,-1-1 1 16,-4 0 6-16,-3-1-3 0,0-1-4 0,-1 1-8 0,-1-2-18 15,2-2-29-15,1 1-27 16,3-1-35-16,-1 0-6 0,2-3-9 15,3-2-35-15,3 1-22 16</inkml:trace>
  <inkml:trace contextRef="#ctx0" brushRef="#br0" timeOffset="80801.66">27484 3938 289 0,'0'0'157'0,"0"0"-78"0,0 0 24 0,45-14-16 16,-24 10-27-16,3 1-10 0,1-1-4 15,1 0-8-15,-1 1-10 0,-1 0-16 16,-2 1-7-16,-2 0-1 0,0 0-3 16,-4 1 0-16,-1 0-1 0,-2 0-1 15,-3 0-26-15,-2 0-27 0,-2 0-44 16,-1-1-34-16,0-3-29 15,-1 1-87-15</inkml:trace>
  <inkml:trace contextRef="#ctx0" brushRef="#br0" timeOffset="83217.31">27993 4107 28 0,'0'0'21'0,"0"0"-10"16,4-4 15-16,-3 3 7 0,0-2-8 15,-1 3 1-15,0 0 18 0,0-1 3 16,1 0-6-16,-1 1-7 0,0-1-4 16,0 0 5-16,0 1-8 0,0 0-9 15,0 0 2-15,0 0-4 16,0 0 3-16,0 0 4 0,-1 0-9 15,0-1-6-15,0 1 0 0,-1 0-1 16,1-1 5-16,-1 1 2 0,1-1 7 16,0 1 6-16,1 0 4 0,0 0-4 15,0 0-4-15,2 0-3 0,1 0 4 16,3 0 8-16,2 0 4 0,3 1 1 16,2 1-3-16,2-1-4 0,0 0 3 15,3 0 2-15,-1 0-1 0,3-1-11 16,1 0-11-1,-3 0-7-15,-1 0-3 0,-1 0-2 0,-1 0-1 0,-4 0-15 16,0-1-22-16,-3 0-33 0,-3-1-37 16,-3 1-42-16,-2-1-20 0,0 1-94 15</inkml:trace>
  <inkml:trace contextRef="#ctx0" brushRef="#br0" timeOffset="83731.17">28462 3939 144 0,'0'0'95'0,"0"0"-29"0,0 0 5 0,0-8-5 15,0 8-29-15,0-1-11 0,1 1 3 0,-1 0 7 16,2 0-6-16,-2 0-14 0,1-1-2 16,1 1 8-16,-2 0 14 0,0 0 2 15,1 0-2-15,0 1-9 0,-1 1-4 16,0 4 3-16,0 1 4 0,1 2-8 16,-1 3-9-16,0 2 3 0,-1 2-3 15,-1 4-4-15,-1 3-3 0,1 1-3 16,-1 0-1-16,1 1 0 0,1-3 1 15,-1-1-2-15,1-1 0 16,0-2-1-16,1-1-7 0,0-2-13 16,1-1-21-16,1-4-26 0,0 1-27 15,2-4-13-15,0-4-8 0,0-1-61 16,1-2-83-16</inkml:trace>
  <inkml:trace contextRef="#ctx0" brushRef="#br0" timeOffset="84295.52">28572 3661 323 0,'0'0'67'0,"0"0"-30"0,0 0 10 0,0 0-18 0,21-2-10 16,-12 2 7-16,1 4 5 0,-1 0-9 16,3 4-1-16,1 2 9 0,1 4 10 15,1 4 1-15,3 5 5 0,-2 3-6 16,2 3-8-16,-2 1-10 0,-1 2-7 16,-1 0-6-16,-1 6-5 0,-6-5 1 15,-1 0-3-15,-6 4 10 0,0-8 4 16,-3 4 1-16,-4-2 5 0,-2-6 6 15,-1 2-4-15,-2-3 7 0,-1-2 7 16,1-2-12-16,-3-1-4 0,1-2-8 16,-2-1 1-16,2-2-5 0,1 0 1 15,-2-2-2-15,3 0-3 0,1-4 3 16,2 0-2-16,-1 1-6 0,4-2 0 16,-1-2 0-16,2 0-1 0,3-1-12 15,-1-2-12-15,3-1-15 0,-2 0-12 16,2-1-19-16,0 0-14 0,0 0-27 15,4-1-46-15,0-2-27 0,0-1-140 16</inkml:trace>
  <inkml:trace contextRef="#ctx0" brushRef="#br0" timeOffset="85085.59">29106 4062 30 0,'0'0'87'0,"0"0"-17"16,0 0-10-16,0 0-22 0,0-2 1 16,0 2 1-16,1 0 3 0,0 0 3 15,-1-1 3-15,0 0 7 0,0 0 3 16,0 1-12-16,0 0 0 0,0 0-2 15,0-1-6-15,0 1-1 16,0 0-7-16,0 0-13 0,1 0-12 31,-1 0-6-31,0 0-2 0,2 1 0 16,0 4 2-16,1 1 4 0,3 0 1 16,0 3 1-16,0 0-3 0,2 4 3 15,2-2-5-15,-2 2 2 0,0-1-2 16,0 0 1-16,1-1-1 0,-1 0 0 15,0-1-1-15,0-2-2 0,-1 1-12 16,0-4-30-16,1 1-32 0,-4-2-33 16,2-1-29-16,-1-2-96 0,-1-1-43 15</inkml:trace>
  <inkml:trace contextRef="#ctx0" brushRef="#br0" timeOffset="85496.34">29194 4092 67 0,'0'0'125'0,"0"0"-50"0,0 0 11 0,0 0-11 16,0 0-21-16,0 0-3 0,12-16-7 16,-9 14 8-16,-2-1-7 0,2 1-1 15,-3 0 2-15,0 2-12 0,0 0-8 16,0 0-8-16,0 3-8 0,-1 0-7 16,-2 2 2-16,-2 2 5 0,-2 0 7 15,-1 4-5-15,0-1-2 0,-2 0 1 16,2 1-4-16,1-2-1 0,1 1 0 15,-1-1-4-15,2-1 0 0,0 0 1 16,0-1-3-16,0 0 1 0,-1 0 0 16,3-1-1-16,0 0 0 0,-1-1-1 15,2-1-4-15,0 0-11 0,2-1-13 16,0-2-21-16,0 1-24 0,0-1-11 16,0 0-1-16,1-1-11 0,2 0-40 15,1 0-88-15</inkml:trace>
  <inkml:trace contextRef="#ctx0" brushRef="#br0" timeOffset="90252.34">29629 3924 109 0,'0'0'33'0,"0"0"22"0,1 0 21 16,0 0-17-16,0-1-7 0,1 0 0 16,-2-1-1-16,2-1-6 0,0 2-5 15,0-1-5-15,1 0-7 0,-2 0 1 16,1 0 0-16,0 0 1 0,1 0 2 15,0 1-1-15,2 0 2 0,-2-2-5 16,3 0 0-16,1 1 0 0,0-3-7 16,1 1 0-16,0 1-5 0,2-1-4 15,-2 1 2-15,0 2 0 0,0-2 0 16,1 1-1-16,-3 1-4 0,1 1-1 16,-2 0-2-16,0 0-1 0,0 0-1 15,-2 0-3-15,1 0-2 0,-3 0 1 16,3 2-1-16,-1 2 1 0,-1 0-1 15,1 2 1-15,0 1 2 0,-1 0-2 16,2 1 0-16,-1-1 1 0,-3 0-1 16,2 2 0-16,-1 0 3 0,-1 3-3 15,0-1 1-15,0 2 1 0,-3-1-2 16,0 1 2-16,-3 1 0 0,-1 0 1 16,-1 0 1-16,2-2-1 0,-5 2 1 15,3-1 1-15,-1 0-2 0,-2 0-1 16,3-1 0-16,-2-1-1 0,-2-1 1 15,4 0-1-15,-2-1-1 0,0 0 2 16,0-1-2-16,0-1 1 16,2 0 0-16,-1 0 0 0,1-3 0 15,2 2-1-15,1-3 2 0,0-1 0 16,0 1-2-16,2 0 1 0,3-2-1 16,0-1-1-16,0 0 1 0,1 0 0 15,3 0 5-15,4 0 10 0,0 0 2 16,1 0 0-16,5 0-2 0,-1 0-2 15,3 0 4-15,1 0 1 0,0 2-5 16,1-2-3-16,1 0-5 0,0 0-3 16,0 0-1-16,0 0-1 0,-3 0-4 15,1 0-25-15,-4-2-15 16,1 0-31-16,-1-3-22 0,-1 1-41 16,1-3-50-16,-3 2-21 0,0-2-156 15</inkml:trace>
  <inkml:trace contextRef="#ctx0" brushRef="#br0" timeOffset="90846.18">30210 3964 203 0,'0'0'74'0,"0"0"-17"0,0-6 26 0,0 3-21 16,0 0-22-16,0-1-4 0,-1-1-1 16,1 1-1-16,0 0 8 0,0 0 14 15,0 2-10-15,0-1-6 0,0 0 4 16,1 0-8-16,-1-1-4 0,0 0 0 15,0 1-6-15,0-2-9 0,0 3-5 16,0-1-4-16,0 0-1 0,-1 2-2 16,-3 0-5-16,0 1 0 0,-4 0-1 15,0 2-1-15,-2 4 2 0,-3 2 0 16,0 2 0-16,-4 4 0 0,2 2-3 16,0 2 3-16,2 2-1 0,1-1 0 15,2-1-2-15,5 0 0 0,0-2-3 16,2 0 6-16,3-2 2 0,0 0-1 15,5-3-1-15,1-1 11 0,3-3 0 16,1-2 3-16,1-3 11 0,5-1 7 16,0-1-2-16,1-4-6 0,-1-2 0 15,1-4 2-15,-2-3 3 16,0-2 0-16,-4-5-7 0,0-2 1 16,-1-4-13-16,-5 1-9 0,-1 0 1 15,-2 2-2-15,0 3 0 0,-2 3-3 16,-4 4-18-1,-2 2-6-15,-1 3-4 0,-3 2-28 0,-1 2-18 0,1 4-21 16,-2 0-44-16,3 0-26 0,0 10 10 16,4-3-54-16,1 0-29 0</inkml:trace>
  <inkml:trace contextRef="#ctx0" brushRef="#br0" timeOffset="91426.24">30518 3931 129 0,'0'0'87'0,"0"0"-23"0,0 0 38 0,4-6-28 16,-4 5-37-16,1-1 1 0,1 0 3 0,-2-1 1 16,0 3 1-16,0-1 4 0,0-1 3 15,0 0 1-15,0 0-3 0,-3 1-17 16,3 0-18-16,-2-1-4 0,-1 0-5 15,1 2-4-15,-1 0-2 0,-3 0 0 16,0 1-1-16,-4 4 0 0,2-1 3 16,-4 2-1-16,2 3 1 0,-4 2 0 15,1 2 0-15,2 0-1 0,-1 3 0 16,2 0 1-16,2 0-1 0,3 1 1 16,0 0 5-16,3-1 9 0,2-1 1 15,0 1 3-15,6-2 2 0,2-1-4 16,3-3 10-16,3-1-6 0,2-2-7 15,3-1 2-15,6-4 7 0,-3-2 2 16,4-1 1-16,-1-6 0 0,-3-3 7 16,-3-2-4-16,0-4-3 0,-6-3-3 15,0-3-9-15,-3-3-6 0,-4 1-6 32,-2-1-1-32,-2 3-11 0,0 2-12 0,-10 5 0 0,-3 2 10 0,-2 5-24 15,-4 1-22-15,-2 4-10 0,0 1-16 16,-1 2-42-16,2 0-41 0,-4 5 1 15,7-2-43-15,2 0-29 0</inkml:trace>
  <inkml:trace contextRef="#ctx0" brushRef="#br0" timeOffset="92415.76">30808 3526 166 0,'0'0'71'0,"0"0"-4"0,0-1 11 15,0 0-28-15,0 0-15 0,0 1 1 16,0-2 2-16,0 1-9 0,0 0-3 16,0 0-2-16,0 0 6 0,0 0 16 15,1-1-4-15,1 0-10 0,2 0-9 16,-1 1-13-16,2-3-3 0,0 3-3 16,0-1 0-16,1-1-1 0,2 1 1 15,-3 0-4-15,1 0 0 0,-1 0 1 16,-2 2 6-16,-1-1 3 0,1 1-3 15,-1 0-5-15,-2 0-2 0,2 1-7 16,0 3 4-16,-1-1-2 0,1 1 5 16,0 1 3-16,1 1 0 0,-1 1-2 15,1 1 0-15,-2-1-1 0,1 1-1 16,-2 1 0-16,0-1 1 0,0 0 0 16,-3 3 0-16,-2-2 10 0,0-1 5 31,-2 2-3-31,0-1-6 0,1-1-1 15,-4 0 4-15,1-1 6 0,1 0 5 16,0 0-4-16,0 0 1 0,-3 1-3 16,3-2-2-16,0 1 0 0,2 0-2 15,-2-1-2-15,3-1-4 0,1-2 0 16,2 1 1-16,2-3-1 0,-2 0-3 16,2-1 2-16,0 1 8 0,3 0 3 15,2 0 18-15,3-1-7 0,5 0-6 16,0 2-2-16,4-2-6 0,-1 0-1 15,4 0-5-15,-1 1 0 0,2 0 0 16,-1 2-2-16,2 0 0 0,-3-2-3 16,0 3 1-16,-1-1 2 0,-4-2-3 15,-1 1 0-15,1-2 1 0,-3 1-1 16,-2-1-3-16,2 0-10 16,-1 0-18-16,1 0-32 0,1 0-46 15,4-3-89-15,2 0-44 0,-5-3-168 16</inkml:trace>
  <inkml:trace contextRef="#ctx0" brushRef="#br0" timeOffset="100093.14">26923 5357 39 0,'0'0'34'15,"0"0"-14"-15,0 0 7 0,0 0 9 16,1-7-5-16,0 4-10 16,0 1 15-16,1-2 3 0,-1 2-15 0,1-2-13 15,2 1 2-15,-2 0 8 0,1-1 1 16,-1 2 2-16,1-1 11 0,0 1-6 16,-1 1 1-16,0 0-8 0,-1 0 2 15,0 0 3-15,-1 1 1 0,1 0 2 16,-1 0 6-16,0 0 11 15,1 0 1-15,-1-1-7 0,0 1-5 16,0 0-1-16,1-1-8 0,0 0-5 16,0 1-1-16,-1 0-7 0,1 0-4 15,-1 0-1-15,1 0-4 0,-1 5 0 16,1 3 1-16,-1 4 11 0,-1 4 1 16,1 5-7-16,-3 2 1 0,0 4-4 15,1 1-2-15,-1 1-1 0,1 1-2 16,0 1-1-16,1-2 1 0,0-1-3 15,0-1 1-15,0-3 0 0,-1 1-1 16,1-5 0-16,0-3-11 0,1-1-19 16,0-4-18-16,0-1-26 0,0-2-34 15,1-4-47-15,0-2-56 0,2-3-137 16</inkml:trace>
  <inkml:trace contextRef="#ctx0" brushRef="#br0" timeOffset="100453.26">26791 5537 340 0,'0'0'74'0,"0"0"-14"0,0 0 8 0,0 0-2 0,34-9-17 16,-16 6-6-16,3-1 10 0,3 3-1 15,4-2-6-15,0 2-15 0,1 0-15 16,0 0-8-16,-1 1-6 0,-1 0-1 15,-2 0-1-15,-1 0-2 0,-2 0-30 16,-3 0-38-16,-1 0-24 0,1 0-34 16,-6 0-57-16,-3-2-124 15</inkml:trace>
  <inkml:trace contextRef="#ctx0" brushRef="#br0" timeOffset="101096.24">27835 5196 252 0,'0'0'53'0,"0"0"-37"0,0 0 32 0,0 0-4 15,0 0-16-15,22-4-14 0,-20 4 0 16,-1 0 2-16,0 0-7 0,-1 0-2 15,0 0 13-15,-4 0-14 0,-1 1-2 16,-2 2 1-16,-2 3 10 0,-1 2-1 16,-6 2-10-16,-1 4-1 0,-1 0-2 15,-3 5 0-15,-1 2 1 0,-1 2-1 16,1 4-1-16,0 1-1 0,3 2-1 16,-2 8 2-16,0 6-1 0,1 3 1 15,4 1 0-15,6-9 7 0,4-10 27 16,4-9 8-16,2 0-3 0,0 2-7 15,0 3-9-15,4 1-9 0,3 1-9 16,1-2-5-16,4-3-6 16,1-2-54-16,2-3-26 0,10 0-9 15,-4-6-77-15,-2-3-43 0</inkml:trace>
  <inkml:trace contextRef="#ctx0" brushRef="#br0" timeOffset="101505">27945 5318 357 0,'0'0'45'0,"0"0"-6"0,0 0 49 16,0 0-31-16,6-12-26 16,-6 11-16-16,0 1 3 0,1 0-6 0,0 1-8 15,-1 4 8-15,1 4 26 0,-1 3 9 16,-1 5-5-16,1 2-2 0,-3 5-4 15,-2 2-6-15,1 2-6 0,-2 4-13 16,2-2-8-16,-1 2-1 0,1-2 1 31,-1 0-3-31,3-2 0 0,0 0 0 0,2-2-9 0,0-3-31 0,3-2-27 16,3-2-30-16,-1-4-24 0,3-2-34 16,0-5-86-16</inkml:trace>
  <inkml:trace contextRef="#ctx0" brushRef="#br0" timeOffset="102083.76">28323 5277 110 0,'0'0'41'16,"0"0"40"-16,0 0 29 0,0 0-31 15,0 0-31-15,0 0-18 0,0 0-5 16,7-18-3-16,-7 15-8 0,0 2 0 16,0-2 19-16,0 1 4 0,0 1-6 15,0 0 3-15,-1 1-12 0,0 0 8 16,0 0-30-16,-2 4 0 0,-2 3-4 15,-3 1 3-15,-1 3 1 0,-2 3 0 16,-2 4 1-16,0 1 0 0,-3 2 1 16,2 2-2-16,-3 0-2 0,3 3 2 15,-1 1 0-15,3 2 0 16,1-1 0 0,0 0 2-16,5-1 3 0,1-2 9 0,4 0 4 0,1-2-3 15,4-3 0-15,2-1 6 0,3-3 12 16,3-2 13-16,0-3 1 0,4-2 8 15,1-3-6-15,3-3-8 0,0-3-13 16,0 0-4-16,1-6 0 0,0-2-4 16,-4 0-6-16,0-3-3 0,-3 0-4 15,-2-2-2-15,-3 1-3 0,-4-1-1 16,-2 2-1-16,-3-1-2 0,-4 5-3 16,-5 0-3-16,-3 0 0 15,-1 4-2-15,-4-1-7 0,-1 4-12 16,-1 0-8-16,2 1-5 0,-3 5-5 15,4-2-2-15,3-1-7 0,2 2-9 16,2 0-27-16,2-1-3 0,3 1-3 16,4-2-36-16,1-2-95 0</inkml:trace>
  <inkml:trace contextRef="#ctx0" brushRef="#br0" timeOffset="102455.59">28553 5506 324 0,'0'0'110'0,"0"0"-50"0,0 0 32 0,-3 0-39 0,3 0-28 16,0 0-2-16,1 0 8 0,4 0 11 15,2 0 2-15,5-1 14 0,1-1-4 16,3 1-13-16,1-1-16 0,2 0-15 15,-1-1-10-15,0 1-1 0,2-1-30 16,-2 0-41-16,4 2-36 0,-2-2-30 16,8-1-26-16,-6 0-91 15</inkml:trace>
  <inkml:trace contextRef="#ctx0" brushRef="#br0" timeOffset="102821.71">29038 5361 323 0,'0'0'79'0,"0"0"4"0,0 0 0 0,0 0-37 15,0 0-12-15,0 0 0 0,0 0 3 16,13-25 2-16,-13 25-17 16,0 0-10-16,0 3-12 0,0 4 4 15,0 1 20-15,-3 5 6 0,0 1-9 16,1 2-10-16,0 4-5 0,1 1-5 16,-1 1 0-16,2 3 1 0,-2-1-2 15,2 1 0-15,0-3 1 0,2 0-1 16,0-1-4-16,1-2-32 0,-1-2-28 15,1-2-15-15,0-1-8 0,-1-3-9 16,5-4-17-16,-4-1-21 0,3-5-36 16</inkml:trace>
  <inkml:trace contextRef="#ctx0" brushRef="#br0" timeOffset="103199.43">29218 5109 407 0,'0'0'109'16,"0"0"-87"-16,0 0 21 0,0 0-31 15,0 0-10-15,33 11 0 0,-21-2-2 16,0 4-1-16,1 3 1 0,-1 4 5 16,2 4 12-16,-2 3 14 0,1 6 12 15,-1 6 5-15,-3 10-8 0,-3 5-7 16,-4 2 6-16,-2-3 1 0,-9-9-15 16,-3-5-18-16,-4-1-3 0,-1 1-1 15,-3-4 1-15,4-5-3 0,0-7 2 16,4-4-2-16,-1-2 0 0,-1 3 4 15,-5 1-2-15,1 4-1 0,0-5-2 16,2-4-5-16,1-4-45 0,3-4-45 16,2-6-43-16,4-2-23 0,3 0-109 15</inkml:trace>
  <inkml:trace contextRef="#ctx0" brushRef="#br0" timeOffset="103779.95">29831 5378 1 0,'0'0'384'0,"0"0"-301"0,0 0-19 0,2-4-27 0,-2 4-24 15,3 0-12-15,-2 0 1 0,1 0-2 16,1 4 4-16,1 1 10 0,0 3 13 16,3 2 1-16,0 0-4 0,1 2 3 15,0 1-6-15,3-1-7 16,-1 0-5-16,-1 1-7 0,4-2-2 16,-4-1 1-16,1 0-1 0,2-1-14 15,-1-2-18-15,1 1-9 0,2-2-22 16,-1-2-21-16,5 0-35 0,-3-3-35 15,-3-1-29-15</inkml:trace>
  <inkml:trace contextRef="#ctx0" brushRef="#br0" timeOffset="104220.71">30034 5388 230 0,'0'0'94'0,"0"0"-24"0,0 0 12 15,0 0-32-15,0 0-20 0,8-7 3 16,-8 7 6-16,0 0 3 0,0 0-15 16,0 0-6-16,-2 0-8 0,-1 0-10 15,-2 2 3-15,-3 3 7 0,0 2 14 16,-4 1 1-16,-1 2-7 0,-1 1-4 16,1 3-3-16,-3 0-5 15,3 1 0-15,1-1 1 0,-2 1-1 16,4-1 1-16,-2 0 0 0,2-2-1 15,2 1-5-15,1-2-1 0,0-1-3 16,4-3 0-16,0 0-4 0,0 1-42 16,2-2-52-16,2-1-55 0,3-2-83 15,0-2-153-15</inkml:trace>
  <inkml:trace contextRef="#ctx0" brushRef="#br0" timeOffset="108017.96">30638 5193 59 0,'0'0'50'0,"0"0"-28"0,0 0 6 0,4-14 2 0,-3 10-8 15,1-1-2-15,0-1 4 0,1 2 16 16,-2 1 12-16,1 0 5 0,0 1 7 15,-1 0-5-15,1 1 0 0,0-3-11 16,0 2-11-16,0 1-11 0,-1 0-6 16,1-1-13-16,1 1-1 0,-1 0-6 15,-1 1 0-15,1 0 2 0,-2 0-2 16,0 4 1-16,1-1 10 16,-1 3 10-16,0 2 8 0,-1 4-6 15,-1 3-11-15,1 3-3 0,1 3-2 16,-2 3-1-16,2 3 0 0,0 1 2 15,0 1 2-15,2 2 2 0,1 1-1 16,-1-2-1-16,1 2-8 0,-3-3 1 16,1 1-1-16,1-3 0 0,0 0 0 15,1-1-2-15,-1-3 0 0,2-1 0 16,-1-3-16-16,-2-1-31 0,3-3-23 16,-1-2-12-16,0-2-35 0,4-4-49 15,-4-2-61-15</inkml:trace>
  <inkml:trace contextRef="#ctx0" brushRef="#br0" timeOffset="108621.95">30871 5241 334 0,'0'0'34'0,"0"0"-2"0,0 0 31 0,0 0-6 0,4-5-36 16,-2 5-16-16,3 0 3 0,-1 0 3 16,5 0 3-16,0 0 8 0,5 0 2 15,1 0 8-15,0 0 1 0,3 0-9 16,-1 0-6-16,2 0-6 0,0 0-3 16,1 0-7-16,-1 0 0 0,-1-1-2 15,1 1 1-15,-3 0-1 0,-2 0 2 16,-3 0-2-16,-1 0 1 15,-3 0 1-15,-2 0 4 16,-2 0 3-16,-1 0-2 0,-1 0-3 0,-1 0 1 16,2 0-4-16,-2 0-1 0,1 0-1 0,1 0-1 15,-2 1 1-15,2 4 1 0,-2 1 2 16,0 2 1-16,0 3 6 0,0 0 4 16,0 3-3-16,-4 1-2 15,0 3-2 1,0 0-2-16,-2 1 2 0,-1 2 1 15,2 0 2-15,-2 1 1 0,-1 1-1 0,2 0 2 16,-2-1 0-16,2 0-2 0,1-1 1 16,-1 0-7-16,1-1-1 0,0-2 0 15,2-1-2-15,2-2-7 0,-1-1-35 16,2-3-34-16,0-3-25 0,6-2-18 16,4-4-44-16,-2-2-117 0</inkml:trace>
  <inkml:trace contextRef="#ctx0" brushRef="#br0" timeOffset="109281.32">31504 5255 262 0,'0'0'68'0,"0"0"-20"0,0 0 19 0,19-10-31 0,-14 8-18 0,0 2 9 15,0-1 7-15,-2 1-5 0,2 0-9 16,-2 0-4-16,-3 0-10 0,1 3-1 16,-1 0-2-16,-1 4 1 0,-4 2 3 15,-3 2-2-15,-3 0-2 0,-2 3-2 16,2-1 0 0,-1 1 1-16,4-1-1 0,0 0-1 0,1-2 0 0,4-1 1 15,0 1 0-15,3-2 0 16,0-1 2-16,0-2 1 0,3-3 2 0,2 2 2 15,3-3 5-15,0 0 6 0,3-2 7 16,2 0-2-16,-1-2-13 0,4 1-6 16,1 0-3-16,-1 0 2 0,3 0-2 15,-3 1 1-15,0 0 9 16,0 2-4-16,-1 0-7 0,0 4 3 16,-3 1-3-16,-2 0 3 15,-2 1 1-15,0 0-2 0,-4 2 1 0,-4-1 3 16,0 1 5-16,-4 0 11 0,-3 0 3 15,-2 1-4-15,-7-2 0 0,0 2-1 16,-4-3-9-16,-1-1-3 0,-3 0-5 16,1 0-2-16,-1 0-2 0,3-1-7 15,1-1-10-15,3-2-8 0,4-2-18 16,5 0-32-16,3-1-38 0,1 0-9 16,5-4-15-16,5-3-92 0</inkml:trace>
  <inkml:trace contextRef="#ctx0" brushRef="#br0" timeOffset="109641.87">31680 5203 262 0,'0'0'83'0,"0"0"8"0,0 0-2 16,4-11-38-16,-2 10-18 0,0-2-6 15,-1 1-5-15,2 1-8 0,1 0-4 16,2-1 5-16,2 2 6 0,1-1 16 16,3 0 6-16,0 0 1 0,1 0-9 15,2 0-14-15,-2-3-11 0,0 2-9 16,1-2-1-16,-3 1 0 0,3 0-8 16,-3 1-28-16,3 0-32 0,-2-1-26 15,0 1-19-15,9-1-27 0,-4-1-62 16</inkml:trace>
  <inkml:trace contextRef="#ctx0" brushRef="#br0" timeOffset="110662.03">32122 4807 206 0,'0'0'55'0,"0"0"-5"0,0 0 10 0,0-3-11 0,0 2-15 16,0 0-5-16,0 0 4 0,0 0 2 15,0 1-1-15,0 0-5 0,0 0-4 16,0-1-2-16,0 0 0 0,0 1 2 16,2-1-2-16,-2 0-9 0,1-1-4 15,3 1 1-15,-3-1-7 0,4-1-1 16,1 1-2-16,-1 0 0 0,0 0 1 16,-1 0 0-16,3 1 5 0,-2-1-1 15,1 1 1-15,-2 0 5 0,1 0 0 16,0 1-1-16,-3 0-2 0,1 0-3 15,0 0-6-15,-1 0 0 0,0 0-1 16,0 0-1-16,0 2 2 0,-1 1-2 16,1 1 1-16,-2 1-1 0,0 2 2 15,0-1 0-15,-2 1 2 16,1 1 0 0,-5 1 1-16,1-2 3 0,0 2 6 0,-1-1 1 0,-1-1-2 0,0 1-5 15,0-1 1-15,1-1-3 0,-1-1-2 16,1-1 3-16,0 1 1 0,0-1 0 15,1 1-1 1,-2 0 0-16,1 0-1 16,3-1 0-16,-3 0-4 0,3-2 1 0,-1-1 0 0,3 1 0 0,-1-1-2 15,2 0 1-15,0-1 0 0,0 1 0 16,0-1 2-16,0 0-1 16,3 1 6-16,4-1 5 0,4 0 15 15,0 1-5-15,4-1-12 16,3 0 0-16,-1 0-3 15,1 0-3-15,1 0-3 0,-3 2-1 0,2-2 2 0,-2 1 2 16,-1-1 0-16,-1 1 0 0,0-1-3 16,-1 1 0-16,1 0-1 0,-3-1 0 15,1 1 1-15,-2 0-1 0,-2 0-3 16,0 0-5-16,3 0-8 0,-5 1-19 16,2-2-15-16,3 1-34 0,-3-1-43 15,8 1-22-15,-2 0-83 0,-3-1-131 16</inkml:trace>
  <inkml:trace contextRef="#ctx0" brushRef="#br0" timeOffset="119110.05">26640 6460 53 0,'0'0'10'15,"0"0"6"-15,0 0 5 16,0 0-10-16,0 0-9 0,0 0 3 0,0 0 15 16,0 0 2-16,0-1 9 0,0 1 10 15,0 0-2-15,0 0-6 0,0 0-5 16,0 0-4-16,0 0-2 0,0 0-4 16,0 0 1-16,0 0-4 0,0 0 1 15,0 0 1-15,0 0 5 0,0 0 4 16,0 0 2-16,0 0 1 0,0 0-1 15,0 0-3-15,0-1-11 16,1 1 0-16,0 0 2 0,1 0-2 16,0-1 2-16,2 1-2 0,-1 0-6 15,3 0 1-15,-1-1-1 0,1 1-3 16,-1 0-2-16,3 0 1 0,0 0-1 16,1 0-3-16,1 0 4 0,2 1-1 15,0 0 2-15,0 0 6 16,3 0 3-16,1 2-8 0,2-2-1 15,0 1 2-15,2-1-1 0,2 0 0 0,1 1-4 16,2-1 6-16,0-1 0 16,3 0 0-16,0 1 0 0,2-1-2 0,2 0-5 15,5 0 3-15,8-1 0 0,7 1 2 16,0-1 2-16,-1 1 0 0,-5 0-2 16,-2 0-2-16,1 0-1 15,2 0 2-15,1 0-3 0,1 3-1 0,2-2 0 16,-1 2-1-16,2-1 2 0,0-1-2 15,0 0 0-15,-1 0 0 0,0 1 1 16,0-1-1-16,2 0 0 0,1 0 0 16,1 0 0-16,0-1 1 15,1 0-1-15,1 0 0 0,0 0 0 16,1 0 0-16,-1 0 0 0,-1-1-1 16,3 0 1-16,2 0 1 0,0 0-1 15,0 0 0-15,1 0 2 0,-1 0-2 16,0 1 3-16,-1 0 4 0,0 0-2 15,0 0 1-15,0 0-3 0,1 2-3 16,0-1 1-16,2 0 1 0,-1 0 3 16,1 1-2-16,0-2-1 0,0 2 4 15,-1 0-3-15,1-1-2 0,2 0 1 16,0 0 3 0,1-1-5-16,0 0 3 0,-1 0-1 0,1 0 4 0,-2 2-2 15,0-2 3-15,0 2 3 0,-3-1-6 16,2-1 1-16,1 0-2 0,-1 0-1 15,-2 0-1-15,3 0 0 16,-4 0-1-16,1 0 0 16,1 0 0-16,0 0 0 0,1-1 0 0,0-2 4 15,3 2-1-15,-3-1-1 16,2 1-2-16,-2-1 2 0,-3 0 2 0,0 2-1 16,-1 0 3-16,-4 0-5 0,1 0-1 15,-3 0 0-15,-4 0 0 0,-3 0 0 16,-5 0 1-16,0 0-1 0,-6 0 0 15,-3 0 1-15,-7 0-2 0,-8-1 1 16,2 0-8-16,-1-1-13 0,2-1-18 16,2 2-17-16,-2-1-21 0,-2 0-39 15,3-2-27-15,-5 1-45 0,-2 0-101 16</inkml:trace>
  <inkml:trace contextRef="#ctx0" brushRef="#br0" timeOffset="120721.4">27028 6930 69 0,'0'0'45'0,"0"0"2"16,0 0 20-16,0 0 3 0,0-6-15 15,0 5 1-15,0 0 1 0,0 0-3 16,0 0-13-16,2 0 4 0,-1 0-1 15,1 0 3-15,0 0-5 16,-1-1-12-16,2 0-3 0,-1-1-1 16,0 0 3-16,-1 0-7 0,1 1-12 15,-2 0 1-15,0 2 2 0,0 3-10 16,0 5-1-16,-2 4 10 0,-2 6-7 16,-1 5 2-16,-2 4 11 0,-3 9 9 15,0 8-6-15,2 1-13 0,-1-4-8 16,4-9 2-16,2-10-2 0,1-4 0 15,-1 3-11-15,0 1-17 0,0 2-10 16,-1-4-22-16,2-1-31 0,0-4-31 16,2-3 8-16,2-4-60 15,2-5-90-15</inkml:trace>
  <inkml:trace contextRef="#ctx0" brushRef="#br0" timeOffset="121240.9">27346 6901 436 0,'0'0'85'0,"0"0"-12"0,0 0 37 16,0 0-47-16,0 0-27 0,0 0-20 15,10-29 1-15,-9 27 3 0,-1-1-7 16,0 2-2-16,0 1 1 0,0 0 1 16,-2 2-12-16,-2 2-1 0,-1 3-1 15,-3 3 1-15,-1 4 2 0,-2 2-1 16,1 1-1-16,-1 2 1 0,1-1 0 16,1-1-1-16,3 0 0 0,0-2 0 15,5 1 2-15,1-2-2 0,2-3 0 16,5 0 3-16,2-3 10 0,3 0 5 15,3-1 0-15,3-1 0 0,2-1-2 16,0-2 2-16,2 1-8 16,-1-1-2-16,0-1 3 0,-1 1 1 15,-2 1-2-15,-1 0 2 0,-2 0-1 16,-3 1 2-16,0 2-4 0,-2 0-3 16,-3 3-3-16,0 0-2 0,-6 0 0 15,-1 1 2-15,-4 1 2 0,-4-1-3 0,-3 2 1 16,-5-2-1-16,-2-1-2 0,-2 0 0 15,-3-1-4-15,2-2-7 0,-3-1-9 16,0-2-8-16,2-2-23 16,2 0-34-16,-1-2-35 0,3-2-36 15,0-7-6-15,4-1-79 0,4 1-18 16</inkml:trace>
  <inkml:trace contextRef="#ctx0" brushRef="#br0" timeOffset="121475.54">27392 6882 588 0,'0'0'153'0,"0"0"-21"0,0 0-1 0,38-9-70 16,-22 6-19-16,2-2-14 0,2-1-10 15,0 0-11-15,0 0-5 0,-2 1-1 16,0-1-1-16,0 1 0 0,0 2-15 16,0 0-47-16,1 2-47 0,7 1-59 15,-5 0-62-15,-3 0-133 0</inkml:trace>
  <inkml:trace contextRef="#ctx0" brushRef="#br0" timeOffset="121928.74">28213 6890 375 0,'0'0'55'0,"0"0"3"0,0 0 1 16,0 0-45-16,0 0-14 0,0 0-3 15,4-1 3-15,-4 12 19 0,0 4 3 16,-5 4 36-16,0 6 4 0,-3 7-11 16,-1 10-2-16,-1 7-17 0,1 1-13 15,1-10-6-15,5-10-5 0,1-10-7 16,1-3 1-16,-1 6-2 16,2 1 0-16,-2 1-3 0,2-2-34 15,0-3-25-15,-1-4-13 0,2-2-7 16,1-6-8-16,3-5-70 0,0-3 14 15,-2-2-84-15</inkml:trace>
  <inkml:trace contextRef="#ctx0" brushRef="#br0" timeOffset="122230.71">28043 7084 466 0,'0'0'86'0,"0"0"-16"0,0 0 40 16,0 0-65-16,0 0-19 0,0 0-1 31,37-17 9-31,-20 14 11 0,3 0-4 15,4 2 12-15,1 0-7 0,0-1-10 16,0 1-15-16,1-1-18 0,-1 2-3 16,-2 0-1-16,-1-1-29 0,-1 1-29 15,0 0-41-15,-3 0-41 0,4-1-42 16,-5-2-70-16,-5 1-86 0</inkml:trace>
  <inkml:trace contextRef="#ctx0" brushRef="#br0" timeOffset="122587.24">28597 6882 191 0,'0'0'159'16,"0"0"-55"-16,0 0 14 0,0 0-42 16,0 0-16-16,0 0-10 0,0 0-17 15,9-7-3-15,-9 7-8 0,0 0-6 16,0 5 13-16,-1 4-4 0,-2 2 8 16,-1 6 10-16,-2 3-6 0,0 5-13 15,-2 6-2-15,0 10-7 0,-1 4-1 16,1 2-6-16,2-9-3 0,3-10-4 15,2-11-1-15,0 1-1 0,1 2-3 16,0 2-20-16,3 1-10 0,0-1-13 16,1-3-13-16,0-3-20 0,1-2-47 15,6-7-8-15,-3-2-79 0,2-5-134 16</inkml:trace>
  <inkml:trace contextRef="#ctx0" brushRef="#br0" timeOffset="123228.36">29060 6872 185 0,'0'0'127'0,"0"0"-10"0,0 0-7 0,0 0-66 0,0 0-28 16,3-1-8-16,-3 1-2 0,0 0-1 15,-1 0 6-15,-1 1-4 0,-2 0-5 16,1 1 3-16,-2 1 30 0,0 1-20 15,-4 1 22-15,-3 3-9 0,0 3-15 16,-4 2-7-16,0 1-4 0,-1 2 0 16,0 0-2-16,-1 3 0 0,3 0 2 15,-2 2-2-15,3 2 0 0,1 0 4 16,2 2 14-16,3 0 19 16,2 0 8-16,1-1-15 0,4 0-2 15,1 0 6-15,0-2-3 0,6 0-8 16,0 0-6-16,4-3-6 0,1-2 1 15,3-3 3-15,2-1-1 0,3-4 2 16,1-3 1-16,0-2 0 0,1-4 1 16,0 0 8-16,-2-2 5 0,0-4-3 15,-2 0-4-15,-1-2 0 0,-4-2-9 16,0-1-4-16,-6 0-8 0,-1-1 0 16,-4 0-3-16,-1 2 1 0,-7 0-3 15,-3 2 2-15,-4 2-2 0,-2 0 2 16,-4 2-2-16,-1 0 0 0,0 3 2 15,-1-1-7-15,3 1-7 0,2 1-3 16,0 0-6-16,2 0-1 0,1 0-5 16,5 1-7-16,1-1-11 0,2 2-19 15,4-2-33-15,2 0-39 0,11-3-38 16,-1-1-7-16,4 0-141 0</inkml:trace>
  <inkml:trace contextRef="#ctx0" brushRef="#br0" timeOffset="123764.03">29665 7182 237 0,'0'0'95'0,"-1"0"-24"0,1 1 6 0,0-1-25 0,1 1 8 0,3 0 17 15,2-1 12-15,2 0-12 16,3 0-10-16,3 0-10 0,3 1-2 16,1-1-2-16,1 2-1 0,3-1-19 15,0 0-16-15,0 2-13 0,-3 0-4 16,1 0 0-16,0-1-25 0,-2 0-38 16,3-1-49-16,-2-1-50 0,6 0-63 15,-4 0-76-15</inkml:trace>
  <inkml:trace contextRef="#ctx0" brushRef="#br0" timeOffset="124460.77">30234 7116 346 0,'0'0'41'15,"0"0"40"-15,0 0-15 16,0 0-41-16,0 0-4 0,0 0 9 0,10-23 2 15,-7 20-1-15,2 1 12 0,-2-1 13 16,3 2-4-16,-2-2-2 0,1 0-5 16,2 0-13-16,1 1-4 0,1 0-1 15,0 1-5-15,0 1-7 0,3 0 3 16,-4 0-5-16,2 0-7 0,0 2-1 16,-2 0-3-16,-1 1 2 15,-1-1 8-15,-1 0 2 0,1 1-2 0,-1-2-1 16,-2 1 0-16,2 0-7 0,-2 1-1 15,0 1 0-15,0-1-3 0,1 1 2 16,-3-1-1-16,2 2 0 0,-3 1 3 16,0-1 1-16,0 2 3 0,0 2 1 15,-4-1-7-15,-1 3 1 0,-2 0 0 16,-1 1 1-16,-2 1 0 0,-3 0 1 16,0 1 3-16,-1 0-1 0,-1 0-3 15,-2 1-3-15,3-1 3 0,-3-1-3 16,4 0 0-16,1-1 2 0,-1 0-1 15,3-1 2-15,1-3 0 0,2 0 0 16,3-2-1-16,2-1-1 0,1-1-2 16,1-2 0-16,6 1 6 15,2-3 9-15,4 0 11 0,3 0-4 16,2-2-8-16,1 0-1 0,0 0 0 16,3-1 0-16,-2 2-4 0,1 1-2 15,-2-1-3-15,1 0-2 16,-1 0-2-16,-1 1 0 0,-2-1-1 0,-2 1-15 15,0 0-16 1,1 0-19-16,-3-2-9 0,1 1-9 16,0 0-33-16,-1-1-46 0,8-2-47 0,-7 1-24 0,2-1-108 0</inkml:trace>
  <inkml:trace contextRef="#ctx0" brushRef="#br0" timeOffset="125072.38">30873 6821 321 0,'2'-1'157'0,"0"0"-84"0,1 1 5 16,2 0-42-16,1 0-23 0,1 3 3 16,2 2 11-16,1 2 4 0,1 2 3 15,1 5 0-15,1 4-1 0,-2 6-11 16,3 8 0-16,-1 9 0 0,-1 11 2 15,-2-1 8-15,-5-1 3 0,-2-5-11 16,-3-5-8-16,-5-1-9 0,-4 0 0 16,-5-1 1-16,-2-3-1 0,0-5 5 15,2-8 2-15,1-3-5 0,2-4 4 16,-2 4 9-16,-2 1 9 0,-2 1 2 16,0-3 2-16,4-3-11 15,0-2-10-15,3-3-6 0,0-2-3 16,1-2-5-16,1-2-3 0,2-1-19 15,-1-2-4-15,1-1-1 0,2 0-22 16,-1-1-27-16,1-1-29 0,1 2-49 16,2-3-45-16,1 1-61 0</inkml:trace>
  <inkml:trace contextRef="#ctx0" brushRef="#br0" timeOffset="125937.56">27028 6693 204 0,'2'-3'56'16,"1"2"7"-16,0-2 22 0,1 1-43 15,-1-1-14-15,2-1-7 0,-2 1 14 16,0-1 5-16,1 2 4 0,-1-1 8 16,-2 1-6-16,0 2 18 0,-1-1 7 15,0 1-5-15,0-1-12 0,-1 1-16 16,-4 0-23-16,-1 0-9 16,-3 2-6-16,-3 3 0 0,-4 4 0 15,-3 3 2-15,-5 4-2 0,-3 7 0 16,-5 10 2-16,-5 14 1 0,-5 13-1 15,2 8 2-15,5 0 1 0,7-2 2 16,7-11 3-16,4-2 8 0,1-2 6 16,4-2 0-16,1-3-10 0,3-1-9 15,4-4 0-15,3-4-4 0,1-2 3 16,4-7-1-16,2-6 5 0,0-7 1 16,1 1 0-16,1 2-1 0,3 2 0 15,3-1-2-15,-1-1-5 0,1-2 0 16,-1-2-1-16,0-3-13 0,0-1-12 15,-1-2-32-15,4 1-71 0,-5-4-101 16,-1-2-136-16</inkml:trace>
  <inkml:trace contextRef="#ctx0" brushRef="#br0" timeOffset="130267.62">26991 3369 169 0,'0'0'62'16,"0"0"-19"-16,4 0 2 0,-3 0-15 16,0 0-9-16,0 0 4 0,-1 0 4 15,1 0-1-15,-1 0-6 0,1 1 4 16,-1-1 5-16,0 0 0 0,0 0 0 15,0 0 4-15,-2 0 3 0,-1 0-10 16,-4 0-15-16,-1 1-10 0,-2-1 1 16,-1 0-2-16,0 0-1 0,0 0 4 15,-1 0 7-15,3-2 23 0,1-2-6 16,-1 1-2-16,3-2-1 0,-1 0-2 16,3 1 3-16,0 0-3 0,2 1-2 15,-1 0-2-15,2 2-3 0,-1 0 6 16,1 0 1-16,0 1 0 0,1 0-2 15,-1-1-3-15,1 1-5 0,0 0 0 16,-1 0 1-16,1 0 8 0,0 0-3 16,0 0-1-16,0 0-4 0,0 0 1 15,0 0-6-15,0 0 3 0,0 0 0 16,0 0 1-16,0 0 0 0,0 0 1 16,0 0-5-16,-1 0 2 15,1 0 2-15,-1 0-2 0,1 0-2 16,-1 0-3-16,-2 2-3 0,-1 0 2 15,-1 3 2-15,-1 1-1 0,-1-3-2 16,2 2-2-16,0-3-2 0,0 1 0 16,2-2-1-16,0 0 3 0,0-1-1 15,0 1 0-15,0-1 0 0,-1 0 0 16,2 0 1-16,0 0-1 0,0 0 1 16,0 0-2-16,2 0 0 0,-1 0-1 15,1 0 1-15,0 0-1 0,-1 0 0 16,1 0-1-1,-1 0 0-15,1 0 1 0,-1 0 0 0,1 0-1 0,0 0 0 16,-1 0 1 0,0 0 0-16,0 0-1 0,0 1 0 0,1-1 1 0,-1 0-1 15,1 1 0-15,0-1-1 0,-1 2-1 16,1-2 0-16,0 0 1 16,0 1-3-16,0 0 3 0,0 3 1 15,0-1 0-15,0 4 1 16,0 0-1-16,0 2 1 0,-1 3 0 0,1 0 0 15,0 2 0-15,-3 2 0 0,1 1 1 16,-1 2-1-16,0 2 1 0,0 1 0 16,0 1-1-16,1 0-1 0,-1 0 1 15,2 2 2-15,-1-1-1 0,0 1-1 16,1-1 0-16,-1 2 1 0,2-1-1 16,0 1 0-16,0 1 0 0,0-2 0 15,0 0 2-15,0 2-2 16,-2 0 1-16,1 0 1 0,-1 0-2 0,1-2 0 15,-3 1-1-15,1-1 1 0,-1-1 0 16,2 0-1-16,-1 0-3 0,0-2 2 16,1 1 0-16,0-2 1 15,0 0-2-15,1-1 1 0,0 0 2 16,-1-2-3-16,1 1 3 0,0-1-1 16,-1-1 0-16,1-1 0 0,0 0 1 15,1-1 1-15,-1-1 0 0,1 2 0 16,-2-2-1-16,0 0 0 0,-1 1-1 15,0 0-2-15,0-1 3 0,0 0-1 16,-2 0 1-16,0-2 2 0,-2 1-2 16,1-2 0-16,0-1 1 0,1 0 0 15,1-3-1-15,-2-1 1 0,3-1-1 16,1-2 2-16,0-1-2 0,1 0 0 16,1-1-1-16,0 0 1 0,0-1 0 15,0 0 3-15,3 0 0 0,0 0 8 16,3 0 0-16,1 0-1 0,1 0-5 15,1-1 1-15,3-1-4 0,1 1 1 16,2-2-3-16,0 1-1 0,1 0 1 16,0-1 0-16,0 1 0 0,0 0 0 15,1-1-1-15,-2 0 1 0,-1 0-9 16,-3 1-11-16,0-1-13 0,-2 1-18 16,-3 1-30-16,1-1-33 0,-1-1-58 15,1 0-89-15,-2 0-80 0</inkml:trace>
  <inkml:trace contextRef="#ctx0" brushRef="#br0" timeOffset="131976.59">32509 4652 168 0,'0'0'19'0,"0"0"-19"0,0 0 4 15,0 0 0-15,29-2-2 0,-20 2-2 16,2 1 1-16,2 0-1 0,-2-1 6 16,2 1 32-16,-1-1 18 0,-2 0 8 15,1 0 8-15,0 0-13 0,-2 0-18 16,1 0-12-16,-1 0-6 0,-1 0-6 15,-1 0 7-15,-1-2-3 0,0 1 3 16,0-1-4-16,-1 0 3 16,0 2 4-16,0-2 8 0,-2 1-1 15,0 0 1-15,2 0-7 0,-4 0-10 16,-1 0-8-16,2 1-5 16,-2 0-3-16,1 0-2 0,-1 0-2 0,2 0 2 15,0 0 0-15,-1 2 2 0,-1 2 11 16,2 1-5-16,-2 3 4 0,2 4 3 15,-2 0-2-15,0 5-5 0,0 0-4 16,0 2-1-16,0 2-1 0,0 2 0 16,-2 0 1-1,2 3 0-15,0 1 4 0,0 0-4 0,0 1 0 16,0 0-2-16,0 1 0 0,-2 0 1 0,1 6-2 16,-3-2 0-16,1-1 0 0,0 6 0 15,-3 0 0-15,0 10 2 0,-1-5-2 16,2-10 0-16,1 2 1 0,-2-2 0 15,1 2 2-15,0-2 2 16,2-7-3-16,-2-6 2 0,0 1-2 16,0 5 1-16,0 3 0 0,-2 0-3 15,2-2 3-15,-1-2-2 0,1 0 4 16,2-3 1-16,-1-1 2 0,2 0-2 16,0-2 3-16,1-2-3 0,-1 1-3 15,2-2 2-15,-2-1-1 0,1 0 2 16,-1-1-2-16,1-1 1 0,-1-2 0 15,-1-2-3-15,3-1 0 0,-2 2 0 16,1-2 0-16,-1-1-2 0,2-2 1 16,0 0-1-16,0 1 2 0,-2-4-1 15,2 3 0-15,0-1-1 0,-1-1 1 16,1-1-1-16,0 2 1 0,0-2-1 16,-3 2 0-16,3-1 0 0,0 2 0 15,0 1 0-15,-3-1-1 0,3 2 0 16,-2 2-1-16,2-5 0 0,-1 2 2 15,1 0 0 1,-2-1 2-16,2-3-1 16,0 4-1-16,0-3 1 0,0 1-1 0,0-2 0 0,0 2 1 0,0-2-1 15,-2 0-1-15,1-1 1 0,-2 0 1 16,-2-1 2 0,-3 0 2-16,-5 0 4 15,-1 0-4-15,-5-2 2 0,-3 0 3 0,-2 1-1 0,-4-2 10 0,-2 1 0 16,1 1-2-16,-1 0-5 0,0-2-4 15,2 2-6-15,3-1-1 16,0 1 0-16,4-2-1 0,0 1-2 16,4 0-9-16,1 1-17 0,2-4-21 15,1 3-27-15,2-2-51 0,-3-5-103 16,3 1-82-16</inkml:trace>
  <inkml:trace contextRef="#ctx0" brushRef="#br0" timeOffset="142511.32">24665 8631 59 0,'0'0'33'0,"0"0"-5"0,0 0-3 16,-1 0-10-16,1 0-2 0,-1 0 8 15,1 0 18-15,0 0-6 0,0 0-4 16,0 0 3-16,0 0-1 0,0 0-2 15,-1 0-8-15,0 1-7 0,0 0 1 16,-1 2 4-16,-1-1-1 0,-1-1 0 16,1 3 1-16,1-3 3 0,-1 0 4 15,1-1 4-15,1 0 6 0,1 0-2 16,-1 0-4-16,1 0-2 0,0 1-4 16,0 0-2-16,0 1 0 0,3 0 14 15,2-1 3-15,3 1 0 16,2 1-8-16,2-2-1 0,2 1-3 15,1 2-2-15,2-3-7 0,0 1-8 16,1 1-3-16,-2-1-2 0,2-2-2 16,-1 2-3-16,-1-2 0 0,0 0-4 15,-2 0-23-15,-1 0-33 0,-2 0-23 16,-2 0-28-16,-1 0-3 0,-2-1-4 16,-1 0-35-16,-2 1-39 0,-1-1 0 15</inkml:trace>
  <inkml:trace contextRef="#ctx0" brushRef="#br0" timeOffset="142777.81">24678 8756 290 0,'0'0'46'0,"0"0"14"0,0 0 31 0,0 0-18 15,0 0-29-15,-9 12-4 0,9-10 19 16,4-2-1-16,3 1-6 0,3 0-1 16,1 2-8-16,4-2-13 0,0 1-8 15,3-1-9-15,-1 2-11 0,2-1-1 16,-1-1-1-16,0 1-4 0,1 1-17 16,-3-1-20-16,3-1-22 0,-2 2-19 15,0 0-13-15,-1-2-4 0,4 2-25 16,-3-2-49-16,-5-1-44 0</inkml:trace>
  <inkml:trace contextRef="#ctx0" brushRef="#br0" timeOffset="146437.07">25403 8536 13 0,'0'0'25'0,"0"0"3"0,0 0-3 16,0 0 4-16,0 0 2 0,-4 10 7 16,3-9-8-16,-1 3-6 0,1-2 6 15,-1-1-10-15,0 2-4 0,0 0 5 16,1-2-5-16,-1 2 4 0,0-2 3 15,0 0 2-15,1-1 1 0,-2 0 1 16,1 0 0-16,-1 0-6 0,0 1-2 16,1-1 5-16,0 0 3 0,1 0 5 15,0-1 3-15,1 0 0 0,0-2-5 16,0 1 0-16,2 0-9 0,3-2 13 16,3 2-8-16,2-3-1 0,2 3-5 15,2-2-6-15,2 2 6 0,1 1 0 16,1 1-1-16,0 0-2 0,1 1-8 15,0 5 2-15,-2 0 2 0,1 2-12 16,-3 1 0-16,-1 1-1 0,-3 1 3 16,-4 1-3-16,-1 2-3 0,-6 0-1 15,-3 2 3-15,-5-1 1 0,-5 4 0 16,-4-3 0-16,-2 2-7 0,-2-3-5 16,-1 0-5-16,3-3-1 0,0-2-3 15,2 0 5 1,3-2-2-16,2-2-9 0,2-2-1 0,3 1 11 15,4-3 9-15,1 1 8 0,2-3 0 16,0 0-12-16,4 0 7 0,2-2 5 0,1 1 17 16,3 0-1-16,0 1-1 15,1 0-2-15,1 0-1 0,-1 4-4 16,2-1-2-16,-1 1 1 0,0 0 2 16,1 1-2-16,-1 3 2 0,2 3 0 15,1-1 4-15,-1 3 1 0,0 2 0 16,-1-1-2-16,0 1-1 0,-3 2 4 15,0-3 0-15,-4 1-2 0,-4-1-1 16,-2-1 4-16,-4-3 4 0,-4 1 1 16,-2-3-1-16,-3 0-9 0,-4-1 3 15,-1 0-2-15,-2-2-4 0,-2-2-4 16,-2-1-2-16,2-2-2 0,-2 0 0 16,0-2-4-16,1-1-11 15,4-2-12-15,0 0-13 0,4 1-12 16,2-1-20-16,3 0-27 0,3 1-43 15,7-2-15-15,0 0-99 0</inkml:trace>
  <inkml:trace contextRef="#ctx0" brushRef="#br0" timeOffset="147267.42">25883 8625 63 0,'3'0'36'0,"-1"-1"-3"0,-1 1-1 0,1-1 1 0,-1 0-6 16,-1 1 5-16,1-1 14 0,-1-1-2 16,0 1 6-16,0 0 4 0,-1-1-8 0,0-2-13 15,1 2-4-15,-1 0-2 0,0-2 4 16,1 2 6-16,0-2 5 16,1 0 8-16,-1-1-10 0,0-1-5 0,0 2 0 15,1 0-6-15,-1 2-5 0,1-1-6 16,-1 2-2-16,0 1-1 0,0 0-11 15,0 3-3-15,-2 2 3 0,-2 5-3 16,-2 3 1-16,0 2 1 0,-1 1 0 16,1 0-1-16,0 2-1 0,1-3-1 15,3 1 1-15,2-1-1 16,0-3 0-16,2 1 0 0,4-5 2 16,0 0 0-16,0-2 5 0,1-1 9 15,1-3 6-15,1-2 5 0,0 0 6 16,0-3 2-16,2-2-4 0,-1-1-5 15,0 0-6-15,1 0-6 0,1-1-7 16,2-1-1-16,-1 1-5 0,0 2 0 16,0 0 1-16,1 1-2 0,-1 3 0 15,-1 1 2-15,-1 1-2 0,1 5-2 16,-2 3 2-16,-1 3 0 0,0 2 2 16,-1 3 3-16,-3 1 9 15,-1 1 3-15,-2 1-1 0,-2-2-7 16,-1 1-2-16,-4-3 2 0,-1 0-1 15,-3-2 0-15,-3-2-4 0,-2 0 1 16,-2-4-1-16,-1-1-1 0,-4-2 1 16,1-2-1-16,1-2-3 0,-2-1-8 15,1 0-16-15,3-2-9 0,-1-1-10 16,4-3-18-16,0 0-24 0,4-1-21 16,2-2-44-16,2-1-18 0,5-6-3 15,1 2-96-15</inkml:trace>
  <inkml:trace contextRef="#ctx0" brushRef="#br0" timeOffset="147549.82">25922 8568 39 0,'0'0'333'0,"0"0"-245"0,4-3 6 0,1 0 3 0,4 0-11 15,2-2-17-15,2 0 9 0,2 1-8 0,3-2-15 16,1 1-14-16,-2 2-7 0,3-3-16 16,-2 0-10-16,-2 1-8 15,2 1 0-15,-2 0 0 0,0 2-31 0,2 1-53 16,6 1-66-16,-4-1-80 0,-2 1-106 15</inkml:trace>
  <inkml:trace contextRef="#ctx0" brushRef="#br0" timeOffset="147988.35">26482 8540 346 0,'0'0'77'0,"0"0"18"0,0 0 11 0,0 0-44 16,0 0-36-16,0 0-15 0,8-32 3 15,-8 30 1-15,0 1 9 0,0 1 16 16,0 1-23-16,-1 4-8 16,-1 5 10-16,-2 3 25 0,1 6 3 15,-2 2-5-15,-1 2-5 0,0 5-10 16,1 3-10-16,0-1-3 15,1 6-1-15,1-3-3 0,1-1-3 0,1 0-3 16,1-6-2-16,0 2-2 0,0-3 1 16,2-1-1-16,1-3-4 0,1-3-30 15,1-1-36-15,1-3-47 0,5-2-50 16,-3-2-43-16,0-6-145 0</inkml:trace>
  <inkml:trace contextRef="#ctx0" brushRef="#br0" timeOffset="148765.49">26788 8578 87 0,'0'0'51'0,"0"0"5"0,0 0-6 16,0 0-28-16,0 0-11 0,7-8 1 16,-4 8 22-16,-1 0 2 0,0 0 3 0,0 0 4 0,0 0-10 15,0 0 4-15,0 0-1 0,-2-1 3 16,2 0 6-16,-1 1 3 0,-1-1-3 16,2-1-5-16,-1 0-4 0,1 0-8 15,0 1 0-15,1-2-2 0,-1 1-2 16,0 1-2-16,-1 0-3 0,-1 1-14 15,0 0-5-15,0 0 0 0,-1 4-4 16,-3 1 3-16,-1 4 1 0,-3 2 0 16,-2 3 2-16,-1 0 1 15,1 4 3-15,-1-1 6 0,2 2-2 16,2-2 1-16,1 1 1 0,4-3-2 16,2 0 1-16,1-1 0 0,4-1 5 15,2-4 2 1,1 0 3-16,1-4 7 0,5 0-4 15,-2-4-2-15,1-1 3 0,1 0-3 16,0 0-5-16,0-3-4 0,0-1 1 16,2 2-7-16,-2-2-1 0,2 2-3 15,-2-1-3-15,1 0 1 0,-1 3-1 16,-2 0-2-16,-2 0 2 0,-1 4-1 16,-1 0-5-16,-2 5 6 15,-2 2 1-15,-1 1 1 0,-2 3 3 0,-1-1 5 16,-2 3-1-16,-4 0 1 0,-2-2 3 15,-3 0-2-15,-1-2-2 0,-4 0 4 16,0-3-4-16,-3 0-5 0,1-2 1 16,-1 0-5-16,-1-2-1 0,3-2-13 15,-2 0-24-15,2-3-15 0,1-1-18 16,4 0-25-16,0-3-13 0,4-3-13 16,3-1-22-16,4-7-18 0,1 1-47 15,1 0-41-15</inkml:trace>
  <inkml:trace contextRef="#ctx0" brushRef="#br0" timeOffset="149000.95">26847 8539 449 0,'0'0'80'0,"0"0"23"0,0 0 28 0,31-14-54 16,-16 8-17-16,3 0-22 16,0-1-2-16,3 1-20 0,-2 1-16 0,-1-1 0 15,0 0-24 1,-2 1-37-16,-1 2-43 0,1-1-23 0,8 1-47 0,-4 0 27 16</inkml:trace>
  <inkml:trace contextRef="#ctx0" brushRef="#br0" timeOffset="149517.51">27338 8602 131 0,'0'0'105'0,"0"0"3"0,0 0 0 15,0 0-42-15,0 0-3 0,0 0-12 16,0 0 4-16,2-15 2 0,-2 10-22 16,-2 2-11-16,0-1 2 0,-1 0 7 15,-1 1-6-15,0 1-11 0,-1 0-9 16,-1 1 2-16,1 1-5 0,-3 0-1 16,1 1 0-16,-2 3-2 15,0 3 2-15,-1 0 0 0,-1 5-1 16,0 0 6-16,-2 3-2 0,3 0 9 15,2 1-1-15,0 3 5 0,2 1 1 16,3-1 5-16,3 3 0 0,0-1-3 16,5-2-5-16,4 1 1 0,2-2-4 15,4-3-4-15,2-1 3 0,-1-2 1 16,3-2 3-16,0-3 10 0,1-3 5 16,0-2-3-16,0-2 0 0,0-5-4 15,-1-3-6-15,-1-2-3 0,-3-5 3 16,-2-3-6-16,-2-7-3 0,-4-5-7 15,-3-1-1-15,-3 0-1 0,-1 5 0 16,-3 8 0-16,-3-1-1 0,-2 6-2 16,-4 3-1-16,-1 3 0 15,-4 0-1-15,0 3-10 0,-1 3-13 0,1 0-13 16,-1 1-16-16,2 0-12 0,2 1-11 16,1 3-20-16,1-1-44 0,3 8-32 15,3-4-18-15,4 0-120 0</inkml:trace>
  <inkml:trace contextRef="#ctx0" brushRef="#br0" timeOffset="150283.99">27927 8911 137 0,'0'0'71'0,"-1"-5"22"0,1 3-31 0,0 0-11 0,0 0-11 0,1-1 2 16,0 3 10-16,0-1-10 0,1 0 2 15,-1-1 2-15,0 0 1 16,0 1 9-16,1-1 5 0,1 1-5 15,-1-1-11-15,2 1-16 0,0 1 1 16,0 0-7-16,-1 0-8 0,0 0-10 16,0 3-4-16,-1-1 1 0,1 2-4 15,-3 0 4-15,0 0-2 0,0 1 10 16,-2 0-1-16,-1 2-3 0,-1-2-2 16,0-2 0-16,-1 2-1 0,-1-1 1 15,1-1 0-15,0-2-1 0,0-1 3 16,1 1 0-16,0-1 1 0,-1 0 9 15,2-1 3-15,0-1 2 0,2-3-3 16,0 1-2-16,1-1-3 0,0-1-2 16,2 0 1-16,1 1 1 0,1 2 2 15,1 1 0-15,-1-1-1 0,-1 2-1 16,1 1-6-16,-1 0-2 0,1 0-3 16,-1 0-2-16,0 0-4 0,-1-1-28 15,1 1-30-15,0 0-50 0,1-2-75 16,0 1-117-16,-1-2-227 0</inkml:trace>
  <inkml:trace contextRef="#ctx0" brushRef="#br0" timeOffset="153859.76">28836 8517 131 0,'0'0'56'0,"0"0"-20"16,0 0 5-16,0 0-9 0,0 0-5 15,0 0-3-15,18 0 3 0,-16 0-4 16,-2 0 0-16,2 0 4 16,-1 0 6-16,0 0 6 0,0 0-3 15,1 0-1-15,-1 0-3 0,-1 0-3 16,2 0-3-16,-2 0 8 0,0 0 8 15,0-2-7-15,0-1-6 0,0 1-8 16,0-2 0-16,0 1-8 0,-4-2 1 16,0 1 3-16,-4-1 0 0,-3-2-1 15,-2 2-11-15,-4 3-5 0,0 0 1 16,-3 2-1-16,-2 3 0 0,-1 3 0 16,-2 2 0-16,3 1 0 0,0 3 0 15,2 2 0-15,2 0 0 0,3 1 0 16,3 0 0-16,4-1-2 0,3 3-3 15,5-4-1-15,0-1-1 0,8 1 7 16,2-4 3-16,4 2-3 0,3-3 2 16,2 0 7-16,1-1 5 0,1 0-1 15,-2 0-1-15,3 0 0 0,-2 1 6 16,-1 1 1-16,0 0-2 0,-3-1-2 16,0 3-1-16,-2-1 2 0,0 1 0 15,-2-1 0-15,-1 1-2 16,-2 1-4-16,-1 0-1 0,-2 3-3 15,1-2 1-15,-3 1 0 0,-3 0 3 0,-1-1 2 16,-1-1 2-16,-6-1 4 0,-3 0 0 16,-3-2-2-16,-2-1-6 0,-3-1-6 15,-2-1 0-15,-2-1-4 0,0-3-2 16,1-1-4-16,-1-1-3 0,3-1 1 16,0-5 1-16,2-1 3 0,2-1-1 15,3 0 1-15,3-2 2 0,3 0 1 16,5 0-4-16,1-1-1 0,4 3 4 15,5-3 2-15,4 1 2 0,4-1-2 16,3 1 0-16,2-2 0 0,2 3 0 16,2-3 1-16,1-1 0 0,2 1-1 15,-1-1 1-15,-2-1 0 0,-1 0 1 16,-5 0 2-16,-2 1 2 0,-6-1 1 16,-5 0 0-16,-3 1 0 15,-4-1-7-15,-7 0-2 0,-5 0-1 16,-4 0 3-16,-3 1-3 0,-4 3-4 15,0-2-7-15,0 3-9 16,0 1-12-16,2 0-4 0,3 3-4 0,3 0-10 16,2 4-12-16,4 0-12 0,5 0-17 15,4 1-24-15,8 0-37 0,3 0-26 16,2 1-62-16</inkml:trace>
  <inkml:trace contextRef="#ctx0" brushRef="#br0" timeOffset="154538.47">29533 8586 169 0,'1'-4'86'0,"1"1"-16"0,-1-1 12 0,1 0-28 0,0 0-20 15,-1 1-1-15,1 0-8 0,-1 0 2 16,1-1 3-16,-1 1 10 15,0-1 9-15,-1 2-12 0,0-3-9 0,0 4 1 16,0-1-5-16,-4-2-7 0,1 2-4 16,-2-1-4-16,0 1-1 0,-1 1 1 15,-2-1-3-15,1 0 1 0,0 1 1 16,-1 1 0-16,-1 0-2 0,2 0-2 16,-1 1-4-16,-1 3 6 0,-2 1-4 15,-2 1 0-15,-2 4 6 0,-1 0-1 16,-3 3-1-16,0 4 1 15,-3 0 0-15,1 2-4 0,0 2 3 16,1 1 3-16,1 5 9 0,3-2 9 16,4 2 1-16,2 1-4 0,7 0-2 15,3 0 0-15,1-2-1 0,6-1-4 16,5-1-2-16,1-3 2 0,4-5 10 16,0-1 5-16,3-3 7 0,-2-3-3 15,2-3-5-15,-1-2-9 16,-2-4-3-16,0 0 3 0,-2-5 0 0,-1-2-2 15,-4-2-9 1,-4-2-2-16,-1 0-4 0,-5-2-4 16,0 0-1-16,-7 1 0 0,-2 3-6 0,-5 2-3 0,-2 1-8 15,-3 2-7-15,-4 2-6 0,0 2-9 16,1 0-7-16,0 3-7 0,4 0-18 16,1 3-23-16,6-2-33 0,1 0-19 15,4 0-14-15,6 0 8 0,0 1-64 16,4-2-16-16</inkml:trace>
  <inkml:trace contextRef="#ctx0" brushRef="#br0" timeOffset="155118.09">29720 8665 319 0,'0'0'109'0,"0"0"-49"0,-1-7 27 0,1 2-38 0,3 1-29 15,0-2-12-15,2-1-1 16,3-1 8-16,0-2 13 0,0 2 61 15,4-1-44-15,-2 3-15 0,1-1 32 16,0 1-19-16,0 3-23 0,-1-1-5 16,2 1-9-16,-1 0-3 0,-1 2-3 15,0 1 0-15,-3 0-2 0,-1 2 2 16,1 3 0-16,-2 1-3 0,1 1 2 16,-2 2-1-16,-2 4-2 0,0 2 4 15,-2 4 0-15,0 1 1 0,-5 2-1 16,0 2 4-16,-6 1 2 15,0 1-4-15,-1-1 0 0,-3 1-1 16,1-3-1-16,-4 1 3 0,1-2-3 16,0-2 3-16,0-3 1 0,2 0 6 15,0-5 9-15,5 1-2 16,0-2-5-16,1-4-5 0,5-2-3 0,2 0-2 16,2-4 0-16,1 0 17 0,6-1 11 15,2 0-9-15,4 0-3 0,4 0-2 16,1 0 0-16,4 0 3 0,3 0-6 15,0 0-3-15,1 0-5 16,4 2-3 0,-3-1-2-16,2 0 0 0,-2-1-6 15,2 1-15-15,-4-1-20 0,0 0-16 16,-2 0-18-16,-1 0-25 0,-4 0-42 16,-2 0-48-16,3-3-14 0,-5-1-18 15,-1-2 18-15</inkml:trace>
  <inkml:trace contextRef="#ctx0" brushRef="#br0" timeOffset="155449.22">30347 8589 422 0,'0'0'113'0,"0"0"8"0,0 0 20 0,0 0-42 0,12-21-58 0,-11 21-20 16,-1 0-21-16,0 2-21 0,-1 4 21 15,-3 6 15-15,-1 3 15 0,0 4-2 16,-2 5-4-16,2 3 4 0,-3 9-4 16,0 9-3-16,1 4-3 0,1-4-6 15,2-10 5-15,3-10-1 0,1-7-3 16,-2 3-3-16,1 1 0 0,0 3-3 15,1-3-4-15,0-2-3 0,0-2-4 16,2-2-33-16,3-1-29 0,-2-3-38 16,8-1-29-16,-1 0-88 0,1-4-94 15</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1-04T15:01:29.940"/>
    </inkml:context>
    <inkml:brush xml:id="br0">
      <inkml:brushProperty name="width" value="0.05292" units="cm"/>
      <inkml:brushProperty name="height" value="0.05292" units="cm"/>
      <inkml:brushProperty name="color" value="#0070C0"/>
    </inkml:brush>
  </inkml:definitions>
  <inkml:trace contextRef="#ctx0" brushRef="#br0">2949 5207 97 0,'0'0'35'0,"0"0"0"16,5-11 31-16,-5 8-9 0,3 2-28 0,-3-2-8 15,0 3 8-15,0-2 10 16,0 1-2-16,0 0-4 0,0 0 1 16,0-1-7-16,0 0-4 0,0 1-3 15,0 0-1-15,0 0-2 0,0-1-1 16,0 1-4-16,0 0 0 0,0-1 2 16,0 1 1-16,0-3 0 0,0 2 4 15,0 1 5-15,0-2 4 0,-1 2 1 16,1 0-6-16,-2 0-6 0,2 1-3 15,0-1 0-15,-2 1-2 0,1-2-6 16,-1 2 0-16,-1 0 3 0,-3 0-2 16,0 0-4-16,-1 0-1 15,-1 2-2-15,-4 1 0 0,3 2 1 0,-3 2-2 16,-4 0-1-16,0 1 2 0,-4 5-1 16,2 1 1-16,-3 2-1 0,-1 5 0 15,-1 2 1-15,1 1-1 0,-5 2 0 16,2 1 1-16,0 4 0 0,-2-2 1 15,3 3 2-15,2-1 4 0,3-1 3 16,2-2 4-16,1-1-1 0,7-2-1 16,1-2 2-16,3-2-2 0,5-2 3 15,0-3 3-15,7 1 3 0,2-3 7 16,3-1 5-16,4-2 0 0,6-1-17 16,2-2 0-16,1-2-4 0,2-2-8 15,3-2-2-15,-1 1-1 0,0-3-1 16,-2-3-24-16,3-1-17 0,0-3-30 15,3-3-46-15,11-6-58 16,-7 1-44-16,-5 1-132 0</inkml:trace>
  <inkml:trace contextRef="#ctx0" brushRef="#br0" timeOffset="453.92">3503 5234 420 0,'0'0'21'0,"0"0"-16"0,1-2 31 0,2-2 14 16,1 0-23-16,3 0 13 15,2-3 10-15,3-1 11 0,4-1-8 16,4 0 1-16,2 1-5 0,3 0 0 16,1-2-11-16,4 1-8 0,4-1-7 15,5-3-13-15,-5 4-5 0,-4 0-5 16,-4 4 1-16,-9 1-1 0,4 0-10 16,0-1-32-16,-3 0-30 0,-1 3-31 15,-4 0-29-15,-2 0-40 0,-6 2-165 0</inkml:trace>
  <inkml:trace contextRef="#ctx0" brushRef="#br0" timeOffset="862.7">3755 5150 422 0,'0'0'105'0,"0"0"-33"0,0 0 17 0,0 0 24 16,0 0-46-16,0 0-36 0,0 0-3 15,0-19 3-15,0 17-9 0,0 2-6 31,0 0-4-31,0 0-12 0,0 1-4 0,0 5-2 0,0 2 6 0,0 5 18 32,0 7 5-32,-3 2-4 0,-2 5-4 15,-4 2-2-15,4 1-5 0,-3 2-3 0,4-2-2 0,-1 0 0 16,2-1-2-16,2-1 0 0,-1-2 1 16,2-1-2-16,0-2 0 0,3-1-12 15,1-2-24-15,1-1-32 0,1-4-28 16,0 0-40-16,3-4-17 0,3-1-16 15,-3-1-83-15</inkml:trace>
  <inkml:trace contextRef="#ctx0" brushRef="#br0" timeOffset="1171.96">3523 5666 321 0,'0'0'200'0,"0"0"-141"0,0 0-39 0,0 0 12 16,0 0-21-16,0 0-4 15,9 2 30-15,3-2 38 0,7-1 2 16,4-4 2-16,9-1 1 0,7 2-12 15,11-2-20-15,1 1-12 0,0 0-6 16,-5 1-17-16,-1-1-6 0,-3 2-3 16,-2-1-4-16,-2 2 0 0,-9 1-26 15,-5-2-35-15,-5 2-38 0,-2 1-55 16,14-2-58-16,-4 2-75 0</inkml:trace>
  <inkml:trace contextRef="#ctx0" brushRef="#br0" timeOffset="1682.49">5325 5215 394 0,'0'0'95'0,"0"0"-42"0,0 0 16 0,0 0-24 0,15 1-24 16,-10 1 1-16,-2 0 4 0,-1-2-4 15,-2 1-12-15,0-1-2 0,0 0 5 16,0 1 15-16,0-1 28 0,-1 0 7 15,-3 0-8-15,0-2-6 0,1-4-12 16,1 2-2-16,0-3 0 0,1 0-14 16,1 0-10-16,0 0-4 0,0-1-5 15,2 0-2-15,0 1-3 0,1 2-21 16,-2 1-29-16,3 2-39 0,-2 0-53 16,5 2-51-16,0 0-46 15,-2 1-148-15</inkml:trace>
  <inkml:trace contextRef="#ctx0" brushRef="#br0" timeOffset="2121.28">5396 5571 249 0,'0'0'138'0,"0"0"-25"0,0 0-13 16,0 0-23-16,0 0-6 0,14 2 2 0,-10 0-13 15,-3-1-20-15,0 0-16 16,-1 0-16-16,0 3-1 0,-1-2 0 16,-5 3-1-16,0-1 2 0,-2 2-2 15,1-2 5-15,-1-3 7 0,1 1-4 16,3-2 11-16,1 0 4 0,1 0-1 16,2-3-3-16,0-2 5 0,0-1-3 15,3-1-9-15,1 0-8 0,1 1-7 16,1 1-1-16,-1 1-2 0,-1 0-6 15,0 2-26-15,-1 2-66 0,2 0-71 16,0 4-89-16,-1-2-114 0</inkml:trace>
  <inkml:trace contextRef="#ctx0" brushRef="#br0" timeOffset="34883.18">7248 4956 51 0,'0'0'15'0,"0"-2"-8"0,-2 0 9 15,1-1 8-15,-1 2-9 0,1-2 4 16,-1-1 9-16,1 1 4 0,0-1 0 16,-1 0 2-16,1 0-3 0,0 1 5 15,0 0 0-15,0 0-5 0,-1 2-8 16,2-2 3-16,0 0-7 0,0-1-1 16,0 0-2-16,0-2-3 0,0 1 0 15,1-1 4-15,2-1-6 0,2-1 8 31,1 1 1-31,3 0 2 0,0 0-2 16,2 0-5-16,1 1-5 0,-1 3 0 16,2 0 3-16,2 3 4 0,0 0-3 15,2 1-3-15,0 4-3 0,2 3-4 16,0 2-1-16,-3 3-2 0,0 1-1 16,-2 1 2-16,-3 2 1 0,-5 1-2 15,-4 1 5-15,-2 0 2 0,-6 1-7 16,-5 2 0-16,-4-1 0 0,-1-1 4 15,-1-2 0-15,0-1-2 0,1-3 3 16,0-1-5-16,3-4 2 16,1-1 1-16,2-1-3 0,3-2 0 15,2-3 2-15,0 1 1 0,3-2 0 16,1-1 13-16,1 0 9 0,0 0-1 16,4 0-8-16,3-1-6 0,1-2-7 15,2 2-1-15,4 0 0 0,0 1-2 16,2 0 0-16,-1 0-1 0,3 4 1 15,-2 2-1-15,2 2 0 0,-1 4 0 16,1 0 4-16,-3 2 2 0,-1 2 2 16,-1 0 2-16,-4 1 1 0,-5-1 1 15,-2 2 2-15,-2-3 12 0,-5-1 2 16,-5 0 4-16,-3 0-4 16,-6-1-9-16,-2-2-4 0,-4 0-5 15,-2-3-5-15,-3 1-1 0,-1-3-1 16,0 0 1-16,-1-2-2 0,2-2-2 15,1-1-1-15,2 0-21 0,3-1-14 16,4 0-22-16,4 0-40 0,3 0-42 16,5 0-64-16,4 0-111 0</inkml:trace>
  <inkml:trace contextRef="#ctx0" brushRef="#br0" timeOffset="35937.14">8123 4862 34 0,'2'-3'83'0,"-1"0"-33"0,0 0 22 0,1 0-6 0,0 0-18 0,0 0-9 16,1 1 3-16,-2-3-1 0,1 3-1 15,-1-2-2-15,0 1 3 0,0 1 1 16,0-1 0-16,0 1-8 0,-1 1-2 16,0-1-3-16,0 0-4 0,0 1-3 15,0 0-4-15,0 1-2 0,1-2-1 16,-1 1-3-16,0-1-1 0,2 1 0 16,-1 0 1-16,0-1 0 0,0 1 1 15,0-1 1-15,1 1 3 0,-1 0 4 16,0 1-3-16,0-1 0 0,-1 0-7 15,1 1-2-15,0 0-2 0,-1 0-4 16,0 0-3-16,0 0 0 0,1 2 0 16,-1 1 6-16,0 3 1 0,0 1 7 15,-1 4 2-15,-3 0 4 0,-1 3-1 16,-3 1-2-16,0 2-1 16,-2-1-4-16,-2 4-2 0,-1-1-1 15,-2-1-3-15,0 2 0 0,-2-2 2 16,2 0-2-16,-2 0 6 0,3-1 3 15,0-1-2-15,2-1 1 0,1-2-7 16,1-2-2-16,3 0-2 0,1-2-3 16,2-2 0-16,2-1-1 0,1-1-2 15,1-3 3-15,3 0 1 0,3-1 0 16,3 1-1-16,3-1 8 0,2-1-3 16,4 0-2-16,0 0 0 0,3-3-2 15,1 2-1-15,-1-1-3 16,1-2-2-16,0 1 2 0,-3-1 2 15,2 0 0-15,-2 0-1 0,-2 0 0 16,0 0 0-16,-4 0-1 0,1 1 1 16,-4 1 1-16,-2 0-1 0,0 0 2 15,-2 2-2-15,-1-1 0 0,-2 1 1 16,0 0-1-16,0 0 1 0,-1 0-1 16,1 0 0-16,-1 0-3 0,2 0-3 15,-1 1-1-15,0 5-1 0,-1 2-2 16,1 4 12-16,-2 4 0 0,-1 2-1 15,0 1 1-15,-2 2-1 0,-1 1 1 16,0 0 3-16,-1-1-2 0,0 0 2 16,0 0-3-16,1-2 3 0,0-2-3 15,1 1 0-15,0-1-18 16,0-3-31-16,2 0-43 0,0-3-65 0,5-1-73 16,2-4-14-16,2-4-149 0</inkml:trace>
  <inkml:trace contextRef="#ctx0" brushRef="#br0" timeOffset="36577.75">8619 5000 325 0,'0'-7'40'0,"1"0"32"31,0 0 25-31,2-4-63 0,1-1-12 0,1 1 4 0,3-1 9 0,0 0-13 0,0 1 7 16,0 0 6-16,3 3 1 0,0-1-3 15,-1 0 0-15,2 0-13 0,0 2 0 16,1 3-5-16,-1 0-4 0,-1 2 1 16,0 0 4-16,-1 2 1 0,0 0-8 15,0 1-6-15,-1 5 1 0,-1 2-1 16,1 5-3-16,-4 2 2 0,-1 3 5 15,-2 2 16-15,-2 4 3 0,-3 3-7 16,-3 0-5-16,-5 2-4 0,-1 1-6 16,-3-1 4-16,-1 1-6 0,-4-2 1 15,2 0 4-15,-2-1 2 0,0-4 10 16,2-3 1-16,2 0-6 16,3-4-5-16,1-2-4 0,3-1-3 15,2-4-2-15,3-2 1 0,3-2-1 16,1-2 1-16,2-2 3 0,6-1 0 15,3-1 14-15,5-2-5 0,3-2-5 16,3 2-7-16,5-2 2 0,1 3-2 16,2-2 2-16,0 2-3 0,0 1 1 15,-2-1-1-15,-2 1 1 0,-3 0-1 16,-2-1 0-16,-2 2-11 0,-6-1-35 16,0 1-44-16,-1-2-58 15,-4 2-80-15,-2-2-82 0</inkml:trace>
  <inkml:trace contextRef="#ctx0" brushRef="#br0" timeOffset="37407.71">9332 4843 126 0,'1'-5'160'0,"3"-1"-76"0,-1-1 31 0,2 0-51 16,0 0-24-16,-1 1-8 0,0-1 9 16,0 2-6-16,-1 0 6 15,-1 3-4-15,-1 0 1 0,-1 2-7 0,0 0-11 16,-1 1-13-16,-5 4-6 0,-2 3-1 15,-3 3 2-15,-2 4-1 16,-3 3 1-16,1 0-2 0,-1 4 2 16,2-1-1-16,3 0-1 0,1 0 0 15,5 0 0-15,2-3 2 0,3 0-2 16,0-3 1-16,4-1 6 0,4-2 0 16,1-2 3-16,2 1 9 0,1-3 0 15,3-2-1-15,1-3-2 0,1 0-6 16,1-3-2-16,0 0 1 0,0 0-2 15,-1 0-2-15,2 0 2 0,-2 0-1 16,2 1 5-16,0 2 0 0,-1 2 1 16,0-2-1-16,-1 3-4 0,1 1 0 15,-5 2-1-15,0 2 2 16,-3 3 0-16,-2 0 2 0,-2 0 11 0,-5 0 7 16,-1 0-2-16,-4 1-5 15,-7 0 1-15,-2-1-4 0,-6 0-9 0,-1-1-2 16,-4 1-4-16,-2-1 1 0,-2-1-4 15,0-1-14-15,1 0-14 0,0-3-12 16,2-1 2-16,3-3-29 0,2-1-26 16,5-3-29-16,1 0-43 0,3-8-15 15,4-2-106-15</inkml:trace>
  <inkml:trace contextRef="#ctx0" brushRef="#br0" timeOffset="37735.86">9404 4730 403 0,'0'0'69'0,"0"0"28"0,40-12 0 15,-19 8-29-15,2-1-14 0,1 0-3 16,1 0-3-16,-1 1-7 0,1 0-10 16,-1 1-5-16,-1 0-8 0,-2 0-7 15,0 2-8-15,0 1-3 0,-3-1-1 16,-2 0-22-16,-1 1-34 0,-2 0-34 15,-2 0-28-15,3 2-19 0,-4 1-33 16,-4-1-118-16</inkml:trace>
  <inkml:trace contextRef="#ctx0" brushRef="#br0" timeOffset="38560.33">10858 5044 88 0,'0'0'51'0,"-7"0"-6"16,4 1 22-16,0-1-23 0,1 1-3 16,1-1 1-16,0 1 16 0,1 1-6 15,3-2-24-15,3 0 12 0,5 0 20 16,5 0 10-16,5 0-9 0,5 0 8 15,10 0-12-15,10 0-5 0,6 0 1 16,2 0-11-16,-8 2-8 0,-5-1-3 16,-8-1-12-16,-6 0-7 0,-7 0-1 15,-4 1-8-15,-4-1-3 0,2 1 0 16,0 1-1-16,1-1-46 0,-5 1-57 16,0 2-57-16,-3-1-71 0,-1-2-97 15</inkml:trace>
  <inkml:trace contextRef="#ctx0" brushRef="#br0" timeOffset="41259.58">11940 4788 36 0,'0'0'31'16,"0"0"-4"-16,0 0 8 0,0 0-8 15,0 0-3-15,0 0 6 0,0 0 15 16,0 0-8-16,0 0-5 0,0 0-7 16,1 0 2-16,-1 0 4 0,0 0-1 15,0 0-5-15,0 0-1 0,0 0-1 16,0 0 2-16,0 0 1 0,0 0-4 16,0 0-4-16,0 0-4 0,-1 0-3 15,-1-2 6-15,0-1 4 0,1 0 6 16,1-1 2-16,0-1-1 0,1 0-4 15,3-2 10-15,1 1-2 0,1-1-8 16,2 2 5-16,3 1-1 0,0-1-7 16,2 3 3-16,2-1-1 0,0 3-8 15,2 0-9-15,0 0-4 16,-1 3 1-16,1 3-3 0,-4 1 0 16,-2 2 0-16,0 2-2 0,-5 1-2 15,-3 4-9 1,-3 0-7-16,-4 2-10 0,-6 3 7 15,-3 1 6-15,-4 1 15 16,-4-2 2-16,-1 0 2 0,1-2 1 16,-1-1-1-16,1-1 0 0,3-2 0 15,3-2 1-15,4-3-3 0,2 0-2 16,5-5 2-16,2 0 0 0,2-4 2 16,3 0 36-16,6 0-14 0,3 0 0 15,1-1-1-15,6 1-4 0,1 1-2 16,2-2-5-16,3 1-5 0,-1 2-3 15,1 0 0-15,-1 3-1 16,-1 2 3-16,0 0-3 0,-3 2 10 16,-2 1-2-16,-2 2-3 0,-5 0-3 15,-3 2-3-15,-7-1 6 0,-1 1 2 16,-7-1 8-16,-5 3 5 0,-5 0 1 16,-4-2-4-16,-4 0-9 0,-2-1-5 15,-2 0-3-15,-1-1-2 0,-2-3 1 16,0-1-2-16,3-2-18 0,1-4-9 15,3 1-14-15,3-3-20 0,3-1-23 16,6 0-46-16,4-7-49 0,5 0-5 16,4-1-201-16</inkml:trace>
  <inkml:trace contextRef="#ctx0" brushRef="#br0" timeOffset="41884.58">12594 4931 226 0,'0'0'75'0,"0"-7"-11"0,0 3 26 0,0-3-36 16,1 0-16-16,1 0-2 0,1-1 2 16,-1-1 1-16,1-1 3 0,2 1 6 15,1-2-6-15,0 1-13 0,2 0 7 16,0 1 3-16,0 1-14 0,2 0-9 15,0 1-2-15,2 2-7 0,0 1 3 16,1 0-4-16,0 3 2 0,0 0 2 16,0 1 6-16,0 3 1 0,-2 4-8 15,0 3-5-15,-3 4 1 0,0 2-5 16,1 5 0-16,-5 3 0 16,0 1 2-16,-4 3-2 0,0 0 1 15,0 2-1-15,-6 1 0 0,-3 0 2 16,-1 0 0-16,-6-2-2 0,-1 0 0 15,-2-4 0-15,1-1 2 0,-2-3 0 16,4-2 10-16,-1-2-3 0,4-1-3 16,2-3-3-16,1-2 0 0,4-3 5 15,3-3-4-15,3-2-3 0,1-3 4 16,5 0 8-16,4 0 13 0,6-4-7 16,2 0-6-16,4-3 2 0,6 2-3 15,-2-1 3-15,4 3-3 16,1-2-9-16,0 3-2 0,-1-3-1 15,-1 1-19-15,-1 0-33 0,-1-1-37 16,-2 1-52-16,9-1-65 0,-4-1-59 16,-6 0-196-16</inkml:trace>
  <inkml:trace contextRef="#ctx0" brushRef="#br0" timeOffset="42480.87">13330 4773 345 0,'0'0'88'0,"0"0"15"0,0 0-10 0,16-18-29 15,-10 12-17-15,0 1 2 0,-1-1 9 16,-2 2-11-16,-1 1-5 0,-2 2-1 16,0 1-14-16,0 0-24 0,-3 4-3 15,-1 3-3-15,-2 4 3 0,-3 2 0 16,-3 2 1-16,3 3 0 0,-3 0-1 15,4 1 0-15,0 2 0 0,3-2 0 16,3-1 0-16,2 0-1 0,0-3 1 16,5 0 2-16,3-4 5 0,5-1 3 15,0 1 1-15,4-5 5 0,0-1 4 16,-1 0-4-16,3-1 4 0,-2 0 1 16,-1 2-6-16,3-3-5 0,-3 1-3 15,1-1-3-15,-4 1 0 0,4-1-1 16,-3 2-1-16,2 2-2 0,-5 0-2 15,2 3 2-15,-4 0-1 0,-2 1-2 16,-1 0 3-16,-5 2 1 0,-1 1-1 16,-4 1 4-16,-4 1 9 0,-6-1 0 15,-1 2-6-15,-4-2-1 16,0-1-4-16,-4-1 1 0,1 0-3 0,-3-3-22 16,1 1-4-16,0-3-6 15,-1 0-5-15,-1-3-9 0,3-3-21 16,3-1-30-16,2-1-48 0,2-8-26 15,2-1-60-15,6-2-99 0</inkml:trace>
  <inkml:trace contextRef="#ctx0" brushRef="#br0" timeOffset="42731.45">13316 4812 509 0,'0'0'83'0,"0"0"-9"0,0 0 64 16,52-19-70-16,-31 14-38 0,5-1-16 16,-2 1-9-16,1-1 1 0,0 1-6 15,0 2-15-15,1 0-36 0,-2 1-35 16,10 0-36-16,-6 2-23 0,-3-1-209 15</inkml:trace>
  <inkml:trace contextRef="#ctx0" brushRef="#br0" timeOffset="43264.64">14027 4918 182 0,'0'0'123'0,"0"0"-20"0,0 0 8 15,0 0-61-15,0 0-13 0,0 0 5 16,0 0 0-16,-5-34 2 0,2 28-10 16,1 0-8-16,0 1-6 0,1 1 9 15,1-1 2-15,-2 3-3 0,1-1-2 16,-1 2-3-16,0 0-3 15,1 0-4-15,-2 1-5 0,-2 0-4 0,-1 0-4 16,-2 3 1-16,-3 1-3 0,-2 2 0 16,1 1 0-16,-3 3-1 0,1 1 0 15,-3 3 0-15,3 0 0 0,-1 2 0 16,3 4-1-16,2 0 0 0,-1 2 1 16,5 2 4-16,3 0 7 0,3-1 13 15,0 1 0-15,5-2 2 0,7-1-3 16,1-4-4-16,4 2 0 0,1-5-8 15,5-1 2-15,1-4 3 0,4-3-2 16,-1-5 7-16,-1-1 1 0,2-4-2 16,0-7-5-16,-2-3 2 0,-1-3 2 15,-3-6 3-15,-3-4-6 0,-3-9-8 16,-2-7-8-16,-9 4 0 16,-2 5-6-16,-5 9-7 0,-4 8-1 15,-5 2-4-15,-6-1 7 0,-1 7-2 16,-4 0-11-16,-2 4-15 15,1 2-14-15,-1 3-20 0,2 1-21 0,3 4-35 16,0 2-23-16,1 5-9 0,6-1-45 16,2-2-116-16</inkml:trace>
  <inkml:trace contextRef="#ctx0" brushRef="#br0" timeOffset="43749.79">14404 4594 344 0,'0'0'46'0,"0"0"9"0,32 14 55 0,-16-1-63 16,2 4-10-16,0 5 16 0,3 9-12 15,2 10-9-15,2 14 1 0,2 5-1 16,-6-1 12-16,-1 1-8 15,-8-7-7-15,0 1-6 0,-12 2 0 16,-3-1 0-16,-11-4-9 0,-2-1-14 16,-5-6 5-16,-2-3 6 0,-2-2 12 15,0-5 4-15,3-6-1 0,2-6 0 16,4-5 14-16,-1-1-1 0,-3 1-1 16,-3 2-14-16,-5-2-11 0,1-1-8 15,0-5-3-15,-1-4-2 0,4 0-23 16,0-3-22-16,-1-1-23 0,3 1-35 15,0-3-50-15,-2 1-64 0,5 0-29 16,2 1-162-16</inkml:trace>
  <inkml:trace contextRef="#ctx0" brushRef="#br0" timeOffset="44617.65">7080 4438 320 0,'0'0'72'0,"0"0"-29"0,0 0 21 16,0 0-32-16,0 0-12 0,0 0 3 15,13-13 2-15,-13 13 0 0,0 0-6 16,1 2 7-16,-1 0 21 0,0 1 6 15,0 1-2-15,-2 1-7 16,-3 2-15-16,-2 1-5 0,-2 3-9 16,-3 4-8-16,-1 3-5 0,-3 6-1 15,0 4 0-15,-5 12 1 0,-4 13-1 16,-1 16-1-16,1 10 1 0,3 6 2 16,6 0-3-16,6-7 1 0,2 2-1 15,3-3 13-15,4-5 3 0,3-4-11 16,8-8-3-16,4-3 2 15,7-5-2-15,0-3-2 16,2-1 2-16,0-6 30 0,1-4 1 0,2 0-3 16,1-6 18-16,-6-4-10 15,-1-7-8-15,-5-6-11 0,-2-4 0 0,3 3 3 0,-1 0-4 16,1 0-5-16,-2-4-3 0,-2-1-4 16,-3-4-5-16,-2-1 4 0,-3-1-5 15,0-1-17-15,-2-2-21 16,-1 1-16-16,-1-1-27 15,0 0-32-15,0 0-52 16,0 0-79-16,-2-1-184 0</inkml:trace>
  <inkml:trace contextRef="#ctx0" brushRef="#br0" timeOffset="45653.45">16484 4391 279 0,'0'0'90'0,"0"0"-19"0,0 0 13 16,0 0-31-16,3-20-24 0,0 19-4 15,0 1 3-15,-2 0-12 0,3 0-2 16,-3 5 3-16,4 4 10 0,-3 3 9 16,-1 6 4-16,1 4 6 0,-1 13 6 15,1 11-13-15,0 10 7 0,-1 3 3 16,3-5-8-16,-3-4 8 0,3-10-5 16,1-2 2-16,-3-2-4 0,1-7-2 15,-3-5-9-15,2-6-11 0,-2-1-8 16,0 3-6-16,0 0 1 0,0 2-5 15,0-5-1-15,0-2-1 0,-2-2-8 16,-1-5-34-16,1-2-25 0,2 0-26 16,-1-4-35-16,-1-1-41 0,-2-2-40 15,2-5-33-15,1-2-181 0</inkml:trace>
  <inkml:trace contextRef="#ctx0" brushRef="#br0" timeOffset="46072.27">16188 4813 395 0,'0'0'90'0,"0"0"-50"0,0 0 12 16,0 0-21-16,0 0 3 0,24 3 28 16,-5-3 18-16,11 0-3 0,14 0-3 15,13 0 4-15,6 0-1 16,2 0-3-16,-5 0-11 0,-5 0-17 0,-1 1-9 15,-2 1-18-15,-1-2-8 0,-1 1-9 16,-7-1 5-16,1 0-5 0,-6 0-1 16,-10 0 0-16,-4-1-1 0,-8 0-6 15,-2 1-23-15,0 0-33 0,2 0-19 16,-3 0-37-16,-2 2-57 0,-2 0-65 16,-2 1-107-16</inkml:trace>
  <inkml:trace contextRef="#ctx0" brushRef="#br0" timeOffset="46547.54">16376 5357 321 0,'0'0'137'0,"0"0"-71"0,0 0 27 0,0 0 0 0,-25 9-27 0,25-8-8 16,0 2-24-16,3 0 0 0,8-2 20 16,5 2 11-16,7-2 9 0,12 2-8 15,11-3 3-15,18 2-9 0,5 1-13 16,-3 0-12-16,-3 3-12 0,-12-1-14 15,4-1-2-15,-1 1-3 0,0-1-2 16,-5 0-1-16,1 2-2 0,-7 0-12 16,-4-1-30-16,-9-1-40 0,-6-1-23 15,-6 0-57-15,2 1-60 0,-1-1-64 16,-5-1-161-16</inkml:trace>
  <inkml:trace contextRef="#ctx0" brushRef="#br0" timeOffset="52368.68">18784 4766 116 0,'0'0'96'0,"0"0"-45"0,0 0 0 15,0 0 1-15,0 0-10 0,0 0-9 16,0 0 5-16,0 0 3 0,0 0 1 16,0 0 6-16,0 0-1 0,0 0-4 15,0-2-2-15,2 0-9 0,-1-1-5 16,-1 0-9-16,4-2 1 0,-3 0 9 15,2-2 1-15,2 0-2 0,0 0-1 16,1 0-2-16,-1-1-4 0,1 0 4 16,2-1-4-16,1 1 1 0,1-2-4 15,0 2-4-15,2-2-5 0,-1 1 0 32,3 1-1-32,-3 1-1 0,1 1-3 0,2 0 1 0,-3 1 1 15,0 0-3-15,0 4 1 0,-2 0-3 16,-1 1 0-1,0 4-1-15,-2 3 1 0,2 3 0 0,-3 1 1 0,3 5 1 16,-3 2-2-16,-1 4 0 0,-2 4 5 16,-2 2 3-16,0 1 0 0,-6 1-2 15,-3 2-3-15,-3 3 0 0,-1-3-1 16,-4 0-1-16,0-2-1 0,-1-3 0 16,-1 3-4-16,-3-1 1 0,2-1 0 15,-1-3-1-15,1 0 4 0,-2-4 0 16,4-2 2-16,-1-1-2 0,4-4 0 15,3-1 0-15,1-5-1 0,4-1 1 16,3-1 1-16,1-4-1 0,3 3-2 16,5-4 2-16,3 2 14 0,7-1 21 31,3-2-4-31,12 0 4 0,12-2 6 16,5-2-6-16,3 2-6 0,-10-1-11 15,-10 2-6-15,-10 1-10 0,-2 0-1 16,4-1-2-16,1 1-18 0,3 0-41 15,-3 0-26-15,-4 0-28 0,-1 0-62 16,-1 0-68-16,-2 0-59 0</inkml:trace>
  <inkml:trace contextRef="#ctx0" brushRef="#br0" timeOffset="52806.08">19490 5143 184 0,'0'0'123'0,"0"0"-58"0,7-4 33 0,-3 3-15 0,-2 1-28 0,4 0-3 16,-1 0 11-16,0 0-5 0,-1 1-4 16,-2 2-3-16,2-2-17 15,-3 2-8-15,-1 2-5 0,0 0 8 16,-5 2-6-16,0-2-13 0,-3 2-6 16,-1-3 0-16,0 1 2 0,0-3-2 15,-1-1 3-15,2-1 12 0,1 0 11 16,3 0 10-16,0-2-2 0,4-4-9 15,0-1-9-15,0-1-5 0,5 1-3 16,1-1 2-16,0 2-4 0,2 0-2 16,0 2-3-16,-1 0-2 0,0 4-3 15,-3 0-3-15,2 2-6 0,0 3-42 16,-2 0-35-16,1 0-57 0,1 5-74 16,0-3-53-16,-2-4-162 0</inkml:trace>
  <inkml:trace contextRef="#ctx0" brushRef="#br0" timeOffset="53466.21">20107 4674 243 0,'0'0'62'0,"0"0"-5"0,0 0 36 0,0 0-28 16,7-37-22-16,-6 28 9 0,0 0 6 15,-1 1-7-15,0-2 3 0,-1 2-3 16,-1 0-15-16,-1 1-13 0,-1 0-2 16,0 2-4-16,-1 1-11 0,0 1 1 15,-1 3-5-15,0-2-2 0,0 2 0 16,-1 0-3-16,-2 0 2 16,-1 5-3-16,3 2 4 0,-5 2-1 15,1 3 1-15,-2 1-2 0,1 3 2 16,-1 1 0-16,-1 4-1 0,0 3 1 15,0 2 0-15,3-1 2 0,1 4 0 16,1 1 0-16,5-1 0 0,1 0-1 16,2 0 0-16,1-2 0 0,4-1 2 15,5-2 1-15,0-3-3 0,3-1 3 16,1-1 10-16,3-2 0 0,0-3 8 16,0-1 9-16,3-5 6 0,-1-2 4 15,0-4-4-15,2-2-4 16,0-2-7-16,1-5-1 0,0-3 0 15,-2-4 3-15,-2-4-1 0,-1-6-7 0,0-12-3 16,-4-12-5-16,-4-11-5 0,-6 2-7 16,-4 6 0-16,-7 16-2 0,1 13-2 15,-1 7 1-15,-3 2 3 0,-3 0-2 16,-4-1-6-16,-5 1 1 0,1 3 1 16,-4 2-12-16,1 5-9 0,2 2-16 15,-1 1-24-15,4 0-20 0,0 3-20 16,3 3-20-16,5 3-27 15,4-1-31-15,6-2-145 0</inkml:trace>
  <inkml:trace contextRef="#ctx0" brushRef="#br0" timeOffset="54556.96">20761 4494 109 0,'2'-2'148'0,"0"-1"-87"0,1-1 38 0,0-1-18 0,1-1-33 0,0 1-14 15,-1 0-1-15,0 2-4 0,0 1 6 16,-2 0 5-16,3 0 4 0,-2 0-2 16,-1 0 6-16,0 0 0 15,0-2-5-15,-1 2-10 0,1 0-2 0,-1 1-5 16,0-1-2-16,0 2-4 0,0-1-8 15,0 0-3-15,0 0-1 0,0 1 0 16,0-1 1-16,0 1 4 0,0-1-3 16,0 1-4-16,0-1-1 0,0 1-1 15,0 0-1-15,0 0 1 0,0 0-4 16,0 0 0-16,0 0 0 0,0 0 0 16,1 1 0-16,-1 0 1 0,1 1 3 15,-1 0 4-15,0 2-1 0,0-1 2 16,0 2 0-16,0-1-4 0,0 1 1 15,-2 1-3 1,1 3 3-16,-2 2 0 0,-1 2 0 0,-1 1 4 16,-2 1 2-16,-3 4 2 0,-1-1 3 15,-2 3-2-15,-3 0 2 0,-1 1-5 16,-1 0-2-16,-1 1 5 0,-1-3-2 16,1 1-1-16,-1-1 0 0,4-2-5 15,0-1 0 1,2-2 1-16,2-1-5 0,3-4 3 0,2 0-4 0,2-1 1 15,3-1-1 1,1-3-1-16,1-1 1 0,3 1 2 16,4-4 1-16,2 1 0 0,5-1-1 0,0-1-2 0,3 0 0 0,1 0 0 15,0 0-1-15,2 0 0 0,-3 0-1 16,2-1 0-16,0 0 0 0,0-1 1 31,-1 2-1-31,-1-3 2 0,-2 1-1 16,-1 0-1-16,1 0 0 0,-4-1 0 15,-1 1 0-15,0 0 0 0,-2 0-1 16,-1 0-1-16,-1 1 1 0,-3 0-1 16,-1-1 2-16,1 2 0 0,-3-2 0 15,0 2-3-15,1 0-4 0,-1 0 2 16,0 0-10-16,0 2-3 0,0 1 0 16,-1 3 7-16,-2 2 9 0,0 2 0 15,0 4 0-15,-1 2 2 16,-1 4 0-16,1 1 2 0,-1 1 4 15,1 1 7-15,-1 0-4 0,2 1 0 16,0-1-5-16,1-2-2 0,0 0-2 16,2-2 1-16,0-3-1 0,0-2-5 15,2-5-16-15,1-1-19 0,0-4-40 16,1-2-27-16,2-2-43 0,4-7-69 16,0-2-49-16,0-3-173 0</inkml:trace>
  <inkml:trace contextRef="#ctx0" brushRef="#br0" timeOffset="55328.37">21344 4560 13 0,'1'-1'67'0,"0"-2"-5"0,0 2 19 0,1-1-21 16,0-2-26-16,-1 1 9 0,1-1 20 16,0-2 9-16,2 1 6 0,-2-1 5 15,1 2-7-15,0 0-10 0,-1 1 2 16,1 0-5-16,-1 0-18 0,0 0-15 15,0 1-15-15,-1 2-6 0,0 0-7 16,-1 0-2-16,0 2-5 0,-4 4 5 16,0 3 5-16,-4 4 7 0,-1 3-4 15,-1 4-5-15,1 1-3 0,2 0 1 16,-1 2 0-16,2-2-1 0,1 2 1 16,3-2 0-16,0-3-1 0,2 1 0 15,0-4 0-15,4 0 1 0,1-4 0 16,1-2 1-16,3-1 3 0,1-2-3 15,1-2 0-15,2-2 4 0,1-1 5 16,2-1-3-16,0 0 1 0,2-1-1 16,0 0 2-16,1 0 5 0,0 1 0 15,0 0-7-15,0 0-3 0,0 3 0 16,0 1 5-16,-1 1 1 0,-2 2 1 16,0 3-5-16,-4 1 3 0,-2 3 5 15,-2 2-4-15,-3-1 2 0,-3 2 1 16,-2 0 3-16,-1-2 3 0,-5 1 1 15,-3-2 1-15,-2 1-5 0,-2-2-3 16,-4-1-6-16,-4-1-3 0,0 0 0 16,-2-3-5-16,-2-1 0 0,1-1-30 15,2-4-18-15,1 1-21 0,3-3-21 16,3 0-15-16,4 0-27 0,2-2-27 16,4-7 10-16,3 1-5 0,2-1-126 15</inkml:trace>
  <inkml:trace contextRef="#ctx0" brushRef="#br0" timeOffset="55626.68">21496 4563 568 0,'0'0'107'0,"0"0"-15"0,40-8 16 0,-16 2-52 0,3-1-16 16,2-1 8-16,-1 0-14 0,2 1-13 16,-1 1-8-16,0 0 0 0,-1-1-3 15,0 2-7-15,-1 1-3 0,0 1-2 16,-2 1-31-1,-2 1-56-15,-3 1-52 0,6 0-56 0,-6 0-33 0,-5 0-130 16</inkml:trace>
  <inkml:trace contextRef="#ctx0" brushRef="#br0" timeOffset="58466.84">21157 8569 252 0,'0'0'99'0,"0"0"-37"16,0 0 8-16,1 0-19 0,-1 0-29 15,0 0 9-15,1-1 17 0,-1-1 7 16,0-3-4-16,2 1 3 0,0-1-1 16,0-1-7-16,2-2 1 0,2-1-14 15,2-2-2-15,2-1-5 0,4 1-9 16,0-2-8-16,5-1-5 0,0 1 0 16,1 0 7-16,3 0-1 0,-3 3 3 15,2-2-7-15,0 5 2 0,-3-1-8 16,1 1 3-16,0 1-3 0,-3 1 0 15,2 2 0-15,-3 2-1 0,1-1-4 16,-1 2-1-16,-1 0 3 0,-1 3 2 16,0 3-1-16,-3 1 1 0,1 1 1 15,-2 0 0-15,0 4 1 0,1 0-1 16,-1 2 0-16,0 2 0 0,3 0 2 16,-2 3-2-16,1-2 1 15,0 4 1-15,0 0-1 0,0 2 1 16,1 0 3-16,-1-1-3 0,1 0 2 15,-1 3-4-15,0-3 0 0,-2 0 1 16,-1 0-1-16,2-2 0 0,-3-1 2 16,2-2-2-16,-2-2 1 0,2-2-1 15,-1 0 0-15,-1-5 0 0,2-1 1 16,0-2 2-16,0-3-3 0,0-2 1 16,0-1 2-1,0-4-3-15,0-2 1 0,-1-3 1 0,0-2-1 0,-1-2 0 16,0-2-1-16,-1-3 3 0,0-2 6 15,0 0 1-15,1-4 0 0,-2-1-4 16,1-2 0-16,0-2 1 0,4-7-1 16,0-4-4-16,1-7 3 15,3-3 2-15,-3 5-3 0,0 1 0 16,-2 4 1-16,0-3 1 0,-1 1-1 16,1-4 7-16,-1 1-1 0,0-2 2 15,3-3 2-15,-3 2-2 0,3-3 3 16,0 2 1-16,-2 0 0 0,3-3-4 15,-1 2-6-15,2-3-2 0,0-2-2 16,-1 0 0-16,1 0-1 0,1-2 0 16,-2 2 4-16,0-1 3 0,1 0 1 15,-3 1-2 1,0 3-2-16,0-4-4 0,-1 0-1 0,0-1 0 0,-1-2-1 16,0 3 2-16,-3-2-2 15,1 0 0-15,0 2 0 0,-1-1-1 16,-2 0 0-16,1-1-1 0,0 1 1 15,-1-2 0-15,1 2 1 0,0 0 0 16,-1 0 1-16,-2 0-1 16,0 2 1-16,0 0-1 0,1 2 0 0,-1-3-1 15,1 1 2-15,-2-1-2 0,2 1 2 16,-1 0 1-16,2-1-2 0,-1 1 0 16,1-1 0-16,1 1 0 0,-2 0 0 15,0 2 0-15,0-1 0 0,0 0-1 16,-1 0 2-16,1 0-1 0,-2-1 1 15,1 0 0-15,0 2-1 0,0 0 0 16,1 1 0-16,0 1 0 0,1 2 0 16,-1-1 1-16,-1 1-1 0,2-1 4 15,3 1 1-15,-2 0-2 0,1 2-2 16,-1 1 1-16,1-1-1 0,-2 3 0 16,2 0 2-16,-2 3-1 0,0 1-2 15,-1-1 0-15,-1 2 0 0,0 0-1 16,0 0 1-16,1 1 1 0,-1 1 0 15,-2 2-2-15,0 4 2 0,0 6 0 16,0 7-1-16,0-2 0 0,0-4 0 16,0-3-1-16,1-2 2 0,0 1 1 15,0 2 1-15,-1 1 2 16,3 5 3-16,-1-1-3 0,-1 2 2 16,0 3-4-16,0 0 0 0,0 2-2 15,0 2 1-15,0 2 0 0,1-1 0 16,-1 4 0-16,1 0 2 0,0-1 2 15,-1 4-2-15,2 0-2 0,0 1 0 16,1 1-1-16,0-1-1 0,1 2 0 16,1 0-2-16,1 0 0 0,1 0 0 15,3 1 1-15,0 1 1 0,3-1-1 16,1 1 1-16,4 0 0 0,1 0-1 16,3 0 0-16,3 0 1 0,3 1 0 15,7-1 0-15,11 0 0 0,8 1-1 16,5-1 0-16,0 0 2 15,-5 0-2-15,-3 0 0 0,1-1 1 16,2 1-2-16,2 0 1 0,1 0 1 16,1 0 0-16,2 0 0 0,1-2 0 15,0 2 0-15,-1-1 0 0,1 0 0 16,-1-1-2-16,3 1 2 0,-1-2-2 16,2 0 2-16,1 2-1 0,1-1-1 15,0 1 0-15,-2-2 2 0,1 2 0 16,0 0 1-16,1 0-1 0,3 0 0 15,1-2-1-15,0 1 1 0,2 0 1 16,0-2 0-16,-1 3-1 16,1-1 0-16,1-2 0 0,2 1 0 15,1-1 1-15,0 1-1 0,2-2-1 16,-3 3 1-16,1-1 0 0,-2 1 0 16,-1 1 0-16,1-3 1 0,2 1-1 15,-2-2-2 1,3 2 2-16,-4-2 2 0,1 0-2 0,0 1 0 15,0-1 0-15,2 4 0 0,2-3 1 0,0 2 1 16,3-4-1-16,-4 3-1 0,0-2 0 16,1-1 0-16,-1 0 1 0,1 2-2 15,0-1 1-15,-1 3 0 0,-1-2 1 16,-4 3-1-16,1-3 0 0,-2 2 0 16,1-1 0-16,3-1 0 0,-2 2 1 15,4-2-1-15,-4 3 0 0,2-2 0 16,-4-1 1-16,1 2-1 0,1-3 1 15,1 2-1-15,0 0 1 16,0 2-1-16,-3 0 3 0,0 0-3 0,-1 1 0 16,0-1 0-16,1 1 0 0,-1 0 0 15,2-1 1-15,1-1-1 0,0 2 1 16,0-1-1-16,-1 1 0 0,0 0 2 16,3 0 1-16,-3 0 0 0,4 0-2 15,-3 0 0-15,2 0 0 16,-3 1-1-16,-1 1 2 15,2-1-2-15,-1-1-1 0,3 0 1 0,0 0 2 0,3 0-1 16,-1 0 0-16,0-3 0 0,0 2 1 16,-1-2-2-16,1-1 0 0,2 0 0 15,0-2 2-15,1-2-2 0,-2 2 0 16,-1-1 0-16,1-1 0 16,-3-1 0-16,3 1 0 0,-3 1 1 15,2-1 0 1,-5 0 0-16,0 0-1 0,0 1 2 15,-4 0-1-15,-1 0 1 0,-1 2 1 16,-1-1-3-16,-3 3-1 0,-3-1 1 0,0 1 0 16,-8 0 0-16,-1 0 0 0,-3-1 0 15,-6 1-2-15,-1-1-3 0,-4 1-3 16,-4-2-3-16,-3 3-3 0,-7 1-18 16,-4-2-22-16,-3 2-33 0,5 0-24 15,-1-1-39-15,4-3-61 0,-5 3-46 16,-6-3-163-16</inkml:trace>
  <inkml:trace contextRef="#ctx0" brushRef="#br0" timeOffset="63423.58">22968 5112 112 0,'0'0'52'0,"0"0"-10"16,0-2 6-16,0 1-23 0,0 1-17 16,0-2 4-16,0 2 13 0,-1-1 7 15,1 0 2-15,0 1-3 16,0 0 0-16,0 0-1 15,0 0 3-15,0 0-4 0,0 0-3 0,0 0 10 16,0 0-6-16,0 0-8 16,0 0 0-16,0 0-2 0,0 0-2 0,-1 0 0 0,0 0 1 15,1 0-1-15,-2 0 2 0,2 0-8 16,-1-1 0-16,-1 0 2 0,0 0 8 16,2 1 0-16,-1-2 11 0,0 1-5 15,1 0-6-15,0-2 5 16,0 1 1-16,0-2-6 0,2 2 0 15,1-1-9-15,0-1 7 0,1 1-6 16,0-1 8-16,2-1 2 0,2 0-9 16,1 1-7-16,0 1 1 0,1 0-4 15,3 2-1-15,-1 0 5 0,4-1 3 16,-2 1 1-16,3 1-6 0,-1 0-1 16,0 0-3-16,-3 4 1 0,-2 1-4 15,-2 4 0-15,-5-1 0 0,-2 2-1 16,-2 1 1-16,-4 1 9 0,-4-1-5 15,-5 2 0-15,-1-1-1 16,-4 1 1 0,1-2-4-16,1-1 0 0,0-2 1 0,3-1-1 0,2 0-1 0,0-2 0 15,3-1-6-15,3 1 1 0,1-4 0 16,3 1 2-16,0-2 1 0,1 0-6 16,1 0-2-16,4 0 8 0,1 0-7 15,4-2 7-15,2 0 3 0,0 0 2 16,2 1-2-16,0 1 0 0,2 0 1 15,-1 3-2-15,0 2 1 0,-1 2-3 16,-3 2 2-16,2 0-4 0,-4 4 5 16,0 1 0-16,-1-1 2 0,-3 3 1 15,-3-3 4-15,-1 1 4 0,-2-1 4 16,-4-1-1-16,-4 0-2 0,-2 0 1 16,-4-2 2-16,-2-1-4 0,-3-1-8 31,-1-2 2-31,-2-2-2 0,-1 1-2 15,0-4-1-15,2-1-1 0,0 0-9 16,2-1-9-16,3-4-17 0,3 3-14 16,3-4-18-16,1 2-32 0,3-2-56 15,5-3-39-15,2 0-21 0,2 1-149 0</inkml:trace>
  <inkml:trace contextRef="#ctx0" brushRef="#br0" timeOffset="64081.58">23384 5060 290 0,'2'-4'111'0,"-1"1"-53"0,3-1 16 0,-1-1-25 0,1-1-13 15,-1 0-1-15,2 1 13 0,0 1 8 16,-1 0-7-16,-1 2-9 16,-1 2-18-16,1-1-11 0,-3 1-3 0,0 0-6 15,0 0-2-15,-4 3 0 16,0 2-3-16,-2 4 3 0,-1 3 0 0,0-1 0 16,-2 3 0-16,2-2 1 0,-1 2 0 15,1-1 12-15,0-1 16 0,2 2 3 16,2-4-11-16,1 3-3 0,1-3-6 15,1 0-1-15,5-3-6 0,2-1 0 16,4-4-1-16,2 3 0 0,4-4 4 16,-1-1 3-16,3 0 2 15,2 0-1-15,-2-3 1 0,2 1-6 0,-1 1 0 16,-3 0-2-16,2 1 0 16,-2 0-2-16,-1 0-1 0,-1 1-2 15,-3 5 1-15,-2 1-3 0,-2 0 5 16,-2 3 1-16,-1 0 2 0,-5-1 8 15,0 3-5-15,-7-2-1 0,-2 2 5 0,-5-2 0 16,-4 1 0-16,-1-2-1 0,-3 0-2 16,-1-1-6-16,-2-3 0 0,1 1-2 15,0-1-2-15,2-2-17 16,0 0-12-16,4-2-10 0,3-1-16 16,3 0-15-16,5-4-23 0,2 0-20 15,3-2-25-15,7-4-6 0,3-1-64 16,0 3-75-16</inkml:trace>
  <inkml:trace contextRef="#ctx0" brushRef="#br0" timeOffset="64367.86">23465 5046 466 0,'0'0'143'0,"0"0"-46"0,0 0 17 0,0 0-35 0,41-26-42 16,-24 20-3-16,1-1 1 0,3-1-10 16,-1 1-17-16,-1 1-8 0,2 2 0 15,-1-1 0-15,0 1-22 0,1 0-41 16,0 2-48-16,8 0-45 0,-6-1-38 15,0 2-113-15</inkml:trace>
  <inkml:trace contextRef="#ctx0" brushRef="#br0" timeOffset="64650.35">23933 5032 321 0,'0'0'128'0,"0"0"-37"0,0 0 10 16,0 0-32-16,0 0-15 0,0 0-12 16,0 0-3-16,-3-8-6 0,3 9-25 15,0 5-6-15,-1 1 7 0,-1 5 19 16,-1 4 13-16,-2 5-13 0,-2 1-10 15,0 4-8-15,-1 0-3 0,1 0-6 16,-1 0 0-16,3-1-1 0,0-1-27 16,0-2-28-16,2-3-24 0,1-2-47 15,2-1-31-15,0-4-56 0,0-6-139 16</inkml:trace>
  <inkml:trace contextRef="#ctx0" brushRef="#br0" timeOffset="65243.02">24242 4963 468 0,'0'0'138'0,"0"0"-29"0,0 0-10 15,0 0-56-15,0 0-23 0,0 0-15 16,0 0 4-16,3-6 8 0,-3 6-3 16,0 2 4-16,0 1-1 0,-3 3-10 15,-1 1 3-15,-2 0 0 0,-2 2-4 16,-2 3-5-16,0-1 0 0,0 0 1 15,1 2-1-15,2-2-1 16,1 1 0-16,1 0 1 0,2-1-2 16,2-1 2-16,1-2-1 0,-1 0 6 15,6 2 6-15,2-2 9 0,1-2 3 16,0-2-2-16,4 0-6 0,0-3-3 16,3 1-5-16,-1-1-1 0,2 0-1 15,-2 0 0-15,1-1-4 0,-2 1-1 16,-2 2 1-16,1 2-2 0,-4 1 0 15,1 1 0-15,-1 0 0 0,-1 1-9 16,-3-1 9-16,-1 2 0 0,-1 1 1 16,-2 0 3-16,-4 2 4 0,-3-3-1 15,-4 3 4-15,-2-3-2 16,-1-1-4-16,-5 1-2 0,0 0 3 16,1-2-6-16,-2-1 0 0,1-2-19 15,2 1-26-15,1-4-21 0,3 0-8 16,2-1-12-16,2 0-17 0,2 0-9 15,3-2 5-15,2-8-59 0,2 1-83 16</inkml:trace>
  <inkml:trace contextRef="#ctx0" brushRef="#br0" timeOffset="65508.19">24275 4967 505 0,'0'0'126'0,"0"0"-34"0,0 0-27 0,34-11-40 0,-18 7-7 15,1 0-11-15,1-3-7 0,-1 1 0 16,0 1-61-16,-1-1-5 15,-2 3-1-15,1 1-17 0,2 0-27 16,-3 1-67-16,-3-1-71 0</inkml:trace>
  <inkml:trace contextRef="#ctx0" brushRef="#br0" timeOffset="65970.57">24646 4949 179 0,'0'0'250'16,"0"0"-164"-16,0 0 10 16,0 0-62-16,0 0-21 0,0 0-9 15,0 0 3-15,0 0 23 0,2-3 7 16,-4 2 4-16,0-1 7 0,-1 0-2 16,-1 2-8-16,-1 0-20 0,-2 0-14 15,-2 0-4-15,0 2 0 0,-2 3 0 16,-2 1 0-16,0 3-2 0,-3 3 2 0,1 2-1 0,-2 4 1 15,1 3 0-15,1 1-1 0,4 1 1 16,1 2 4-16,3 0 11 0,4 1 10 16,3-2 9-16,0 1-9 0,6-3-5 15,4-1 0-15,2-3-2 16,2-2 0-16,2-2 1 0,5-4-1 16,-1-2 1-16,6-4-4 0,-1-4-1 15,2 0 10-15,-2-5 2 0,0-3-4 16,-2-3-4-16,0-5-5 0,-2-3-4 15,-1-9 0-15,-6 2-8 0,-4-4 0 16,-5 4 5-16,-5 7 0 0,-2-2-1 16,-4 3-4-16,-5 2-1 0,-2 4-1 15,-1 1 0-15,-3 1-5 16,0 4-7-16,0 1-3 0,1 3 1 0,1 1-7 16,2 0-9-16,1 1-14 0,2 0-32 15,1 0-31-15,3 1-34 0,2 2-53 16,4 1-41-16,2-2-119 0</inkml:trace>
  <inkml:trace contextRef="#ctx0" brushRef="#br0" timeOffset="66596.84">25078 5246 344 0,'0'0'116'0,"9"-4"-13"0,-5 3-31 0,3-4-12 15,-2 4-3-15,0 1-8 0,-1-1 12 16,0 1-8-16,-2 0-20 0,0 0-18 16,-2 0-5-16,0 0-1 0,-2 0 3 15,-3 2-5-15,0 3-4 0,-3-1 0 16,0 0 0-16,-1 1 1 15,2-3-2-15,1 1-1 0,1-1 0 16,2-2 2-16,1 0 3 0,2-1 1 16,0-3 13-16,0 0 5 0,3 0-10 15,2-2 1-15,1 3 2 0,1 0-1 16,1 2-2-16,-1 1-6 0,-1 0-5 16,-2 0-4-16,0 0-5 15,-2 1-3-15,0 4-27 0,-2 0-34 0,0-1-41 16,0 1-51-16,0-1-36 0,-2-2-79 15</inkml:trace>
  <inkml:trace contextRef="#ctx0" brushRef="#br0" timeOffset="67722.09">24636 4913 24 0,'0'0'105'0,"-1"0"-61"0,1 0 8 15,0 0-34-15,-1 0-18 16,0-1-2-16,-2 1 0 0,2 0 2 15,-2 0 36-15,2 0 33 0,0 0-4 16,-2 0-9-16,3 0-10 0,-1 0-12 16,0 0-4-16,0 0-4 0,1 0-9 15,0 0 9-15,0 0-11 16,0 0 4-16,0 0 4 0,0 0-5 0,0 0 0 16,0 0-11-16,2 0 9 0,2 0 12 15,-1 2 2-15,0 1-11 0,0 0-9 16,1 3-6-16,-1 0-3 0,0 0 1 15,0 1-1-15,-1-2 5 16,0 1 3-16,0 0 5 0,1 0 3 16,-1-1-1-16,1 0-3 0,-2-1-4 15,1-2-3-15,-1 0-1 0,0 0-4 16,1 0 6-16,-2-1-5 0,0 0 5 16,0 0 4-16,0-1 2 0,0 0 11 15,0 0-1-15,0 0 1 0,-1-2-3 16,-2 0-13-16,0-2-5 0,0 1-3 15,0-2 2-15,-2 1-2 0,2 1 1 16,0 1 2-16,1 0-3 0,2 0 1 16,0 1 2-16,0 0 0 0,0 0-3 15,2 1 2-15,0 0 0 0,1 0 6 16,1 0-2-16,2 0-5 0,-1 0 2 16,1 2 2-16,-1 1-4 0,0 1 2 15,1 1-3-15,-1-1 0 0,-1-1 0 16,0 1 2-16,0 0 4 0,-1 1-2 15,1-1-1-15,-2 1 1 0,1-1 1 16,0-2-2-16,0 1 2 0,-1-2-3 16,0 1-1-16,0-1 3 0,0 0 0 15,-1-1-1-15,-1 0 2 0,0 0 4 16,0 0-4-16,0 0-2 0,0 0 0 16,0 0-3-16,0 0-10 15,0 0-31-15,0 0-36 0,0 0-47 16,0-1-80-16,1-2-75 0,-1-1-194 15</inkml:trace>
  <inkml:trace contextRef="#ctx0" brushRef="#br0" timeOffset="71211.07">25714 4818 200 0,'0'0'92'16,"0"0"-19"-16,0 0 7 0,0 0-22 15,8-11-21-15,-8 9-8 0,1 1 9 16,-1-1-3-16,0 2 5 0,0 0 2 16,0-1-1-16,1 0-5 0,-1 1-9 15,1 0-3-15,1-2-1 0,0 1 1 16,1-1 3-1,-2 0 1-15,0 2 5 0,1-1 7 16,-2 0-8-16,0 1-4 0,0 0-1 0,0-1 1 0,0 0-1 16,-1 0-15-16,-1-1-6 0,-2 2-1 15,-1-2-1-15,0-1 3 16,0 2-3-16,-2-2 0 0,-2 1-3 16,0 1 0-16,-3 1-2 0,-3 0 1 15,1 3-1-15,-4 1-2 0,1 2-2 16,-1 2-8-16,1 2-3 0,0-1 7 15,1 2 2-15,3 3-4 0,0 0 4 16,1 1 0-16,5-1 1 0,2 0 0 16,2-1 2-16,3-1 1 0,0 0 1 15,4-1 0-15,2 0 2 0,2-1 2 16,3 0 1-16,0-2 5 0,1 1 0 16,2-1 0-16,0 2 1 15,2-1-4-15,-2 1-5 0,1 0 3 16,-1 1-3-16,-1-1 1 0,-1 3-1 15,-1-2 3-15,0 0 0 0,-3 0 3 16,-1-1-3-16,-1 2 5 0,1-2 3 16,-5 2-2-16,-1-2 0 0,-2 1-3 15,-3-3 0-15,-4 1 4 0,-2-2-4 16,-3-1-1-16,-6 0-2 0,-1 0-1 16,-2-2 1-16,-2-1-3 0,-2-3-4 15,2 0-1-15,0-3-1 0,1-3-2 16,1 0-4-16,2-1 7 0,4 1 3 15,2-2 1-15,4-1 2 0,2 0 0 16,5 1-1-16,2 0-1 0,1 0-2 16,7-3 2-16,5 2 1 0,3-4 7 15,4 2-2-15,3-2 1 0,4-2 5 16,1 1 3-16,7-4 2 0,6-2-4 16,-5 2 4-16,-4 2 4 0,-7 1 1 15,-7 4-1-15,-1-3-5 0,1-2 4 16,-6 0 0-16,-4 2-5 0,-4-3-9 15,-3 2 8-15,-4-1-6 0,-4 4-7 16,-5 2-5-16,-3 0-12 0,-2 4-24 16,-4 2-18-16,0 3-5 0,0 1-5 15,1 0-4-15,2 4-10 0,3 2-30 16,1 2-29-16,5 2-1 16,4-1 6-16,5 1-28 0,7 3 12 0,4-3 39 15</inkml:trace>
  <inkml:trace contextRef="#ctx0" brushRef="#br0" timeOffset="71758">26065 4859 168 0,'3'-2'79'0,"0"0"-5"0,0-2-32 0,-1 2-28 0,1-2-6 0,-1 0-1 16,-1-1-1-16,1 1 0 0,-1 0 16 16,1-1 30-16,0 1 12 15,-1 1 3-15,0 0-4 0,-1-1-2 16,0 2-15-16,0-2-4 0,0 1-6 16,0 1-3-16,0-1-5 0,-1 1-10 15,0 0 3-15,-1-1-8 0,1 3 8 16,0-2-6-16,-1 2-8 0,0 0-7 15,-2 0 0-15,-1 0-1 0,-2 3-1 16,-1 3 2-16,-2 0 2 0,-3 3 1 16,1 2 0-16,-3 3 3 0,-1 4 3 15,0 2 2-15,0 3 3 0,0 4 1 16,2 1 6-16,2 1 5 16,1 1 1-16,4-2-2 0,2 1-4 15,3-2 13-15,2-2 7 0,2-2-15 16,5-5-10-16,2-1 4 0,2-7-3 15,2-3-7-15,2-2-4 0,-2-5 16 16,0-3-6-16,1-4 5 0,-3-4 15 16,-4-2-3-16,-2 0-12 0,-3-1-6 15,-2 0-10-15,0 3-4 0,-5-2-1 16,-4 2-6-16,0 2-23 0,-4 0-8 16,-3 3-10-16,-1 1 6 0,3 4-1 15,-2 0 2-15,5 0-1 0,-1 1-3 16,3 0-25-16,1 0-26 0,3 1-30 15,1 0-31-15,2 1-19 0,3 0-30 16,4-1-16-16,2-1 62 0</inkml:trace>
  <inkml:trace contextRef="#ctx0" brushRef="#br0" timeOffset="72371.66">26235 4859 153 0,'0'0'225'0,"0"0"-147"0,0 0 11 16,0-14-33-16,1 8-26 15,1 1-5-15,0-1-4 0,1-1 19 16,-1 1 13-16,2 1-1 0,0 0 4 15,1 1-13-15,-1 1-10 0,1-2-7 16,0 2-5-16,1 0-9 0,-1 1-7 16,2 0-5-16,-2 0 0 0,2 1 0 15,-1 1-2-15,1 0 1 0,1 0 0 16,-2 3-3-16,0 0 0 16,-2 1-1-16,-1 1 2 0,0 1 3 15,0 0 5-15,-1 2-2 0,0 2-2 16,0 0-1-16,0 0 0 0,0 2 2 15,0 1 2-15,0 1 9 0,-1 0 2 16,-1 1-1-16,0 2 0 0,0-2 4 16,-2 2-5-16,-2 0-6 0,-1 0 2 15,-4 0-6-15,1 1 1 0,-2 0-1 16,-2-1-1-16,-1 1 1 0,0-2 0 16,-2 0 2-16,1-3 5 0,0 1-4 15,1-4 3-15,1 1-3 0,2-3-4 16,2-1 0-16,1-1 1 0,2-2 0 15,3-2-2-15,1-1 2 16,1-1 3-16,0 0 3 0,5 0 9 16,2-1 7-16,2-2-1 0,1 0 0 15,5 2-8-15,0-3-4 0,3 2-3 16,0-1-6-16,2-1 1 0,2 3 1 16,1-3 2-16,-2 3-3 0,0 0-2 15,1 0-2-15,-4-1 0 0,1-1-8 16,-4 2-23-16,1-2-19 0,-2-1-11 15,-1 1-26-15,-3-2-19 0,-1-3-61 16,0 1-51-16,-4 1-86 0</inkml:trace>
  <inkml:trace contextRef="#ctx0" brushRef="#br0" timeOffset="72715.87">26730 4763 400 0,'0'0'85'0,"0"0"-4"0,0 0 46 0,3-5-56 0,-3 5-51 16,0 3-16-16,-1 4 8 0,-1 4 22 15,-1 3 10-15,-1 3-9 0,-1 4-7 16,-2 4-2-16,2 3 4 0,1 0 7 15,-2 2-6-15,2 1 0 0,0-1 6 16,-1-2-4-16,3 0-8 0,1-1-9 16,1-4-6-16,0 0-7 0,0-2 2 15,0-1-3-15,1-4-1 0,1-1-1 16,2-5-16-16,-1-1-15 0,-1-3-29 16,1-1-31-16,-1-4-23 0,1 0-23 15,2-1-22-15,0 0-31 0,0 0-145 16</inkml:trace>
  <inkml:trace contextRef="#ctx0" brushRef="#br0" timeOffset="73639.08">27781 4095 292 0,'0'0'106'0,"0"0"-26"0,0 0 15 0,0 0-47 0,18-10-17 0,-15 10 6 16,-2-1 1-16,0 1-3 0,-1 0-5 15,0 0 3-15,0 0 15 0,0 0-12 16,-1 0 1-16,0 1-11 0,-2-1-11 16,0 3 2-16,-1 0-1 15,0-2-1-15,-1 5-2 0,-1 1-5 16,-2 0 1-16,-1 1 0 0,-1 2 3 16,-1 2 1-16,-2 1 7 0,1 1-1 15,-3 1 1-15,0 3-7 0,-2-2-8 16,1 4-1-16,-1 1-3 0,-1 1 1 15,0 2-2-15,0 2 0 0,-1 3 1 16,-1 0-1-16,2 2 0 0,-1 1 0 16,-4 6 1-16,-3 6 0 0,-2 6-1 15,-1 4 0-15,2-4 0 0,3-4-1 16,1-5 2-16,2 3 0 0,-4 0 1 16,-1 2 1-16,-1 1 3 0,1 3 10 15,1 0-8-15,0 2-3 16,1-1 1-16,0 1-1 0,1 1 5 15,2 0 7-15,2 0 6 0,-1 1 3 0,2-1-3 16,-1 0-3-16,2 6-4 0,0-2-3 16,-1 2-2-16,4 3-4 0,-2-1-1 15,1 2-4-15,0-2 1 0,2 0 2 16,3 1-1-16,0 2-1 0,2 1 2 16,0 2-1-16,3 1-2 0,0-3 5 15,3 4 0-15,2-5 1 0,7-1 2 16,0 0 3-16,5-1 6 15,6 1 2-15,2-4-6 0,4 2-1 16,3-1-7-16,4-1 0 0,1-1 1 16,4-4 0-16,2-1 4 0,2-2-3 15,-1-4 2-15,4 2 2 0,-4-3-2 16,0-3 0-16,-3 0 0 0,1-4-6 16,-3-3-4-16,-6-5 2 0,-5-7-1 15,-5-7-2-15,-3 0 0 0,3 0-4 16,0 2-13-16,-1-1-11 0,-1-1-12 15,-6-6-17-15,-1-1-24 0,-4-5-20 16,1-2-27-16,-2-3-23 0,0-7-35 16,0-6-64-16,0 1-152 0</inkml:trace>
  <inkml:trace contextRef="#ctx0" brushRef="#br0" timeOffset="74334.05">28499 4548 208 0,'2'-1'122'0,"1"-1"-19"0,-2 0 8 0,1 0-44 0,-1 1-14 16,0-1 9-16,0 0 1 0,0 0 0 15,0 0-17-15,-1 2-8 0,0-1 3 16,0 1-10-16,0 0-20 0,0 3-9 16,0 2-2-16,0 2 9 0,0 2 15 15,-3 5 5-15,1 5-5 0,-1 4-5 16,-1 5 0-16,0 1 0 15,-1 3 7-15,0 0 0 16,1 0 0-16,0-2 2 0,0-1-3 16,0-2-4-16,2-2-3 0,0-2-8 0,1 0-5 0,1-3-2 15,-2-3-3-15,2-2 0 0,0-2-15 16,2-3-33-16,1 0-26 0,2-2-29 16,0-2-35-16,1 1-18 0,3 2-30 15,-2-1-29-15,-2-3-133 0</inkml:trace>
  <inkml:trace contextRef="#ctx0" brushRef="#br0" timeOffset="74710.3">27833 5505 360 0,'0'0'101'0,"0"0"-41"0,0 0 33 0,0 0-34 0,0 0 13 15,27-10 8 1,-5 5 5-16,15-2 3 0,14-1 2 15,15-1-8-15,8 2-13 0,-2 1 2 0,-3 3-7 0,-6 1-19 16,-1 0-14-16,0 1-14 0,0 1-9 16,-2 0-8-16,-2 0 0 0,-4 0-1 15,-3 1-18-15,-5 1-17 0,-7 1-10 16,-8 0-20-16,-9 2-16 0,-6-3-23 16,-5 3-40-16,0 1-27 0,-2 2-41 15,-3 0-43-15,-5-1-53 16</inkml:trace>
  <inkml:trace contextRef="#ctx0" brushRef="#br0" timeOffset="75235.73">27886 6177 505 0,'0'0'92'0,"0"0"-37"0,0 0 62 0,0 0-31 0,10-11-21 0,-9 10-24 15,-1 0 3-15,0 1-8 0,0 0-21 16,0 2-14-16,-3 4 14 0,-2 6-5 15,-2 3 13-15,-4 6 24 0,-1 5-11 16,-5 5 0-16,-3 10-1 0,-2 9-5 16,-2 8-5-16,1 1-4 0,6-8-5 15,2-10-7-15,5-11-2 0,5-8-6 32,0-3-1-32,3-3-4 0,0 1-27 0,1 0-20 0,0 0-25 0,1-5-41 15,5-4-51-15,10-8-82 0,-3-1-43 16</inkml:trace>
  <inkml:trace contextRef="#ctx0" brushRef="#br0" timeOffset="75710.7">28295 6177 540 0,'0'0'89'15,"0"0"-24"-15,0 0 57 0,0 0-67 16,0 0-40-16,0 0-15 0,0 0-2 16,17-19-16-16,-19 22 11 0,-5 6 7 15,-4 0 7-15,-1 4 10 0,-1 2 0 16,-5 0 3-16,3 4-1 0,0-3-2 15,3 3-3-15,1-3-2 16,3-1-9-16,5 2 1 0,1-3 1 16,1-3 2-16,6 1 0 0,4-2 1 15,2 0 6-15,2-2 6 0,4-2 5 16,1 1-3-16,1-5 1 0,2 3 0 16,0-3-1-16,1-1-2 0,-1 3-6 15,-2-1-5-15,1 3-4 0,-1 2-2 16,0 2 0-16,-2 0-1 0,-2 3 2 15,-1 1 1-15,-5 1 2 16,-4 1-4-16,-3 2 0 0,-2-1 8 0,-5 0-6 16,-6-1 0-16,-5-2-2 15,-3-1 0-15,-5-1-1 0,-3-2-2 16,-2-3-15-16,-8 0-22 0,-4-3-17 16,-9-3-25-16,2-1-11 0,6-5-18 15,10-2-49-15,12 0 11 0,5-3-25 0,6 2-63 0</inkml:trace>
  <inkml:trace contextRef="#ctx0" brushRef="#br0" timeOffset="75930.59">28313 6209 585 0,'0'0'95'0,"0"0"-27"0,0 0 64 0,39-37-66 0,-19 25-37 0,4 2-9 15,1 2-8-15,1-3-9 0,-2 4-3 16,1 0-2-16,-1 1 1 0,0 3-21 16,-1-2-5-16,0 4-10 0,1-1-27 15,2-1-28-15,9 0-39 16,-4-1-54-16,-4 0-152 0</inkml:trace>
  <inkml:trace contextRef="#ctx0" brushRef="#br0" timeOffset="76510.34">30059 4993 401 0,'0'0'71'0,"0"0"-3"0,0 0 59 0,0 0-40 16,0 0-32-16,8-33-20 0,-5 29-6 16,1 2 4-16,-1 0-13 0,1 2-10 15,0 0 2-15,0 3-11 0,0 4 1 16,0 4 9-16,-3 4 11 0,-1 3 7 16,-1 9-3-16,-4 1-3 0,-2 4-9 15,-1 6-4-15,-4 4-3 0,2 10-5 16,1-1-1-16,0-13 2 0,6-10-3 15,1-11-6-15,0-2-29 0,1 3-22 16,1 1-34-16,0 2-28 0,3-3-13 16,2-2-6-16,-2-5-78 0,3-5-64 15</inkml:trace>
  <inkml:trace contextRef="#ctx0" brushRef="#br0" timeOffset="76777.46">29857 5239 567 0,'0'0'91'0,"0"0"-57"0,0 0 36 0,0 0-6 15,45-3-15-15,-12 3 12 0,12-1 1 16,10 1 1-16,3 0-19 0,-2 0-17 15,-9 0-16-15,-4 1-10 16,-2-1-1-16,1 0-16 0,-2 0-39 16,0-1-40-16,-1-1-58 0,2-5-70 15,-11 1-72-15</inkml:trace>
  <inkml:trace contextRef="#ctx0" brushRef="#br0" timeOffset="77152.35">31528 4618 635 0,'0'0'59'16,"0"0"-30"-16,0 0 67 0,0 0-47 15,0 0-46-15,0 0-3 0,13-9-6 16,-13 17 6-16,0 3 60 0,-3 5-5 16,-4 3 10-16,-1 4-12 15,-1 5-11-15,-2 7-8 0,-1 9-10 16,-1 4-3-16,5 2-9 0,1-6-2 15,1-4-7-15,5-7-3 0,1-3 3 16,0-7-3-16,0-3-14 0,0-3-28 16,0 4-27-16,4 3-35 0,-1 0-45 15,0 4-76-15,-1-6-50 0</inkml:trace>
  <inkml:trace contextRef="#ctx0" brushRef="#br0" timeOffset="77466.25">30937 5403 606 0,'0'0'23'0,"0"0"20"16,57-4 69-16,-13 0-17 0,13 2-45 16,5-1 10-16,-1 2 6 0,-2 1-16 15,-5 0-19-15,-2 0-18 0,0 3-6 16,-3 0-7-16,-3 1 0 0,-2-1-6 16,-2 2-45-16,-5-1-23 0,-9 1-38 15,-5 0-32-15,-1 2-17 16,-7-1-25-16,-2-2-100 0</inkml:trace>
  <inkml:trace contextRef="#ctx0" brushRef="#br0" timeOffset="77983.75">30985 5864 456 0,'0'0'64'0,"0"0"-22"0,0 0 25 0,0 0-40 16,0 0-20-16,0 0-3 0,-10 6-4 15,8 1 2-15,-1 1-2 0,-1 5 9 16,1 1 12-16,-2 2 42 0,0 4 0 15,-3 2 3-15,0 3-11 0,-3 0-10 16,-3 12-9-16,-3 8-7 0,-3 9 8 16,-2 2-2-16,2-4-5 0,4-3-4 15,0-8-11-15,5 0-5 0,-1-4-6 16,2-2-2-16,4-7-1 0,1-5-1 16,3-6 0-16,1-2-21 0,1 0-23 15,1 3-22-15,4-2-25 0,1-2-22 16,4-6-45-16,9-3-13 0,-3-3-41 15,1-2-78-15</inkml:trace>
  <inkml:trace contextRef="#ctx0" brushRef="#br0" timeOffset="78577.46">31688 5899 394 0,'0'0'69'0,"0"0"-21"0,0 0 3 15,0 0-38-15,0 0-8 0,4 7 3 16,-4-2 7-16,-1 1 19 0,-2 4-12 16,-4-1 6-16,-2 4 12 0,-2 1 3 15,-4 4-17-15,-3 0 0 0,-1 3 6 16,-2 3-2-16,-3 2-6 0,-4 7-11 16,-2 9-6-16,-5 5-4 0,7-4-1 15,4-8 0 1,5-2 0-16,5 3-1 0,1 0 13 15,1 1 20-15,7-9-1 0,5-10 0 0,0-2-3 16,5 3-3-16,5 1-4 16,3-1-4-16,4-3 4 0,4-5 1 0,3-2-1 15,3-5-7-15,3-2-2 0,0-2-1 16,0-2-2-16,0-5 9 0,0-2 8 16,-5-4-5-16,-1-3-11 0,-4-1-5 15,-4 0-3-15,-8 2-4 0,-6 1 0 16,-4 2 2-16,-10 3-2 0,-4 0-13 15,-14 2 5-15,-7 4 0 0,4 1 3 16,1 2-9-16,7 0-17 0,3 3 2 16,0-1-9-16,0 2-7 0,3 0-13 15,6-1-5-15,-1 0-11 16,8 0-12-16,1-2-30 0,5-2-40 16,3-4-43-16,2 1-126 0</inkml:trace>
  <inkml:trace contextRef="#ctx0" brushRef="#br0" timeOffset="79565.21">32048 3799 47 0,'0'0'233'0,"0"0"-176"0,0-1-3 16,0 0-15-16,0 0-23 0,0 1 7 15,0 0 13-15,0 0 5 0,0 0 1 16,0 0 2-16,0 0 5 0,0 0-11 16,0 0 1-16,1 0 0 0,1 0 18 15,1 2 1-15,2-1-7 0,0 4-10 16,1 2-14-16,2 2-15 0,0 2-5 16,0 4-1-16,3 1-4 0,0 4-1 15,2 3-1-15,1 3 1 16,-3 2-1-16,4 5 2 0,1 6-2 0,5 12 0 15,4 9 2-15,1 4-2 0,-1-2 1 16,-1-5 0-16,-3-3 1 0,-1 2-2 16,0 3 1-16,2 2 9 15,-4 1 6-15,-1 2 5 0,1-1-2 0,-1 1-7 16,-1 0-4-16,1 1-3 16,-1 3-5-16,-2 2 2 0,-3 1-1 0,2 3-1 15,-9-2 3-15,1 0-3 0,-2 1 0 16,-3-1 0-16,2 1 0 0,-2 1 0 15,-2 2 1-15,2 2 5 0,-1 2 10 16,-1-3 0-16,-3 1-3 0,-1-1 4 16,-5 0-2-16,-2 1-5 0,-4-1-6 15,-2 0-1-15,-6-1-2 0,-2-4 0 16,-5 0 5-16,-1-5 7 0,-3 1 14 16,-5-4 11-16,3 0-10 0,0-3-8 15,-2-2-10-15,1-3-4 0,3-6-3 16,1-4-3-16,2-5 3 15,3-4-2-15,3-1 2 16,3-3-1-16,7-6-2 0,3-6 1 0,6-5-1 16,1 0-4-16,2 1-41 0,2 3-40 15,1 2-38-15,7 3-69 16,2-5-71-16,2-4-67 0</inkml:trace>
  <inkml:trace contextRef="#ctx0" brushRef="#br0" timeOffset="88874.3">6599 10858 142 0,'1'0'63'0,"-1"0"1"0,0 0 0 15,1 0-10-15,-1 0-17 16,1 0 4-16,-1 0 9 0,0 0-4 16,0 0-1-16,0 0 7 0,0 0-1 15,0 0-5-15,0 0-9 0,0 0-5 16,0 0-8-16,0 0-3 0,0 0-10 15,0 0-3-15,-3 0-6 0,-1 0-2 16,-2 0-1-16,-4-1-15 0,-2 1-2 16,-1-1 6-16,-2 0 8 0,0 0 4 15,-3 0-2-15,1 0 2 0,-1 0 0 16,2 1 0-16,-3 0-2 0,2 0 1 16,2 0 0-16,0 0 1 0,2 0 0 15,3 0 0-15,-1 0 1 16,3 0 1-16,3-1 7 0,1 1 9 15,2-1 2-15,2 1 4 0,-1-2 1 16,1 2 6-16,0 0-4 0,0-1-3 16,0 1-8-16,0 0-2 0,0-1-2 15,0 1-1-15,1 0 2 0,0-1-4 16,0 1-1-16,0 0-1 0,-1 0-4 16,1 0-1-16,0 0-4 0,1 1 2 15,-1 3 0-15,2-2 0 0,0 4 0 16,0-1 0-16,0 2 0 0,2 2 0 15,-2 0 2-15,-1 4-1 0,1 0 0 16,0 2 1-16,-2 1-2 0,1 2 0 16,-1 2 2-16,0-1-2 0,-1 2 1 15,1 3-1-15,-1-2 0 0,0 3 0 16,0 0 1-16,0 3 2 0,0 0-2 16,0 3 6-16,1 0-1 0,-2-2 3 15,0 3 1-15,0 4 0 0,0 5-4 16,-1 6 2-16,0 0-2 0,-1 0 1 15,-1-5-3-15,1-3-2 0,-1 0 2 16,1 1 4-16,2-1-4 0,-1 0 1 16,2-2-1-16,0 1-4 0,0-3 1 15,0 0 2-15,0-1-2 0,0-2 0 16,0 1-1-16,0-4 1 16,0-7-1-16,1-2 2 0,-4-4-1 15,1 4 0-15,0 2-1 0,-1 3 2 16,1-3-2-16,0-2 1 0,2-4-1 15,-1-2 1-15,1 0-1 0,0-3 0 16,1-2-1-16,3-2 1 0,1 0 2 16,3-2 5-16,3 0 5 0,1-1 9 15,4-1 1-15,2-1 0 0,3-1-7 16,4 0-1-16,2 0-7 0,3-1 0 16,6 0-1-16,7 0-4 0,7-3-2 15,0 0 0-15,-3 1-6 0,-6-3-21 16,-5 3-23-16,-1-4-25 15,-3 0-46-15,-6 2-60 0,4-4-57 16,-7 2-54-16</inkml:trace>
  <inkml:trace contextRef="#ctx0" brushRef="#br0" timeOffset="89797.95">7291 11234 120 0,'0'1'52'0,"0"-1"9"0,0 0 24 0,0 0-16 0,0 0-24 0,-1 0-16 16,1-2 9-16,-1 1 5 0,0-2-5 16,0 2-1-16,0 0 8 0,0-1 3 15,1 0 3-15,0 1-8 0,0-1-1 16,0 0-11-16,3-1-16 15,1-1-2-15,4 0-9 0,1 1-1 16,4 0 4-16,0 0 3 0,2 2 2 16,1 0 26-16,2 1-16 0,0 0-7 15,3 4-7-15,-1-1-8 0,-2 2 0 16,-1 2 0-16,-2-1-2 0,-3 2-1 16,-5 0-2-16,-4 5 0 0,-3 0-8 15,-2 1-6-15,-7 1-9 0,-4 1 10 16,-4 2 9-1,-3-2 2-15,-1 2 5 0,1-2 2 0,0-2 0 0,2 0 0 16,2-1-2 0,3-4-3-16,0 2-1 0,2-3 0 0,2-2 4 0,2-3 2 15,3 1 1-15,1-2-1 16,3-1 3-16,0-1 7 0,3 1 19 16,4-1-12-16,3 0 0 0,3 0-1 15,2 0 0-15,1-1-10 16,3 0-3-16,0 1 3 0,1 0 2 0,1 4 1 15,-1 0 6-15,1 3 1 0,1 3-4 16,-1-1-3-16,1 4 1 0,-2 1-3 16,-2 1 3-16,-1 1-1 0,-2 1-3 15,-3 0 0-15,-2-1 6 0,-4 0 0 16,-3 0 12-16,-3-2 5 0,-3-1 4 16,-7-1 3-16,-2-1-6 0,-7-2-7 15,-3 0-9-15,-2-1-7 0,-2-1-3 16,-2-2-1-16,0-1-2 0,-1-1-1 15,3-2-18-15,-1-1-4 0,3 0-9 16,3 0-7-16,2-1-4 16,4-2-20-16,2 2-25 0,6-3-41 15,4 0-33-15,8-6-46 0,4 1-71 16</inkml:trace>
  <inkml:trace contextRef="#ctx0" brushRef="#br0" timeOffset="90377.58">7808 11292 285 0,'0'0'152'0,"0"0"-65"0,0 0 13 0,0 0-28 0,0 0-11 0,0-1-22 16,0 0 15-16,4 1-2 0,3-2-18 15,1 1 1-15,4 0 12 0,2 0-5 16,4 1-3-16,2 0-10 0,3 0-6 15,2-1-4-15,2 1-6 0,3-1-3 16,5 1-4-16,5-1-1 16,-3-1-2-16,-5 1-1 0,-5 0 2 15,-8 1 5-15,3 0 6 0,0 0 2 16,-3 0-6-16,-4 0-1 0,-2 2 1 16,-4 2-6-16,-4-2-5 0,0 4 2 15,-3-1-2-15,-1 2 5 0,-1 0 2 16,0 2-2-1,-2 3-2-15,-2 3 0 0,-2 0 1 0,0 6 1 0,-2 0 3 16,-2 4-2-16,0 1 4 0,0 4-4 16,-2 0 3-16,-2 5-2 0,1-5-3 15,0 3 1-15,1-3 5 0,-1-3 4 16,0 1 1-16,1 0-4 0,0-3 1 16,1-1-2-16,0-3-3 0,3-1-2 15,0-4-4-15,3-3-1 16,0 0-15-16,4-5-42 0,1-2-35 15,1-4-34-15,4-1-56 0,10-3-51 16,-2-2-71-16,2-2-151 0</inkml:trace>
  <inkml:trace contextRef="#ctx0" brushRef="#br0" timeOffset="90991.74">8587 11751 175 0,'0'0'98'0,"0"0"3"0,0 0-9 0,4 1-31 15,0-3-8-15,1-1-9 0,0 2 4 16,3-2 1-16,-2 0-1 0,1 2 9 16,-1-1 5-16,0 1-2 0,0 1-2 15,-3 0-8-15,1 0-18 0,-1 2-14 16,-1 0-12-16,-2 2-4 0,0-1-2 16,-1 3 0-16,-3-2 5 0,-1 0 4 15,-3 2-3-15,0-4 8 0,0 2-7 16,0-3 2-16,-1 0-2 0,3-1 3 15,1 0-3-15,1-2 1 0,1-3 11 16,2-2-6-16,1 0 1 0,0-1-4 16,4-2 0-16,1 0 0 0,0 2 0 15,2 2 0-15,0 1 5 0,0 2 5 16,-1 3-1-16,-1-1-3 0,-1 1-4 31,1 1-11-31,-3 2-1 0,1 2 0 0,-1 0-2 0,-1-2-13 0,-1 1-29 31,0-2-9-31,0-2-21 0,1 1-45 0,1-2-62 0,0-1-75 0,1-4-124 16</inkml:trace>
  <inkml:trace contextRef="#ctx0" brushRef="#br0" timeOffset="91682.28">9025 11369 350 0,'0'0'61'0,"0"0"36"0,0 0-13 0,0-14-18 16,1 9-7-16,1-2-5 15,0 0 4-15,0-1-4 0,2 0 3 16,2 0 12-16,0 1-18 0,2-1-7 0,1-2-4 16,3 1-13-16,-1 1-8 0,3 0-7 15,-1-1-8-15,0 0-3 0,2 4-1 16,-2-2 0-16,2 3 0 0,-2 1 0 15,0 0-2-15,-2 3 2 0,0 0-3 16,-1 0 1-16,-1 0 1 0,-1 4-1 16,2-1 1-16,-4 4 0 0,0 0-3 15,-1 1 3-15,-1 4 1 16,-2 1-1-16,0 1 1 0,0 2 0 16,-2 3 4-16,0 0 2 0,-2 3-1 15,-2-1-3-15,-1 3 1 0,-2-2-2 16,-1 4 0-16,-2-3 0 0,-1 2 0 15,-2-2 0-15,-1 0 0 0,-1 0-1 16,-2-1 0-16,-2-1-4 0,1 0 1 16,-1-4 1-16,1 1 2 0,0-3 0 15,1-1 0-15,2-1 2 0,3-3-2 16,0-1 1-16,4-2 0 0,3-3 4 16,1 0 5-16,3-2 6 0,1-1 16 15,1-1 20-15,5 0-5 0,3 1-15 16,6-1-4-16,4 3-3 0,3-1 0 15,3-1-8-15,3 0-7 16,-1-1-6 0,1 0-1-16,2 0-3 0,-1 0-19 15,1-2-30-15,0-3-25 0,0 2-38 16,0-2-24-16,12-5-69 0,-9 2-51 16,-3-2-63-16</inkml:trace>
  <inkml:trace contextRef="#ctx0" brushRef="#br0" timeOffset="92231.35">9943 11367 304 0,'0'0'71'0,"0"0"17"0,0 0-9 0,13-19-13 0,-10 13-17 16,-1 1-13-16,-1 0 13 0,-1 0-11 16,0 1-15-16,-1 0 12 0,-4 3 13 15,-2 0-3-15,-1 1-6 0,-4 0-11 16,-1 3 0-16,-1 3-2 0,-2 1-5 16,-1 1-3-16,0 4-2 0,-1-3-2 15,2 5-2-15,-1 0-8 0,3 0-3 16,1 4-1-16,2 0 2 0,4 3-2 15,3 3 7-15,2-1 0 0,2-1-3 16,2 2 5-16,6-5-3 0,0 2 5 16,3-2-1-16,0-3 1 0,2-2 9 15,1-2-4-15,1-3 1 0,1-3-1 16,0-3 2-16,3-3 4 0,0-2-3 16,-3-4-2-16,2-3 5 0,-3-3 4 15,1-2-4-15,-3-1-3 16,-1-2 4-16,-1-2 2 0,-1-3-8 15,-2-5-7-15,-2 0-1 0,-2-9-6 16,-4-5-3-16,-2-3 0 0,-6 3-1 16,0 11-1-16,-2 11-4 0,-1 5-2 15,-3 0 4-15,-3 0 1 0,-3 0 1 16,-3 3-2-16,-1 5 1 0,2 2 2 16,-2 4-5-16,2 0-16 0,2 0-16 15,4 4-16-15,2-1-26 0,4 3-18 16,4 1-36-16,4 0-54 0,7 6-27 15,3-4-19-15,4 2-113 0</inkml:trace>
  <inkml:trace contextRef="#ctx0" brushRef="#br0" timeOffset="93718.93">9824 11300 12 0,'0'0'49'0,"1"0"7"15,0 0 5-15,0 0 0 0,0 0 6 0,1 0-17 0,-1 0 10 16,1 0-3-16,1 0-3 0,-1 0-4 16,2-1 3-16,-2 0 1 0,0 1 6 15,0-1 2-15,-1 0-3 0,0-1-7 16,0 1-17-16,-1 0-9 15,0 1-3-15,0-1-8 0,-1 0-7 16,-1 0 0-16,0 1-5 0,-1 0-3 16,-3 0 3-16,2 3-2 0,-2 0 0 15,0 2-1-15,-1 0-1 0,-2 2 1 16,1 0-1-16,0 0 2 0,-1 0-1 16,2 0 0-16,0 1-1 0,1-1 1 15,1 3 0-15,0-2-1 0,1 1 1 16,2-1 0-16,1-1-4 0,1-1 4 15,0 0-1-15,0-1 1 16,0-1 3-16,3-1 1 0,0-1-3 0,0-1 6 16,1 0 5-16,0-1 5 15,-1 0 8-15,2-3 0 0,0-2-2 16,1-1-4-16,0 0-4 0,-1-1 0 16,1 0 0-16,0-1-6 0,2-2-2 15,-2 1 1-15,0 0-5 0,1-1 3 16,-1 0-2-16,1 1 1 15,0 2-3-15,0-1 0 0,0 0-2 0,1 2 3 16,-2-1-3-16,0 2 1 0,0-1-1 16,0 1 0-16,-1 1 0 0,0-1-1 15,-2 2 2-15,0 1-1 0,-1-1 0 16,0 2 3-16,-2 0 0 0,1-1-1 16,-1 2 4-16,0-2 0 0,0 2-3 15,-1 0 0 1,-1 0-2-16,0 0 0 0,-2 0 0 15,-1 3 0-15,-1-1-1 0,0 0 1 0,-1 2-1 16,1-1 1-16,-2 2 0 16,0-2 1-16,0 2-2 0,0-1 1 0,0-1 0 15,2 2-1-15,-1-1 0 0,0 1 0 16,0 1 0-16,0 1-1 0,0-1 1 16,0 1 0-16,0 0 1 15,0 0-1-15,1-1 0 0,2 1-1 0,-1-2 0 16,2 0 0-16,-1 2-1 0,2-2 0 15,-1 0 2-15,0-1-2 0,1 3 1 16,1-3 0-16,0-1 1 0,1 1 0 16,-1-2 0-16,1-1-2 0,-1 0 2 15,1-1 0-15,0 0 1 0,0 0 2 16,0 0 2-16,0-1-5 16,0-1 1-16,0-3-1 0,1 0-1 15,1-2-1-15,-1-1 2 0,1 0 1 16,1 0-1-16,-1-2-3 0,0 0 1 15,-1 1-3-15,1-2-1 0,0 3 2 16,0 0 3-16,0 1 0 0,2 1 0 16,-1 1-2-16,0 1 1 0,1-1 1 15,1 1-2-15,0 0-1 0,-1-1-12 16,1 3-10-16,-1-1-8 0,0 0-24 16,0 1-22-16,2 0-27 15,-1 0-34-15,4 1-33 0,0 1-51 16,1-2-143-16</inkml:trace>
  <inkml:trace contextRef="#ctx0" brushRef="#br0" timeOffset="94888.44">10799 11761 159 0,'2'-1'128'0,"1"1"-20"0,1 0-12 15,1 0-17-15,0 0-13 0,1 1-13 16,1 0-12-16,-3 3-2 0,-1-2-16 16,-2 2-12-16,-1-1-1 0,0 1 4 15,-3 0 7-15,-3 2 5 0,-1-2-8 16,-1-1-2-16,0 2-5 0,0-3-6 15,-2-1-5 1,3 0 1-16,-1-1-1 0,2 0 0 16,0-2 0-16,1-3 1 0,1 0 1 15,1-2 0-15,3-2 4 0,0 1 11 16,0-1 3-16,4 0-4 0,2-2-1 16,0 3 3-16,1 1-2 0,1 0-2 15,0 1-5-15,1 4-4 0,-1-2-1 16,0 3-3-16,-2 1 0 0,1 0-1 15,-2 0-1-15,0 6 1 0,-2-1-5 16,-1 1 5-16,-1 2-1 0,-1 0 2 16,0 1-1-16,0 2 0 0,-3-2-6 15,0-1-2-15,0 0 0 0,-1 2 3 16,0-5 1-16,-1 1 4 0,2-1-1 16,-1-3-1-16,0 2 1 0,1-3 1 15,0 0 0-15,0-1 1 0,1 0 2 16,-1 0-1-16,0 0 0 0,2-2-1 15,-1 1 0-15,2-2 2 16,0 2-2-16,0-1 4 0,0-2-5 16,0 3 0-16,2 0 0 0,-1 0 0 15,1 1-3-15,-1 0 2 0,0 0 1 16,0 0-4-16,-1 2 1 0,0 2 2 16,0-1 1-16,-2-1-1 0,-3 2 1 15,1-2 0-15,-1 2 3 0,0-3 3 16,0 1 6-16,1-2-1 0,-2 0-5 15,2 0-1-15,1-2 0 0,1 1 0 16,-1-3 7-16,2 2 6 0,1-3 8 16,0 2 2-16,0-2-3 0,0 0-7 15,0 1-2-15,2-1-1 16,1-1-1-16,0 3 1 0,1-1-1 16,2 3 1-16,-1 0-4 0,0 0-2 15,2 1-2-15,1 0-2 0,2 1-1 16,0 1 1-16,4 4-4 0,-3 1 0 15,0 0-1-15,2 4 1 0,-4 3 0 16,-1 3 0-16,2 3 2 0,-4 3 8 16,0 3 7-16,-1 0-4 0,-2 2-4 15,-2 0-2-15,-1-1-5 0,-2 1 2 16,-6-3 0-16,-1 0 2 0,-5-1 2 16,-3-3 2-16,-2 0 4 15,-3-2-6-15,-3-2 6 0,-1-3 0 16,-2 0-5-16,-2-2-5 0,2-4-5 15,3 0-2-15,3-1-26 0,6-1-26 16,4-2-38-16,6-2-33 0,4-1-35 16,9-1-91-16,4-4-40 0,2 0-218 0</inkml:trace>
  <inkml:trace contextRef="#ctx0" brushRef="#br0" timeOffset="98451.57">11931 11265 45 0,'0'0'22'0,"0"0"4"0,0 0-5 0,0 0-9 16,14-7-6-16,-10 4 5 15,-1-1 8-15,-1 1 5 0,-1-1 6 16,-1 1 23-16,0-1 14 0,-1 3 6 15,0-2-7-15,-2 0-16 0,2 1-6 16,-2-3-11-16,2 2-4 0,1-2-5 16,-1 0-6-16,1 0-5 0,0 0-3 15,0-1 1-15,0 2 4 0,0-1 2 16,0 0 12-16,0 1-4 0,0 1 3 16,0 1 8-16,0 0 3 0,0 0-4 15,0 0-5-15,1 2 0 0,0-1-7 16,2-2 3-16,0 0-12 15,3 2 1-15,2-3 0 0,2 1 3 16,2-1-1-16,3 2-1 0,0 0 0 16,2 0 1-16,0 2 0 0,1 0-10 15,-1 2-1-15,-1 2 0 0,-1 1-5 16,1 1 3-16,1 1-2 0,-3 1-1 16,2 0 1-16,-2 2-1 0,1 0 0 15,-4-1 3-15,-2 3 3 0,-2-3 0 16,-3 3-3-16,-2-3 0 0,-2 2 1 15,-3-1-2-15,-8 1-1 0,-1-1-2 16,-4 2 0-16,-4-3-10 0,0 2-6 16,-1-1 3-16,2 0-3 0,-1-1 10 15,2-1 4-15,4-1 1 16,1 1 2-16,4-2-2 0,3 0 0 16,4-2 1-16,0 0 0 0,2-1 1 15,2 0-1-15,2-1 2 0,2 1 2 16,6 0 0-16,-2 0 2 0,4-1-4 15,2 0 0 1,0 1-1-16,4 1 0 0,-3 0-1 0,1 0 1 16,2 3-1-16,-2 0 1 0,1 3-1 0,-1-1 1 15,-1 1-1-15,-2 3 1 0,-2 0 1 16,-3 1 2-16,0 1 5 0,-3 0 4 16,-4 1 2-16,-1 0 1 15,-2-2-3 1,-2 0 1-16,-5-1 10 0,-3 0 3 15,-3-2-8-15,-4 0-5 0,-4-2-6 0,-4-1-4 16,-3-1-2-16,-6-1-2 0,-7-1 0 16,2-3-6-16,6-1-18 0,6-1-13 15,5 0-4-15,-2-1-1 0,-3-1-10 16,4-2-15-16,4-1-15 0,4 0-37 16,4-2-41-16,8-4-26 0,3 2-50 15,0 0-90-15</inkml:trace>
  <inkml:trace contextRef="#ctx0" brushRef="#br0" timeOffset="98812.04">12548 11204 522 0,'0'-3'116'0,"3"2"1"0,-2-2-20 0,1 1-52 16,0 2-35-16,-1 0-8 0,1 5-1 15,-1 2 4-15,1 2 13 0,-2 4 26 16,0 4 11-16,0 4-4 0,-3 4 1 15,0 2-4-15,1 9-13 0,-1 6-2 16,1 7-20-16,2-8-9 0,0-7-4 16,0-12 0-16,0-6-24 0,2 3-26 15,-1 2-27-15,1 0-33 0,2-2-45 16,2-3-42 0,0-3-24-16,2-5-119 0</inkml:trace>
  <inkml:trace contextRef="#ctx0" brushRef="#br0" timeOffset="99438.74">12855 11229 396 0,'0'0'87'0,"0"0"9"0,0 0-5 16,0 0-31-16,0 0-25 0,0 0-19 16,11-36-4-16,-2 28 1 0,-1 1 7 15,1 0 20-15,1 0 11 16,-1 1 6-16,2 1 0 0,-3 2-14 15,1-1-10-15,-1 1-4 0,2-1-7 16,-2 2-5-16,1 0-4 0,1 0-7 16,1 1 0-16,-3 1-1 0,0 0 2 15,1 3 1-15,0-1 8 0,-2 4-4 16,1-1 2-16,-2 2-3 0,1 2-3 16,-1 0-3-16,2 4-3 0,-2 1-2 15,-1 1 0-15,0 4 1 16,-2 1 2-16,-2 2 2 0,-1 0 7 0,0 1 3 15,-2 1-1-15,-2 0 0 16,-3 1-9-16,-2-1 0 0,-1 2-2 0,-2-2 1 16,-5 0-2-16,1-2 0 15,-1-1-1-15,-2-1 1 0,2-2 0 16,1-1 0-16,1-3 1 0,3-3 3 16,2 0-2-16,2-4-4 15,2-1 3-15,4-3-1 0,-2-2-2 0,4-1 4 16,0 0 7-16,7 0 9 0,3 0 10 15,1 0-5-15,5 0-5 0,4-1 0 16,1-1-5-16,3 1-7 0,1-3-1 16,0 3-4-16,-1-1-1 0,1 0-2 15,-1 1 0-15,1 0-18 0,0-1-26 16,-1-1-34-16,3 1-30 0,3 0-31 16,15-3-58-16,-8 2-87 0,-2-1-98 15</inkml:trace>
  <inkml:trace contextRef="#ctx0" brushRef="#br0" timeOffset="99956.86">13672 11578 156 0,'0'0'144'0,"0"0"-22"0,0 0-35 0,0 0-16 0,0-1-16 16,4 1-3-16,-2-1 7 0,1 1 0 15,1 0 2-15,1 0-7 0,-2 2 1 16,2 0-11-16,-2 1-6 0,-3 0-10 16,0 1-11-16,0-1-3 0,-3-2-1 15,-2 3-11-15,-2-2 7 16,0-2 0-16,0 0 6 0,0 0 5 15,2 0-1-15,-1-2 0 16,1-2-2-16,2 1 3 0,1-3-7 0,1 0-10 16,1-1 1-16,0 0-4 0,3 2-1 15,-1 1 0-15,1 0-7 0,0 2-8 16,0 0-12-16,3 2-23 0,-1 0-36 16,3 0-42-16,9 0-58 0,-4 0-71 15,0 0-195-15</inkml:trace>
  <inkml:trace contextRef="#ctx0" brushRef="#br0" timeOffset="100803.32">14284 11179 319 0,'0'0'107'0,"0"0"-12"0,0 0-9 0,0 0-36 16,0 0-3-16,5-31 6 16,-5 26-7-16,3 0 2 0,-3 0-15 0,0 2 5 0,2-1-2 15,-2 1-3-15,0 0 3 0,0 0-13 16,-2 1-11-16,-3-1-8 0,-1 2-3 16,-2 1-1-16,-3 0-2 0,-2 1-3 15,-4 4-5-15,-5 1 2 16,1 3 5-1,-2 3 2-15,1-1 1 0,2 3-1 0,0 0 1 0,3 0-2 0,4 1 2 16,2 1-5-16,0-1-9 0,8 2 2 16,0-2-1-16,3 0 4 0,6 0 8 15,3-1 1-15,2 0 0 0,4-1 1 16,3-1 2-16,3 1 2 16,-2-1 3-16,5 0 2 0,-2 0 0 0,-3-1 0 15,3 0 0-15,-3 0 3 16,-3 0 1-16,1-1 2 0,-4 2 0 15,1 1 1-15,-6-3 6 0,0 3-4 16,0 0-4-16,-2-1-3 0,-3 0-3 16,-1 1-4-16,-1 0 7 0,-1-1 5 15,-3-2-2-15,-4 1 4 0,-3-2-4 16,-1-2-3-16,-5 0-1 0,0-2-7 16,-4-3-2-16,-2-2-2 0,1 0-1 15,-1 0-5-15,0-7-3 0,3 1-1 16,3-2 0-1,1-1 6-15,5-3-1 0,2-2-4 16,3-1 5-16,5-1 3 0,3 1-1 0,4-1 1 16,5 1 1-16,4 0 0 0,3-1 3 15,0-2 5-15,5-2-1 0,1 2 1 16,0-3 2-16,2 0-2 0,-2-1-2 16,-4 1-2-16,-1-1 10 0,-5 3-8 15,-3-1 2-15,-4 2 0 0,-8 3 2 16,0 1-3-16,-8 0-3 0,-6 3-4 15,-2 1 0-15,-4 1-1 0,-1-1-3 16,0 2-17-16,1 2-6 0,0 0-3 16,2 2-9-16,1 1-20 0,1 1-15 15,3 1-15-15,4 1-22 0,1 0-16 16,8 4-27-16,0-1-36 16,0 0-123-16</inkml:trace>
  <inkml:trace contextRef="#ctx0" brushRef="#br0" timeOffset="101899.1">14479 10757 298 0,'-1'0'102'0,"1"0"-14"0,0 0-1 0,0-3-46 0,4 2-19 16,2 0 13-16,2-1 1 0,1 1 16 15,1-1-3-15,4 1 6 16,2 1-2-16,3-1 4 0,1 0 9 16,3 0-17-16,3-2-16 0,0 2-4 15,2-1-7-15,-3 0-7 0,2-1-9 16,-1 1-4-16,-1 0 1 0,0-1-1 16,-1 2-1-16,-4-1 0 0,1-1 3 15,-7 2 6-15,-1 0 9 0,-2-1-1 16,-2-1 0-16,-1 2 9 0,-3-3 7 15,-2 2-10-15,0 1-6 0,-1 0-5 16,0-1-4-16,-1 2-3 16,-1-1-2-16,0 1-4 0,0 0-1 15,0 0 0-15,3 0-1 0,-3 1 1 16,1 2 1-16,1 3 0 0,-2 1 1 16,0 0 0-16,0 2 0 0,0 5 0 15,2 1 0-15,-2 3 0 0,0 3 0 16,1 3 0-16,1 1-1 0,-2 3 0 15,0 6 0-15,0 6 1 0,0 7-1 16,1 3 1-16,1-3 0 0,0-4-1 16,-1-2 1-16,1 1-1 0,1 0 0 15,-1-1 0-15,1 2 1 0,-2 1-1 16,0 1 0-16,-1-1 3 16,0 3-2-16,0-2 1 0,0 3-2 15,0-1 0-15,0-3 1 0,0 2 0 16,0-4 1-16,0-2 1 0,0-1 1 15,0-3-3-15,0-7 4 0,1-3-2 16,-1-6 4-16,3 0-4 0,0 0 3 16,-3 5-1-16,2 1-1 0,1-3-1 15,-2-1 1-15,1-2-1 0,0-1 2 16,1-3 1-16,0-2 0 0,2-1 1 16,-2-3-1-16,3 0-4 0,-1-2 0 15,-2-1 0-15,2-2-1 0,-2-2-1 16,-3-1 1-16,0 0-1 0,0 0-1 15,-3-2-1-15,-5 1 1 0,-4 1-1 16,-5 0-2-16,-3 1-3 0,-8 0 0 16,-6 0 3-16,-10 0 0 0,-11 1 2 15,-2 1 2-15,2-2 4 0,7 3-2 16,1-2 6-16,4 0-1 0,1 1 5 16,4 0 1-16,3 0-8 0,6-1-1 15,7 0-3-15,6-1 0 0,1-1-1 16,-1 0-3-16,0 2-16 0,2-1-12 15,1 1-16-15,4 1-11 0,2-2-26 16,4 3-23-16,3 0-52 16,2 2-73-16,3-1-61 0,1-3-211 15</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1-04T15:04:20.493"/>
    </inkml:context>
    <inkml:brush xml:id="br0">
      <inkml:brushProperty name="width" value="0.05292" units="cm"/>
      <inkml:brushProperty name="height" value="0.05292" units="cm"/>
      <inkml:brushProperty name="color" value="#0070C0"/>
    </inkml:brush>
  </inkml:definitions>
  <inkml:trace contextRef="#ctx0" brushRef="#br0">8701 5870 179 0,'0'0'25'0,"0"0"7"16,0 0 15-16,2-8 6 0,-2 6-24 16,0 1-18-16,0 1 4 0,0 0 11 15,0-1-4-15,0 0 0 0,0 1 6 16,0 0 8-16,0-1 4 0,0 1-5 15,0 0-6-15,0 0-14 16,0 0-8-16,-1 0-5 0,0 0-2 16,1 0 0-16,0 1 0 0,0 4 13 15,0 2 6-15,-2 2 2 0,1 6 0 16,0 4 1-16,0 4 0 0,0 3-4 16,1 4-2-16,0 7-4 0,0 10 1 15,0 9 0-15,0 4 4 0,0-4 3 16,0-4-6-16,-1-5-6 0,-1 2 1 15,-1-1-4-15,-2 0-2 0,1-3-1 16,-2-2-1-16,2-1-1 0,-1-1-1 16,0-3-18-16,3-1-23 0,0-7-26 15,1-8-20-15,1-4-5 0,0-4-12 16,0 5-33-16,1-2-58 0</inkml:trace>
  <inkml:trace contextRef="#ctx0" brushRef="#br0" timeOffset="364.97">9032 5902 463 0,'0'0'52'0,"0"0"-13"0,0 0 53 0,0 0-48 16,0 0-28-16,6-11-16 0,-3 13-12 15,-1 5 0-15,1 6 12 0,0 2 3 16,-2 7 18-16,1 5 7 0,-2 13 21 16,0 9 7-16,0 13-7 0,0 2-11 15,0-2-15-15,0-5-11 0,0-6-5 16,1-2-4-16,-1 0 3 0,0-3-6 15,0-6 3-15,1-2-2 0,0-8-1 16,1-5-6-16,-1-7-30 16,-1 0-22-16,2 2-12 0,-1-1-26 15,0 2-23-15,2-2-24 16,-2-6-74-16</inkml:trace>
  <inkml:trace contextRef="#ctx0" brushRef="#br0" timeOffset="644.04">8579 6396 488 0,'0'0'77'16,"0"0"-33"-16,0 0 55 0,0 0-57 15,0 0-9-15,0 0-4 0,21 8 36 16,0-6 3-16,5-2-9 0,9 0-9 16,8-3-10-16,9-3-20 15,0 0-17-15,-5 0-3 0,-6 0-26 16,-5 2-47-16,0-1-52 0,0 3-65 16,-8 0-37-16,-5-1-139 15</inkml:trace>
  <inkml:trace contextRef="#ctx0" brushRef="#br0" timeOffset="1237.74">9662 6609 72 0,'0'0'142'16,"0"0"-81"-16,0 0 16 0,0 0-31 15,0 0-9-15,0 0-16 0,0 0 11 31,-3-2 7-31,3 1 6 0,-1 0 5 0,0-2 6 0,-3 1-3 0,0-1-8 16,-1 1-16-16,-1 0-6 0,-2-1-8 16,-1 2-5-16,0 0-7 15,0 1 0-15,0 0-3 0,-3 1-3 16,2 5 2 0,-2 1-2-16,2 4 3 0,-1 3 4 0,0 1 9 0,2 3 8 15,0 1-4-15,3 2-6 0,1 2 0 16,2-2-3-16,3 0 0 0,2-1 9 15,7-2 4-15,1-2 2 0,4-2 4 16,4-2 11-16,2-1 4 0,2-3 0 16,3-4 6-16,0-4-11 0,2 0-8 15,-2-5 1-15,-3-5-8 16,0-3 7-16,-3-3-3 0,-4-3 0 16,-2-4-11-16,-3-5 3 0,-5 0-12 15,-2 0-6-15,-3 2 1 0,-4 6-1 16,-4 2 0-16,-1 5-2 0,-4 1 1 15,-1 5-4-15,-4 2-4 0,-2 3-11 16,1 2-15-16,-4 2-10 0,2 3-3 16,1 0-15-16,0 4-15 0,5 0-31 15,0 1-68-15,7-3-70 0,3 0-118 16</inkml:trace>
  <inkml:trace contextRef="#ctx0" brushRef="#br0" timeOffset="1771.6">10689 6194 24 0,'0'0'35'0,"0"0"23"0,0 1-12 0,-1-1 30 0,0 0 15 0,1 0 11 0,0 0-9 0,0 0-17 0,0 0-2 15,0 0-8-15,0 0-11 0,0 0-7 16,0 0-9-16,0 0-9 0,0-1-8 16,0 0-9-16,-3-1-7 0,1-2 1 15,-1 1 5-15,0-3 6 0,1 0 6 16,0 1 4-16,0-3-4 0,2 1-6 31,0 0-8-31,0 0-2 0,2 0 2 16,-1 1 4-16,0 3-1 0,1-1-5 0,-2 2-7 0,1 0-1 31,0 2-7-31,0 0-39 0,1 2-37 16,1 3-39-16,0 3-39 0,1 9-16 15,-1 0-84-15</inkml:trace>
  <inkml:trace contextRef="#ctx0" brushRef="#br0" timeOffset="2178.21">10720 6558 136 0,'0'0'93'16,"0"0"4"-16,0 0-15 0,0 0-17 16,0 0-4-16,4-1-12 0,-2 1 14 15,0 0 3-15,1 1 6 0,1 3-1 16,-2-2-19-16,-1 4-23 0,-1-4-14 15,0 3-2-15,-1-1-6 0,-4 0-1 16,0-1-3-16,-3 1-3 0,1-3-1 16,-1 2 1-16,1-2 0 15,2-1 4-15,1 0 27 0,2-4 8 16,0 1-6-16,2-1-8 0,0-1-13 16,0 1-6-16,2-1-2 0,1 1-4 15,0 0-2-15,2 4-8 0,1 0-33 16,0 0-41-16,2 1-37 0,5 5-62 15,-1-3-53-15,-2 0-182 0</inkml:trace>
  <inkml:trace contextRef="#ctx0" brushRef="#br0" timeOffset="3105.36">11653 7026 139 0,'0'0'344'0,"0"0"-273"0,0 0 32 16,0 0-19-16,0 0-7 0,-7-12-36 15,14 2-14-15,2-5 19 0,2-3-11 16,4-4 1-16,1-4 12 0,3-2-9 16,3-9-4-16,6-9-2 0,3-6-19 15,2-3-4-15,-3 8-5 0,-7 10-2 16,-5 13-2-16,-1-6 7 0,3-5 2 15,3-4-6-15,0-4 2 0,-3 10-3 16,-7 9-3-16,-1 5 2 0,-1-1 1 16,1-3 1-16,1-4-1 15,1-1 0-15,1 1 0 0,-4 1 4 16,1 3-1-16,-3 1 0 0,-1 2 2 16,-2 1 0-16,1 5 4 0,-2 2 3 15,-3 2 3-15,-1 3 0 0,0 4-1 16,-1 0-8-16,0 2-9 0,0 1-2 15,-2 4-6-15,0 3 0 0,-4 3-3 16,0 4-1-16,1 4-2 0,0 0-1 16,-1 4 3-16,0 3 0 0,2 1 3 15,-3-1 0-15,3 2 2 0,2 1 5 16,2-2 0-16,0 2 2 0,1-2 0 16,3-1 1-16,4 0-1 0,-2-2 1 15,4-4-1-15,0-1 4 16,2-3 4-16,1-1 1 0,2-4 0 15,2-3 3-15,2-3 2 0,3-3 1 0,-1-2-1 16,2-7 1-16,1-3-2 0,2-8-6 16,-5-2 0-16,3-7-5 0,4-13-1 15,-2-13-1-15,4-11-1 0,-4-4-9 16,0 10-2-16,-8 11 0 0,-2 14 10 16,-6 12-8-16,-3 5-4 0,0 1 14 15,-1 0 0-15,-2 1-1 0,0-2 1 16,-3 5-1-16,-1 2-2 0,0 6-1 15,-3 1-1-15,-2 3-6 0,-2 8-1 16,-3 5 9-16,0 4 2 0,-3 4 0 16,0 2 1-16,-1 6 0 15,-2 7 1-15,0 9-1 0,2 5 2 16,3-5 2-16,4-7 4 0,3-2 5 16,4-9 4-16,0-2 0 0,1 4 6 15,7-6 5-15,-1 1 7 0,3 4-2 16,5-3-12-16,4-4-3 0,1-5-9 15,4-2-2-15,1-4-4 0,4-5-3 16,2-2-23-16,0-3-35 0,-1-1-29 16,0-2-14-16,-2-3-17 0,-4 2-31 15,6-3-66-15,-6 2-52 0,-6-1-161 0</inkml:trace>
  <inkml:trace contextRef="#ctx0" brushRef="#br0" timeOffset="3404.34">13003 6524 587 0,'2'-2'56'0,"1"-2"48"0,2 0-25 16,-1-1-53-16,-1 3-21 0,-1-1-5 0,1 3-2 0,-2 2-3 15,1 5 5 1,-1 2 3-16,-1 4 32 0,0 2 26 0,-2 3 8 0,0 3-18 16,-3 3-18-16,-1 1-7 0,0 2-8 15,1 3-11-15,-1 0 0 0,2-1-5 16,1 2-2-16,1-4 0 0,2 0-7 16,0-1-30-1,4-2-39-15,4-3-44 0,12 4-38 0,-5-6-39 0,1-5-119 16</inkml:trace>
  <inkml:trace contextRef="#ctx0" brushRef="#br0" timeOffset="3817.06">13714 6258 500 0,'0'0'129'0,"0"0"-54"0,0 0 42 16,0 0-54-16,0 0-26 0,18-15 8 0,-9 12 2 0,4-1 1 15,2 2 5-15,4-3 5 0,2 2 3 16,2-2-2-16,4-1-17 0,2 1-18 16,4 1-17-16,3-2-7 15,10-1 0-15,6 0-19 0,2 0-44 0,-2 2-30 16,-6 4-47-16,-7 0-44 0,-1 1-61 15,-11 0-55-15</inkml:trace>
  <inkml:trace contextRef="#ctx0" brushRef="#br0" timeOffset="4757.92">14760 6699 565 0,'0'0'124'16,"0"0"-60"-16,0 0 45 0,0 0-56 16,27-34-42-16,-12 18-5 0,3-1 0 15,4-3-4-15,0-1 5 0,2-1 7 16,1-2 15-16,3 0 1 0,1-2-2 16,2-1-1-16,1 2-13 0,1-2-4 15,1 0-8-15,5-1-1 0,2-5-1 16,-3 5 1-16,-8 3-1 0,-5 2-1 15,-5 2 1-15,3-4 0 0,1-3 0 16,-1 0 1-16,-1 2 1 0,-4-1-2 16,2 2 0-16,-7 0 6 0,1 3 6 15,-3 0 7-15,-1 1 2 0,-4 3-1 16,0 2 5-16,-3 3-3 0,-1 3 0 16,0 2-5-16,-2 3-1 0,0 2-4 15,0 3-8-15,0 0-4 0,-4 5-7 16,0 6 6-16,-4 3 0 0,0 2 0 31,-3 4-1-31,0 2-1 0,3 4-2 0,-3 2 4 0,3 2 0 0,-3 6 1 16,0 7 0-16,6 5 0 0,0-5-1 15,1-8 1-15,5-1 0 0,4-9 1 16,1-2-1-16,4 4 0 16,-2-8 1-16,6 3 1 0,-1 1-1 15,4-3 1-15,2-4 4 0,0-3-1 16,3-4 8-16,-1-4 1 0,4-3 4 15,0-3 4-15,-1-7-2 0,2-4-2 16,1-4-5-16,-1-6-6 0,6-10-4 16,2-10-3-16,4-8 0 0,-3 2 0 15,-10 11-4-15,-7 9 0 0,-4 7-1 16,0-2 2-16,0-2 2 0,2-2 1 16,1 3-3-16,-7 0 3 0,1 3-3 15,-2 3 0-15,-4 0 2 0,-2 4 0 16,-3 3-1-16,0 0 2 15,0 4-1-15,-3 1 1 0,-2 5-3 16,2 1-2-16,-4 1-5 0,0 6 4 16,-1 5 3-16,0 3-1 0,-3 5 0 31,3 2-1-31,-3 4 2 0,0 3 2 0,3 0 0 0,0 10 1 0,3 5 0 31,4 5 1-31,1-5 1 0,0-6 4 16,6-5 10-16,4 2 7 0,4 2-1 15,0-2 1-15,2-9-2 0,-3-10-5 16,1-3-4-16,5 3-4 0,6-1-3 16,3 2-3-16,2-5-2 0,2-2-14 15,0-6-29-15,-1 0-27 0,-1-4-34 16,-3 0-23-16,-2-2-71 0,-2-3-45 16,-6 1-40-16</inkml:trace>
  <inkml:trace contextRef="#ctx0" brushRef="#br0" timeOffset="5321.79">16439 6629 191 0,'0'-1'72'0,"3"0"-23"0,1-1 18 0,-1-1-17 16,0 1-5-16,0 0 19 0,1 0-2 15,0 0 4-15,-1 2 2 0,2-1-9 16,1-1 2-16,-1 0-8 0,3 0-7 16,3 1-5-16,-2-1-1 0,3 1-6 15,0 0-16-15,-4 1-13 0,2 0-2 16,-1 2-3-16,-3 3 0 0,-1 2-1 16,-2 2 1-16,-3 3 2 0,0 3 1 15,-5 1 2-15,-1 2-2 0,-6 2 0 16,2 2-2-16,-3-1 0 0,-2 0 0 15,0-2 0-15,1-1-1 0,0-1 1 16,3-4 1-16,0 0 16 0,1-2 14 16,2-2-3-16,2-1-2 0,3-2-1 15,0-4-6-15,3 1-3 16,3-2 4-16,2-1 15 0,7 0-1 16,1 0-7-16,4-3-11 0,7 2-7 15,-2-1-4-15,5 0-6 0,1 2 0 16,1-1-8-16,1-1-21 0,-2 2-26 15,2-2-27-15,-3 0-7 0,3-1-29 16,-3 2-46-16,11-5-63 0,-5 4-65 16</inkml:trace>
  <inkml:trace contextRef="#ctx0" brushRef="#br0" timeOffset="5790.65">17964 6139 396 0,'0'0'135'0,"0"0"-49"0,0 0 21 0,4 0-26 16,3 0-32-16,4 0 7 0,6 0 8 16,1-2 6-16,7 0-8 0,2-2-16 15,6 1-4-15,9 0-10 16,6 2-3-16,0 1-11 0,-2-1-12 16,-5 1-6-16,-6 0-2 0,-5 0-36 15,-5 1-38-15,-6 0-42 0,-3-1-43 16,9 3-51-16,-5-1-27 0,0-1-112 15</inkml:trace>
  <inkml:trace contextRef="#ctx0" brushRef="#br0" timeOffset="6024.92">18081 6338 600 0,'0'0'131'0,"0"0"-75"16,0 0 22-16,0 0-7 0,0 0-22 16,0 0 11-16,55 23 4 0,-22-18-25 15,9-3-12-15,11 1-11 0,3-1-12 16,-3-2-4-16,-2 0-7 0,-4 0-41 16,1 0-31-16,1 1-41 0,2-1-51 15,-15 0-47-15,-5 0-120 0</inkml:trace>
  <inkml:trace contextRef="#ctx0" brushRef="#br0" timeOffset="6995.51">20044 6017 154 0,'0'0'147'0,"0"0"-96"0,0 0 40 0,0 0-45 16,23-39-26-16,-19 31-11 0,-1-1 19 15,0 1 11-15,-2-2 1 0,-1 3-2 16,0 0-4-16,0 0 10 15,0 1-6-15,-2 1 0 0,-2 0-9 16,-1 2-1-16,-2-1 1 0,-1 3-12 16,-2 0-5-16,-2 1-5 0,-1 0-6 15,-4 2 1-15,0 5 3 0,-4 0 0 16,-2 2 1-16,-1 4 4 0,-1 1 1 16,-2 2-4-16,2 3-1 0,0 1-3 15,1 1 0-15,0 3 3 0,5 2-1 16,2 2 1-16,4 0 5 0,2 1 6 15,7-1 4-15,3-1 11 0,1 1-6 16,7-2-3-16,2-2 2 16,5 1 4-16,1-4-1 0,3 0 1 15,2-4 6-15,4 1-8 0,2-4-1 16,3-3 0-16,0-1-9 0,2-2-1 16,-1-3-1-16,0-2-4 0,-1-1-2 15,-2-2 2-15,-3 0 0 0,-1-2 1 16,-2-5 5-16,-3 1 1 0,3-2-8 15,-2 0-2-15,-3-2-2 0,0-1-5 16,-4 0 1-16,0 0 3 0,-4-2-1 16,2-1-1-16,-3 1 0 0,-1-1-2 15,-1-1 0-15,-1 1 0 0,-1-2-1 16,-1 0 1-16,-2 0-1 0,0 1 0 16,0 0 0-16,0-2 1 0,-1 2-1 15,-2 0 0-15,0 0 0 16,1 0 0-16,0 2 0 0,0-1 0 15,0 1 1-15,0 0-1 0,0 1 0 16,1 1-1-16,-1-1 1 0,1 3 0 16,-1 1-1-16,0 1 1 0,0 1-1 15,-1 0 1-15,0 3-1 0,0-2 1 16,0 3-3-16,-1-2 0 0,-2 2 2 16,2 1-1-16,-2-2 0 0,0 2 1 15,0 1 1-15,-3 0-1 0,1-1-4 16,0 0 4-16,-1 1-2 0,-1 0-9 15,2 0-3-15,0-1-7 16,0 1 2-16,3-2-1 0,0 1-3 0,1 1-14 16,1-1-7-16,1 1-18 0,1 0-33 15,-1 0-63-15,2 2-93 0,0 1-50 16</inkml:trace>
  <inkml:trace contextRef="#ctx0" brushRef="#br0" timeOffset="8198.73">8566 8336 194 0,'0'0'70'0,"0"0"13"0,0 0-9 16,0 0-10-16,0 0-22 0,15-26 8 16,-13 24 4-16,-2-2-11 15,1 1-5-15,-1 3-1 0,0-1 2 16,0 0 7-16,0 1-6 0,0 0-9 16,0 0-7-16,-1 1-8 0,0 1-12 15,0 4-1-15,-1 1-1 0,1 3 2 16,-1 1-2-16,1 4 1 0,1 3 5 15,0 3 3-15,0 2 5 0,0 4 0 16,-1 9 0-16,0 10-4 0,-1 11-1 16,-2 2 4-16,0-4 1 0,0-3 5 15,-1-7-6-15,0-2-7 16,-2 3-3-16,1-2-4 0,-2-3 0 16,-1-4 0-16,0 0-1 0,1-2 0 15,2-4-5-15,1-7-16 0,1-5-23 16,0-3-38-16,1 3-3 0,1-3-34 15,1 2-12-15,2-8 1 0,3-3-76 16,1-3-84-16</inkml:trace>
  <inkml:trace contextRef="#ctx0" brushRef="#br0" timeOffset="8542.49">8958 8407 494 0,'0'0'44'0,"0"0"39"0,0 0-9 0,0 0-51 0,0 0-2 15,12 3-10-15,-9 7 25 0,2 1 13 16,-1 4 5-16,-1 5 3 0,1 4-1 15,-1 4-6-15,0 11-9 0,-1 11-3 16,1 7-6-16,0 5-5 16,-1-4-6-16,0-7-1 0,2-5 0 15,-2-5-5-15,0-3-6 0,0-8-5 16,-1-5-3-16,0-7 1 0,0-1-2 16,0 2-11-16,0 1-25 0,-1 1-24 15,1-4-37-15,-1-3-51 0,0-6-65 16,0-2-19-16,0-5-158 0</inkml:trace>
  <inkml:trace contextRef="#ctx0" brushRef="#br0" timeOffset="8792.37">8598 8878 546 0,'0'0'110'16,"0"0"-3"-16,0 0 4 0,0 0-45 15,0 0 10-15,34 0-27 0,-14-3 1 16,5-4-4-16,3 2-23 0,1-2-12 16,8-2-9-16,4 0 0 0,9-2-2 15,-2 2-21-15,-2 3-46 16,-7 1-40-16,-4 4-61 0,-9-1-87 15,-4-2-147-15</inkml:trace>
  <inkml:trace contextRef="#ctx0" brushRef="#br0" timeOffset="9529.7">9512 9064 143 0,'0'0'54'0,"0"0"35"0,0 0 0 16,0 0-12-16,0 0-10 0,0 0 9 15,19-37 6-15,-17 31-6 16,-2 0-9-16,0 0-9 0,-3 3-8 0,1-3-1 15,-1 0-1-15,0 2-6 0,1 0-6 16,-1-1-5-16,1 0-7 0,-1 1-7 16,1-1 3-16,-2-1-4 0,0 2 0 15,0-1-1-15,1 0 2 0,-2 1-4 16,0-1-1-16,0 0-4 0,-1 3-1 16,-3-1-3-16,-1 1-3 0,-1 1-1 15,-3 1-1-15,-1 4 0 0,-3 0 0 16,0 5 1-16,-3 2-1 15,0 2 0-15,-1 3 1 0,1 3-1 16,1 1 1-16,3 1-2 0,2 1 0 16,4 0 1-16,3 0 0 15,4 2 0-15,4-3-2 0,1-2 2 0,7-1 0 16,1 1 1-16,4-4 4 0,2-3 4 16,0-2 1-16,3-4 8 0,-1-4 2 15,1-2 2-15,2 0-5 0,-2-7-1 16,1-2-3-16,-1-4-1 0,1-3-3 15,-2-3-3-15,-2-1-1 0,0 0-2 16,-3-1 0-16,-2 4-1 0,-1 1-1 16,-2 2 0-16,-2 4 0 0,-3 3 0 15,-1 3 0-15,-1 3 0 0,0 1-5 16,-4 5-2-16,-2 3 2 16,-2 5 4-16,-1 4 0 0,-2 1 1 15,2 3 0-15,0 1 0 0,3 2 0 16,1-2 7-16,2-1 18 0,3-1 7 15,0-1 1-15,5-3-4 0,2-1-4 16,5-2 0-16,-1-3-1 0,2-3-5 16,2-1-5-16,1-4-5 0,2-2-1 15,1 0-8-15,1-4-10 16,4-2-20-16,1-1-28 0,1-2-28 0,3-1-29 16,6-4-42-16,12-2-65 0,-6 1-84 15,-6 1-119-15</inkml:trace>
  <inkml:trace contextRef="#ctx0" brushRef="#br0" timeOffset="9967.75">10652 8547 469 0,'0'0'73'0,"7"0"38"0,-3 0-52 0,1 0-15 0,1 4-9 0,-1-1-8 16,0 3 15-16,-2-1-4 0,-1 1-9 16,-1-1-2-16,-1 1 0 0,0-1 4 15,-4-2-6-15,-2 2-7 0,0-4-5 16,-3 0-2-16,1-1-4 16,1 0 6-16,1 0 22 0,-1-1 20 0,3-3-7 15,0-3-19-15,2-2-13 16,1-1-12-16,1-1-4 0,0 2-5 15,1-1-18 1,2 0-17-16,0 3-25 0,2 2-45 0,6 3-61 0,-2 1-72 16,0 1-69-16</inkml:trace>
  <inkml:trace contextRef="#ctx0" brushRef="#br0" timeOffset="10377.09">10708 8992 43 0,'0'0'168'0,"0"0"-32"0,0 0-3 16,0 0-43-16,0 0-15 0,8 9-6 16,-5-3-3-16,-1-2-12 0,-1 1-7 15,1 1-9-15,-2 0-8 0,0 1-11 16,-1-3-5-16,-2 1 1 0,-1-2 4 15,1 0 7-15,1-2 6 0,-1-1 1 16,3 0 4-16,0-1-15 0,0-2-15 16,2-2-6-16,2-1-1 0,0-1 0 15,2 1-11-15,-1 1-10 16,2 1-15-16,-3 0-25 0,2 1-57 16,0 0-107-16,-3 0-94 0</inkml:trace>
  <inkml:trace contextRef="#ctx0" brushRef="#br0" timeOffset="13876.67">11859 9185 424 0,'0'0'77'16,"0"0"10"-16,0 0-9 0,0 0-11 16,0 0-23-16,14-43-15 0,-4 26 18 15,1-4-2-15,4-3-4 0,-1-1 0 16,3-4 9-16,1-3 2 0,7-5 3 15,4-8-12-15,8-6-8 0,3 2-9 16,0 4-16-16,-6 7 2 0,-7 10 0 16,-4 6-4-16,-6 6-4 0,2-2-4 15,-2-2 1-15,4 1 0 0,1-2-1 16,-5 3 1-16,-3 3 1 0,-4 2 0 16,-3 4 1-16,-2 1 1 15,-3 3-2-15,0 1 0 0,-2 2-2 16,0 2-1-16,-4 0-4 0,0 6 2 15,-2 3-1-15,-3 6 3 0,-3 6-2 0,-2 10 3 16,-3 8 0-16,-2 10 1 0,0 5-1 16,6-4 0-16,1-3-1 15,6-7 0-15,4-1 0 0,2-4 1 16,2-7-1-16,3-6 1 0,-1-3-1 16,5-3 1-16,-1 2 2 0,3 0-2 15,5 1 1-15,1-5 1 0,4-6 3 16,-2-2 7-16,4-6 8 0,0-2-3 15,2-9-5-15,-1-2-6 0,0-6 1 16,-1-5-2-16,0-3 0 0,-1-9 0 16,1-7-5-16,-1-12 2 0,-2 2 0 15,-4 4-2-15,-3 10 3 0,-5 12-4 16,-3 8 1-16,1-1 0 0,1-3 0 16,-1 0 0-16,1-5 0 0,-2 7 0 15,-1 0 1-15,2 5-1 0,-4 2 2 16,0 2 1-16,0 4 3 15,-2 3 2-15,0 5-6 16,0 0-2-16,0 9-8 0,0 5 4 16,0 5 2-16,-4 5 2 0,0 5 0 15,-2 7 0-15,0 7 1 0,0 10-1 16,2-1 1-16,0-4-1 0,4-5 2 16,0-8 16-16,2-6 11 0,2-5 7 15,2-6-2-15,-1-1-2 16,4 3-3-16,1 1-2 0,4 1-4 15,2-3-5-15,0-4-7 0,4-4-3 16,2-3-3-16,-1-3-5 0,1-4-4 16,3-1-31-16,-1-2-29 0,0-4-40 15,1-1-38-15,1-1-43 0,3-4-84 16,-5 2-99-16</inkml:trace>
  <inkml:trace contextRef="#ctx0" brushRef="#br0" timeOffset="14176.54">13281 9021 563 0,'0'0'71'0,"5"-4"2"15,-1 2 14-15,-3 1-50 0,3 0-26 16,-4 1-8-16,0 2-1 0,0 4 2 15,0 3 28-15,0 5 25 0,-4 2-2 16,-1 4 2-16,2 4-6 16,-1 0-16-16,1 4-4 0,0 0-6 15,-1 1-6-15,0 2-7 0,-1-3-5 0,1 0-4 16,1-2-2-16,1-1-1 16,2-3-14-16,0-1-21 0,2-4-15 15,5-2-23-15,2-4-41 0,12-3-61 16,-3-4-35-16,-1-3-150 0</inkml:trace>
  <inkml:trace contextRef="#ctx0" brushRef="#br0" timeOffset="14572.25">14177 8645 498 0,'0'0'76'0,"0"0"12"0,0 0 7 15,0 0-25-15,0 0-19 0,22 7 8 16,-5-5 8-16,1 0-3 0,7-2-6 16,5 0 1-16,5 0 0 0,7-2-10 15,9-1-11-15,4 2-16 0,-3-2-15 16,-7 2-7-16,0 1 0 0,-5-1-18 0,1 1-33 15,-3 0-32-15,1 0-45 16,-6 0-52-16,-1 0-63 0,-11 0-59 16</inkml:trace>
  <inkml:trace contextRef="#ctx0" brushRef="#br0" timeOffset="15465.74">14970 9208 552 0,'0'0'80'0,"0"0"-80"16,0 0 60-16,0 0 18 16,0 0-43-16,0 0-23 0,22-32 18 15,-9 17 16-15,4-3 15 0,1-1-1 16,5-4-1-16,4 0-13 0,6-5-13 16,10-5-13-16,4-2-10 0,5 1-1 15,-7 3-3-15,-4 3 0 0,-2 1-5 16,-6 0 0-16,4 2-1 0,-4-2 0 15,-3 5 0-15,-8 2 1 0,-3 5 1 16,0 1-2-16,-2-3 0 0,4 0 1 16,1-3 0-16,-6 4-1 0,1-2 1 15,-1 3-1-15,-5 1 5 16,-5 1 4-16,-1 5 9 0,0 1 10 16,-5 1-1-16,0 3-3 0,0 0-7 15,0 3-10-15,0 0-7 0,-5 5-4 16,-1 3 3-16,1 3-1 0,-3 3 1 15,-1 2 1-15,-1 3 1 0,2 3-1 16,-4 0-1-16,2 5 1 0,2 1-1 16,-4 1-1-16,4 0-2 0,0 0 3 15,1 1 1-15,0-1 0 0,5-1 0 16,2-3 2-16,0 0-1 0,3-3 0 16,5-2 6-16,3-4 2 0,5-3-1 15,0-1 2-15,6-5-4 0,1-4 0 16,3-3-4-16,1-2 2 0,1-5 0 15,1-6 2-15,-1-2 3 0,2-3 0 16,-3-4-2-16,1-3-5 0,2-4 0 16,0-7-1-16,0-5 0 0,-3 4-2 15,-6 2 3-15,-4 8-3 0,-6 7 1 16,3-2-1-16,-1-1 1 0,-3 2-1 16,-1 5 2-16,-3-1-1 0,-4 7 1 15,1-1 0-15,-3 4 4 0,2 4-2 16,-2 2-3-16,0 1-2 0,-2 2-8 15,-3 6 4-15,-1 6 4 16,1 2 0-16,-4 7 1 0,4 0 2 16,-3 5-1-16,3 1 0 0,2 3 0 15,-3-1 1-15,3 2 1 16,3-1 7-16,0 0 10 0,0-3 3 0,2-3 7 16,1-2 2-16,4 0 2 0,1-3-11 15,5-4-5-15,1-3-9 0,-1 0-4 16,7-5-1-16,1-2-3 0,0-2-8 15,2-3-18-15,2-1-21 0,-1-1-30 16,0 0-24-16,1 0-30 0,-1-3-37 16,6-1-50-16,-7 0-54 0,-3-1-150 15</inkml:trace>
  <inkml:trace contextRef="#ctx0" brushRef="#br0" timeOffset="16043.42">16498 9043 435 0,'3'-5'112'0,"3"-1"12"0,2 1 29 0,3-1-64 16,0 0-48-16,4-1-2 0,0 2 1 15,-2 1-12-15,1-1 2 0,-3 3-5 16,3-1 3-16,-6 2 1 0,2 1 2 16,1 0-3-16,-3 0-9 0,1 0-7 15,-2 4-9-15,0 0-2 0,-2 1-1 16,0 4 1-16,-2 1 2 0,0 1-2 15,-3 2 0-15,0 3 3 0,0 1-3 16,-3 2 4-16,0 2 0 0,-2-2-1 16,0 3 0-16,-4-2-1 0,3 1-2 15,-4-1 1-15,1 0-1 0,-1-3 5 16,-1 1-2-16,0-4 2 0,3 0 0 16,2-2 0-16,1-3 13 0,0-1 10 15,5-2 0-15,0-1-4 0,2-3 1 16,6 0 7-16,3 1 3 0,3-3-9 15,2 0-7-15,3 0-4 0,1 0-8 16,1-3 1-16,1 1-6 0,0 1-2 16,-1-2-1-1,1 1-4-15,0 2-12 0,-3 0-10 0,0 0-11 0,-2 0-14 16,-1 0-12-16,1 0-29 16,-1 0-26-16,3 2-39 15,-1 1-43-15,10 0-34 0,-4 0-22 0,-1-1-96 16</inkml:trace>
  <inkml:trace contextRef="#ctx0" brushRef="#br0" timeOffset="16591.16">18544 8532 378 0,'0'0'117'0,"0"0"-47"0,0 1 16 0,7-1-21 0,3 1 4 0,5 0 16 15,5 0-13-15,5 0-5 0,10 0 0 16,8 1-6-16,11 3-4 0,2-3-10 16,0 3-13-16,-7-2-14 15,-8 1-9-15,1 0-10 0,-4 0-1 0,-3 1 0 16,-1-1-20-16,-8 1-22 0,-2 0-19 15,-10-2-23-15,0 0-12 0,-2 0-16 16,2-1-28-16,-5 3-17 0,-3 1-40 16,-4-3-58-16</inkml:trace>
  <inkml:trace contextRef="#ctx0" brushRef="#br0" timeOffset="16935.39">18520 8869 385 0,'0'0'140'0,"0"0"-54"0,0 0 42 16,0 0-24-16,0 0-32 0,0 0 16 16,0 0-29-16,2-9-17 0,14 7 6 15,5 0-2-15,11 1 2 0,10 1 7 16,11 0-6-16,7 1-18 16,-1 3-14-16,-5-2-10 0,-3 3-2 15,1-3-5-15,-4 3-32 0,2-3-52 16,-3 0-38-16,0 0-61 0,-4-2-41 15,-12 0-27-15,-5-4-95 0</inkml:trace>
  <inkml:trace contextRef="#ctx0" brushRef="#br0" timeOffset="17467.77">19056 8368 112 0,'0'0'163'0,"0"0"-64"0,0 0 16 0,0 0-8 16,0 0-45-16,25-27-9 0,-22 23 8 16,0 2 0-16,1 1-5 0,-3 0-9 15,-1 1-12-15,2 1-14 0,-2 2-5 16,-2 4 6-16,-1 4 10 0,-4 2-3 15,-6 5-9-15,-2 4-5 0,-5 11-8 16,-8 9-4-16,-3 10 9 0,-2 3 9 16,3-2 14-16,5-4 19 0,2-8 3 15,-2-2-4-15,2 0-5 0,-2-3-8 16,4-7-19-16,3-4-4 0,4-7-7 16,0 0-3-16,-2 2 0 15,-3 2-4-15,-1 0 2 0,0-1-3 16,0-2 0-16,3-3 0 0,3-4-2 15,1-3-11-15,4-2-18 0,2-2-30 16,4-3-23-16,3-1-25 0,3-1-21 16,7 0-45-16,17-3-62 0,0-4-69 15</inkml:trace>
  <inkml:trace contextRef="#ctx0" brushRef="#br0" timeOffset="18230.38">20415 8453 404 0,'0'0'66'0,"0"0"22"0,0 0 10 0,0 0-40 0,10-13-16 16,-10 13 7-16,-3 0-8 0,-4 0 0 16,-2 3 9-16,-4 3 21 15,-2 1-10-15,-2 1-12 16,-2 2-7-16,-2 1-13 0,-1 1-11 15,-1 2-7-15,2 2-4 0,-2 3-2 0,1 0 2 16,2 4 6-16,1-1 5 0,2 4 2 16,3 1 8-16,3 0-6 0,2 1-3 15,5-3 1-15,4 2-2 0,0-3 1 16,8 0 12-16,5-3-5 0,0-2-6 16,5-2 0-16,4-2-6 0,0-4-5 15,4-1-5-15,2-4 6 0,0-1-7 16,2-2-1-16,-2-3 1 0,1 0-2 15,-2-2 2-15,1-3 1 0,-5-2 2 16,2 0-1-16,-3-1 1 16,-3-2 0-16,-1-2-2 0,-3-1-1 15,-4-2 1-15,-2-2-2 0,-1 0 0 16,0-3-2-16,-4-1 1 0,0 0-1 16,-1-2 1-16,-1 1-1 0,-2-1 0 15,0 2 0-15,0 2 0 0,-1 1 0 16,-2 1-1-16,-1 0 0 0,0 2 0 15,0 1 0-15,-1 0 1 0,0 3 0 16,0-1 0-16,0 0-2 0,-1 3 1 16,-1-3 1-16,0 4-2 0,-1 0 2 15,2-1-2-15,-3 1 2 0,0 2 0 16,1 1-3-16,-1 0 2 16,-1 3 1-16,1 0-2 0,-2 0 1 15,-2 1 1-15,4 1-1 0,-1 0 0 16,-1 3 0-16,3 2 0 0,-1 1-2 15,2 1 2-15,0 3-5 0,4 0-34 16,1 3-19-16,2 1-33 0,0 0-24 16,4 1-33-16,7 7-50 0,-1-1-58 15,-1-6-86-15</inkml:trace>
  <inkml:trace contextRef="#ctx0" brushRef="#br0" timeOffset="19312.4">17885 10647 36 0,'0'0'177'0,"0"0"-51"16,0 0-50-16,0 0 8 0,16-15-31 0,-13 11-22 16,0 2 15-16,0-2 9 15,0 1 2-15,-1 0 2 0,0-2 9 0,-1-1 1 16,2 1-12-16,-3 0-1 0,2-1-20 16,0 1-10-16,-2-1-3 0,0 0 2 15,0 1-4-15,0 0-3 0,-2 0-2 16,-1 1-1-16,-2 0-3 0,-2 1-3 15,-2 0-8-15,1 3-1 0,-6 0 0 16,-2 3-2-16,-1 2 2 0,-2 4 0 16,-3 2-2-16,-2 3 2 0,-1 1 0 15,-1 4 0-15,1 1 0 0,3 2-1 16,2-1 0-16,4 0 2 0,5-2-1 16,3 1 1-16,5-2 5 15,3 0 4-15,6-2 5 0,5-2 5 16,4-3 10-16,5-1 7 0,5-6 0 15,2-1-6-15,0-3-6 0,3-6-8 16,0-2-3-16,0-3-3 0,-5-4 4 16,-1-2-5-16,-4-3-3 0,-4-1-4 15,-2-2-3-15,-7 1 0 0,-6 0-13 16,-1 5-5-16,-8 1-6 0,-6 6-17 16,-2 4-14-16,-4 3-5 0,-2 2 2 15,1 1-11-15,2 0-39 0,2 1-35 16,4 1-28-16,4 3-10 0,5 2-6 15,4 0-43 1</inkml:trace>
  <inkml:trace contextRef="#ctx0" brushRef="#br0" timeOffset="19876.41">18062 10610 175 0,'0'0'119'0,"0"0"-21"0,0 0 18 0,0 0-35 16,0-18-39-16,5 12 12 0,-1 2-6 16,4-1 0-16,-3-1-1 0,3 2 2 15,3 0-4-15,0 1 3 0,2 0-9 16,0 1-9-16,-1 1-3 0,-1 1-4 15,2 0-10-15,-1 3-3 0,0 1-3 16,0 2 4-16,-1 4-1 0,-1-1-1 16,-1 4-4-16,0 1-1 0,-1 3 0 15,-3 4-2 1,2 2 3-16,-1 2 3 0,0 1 5 0,-3 2 2 0,1-2 1 16,-3-1-3-16,2 0-9 15,-3-3-1-15,-3-2-2 0,-2-2-1 16,0-2 1-16,-4-2-1 0,-2-4-7 15,2-2 4-15,-4-3-3 16,2-3-2-16,-1-2 1 0,3-4 7 0,1-4 0 16,1-3 3-16,3-4 7 0,3-4-4 15,1 0-2-15,4-2 2 0,4 1 0 16,2 2 7-16,7 3 6 0,1 1 5 16,6 1 5-16,2 2 0 0,1 1-5 15,2 0-1-15,-1 2-12 16,-1 1-5-16,-2-2-5 0,-2 4-1 0,-2-1-1 15,-3 1-6-15,-1-1-22 0,-4 2-18 16,1 0-10-16,-6-1-10 0,0 2-9 16,-1-1-23-16,-3 2-7 0,-1-1-7 15,3 1-33-15,-1-2-8 0,0 0-84 16</inkml:trace>
  <inkml:trace contextRef="#ctx0" brushRef="#br0" timeOffset="20911.15">19735 10439 213 0,'-2'-2'96'0,"0"-3"-14"0,1 1 13 0,-2 0-29 16,1-2-30-16,2 3 13 0,-1-1 1 15,0 0 4-15,-1 1 3 0,2 2 5 16,0-2-15-16,-1 2-8 0,1 1-2 15,0-2 1-15,0 2-9 0,0 0-7 16,0-1-3-16,-2 1 2 0,2 0-2 16,0 0-2-16,-1 0-2 15,0-2-3-15,0 1 0 0,-1 1-1 16,1 0 9-16,0 0-8 0,1 0-4 16,0 0-2-16,0 0 8 0,0 0-4 15,0 0-3-15,0 0 7 0,0 0 3 16,0 0 0-16,0 0-1 0,0 0 2 15,0 0 2-15,0 0-1 0,0 0-4 16,1 0-3-16,-1 0-3 0,1 0-4 16,1 0-2-16,0 3-1 0,2 0 2 15,2 0-2-15,2 1 2 0,0 1 4 16,6 3 3-16,0 1 2 16,1 3 2-16,7 1-1 15,-1 2-1-15,3 1-4 0,1 0 1 0,1 2-3 0,2-1 3 16,-2 1 0-16,1-3-2 15,-1 2-1-15,-2-3 1 0,1 1 5 16,-1-2 4-16,-1-1-5 0,-3-1-1 16,-2 0-4-16,-1-3 3 0,-5 0-4 15,-2 1 0-15,-1-2-4 0,-4 0 6 16,-2 0-7-16,-3 1 1 0,-4 1-1 16,-4 0 0-16,-5 1 1 0,-3 1 1 15,-6 2-3-15,-1 0 0 0,-3 1 0 16,-3 0 2-16,-1 2-1 0,-1 0 0 15,-2-1-1-15,3 1 0 0,0-1 1 16,0 0-1-16,2 1 1 0,1-1 0 16,0 0-1-16,4-2 0 0,0-1-3 15,6-1-16-15,3-1-17 0,4-2-20 16,5-2-28-16,3-1-38 0,3-2-30 16,7-3-46-16,18-2-60 0,0-3-46 15,-1-2-154-15</inkml:trace>
  <inkml:trace contextRef="#ctx0" brushRef="#br0" timeOffset="21584.58">21178 10508 98 0,'0'0'290'0,"5"-6"-215"0,-3 4 6 0,1-1-8 0,-2-1-20 15,1 1-6-15,0 0 3 0,-2-1-11 16,0 1 6-16,0 1 0 0,-2-2 4 16,-1 2-3-16,0 0 3 0,-2 0-10 15,-3 0-14-15,1 1-7 0,-3 1-2 16,0 0-8-16,-4 0-2 0,1 4 0 16,-2 1 1-16,0 1 0 0,-4 4 2 15,-1 1-5-15,2 3 2 0,-2 3-2 16,4 2 6-16,1 4 6 15,3 2 1-15,4 2 3 0,2 1 4 0,6 1 0 16,1-1 2-16,7 0 1 16,2-3-8-16,3 0-2 0,3-1-4 0,3-2 0 15,2-2 3-15,2-3 5 16,2-3-4-16,0-2-5 0,-1-5-3 16,3-4-3-1,-1-1-1-15,0-2 1 0,-1-2-2 16,-1-2 3-16,-2-2-2 15,-1-3 6-15,-1-4 1 0,-3-2 5 16,0-2 0-16,-2-3-9 0,-1-1-4 16,-3-2 2-16,-3-3-3 0,-2 1 0 15,-2-1-3-15,-4-2-1 0,-1 2 0 16,-6 3-1-16,-3 2 2 0,-3 1-3 16,-4 3 0-16,-3 3 0 0,-3 2 3 15,0 0-5-15,-1 4-6 0,1 0-12 16,2 1-3-16,0 1-14 0,2 5-20 15,2-2-11-15,1 3-13 0,4 0-26 16,0 1-16-16,1 5-51 0,4-2-44 16,2 2-86-16</inkml:trace>
  <inkml:trace contextRef="#ctx0" brushRef="#br0" timeOffset="22633.84">17520 12197 302 0,'0'-3'128'0,"0"0"-26"16,0-1 2-16,0 0-41 0,2 1-29 16,-1-2 9-16,2 1-8 0,-1-1 9 15,1 1 2-15,-1 1 6 0,-2-1 5 16,0 2 2-16,0 0-12 0,-2 1-13 16,-2-2-12-16,-3 3-10 0,-3 0-9 15,-2 0-2-15,-1 5-1 0,-4 1-2 16,-1 3 2-16,1 4 0 15,-3 1 0-15,5 2 0 0,0 2 0 0,5 1-1 16,2 1 0-16,3 2 1 0,5-1 0 16,0 1 2-16,5-3 11 0,6 0 16 15,3-3 9-15,-1-1 8 0,8-4-5 16,-2 0-4-16,4-7-5 0,-1-1-6 16,4-3-14-16,-4-5-3 15,0-4 2-15,-2-2 1 0,-3-4 8 16,-4-3-5-16,-4-4-5 0,-5 0-8 15,-4-2-2-15,0-1-5 0,-8 4-15 16,-6 5 0-16,0 3-5 0,-5 5-15 16,0 2-7-16,-3 5-17 0,2 1-2 15,2 0-11-15,2 5-33 0,5 2-63 16,3 6-41-16,5 0-6 0,0-1-70 16</inkml:trace>
  <inkml:trace contextRef="#ctx0" brushRef="#br0" timeOffset="23105.67">17730 12214 362 0,'0'0'121'0,"0"0"-43"0,0 0 26 0,35-28-31 16,-24 21-42-16,3 0 4 0,-3 1-1 16,2 1-4-16,-4 2-4 0,-1 0 0 15,0 3-1-15,-1 0 7 0,0 3 9 16,-2 3-2-16,-2 2-12 0,2 3-11 16,0 5-6-16,0 1-5 0,1 6-3 15,-3 1-1-15,3 1 2 0,-2 1-3 16,-1-1 0-16,-2-1 0 0,1-1 1 15,-2-3-1-15,0-2 1 0,0-3 1 16,-5-4-1-16,2-3 0 16,-2-3-1-16,0-3 2 0,2-2-2 15,0-3 1-15,0-4 2 0,3-1-1 16,0-6 12-16,3-1 6 0,2-3 0 16,0-3-7-16,3 3-5 0,0-1 7 15,2 3 6-15,0 4 5 0,4 1 3 16,0 4-1-16,2 1-6 0,0 2-10 15,4 3-7-15,-2-1-5 0,-1 1-1 16,-1 1-15-16,-2-1-25 0,-2 0-24 16,-4 0-9-16,-1 1-26 0,-1 0-35 15,4 0-45-15,-2 0-24 0,0 0-116 0</inkml:trace>
  <inkml:trace contextRef="#ctx0" brushRef="#br0" timeOffset="23903.94">19938 12016 174 0,'0'0'109'0,"0"0"-53"0,0 0-8 0,11 1 1 0,-8-1-25 16,0 0 7-16,-1 0 22 0,1 0 12 15,-1-1 25-15,1-1 2 0,2 0-3 16,0 0-16-16,1-2 8 0,-1 2-14 16,1 1-18-16,1-2-7 15,-1 2-8-15,2 0-6 0,-3 0 1 16,-1 1 1-16,-2 0-6 0,0 0-2 15,-2 1-10-15,-1 4-4 0,-6-1 4 16,-3 3 3-16,-6 0 1 0,-3 3-6 16,-9 0-4-16,-6 4-3 0,-10 0-2 15,-9 6 1-15,-1-1-2 0,4-2 0 16,7-2 0-16,11-2 1 0,10-2-1 16,5-4 2-16,5 1 7 0,-2 0 8 15,2 0 12-15,0 1-4 0,3-1-4 16,3-1-7-16,2-1-6 0,2-1-2 15,2 2 0-15,0-1-2 16,4-2-1-16,2 0 2 0,4 2 0 16,-1-2-1-16,4 0 2 0,1 2-2 15,1 1-1-15,2-1 3 0,-2 0 0 16,4 1-2-16,0 1 1 0,1 1 2 16,-1-1-2-16,1 2 3 0,2-1 8 15,-2 1-3-15,-1 0 1 16,2 1 3-16,-3 0 1 0,1-1-5 15,-1 0-2-15,-2-1 1 0,1 2-4 16,-1-3-1-16,-4 0-5 0,1-1 2 16,2-2-3-16,-6 1-1 0,0-2-3 15,-1-1-5-15,-2-1-16 0,1 0-13 16,-2 2-18-16,0-3-19 0,2 1-18 16,0-2-40-16,3 0-49 0,6 0-76 15,-2 0-76-15,1-3-151 0</inkml:trace>
  <inkml:trace contextRef="#ctx0" brushRef="#br0" timeOffset="24748.24">21237 12012 103 0,'0'0'236'0,"0"0"-128"0,24-14 10 0,-12 9-23 0,-2 2-26 16,0-1-15-16,0 2-6 0,-2 0-13 15,0-2-7-15,-1 1-13 0,0-1-6 16,-2 1 9-16,-2-1 3 0,-3 0 3 16,0 0 9-16,-3-1-4 0,-4 3-2 15,-6 0-1-15,-1 1-4 0,-4 1-5 16,-5 1-3-16,0 2-3 0,-2 4-1 15,-3 4 6-15,1-1-2 0,0 5-5 16,1 4 1-16,3 2 5 0,1 2 1 16,3 3 2-16,3 0 4 0,3 2 5 15,7-2 2-15,3 1-9 0,3 0-2 16,4 1 0-16,7-1-3 0,3-3-5 16,3 0-3-16,3-3 0 0,5-3 6 15,0-1 4-15,4-5-1 0,0-2-3 16,2-2-4-16,0-3 0 0,0-2 0 15,1 0 10-15,-2-1-1 0,-1-2-1 16,-1 0-8-16,-2-1-4 16,0-4 6-16,-2 0-9 0,0-2 1 15,-4-2 1-15,-1-3-3 0,-1-1 2 16,-4 0 0-16,0-3-1 0,-2 0 4 16,-3 0 0-16,0-3-1 0,-3 4 0 15,-2-2 2-15,-2 1-4 0,-2 1-3 16,0 1 2-16,-2 0-2 0,-1 0 0 15,-1 0 0-15,0 1 0 0,-2 0 0 16,1 2-1-16,0-1 1 0,0 1 0 16,1 0 0-16,-1-1 0 0,-1 3-1 15,1-2 1-15,0 2 0 0,-1 2-3 16,-1 0 3-16,0 1-1 0,-1 0-3 16,0 2 2-16,-2 0 1 0,-1 2-1 15,0-1 1-15,-1 0 1 0,0 2-1 16,0-1 1-16,-1-1 0 0,2 2-1 15,0 1-1-15,0-1 2 0,0 0-17 16,1 1-9-16,1 0-3 0,1 0-7 16,0 0-12-16,0 0-16 0,2 0-18 15,0 0-22-15,-1 1-38 0,-3-1-64 16,1 0-104-16,1 0-260 0</inkml:trace>
  <inkml:trace contextRef="#ctx0" brushRef="#br0" timeOffset="38200.17">789 10815 210 0,'0'-1'77'0,"0"0"-30"0,0 0 28 0,0 1-8 16,0 0-25-16,0 0-16 0,0 0-3 15,0 0 5-15,0 0 5 16,0 0 5-16,0 0 4 0,0 0 14 16,0 0-2-16,0 0-3 0,0 0-8 15,0-1-4-15,2-2 1 16,6 0-2-16,3-1-11 0,5-3-3 0,3-1-4 15,6-2-2-15,0 0-4 0,2-2-1 16,2 2-3-16,-1-1-7 0,-1 0 0 16,3 0-3-16,-4 1 0 0,0 1 0 15,0 0-17-15,-3 1-33 0,-4 2-22 16,-3 2-30-16,-5 1-42 0,-2 2-32 16,-4 1-42-16,-5 0-136 0</inkml:trace>
  <inkml:trace contextRef="#ctx0" brushRef="#br0" timeOffset="38465.8">967 10868 462 0,'0'0'67'0,"0"0"5"0,0 0 45 16,0 0-9-16,0 0-51 0,0 0-24 16,0 0-10-16,0 0-5 0,0 3-6 15,0 2-7-15,-2 3 12 0,-1 4 29 16,3 4 6-16,-3 3-13 0,0 3-13 16,-1 2-4-16,1 3-11 0,-2 1-7 15,-1 0 0-15,2 0-4 0,-1-1 0 16,0-3-7-16,0 1-17 0,2-4-21 15,1-2-23-15,2-1-45 0,0-3-41 16,5-1-41-16,3-3-58 0,-1-6-82 16</inkml:trace>
  <inkml:trace contextRef="#ctx0" brushRef="#br0" timeOffset="38950.66">1150 11054 439 0,'0'0'82'0,"0"0"-50"16,0 0 28-16,0 0-13 0,0 0-25 15,0 0 10-15,35-9 23 0,-20 7 21 16,0 1-2-16,0-1-11 15,3 1 5-15,-1-3-16 0,5 0-8 16,-1-1-10-16,1-2-8 0,2 0-11 16,-1-1-4-16,-5-3 1 0,2 0 3 15,-4-1 5-15,-2-1-4 0,-1 0-7 16,-2 1-7-16,-5-1 3 0,-3 1 2 16,-3-1-7-16,-1 4-2 0,-7-1 1 15,-3 1 1-15,-3 3-2 0,-5 3-4 16,-2 3 1-16,-1 0-2 0,-2 4 1 15,-1 2 6-15,3 5-2 0,1-2 1 16,3 4-2-16,3 1 2 0,-2 0 1 16,6 2-3-16,-3 2 3 15,6 3 4-15,1 0 2 0,3 0 5 16,2 1 2-16,2-1 1 0,2 0-1 16,4-2-5-16,2-3-2 0,6-1-2 15,0-1 1-15,2-2-5 0,2-4 0 16,2-2-2-16,0-4-24 0,1-2-39 15,1 0-31-15,0-3-38 0,8-8-49 16,-7 2-71-16,-3-1-139 0</inkml:trace>
  <inkml:trace contextRef="#ctx0" brushRef="#br0" timeOffset="39467.37">1821 10893 485 0,'0'0'100'0,"0"0"-39"0,0 0 31 0,0 0-44 0,0 0-13 15,16-24-11-15,-18 20-12 0,1 2 1 16,-4-1-4-16,-1 1-9 0,1 1 0 15,-3 1-2-15,-3 0 0 0,0 1 1 16,-2 3 0-16,-1 2 1 0,3 1-1 16,-3 3 0-1,0-2-4-15,0 2 5 0,1 1 2 0,3-1-2 16,1-1 2-16,6 0 3 0,1-1 1 16,2 1 0-16,8 0 7 0,2-2 3 15,4 0 6-15,3 0 3 0,2-2 1 16,2 2 2-16,1-2-5 0,1 1 5 15,-2 1-9-15,-2 0-9 0,1 1-3 16,-4 1 4-16,-2 0 10 0,-1 0 9 16,-3 3-10-16,-1-2-11 0,-6 2 2 15,-1 0-2-15,-2-1-2 0,-5 1 5 16,-6 0 4-16,-3-3 0 0,-5 0 1 16,-3-3-10-16,1 0-2 15,-4-2-5-15,1-2-17 0,-1-2-17 16,1-2-13-16,-1-1-13 0,3-2-4 15,3-1-6-15,3-1-32 0,2-2-22 16,8-7-40-16,1 4-25 0,5-1-91 16</inkml:trace>
  <inkml:trace contextRef="#ctx0" brushRef="#br0" timeOffset="39905.24">2090 10648 474 0,'0'0'65'0,"0"0"-11"0,0 0-16 0,0 0-37 16,6-1 2-16,-6 8-3 0,0 4 45 15,-3 4 20-15,1 5 4 0,-2 5-12 16,0 2-1-16,-1 7-15 0,1 5 1 16,1-3-6-16,2-4-6 0,0-4-7 15,0-6-2-15,-1 3 8 0,-1 3-1 16,1-3 5-16,-1-1-8 0,-1-2-3 16,0-6 1-16,0 1-3 0,4-6-6 15,0-2-6-15,0-4 1 0,0 0-4 16,4-2 5-16,1-1 1 0,0-1-3 15,3-1 0-15,2 0-3 0,3-2-5 16,2-2-14-16,2-1-18 0,2 0-11 16,-2 0-4-16,2-2 0 0,1 0-14 15,-2 0-27-15,1-1-42 0,2-3-65 16,-2 1-13-16,-5 0-161 0</inkml:trace>
  <inkml:trace contextRef="#ctx0" brushRef="#br0" timeOffset="40125.44">2088 10908 712 0,'0'0'82'0,"0"0"5"0,0 0 25 0,0 0-58 0,0 0-4 15,0 0 6 1,35-5-12-16,-19 2-8 0,5-1 3 0,2 1-5 0,2 1-19 15,-1-2-15-15,3 3-10 0,0-2-86 16,17 0-75-16,-8 2-105 0,-1 1-111 16</inkml:trace>
  <inkml:trace contextRef="#ctx0" brushRef="#br0" timeOffset="40753.36">3472 10821 70 0,'0'0'399'0,"0"0"-340"16,0 0 6-16,0 0 15 0,0 0-34 15,0 0-7-15,31-27 17 0,-25 22 18 16,-1 3 1-1,-1-3-7-15,0 3 2 0,-1-1-8 0,1 0-20 0,-4 2-16 16,0-1-9-16,-2-1-10 0,-5 3-6 16,-3 0-1-16,-7 0-17 0,0 5 2 15,-4 0 3-15,-3 3 4 0,2 1-4 16,-2 1 6-16,3 2 1 0,1 0-2 16,3 2 2-16,2 0-2 0,3 0-6 15,4 0 1-15,3 1 5 0,5-1 5 16,0 0 2-16,5 0 0 0,8-1 3 15,1 0-1-15,2-3 5 0,6 2 0 16,3-2-2-16,2 1 1 0,1-2-1 16,1 2-2-16,-2-2 4 0,0 1 3 15,-4-1-1-15,-3 0 8 0,-6-1 1 16,-5-1 5-16,-2 2 0 0,-7-1 5 16,-1 0 5-1,-9-1-11-15,-5 0-9 0,-7 0-7 0,-9-2-3 0,-11-1 0 16,-10-1-2-16,-4-1-1 0,5-3-4 15,5 1-32-15,8-1-12 0,8-1-9 16,6 0-14-16,8 2-28 0,4-2-56 31,4-1-45-31,5 0-4 0,1-2-94 0</inkml:trace>
  <inkml:trace contextRef="#ctx0" brushRef="#br0" timeOffset="41177.07">3887 10635 501 0,'0'0'93'0,"0"0"7"0,0 0 50 0,26-18-84 16,-23 18-34-16,-1 0-27 0,-2 6-1 15,-1 6-4-15,-6 3 20 0,-1 6 17 16,-6 4 10-16,0 9-2 0,-4 9-11 16,-1 6-6-16,0 2 0 0,6-5 3 15,4-8 3-15,3-10-2 0,5-6 0 16,0-4-1-16,-2-3-3 0,3 5-3 15,0-2-5-15,2 1 2 0,3-4-4 16,1-3 6-16,5-3 0 0,2-4 1 16,2-2-5-16,4-2-2 0,3-1-6 15,3-3-8-15,-2 0 0 0,3-3-2 16,0-2-2-16,2 1-7 0,-4-3-15 16,2 1-13-16,-6-2-11 0,0 1-22 15,-4-1-22-15,-4 1-25 16,-3-2-41-16,-8-4-36 0,-1 2-74 15,-3 0-136-15</inkml:trace>
  <inkml:trace contextRef="#ctx0" brushRef="#br0" timeOffset="41364.56">3774 10904 825 0,'0'0'139'0,"0"0"-47"0,0 0 2 16,36-6-57-16,-15 1-7 0,5-1-5 15,3 2-6-15,-1-1-8 0,0-1-10 16,0 3-1-16,0-1-21 0,0 1-41 16,1 1-50-16,13 0-74 0,-8 2-68 15,-4 0-79-15</inkml:trace>
  <inkml:trace contextRef="#ctx0" brushRef="#br0" timeOffset="41945.37">4384 10924 91 0,'0'0'115'16,"0"0"-40"-16,0 0 15 0,0 0-19 16,0 0-4-16,0 0 3 0,0 0 11 15,0 0 22-15,0 0-4 0,23-26-18 16,-20 21-12-16,1-2-13 0,-1 0-7 15,0 2-15-15,0-1-14 0,-2-1-5 16,1 2-8-16,-2-1-7 16,0 0 0-16,-3 1-2 0,-3 2-3 15,-2 0-14-15,-2 2-13 0,-3 1-3 16,-2 3 5-16,-2 3-9 0,-1 4-8 16,-2 3-2-16,-1 2-25 0,3 5-16 15,0 0-2-15,2 3 31 0,2-1 32 16,3 1 23-16,6 2 6 0,2-3 0 15,3 1 6-15,0-2 9 0,8-2 9 16,0-1 12-16,4-3 7 0,0-4-8 16,2-2-7-16,0-6-4 0,0-1 0 15,2-2 8-15,-3-3 16 0,2-3 8 16,-2-3-15-16,2-2-2 0,-3-4-2 16,2-1-21-16,-2-4-16 0,-1-1 0 15,0 0-23-15,-1 5-4 0,-3-1 4 16,0 7 18-16,-2 3 3 15,-2 3-3-15,-3 4-7 0,0 1-14 16,-4 5 26-16,-3 4 4 0,-1 4 20 16,0 1 2-16,2 0-5 0,-2 4 0 15,3-3 3-15,1 1 5 0,2-4 4 16,2 1 2-16,0-3 0 0,4 0 3 16,3-2-9-16,4-4-9 0,2-1-6 15,4-3-5-15,0-1-9 0,3-2-30 16,2-5-33-16,0 0-21 0,1-1-21 15,0 0-17-15,11-5-35 0,-7 1-46 16,-3 2-143-16</inkml:trace>
  <inkml:trace contextRef="#ctx0" brushRef="#br0" timeOffset="42289.58">4839 10701 467 0,'0'0'100'0,"0"0"-12"0,0 0 42 0,15-15-93 0,-13 15-25 0,-2 1-9 16,0 8 8-16,-3 3 30 0,-6 8 0 16,-1 4 3-16,-6 10 2 0,-1 10-2 15,-5 10 3-15,2 1 3 0,2-5-3 16,8-7-2-16,2-8-1 0,4-6-11 15,2-7-8-15,2-5-3 0,0-2 5 16,5 0-4-16,2 1 3 0,3 0 7 16,3-5-2-16,3-4-10 0,2-3-11 15,3-4-6-15,1-3-4 0,3-3-18 16,-1-3-28-16,1 0-19 0,1-3-14 16,-3-1-32-16,-3 1-27 0,-3-1-47 15,-6-7-44-15,-4 4-46 0</inkml:trace>
  <inkml:trace contextRef="#ctx0" brushRef="#br0" timeOffset="42603.89">4797 11034 818 0,'0'0'119'0,"0"0"1"0,0 0-46 15,36-8-55-15,-21 3-12 0,2-2-1 16,1-1-3-16,-3 1 9 0,2 0 4 15,-2 1 22-15,2 2 7 0,-2-2-8 16,0 3-2-16,-1-1-18 0,-1 2-13 16,0-1-3-16,-3 1 0 0,-1 1-1 15,-3 1-1-15,0 0-4 0,-2 0 3 16,-1 1 1-16,-1 3-3 0,-2 1 4 16,0 4 4-16,-3 4 5 15,-2 4 4-15,-3 0 1 0,-1 4-4 16,1 2-5-16,-1 0-3 0,2 0-1 15,0-1-1-15,1 1-6 0,1 0-19 16,2-3-27-16,0-2-29 0,2 0-43 16,1-4-81-16,0-5-110 0,1-5-181 15</inkml:trace>
  <inkml:trace contextRef="#ctx0" brushRef="#br0" timeOffset="42729">5146 10938 748 0,'0'0'189'0,"0"0"-72"16,0 0-20-16,0 0-97 0,0 0-3 16,0 0-125-16,-1-33-84 15,-4 28-43-15,1 3-21 0,2 0 29 0</inkml:trace>
  <inkml:trace contextRef="#ctx0" brushRef="#br0" timeOffset="43171.14">5346 10947 185 0,'0'0'355'0,"0"0"-242"16,0 0 9-16,0 0-64 16,0 0-27-16,0 0-8 0,0 0-18 15,0 0-5-15,9-34-13 0,-17 28-4 16,-3 2 16-16,2 1 0 0,-1 3 0 15,-2 0-2-15,1 0-14 0,-2 1-26 16,2 5 0-16,-2 1 20 0,0 0 12 16,1 0 8-16,2 2 3 0,0 1 0 15,2 1 8-15,3 0 9 0,1 2-1 16,2-2-5-16,1 0-6 0,1 0 2 16,2 0-1-16,3 0 3 0,3-1 4 15,1-2 10-15,4 2 3 0,0-1 11 16,1-1-3-16,0 2-3 15,1 1-5-15,1-1-1 0,-2 1 11 0,-1 2 15 16,-1 1-3-16,0 1-8 0,-3 1-11 16,-4-1-9-16,-2 0-7 0,-3-1 5 15,-5-3 6-15,-4 0 0 0,-5-2-9 16,-3-5-7-16,-4-1-6 0,-3-3-2 16,-2 0-39-16,-2-2-31 0,-2-2-42 15,2 0-31-15,1 0-35 0,-3-3-23 16,8 3-74-16</inkml:trace>
  <inkml:trace contextRef="#ctx0" brushRef="#br0" timeOffset="43580.5">5633 10701 501 0,'0'0'112'0,"0"0"16"0,0 0-18 0,0 0-95 0,35-15-4 0,-30 15-10 16,-1 3 3-16,-2 4-2 0,-2 1 15 15,0 6 17-15,-3 3 0 0,-2 5-17 16,-3 3 1-16,-2 9-12 0,-7 8 1 15,-3 7 0-15,0 0 7 0,0-4 19 16,4-6 2-16,2-5 1 0,3-7 3 16,2-6 5-16,2-6-3 0,2-1 0 15,1 0-7-15,0 1-9 0,2-1-9 16,2-4-8-16,0-2 0 0,6-4 2 16,3-2-2-16,4-2-4 15,3-3-4-15,2-4-18 0,1 0-18 16,3-4-14-16,1 0-16 0,0-3-16 15,-2 0-42-15,0-1-32 0,1-6-42 16,-8 3-24-16,-4 3-146 0</inkml:trace>
  <inkml:trace contextRef="#ctx0" brushRef="#br0" timeOffset="43771.3">5503 10968 685 0,'0'0'155'15,"0"0"-22"1,0 0-20-16,0 0-56 0,0 0-27 16,41-8-15-16,-25 3-4 0,1 0-4 0,3 0-6 0,1 0-1 15,1 0-15-15,1-1-48 0,1 3-54 16,8-2-77-16,-6-1-84 0,-3 3-152 16</inkml:trace>
  <inkml:trace contextRef="#ctx0" brushRef="#br0" timeOffset="43943.69">5893 10939 503 0,'0'0'114'0,"0"0"15"0,0 0-7 15,0 0-94-15,0 0 7 16,-9 41-9-16,0-25-4 0,-3 2 14 16,0 3 5-16,0 2 5 0,-1-1-8 15,3 1-12-15,0-3-12 0,2 0-11 16,2-3-3-16,2-1-36 0,3-3-60 15,1-1-80-15,4-5-64 0,1-2-107 0</inkml:trace>
  <inkml:trace contextRef="#ctx0" brushRef="#br0" timeOffset="44084.59">6055 10851 837 0,'0'0'105'31,"0"0"12"-31,0 0-54 0,0 0-63 0,0 0-81 0,0-35-103 0,-4 27-27 16,0 3-18-16,2 1-83 0</inkml:trace>
  <inkml:trace contextRef="#ctx0" brushRef="#br0" timeOffset="44522.16">6397 10944 437 0,'0'0'108'0,"0"0"13"16,0 0-3-16,0 0-81 0,0 0-5 15,0 0-15-15,0 0 2 0,-6-33 0 16,-6 30-6-16,-2 3 2 0,-3 0 3 16,-1 6-5-16,-4 1 2 0,-1 5-5 15,-1 1-8-15,-2 3 0 0,1 2 3 16,-1 3-5-16,1 3 8 16,4 0 15-16,3 0 17 0,2-1 2 15,6-2-2-15,2 1-12 0,2-1-8 16,4-2 8-16,2-4 3 0,1 2 4 15,5-5 3-15,1 1 2 0,4-5-2 16,3-1-4-16,2-1-6 0,4-3-8 16,3-1-7-16,0-2-7 0,4 0-4 15,1 0-2-15,1-1-25 0,2-2-40 16,4 0-39-16,7-2-50 0,4 1-73 16,-6 1-81-16,-9 0-163 0</inkml:trace>
  <inkml:trace contextRef="#ctx0" brushRef="#br0" timeOffset="44962.24">7071 11044 173 0,'0'0'132'0,"0"0"-11"0,0 0-26 0,0 0-12 15,13-2-18-15,-9 2 15 0,0 0 9 16,0 0-11-16,2 0-2 0,-3 0-7 16,0 0-13-16,-2 0-11 0,-1-2-2 15,0 0-13-15,-1-3-18 0,-2 1-7 16,-1-1-3-16,-1-2 3 0,2 1-3 15,1-1-2-15,1 0-1 0,1 0-22 16,0-1-25-16,2 2-38 0,1 2-51 16,4 1-54-16,-2 2-52 0,0 0-155 15</inkml:trace>
  <inkml:trace contextRef="#ctx0" brushRef="#br0" timeOffset="45447.33">7084 11355 176 0,'0'0'122'0,"0"0"-10"0,0 0-27 0,0 0-3 15,0 0 4-15,0 0 14 0,11 6 10 16,-6-3-14-16,-1 1-9 0,-2-1-9 15,0 0-28-15,-1-1-22 0,-1 0-12 16,0 1-4-16,-5-1 2 0,-1-2-5 16,-2 1-4-16,0-1-1 0,0 0 3 15,0-1-5-15,1-1 1 0,2-2 2 16,1 2 0-16,2-3 1 0,2 0 4 16,0 0 5-16,4-2-2 0,1 1 1 15,2 0-6-15,2 0 0 0,-1 3 0 16,1-2-6-16,2 4-2 0,-2 0-21 15,0 1-59-15,0 0-51 0,0 4-83 16,-2 0-91-16,-4 0-191 0</inkml:trace>
  <inkml:trace contextRef="#ctx0" brushRef="#br0" timeOffset="46950.84">1200 13526 178 0,'0'0'46'0,"0"0"-9"0,2-1 22 0,-2-1-22 16,0-1-6-16,0 1 0 0,2-1 0 15,-2 0 7-15,0-1 9 0,1 1 3 16,-1 2 10-16,0-1 5 0,0 0-4 16,0 0 2-16,0 0-13 0,0 0-10 15,0 0-2-15,0 1-8 0,0 0 10 16,0 1 1-16,0 0-7 0,0 0-13 16,0 0-9-16,0 0-12 15,0 4 4-15,-3 4 7 0,3 4 6 16,-3 6 0-16,-2 3-1 0,3 4-9 15,-5 4 3-15,2 1-1 0,-3 6 1 16,-2 6 2-16,-2 6 10 0,1-2-2 16,-2-7 0-16,4-8-2 0,-1 1-2 15,-1 3-5-15,-3 0-3 0,3 0-1 16,0-11 4-16,6-5-2 0,-1 2 1 16,-2 2 0-16,1 1 0 0,0-4 3 15,0-4-3-15,4-2 3 0,-2-2-4 16,2-3-1-16,3-3-5 0,-2-2 2 15,2-1 3-15,0-2 4 0,2 1 13 16,3 0 9-16,5 1 1 0,2-2-8 16,4 1-1-16,4 0-10 0,2-1 1 15,1-1-1-15,2 0-9 0,2 0 0 16,-2-3-5-16,2 1-2 0,-3 0 1 16,-1 0-1-16,1-1-11 0,1 1-6 15,-4-1-33-15,1 0-21 0,-5-2-23 16,-1 2-22-16,-3-3-30 0,-2 2-58 15,-3-3-57-15,1 2-81 0</inkml:trace>
  <inkml:trace contextRef="#ctx0" brushRef="#br0" timeOffset="47341.58">1034 13841 567 0,'0'0'90'0,"0"0"25"0,13-6 39 0,-2 1-51 15,5 1-15-15,4-3-11 0,4 0-6 16,3 0-11-16,0 0-15 0,5 0-20 16,-1 0-8-16,-1 0 1 0,2-1-4 15,-2 1-5-15,-2 2-4 0,-3-2-4 16,-1 3-1-16,-3 1-3 0,-1 0-28 15,-4 2-30-15,-2-1-16 0,-1 1-19 16,-2 1-42-16,-3 0-47 0,-2 3-59 16,-1 0-73-16</inkml:trace>
  <inkml:trace contextRef="#ctx0" brushRef="#br0" timeOffset="48167.61">1801 14421 239 0,'0'0'85'0,"0"0"-39"0,0 0 29 0,9-16-20 15,-7 12-8-15,1 1-1 0,-1-1 2 16,1 1 10-16,-2-1 0 0,1 1-4 16,-2 1-2-16,3 0-6 0,-3 2-5 15,0 0 2-15,0 0-12 0,0 0-17 16,0 4-12-16,-3 1-1 0,-2 6 5 15,-3 1 8-15,2 5 0 16,-5 4-4-16,3 1-5 0,0 5 1 16,-1 1 3-16,-1 0 5 0,2 1-1 15,-1-1-3-15,-1-1-2 0,1-1-4 16,-1-3-1-16,1-2-3 0,1-1 1 16,0-4 2-16,1-1-3 0,0-3-3 15,1 0 3-15,1-3 5 0,1-2-2 16,1 0 5-16,3-2 2 0,0-2-1 15,0 2 3-15,7-3 14 0,1 1 7 16,4-2 5-16,3-1 1 0,2 0-10 16,2 0-14-16,1 0-3 0,4-1-4 15,-3-2-7-15,3 1-1 0,-1 1-2 16,1-2-22-16,-3 1-19 0,0 0-15 16,-2 1-27-16,-3-2-41 0,-2 2-37 15,-2-1-36-15,-4 1-16 0,-4-2-135 16</inkml:trace>
  <inkml:trace contextRef="#ctx0" brushRef="#br0" timeOffset="48497.09">1698 14619 342 0,'0'0'170'0,"0"0"-105"0,0 0 48 15,0 0 17-15,8-4-39 0,-2 0 6 0,4 2-5 16,1 1-17-16,3-2-11 0,2 2-9 15,1 1-17-15,-1-1-19 0,3 0-16 16,1 0-3-16,1 1-1 0,1-2-25 16,0 1-19-16,-1 1-13 0,3 0-21 15,-1 0-46-15,-1 0-42 16,7 0-20-16,-7 1-31 0,-2 1-111 16</inkml:trace>
  <inkml:trace contextRef="#ctx0" brushRef="#br0" timeOffset="49015.38">2159 14707 330 0,'0'0'81'0,"0"0"26"15,0 0 34-15,0 0-45 16,0 0-20-16,0 0 0 0,40 12-12 0,-27-12 3 15,1 0-3-15,1-1-3 16,0-1-7-16,5 1-2 0,-3-2-6 16,1-1-12-16,-1 0-6 0,0 0-7 15,1-2-2-15,-5 1-5 0,2 0-7 16,-3 1-1-16,-2-2-2 0,-1 0 1 16,-3 2 6-16,-3-2 10 0,2 1 0 15,-5 0-2-15,2 2-3 0,-2 2-3 16,0 0-4-16,-2-2-4 0,-3 2-2 15,0-1-2-15,-1 1-1 0,-3-3 0 16,-1 4-2-16,0-1 1 0,-2 0 1 16,-1 1-2-16,-2 0 2 0,0 2 0 15,-2 5-1-15,0-1-3 0,-4 3 2 16,5 4 2-16,-1 2-1 0,0 3 0 16,2-1 0-16,3 3-1 0,1 0 1 15,4 0 1-15,2 0 3 0,4-2-1 16,1 1 4-16,3-3-2 0,3 0 0 15,3-3 1-15,3-1 2 16,-1-3-1-16,6 0-2 0,-1-6-4 0,3 1-20 16,3-4-18-16,2-1-27 15,0-3-22-15,1-3-18 0,0 0-10 0,3-3-44 16,6-7-36-16,-6 4-72 0,-7-1-168 16</inkml:trace>
  <inkml:trace contextRef="#ctx0" brushRef="#br0" timeOffset="49562.1">2670 14674 472 0,'0'0'116'0,"0"0"-5"0,0 0-14 0,19-13-22 0,-14 9 5 16,-1-2-30-16,1-1-24 0,-2 2-2 16,-3-2 9-16,0 1 13 0,0-1-5 15,0 3-14-15,-5 0-16 0,1 2-11 16,-4 1-3-16,0 1-4 0,-3 1-3 16,-3 5 1-16,-1 1-16 15,-2 1-8-15,1 1 8 0,0 0 12 16,2 1 11-16,0-1 1 0,4-1 0 15,2-1 1-15,1 0 0 16,2-1-4-16,3 1-6 0,1-2-3 0,1 0 7 16,0-1 4-16,0 0 2 0,3-1 0 15,2 1 1-15,2-1 3 0,1 1 8 16,1-1 4-16,3 1-3 0,-1-2 1 16,3-1-7-16,-1 3 0 0,-2-1 5 15,2 1 2-15,-4-1 4 0,-1 3-1 16,-2-1-5-16,0-1 7 0,-4 3 6 15,0 1 2-15,-1-1 0 16,-1 2-2-16,-1-2-6 0,-3 0 4 16,-2-2 1-16,-1 1 1 0,-3 0 1 15,-3 0-5-15,-3-2-7 0,-2 0-9 16,0-1-3-16,-4 0-2 0,3-1-13 16,0 0-21-16,0 0-16 0,5-1-29 15,1-1-24-15,5 1-10 0,2-1-22 16,6 0-28-16,6-2-5 0,3-2-34 15,1 0-99-15</inkml:trace>
  <inkml:trace contextRef="#ctx0" brushRef="#br0" timeOffset="50042.83">2902 14523 439 0,'0'0'123'0,"0"0"0"0,0 0 5 0,0 0-48 0,30-30-9 16,-22 22-14-16,-2 2-11 0,-1 0-3 15,-2 3-19 1,1 2-5-16,-3 0 0 0,-1 1-1 0,0 0-14 15,-1 5-4-15,-3 6 2 0,-4 3 6 16,-1 4 0-16,1 4-6 0,-3 1 2 16,-2 1-4-16,2 2 1 0,-2 2 1 15,-1-1 1-15,2 0 0 0,-1 0 8 16,2-2 8-16,1-1 5 0,1-2 1 16,1-2 2-16,3-3 0 0,2-2-6 15,0-2 0-15,1-1-5 0,2-4 0 16,0-2 0-16,3-2-3 0,2 0 4 15,2-3 6-15,2 1-1 0,5-1 1 16,1-1-12-16,3 0-7 0,1 0 0 16,1-2-4-16,1 1 0 15,0 0-2-15,-2 1-8 0,2-1-12 16,-2 0-7-16,0 0-11 0,-1 0-12 16,-2 0-17-16,0 0-18 0,-5 1-21 15,-1 0-38-15,-3 0-34 0,-5-1-31 16,-2 1-22-16,0-2-107 0</inkml:trace>
  <inkml:trace contextRef="#ctx0" brushRef="#br0" timeOffset="50283.21">2894 14741 585 0,'0'0'89'0,"0"0"29"0,0 0 19 16,0 0-53-16,0 0 2 0,22-13-28 16,-8 8 0-16,2 1 6 0,0-1-1 15,4-1-25-15,-2 0-13 0,4-1-10 16,2 0-8-16,2 2-5 0,-2 1-2 16,3-2-15-16,0 1-36 0,0 2-45 15,0-1-40-15,11 1-85 0,-7 0-94 16,-4 1-152-16</inkml:trace>
  <inkml:trace contextRef="#ctx0" brushRef="#br0" timeOffset="54608.57">4420 14373 28 0,'0'0'47'0,"0"0"16"15,0 0-3-15,-3 0 0 0,2 1-7 16,0 0-11-16,0 0-4 16,1-1-3-16,-1 0-3 0,1 1 3 15,-2-1-3-15,2 0 6 0,0 0 1 16,0 0 0-16,0 0 7 0,0 0 3 15,0 0 0-15,-2 0 1 0,1 0-8 16,-1 0-4-16,0 0-1 0,0 0-2 16,0 0-3-16,1 0-1 0,1 1-8 15,0-1-8-15,4 1 2 16,1-1 13-16,2 1 11 0,6 0 10 0,0 2 0 16,5-1-4-16,2-1-3 0,2 2-9 15,0-1-9-15,0 0-3 0,-2-1-8 16,0-1-6-16,-3 2-5 0,-2-1-1 15,-3 0-2-15,-2 0-2 0,-2 0-19 16,-4-1-45-16,-1 1-33 0,0 2-25 16,-2-1-30-16,2 2-42 0,-1 0-55 15,0 1-82-15</inkml:trace>
  <inkml:trace contextRef="#ctx0" brushRef="#br0" timeOffset="54972.16">4414 14537 360 0,'0'0'110'0,"0"0"-32"0,0 0 54 0,0 0-24 16,0 0-46-16,9-3 7 0,2 2 15 15,4 0 8-15,6 0-12 0,3-1-8 16,2 0-7-16,2 2-16 0,-1-1-13 16,0-1-7-16,-1 0-14 0,-3 0-10 15,2 0-1-15,-3-1 0 16,-3 2-4-16,-1 0 0 0,-1 0-5 15,-2 1-19-15,-1 0-9 0,0 0-12 16,-2 0-22-16,2 0-20 0,-2 0-42 16,0 1-44-16,5 0-37 0,-3 1-19 15,-2-2-104-15</inkml:trace>
  <inkml:trace contextRef="#ctx0" brushRef="#br0" timeOffset="56101.45">5726 12794 160 0,'3'-2'66'0,"0"1"7"0,0-1 20 0,1 0-24 16,-2-1-29-16,0 2 7 0,0-1 9 31,-2 1-9-31,0 0-2 0,1 0-4 16,0-1-2-16,0 2-6 0,-1-1-11 16,2-1-3-16,-2 2 0 15,0-2 9-15,1 2-3 0,0-1 0 16,0 1-9-16,-1 0 1 0,2 0-2 15,-1 0 7-15,0 0 3 0,0 0 6 16,-1 0-6-16,0 0-1 0,0 1 0 16,1 0-5-16,-1 0-1 0,0 1-5 15,0-1-5-15,0 2 0 0,-2 1 0 16,-1 0 3-16,-1 1-3 0,-1 1 3 16,-4 3-6-16,-1 0 1 0,-2 1 0 15,-2 2 4-15,1 1-6 0,-4 2-3 16,2 1 0-16,-2 3-1 15,1 3 1-15,-1 1-1 0,1 4 0 16,0 6 0-16,-2 8 0 0,3 8 0 16,1 3 0-16,7 1 1 0,5-1 1 15,2-7 4-15,2 3 10 0,3-1 1 16,4 0 4-16,1-3 8 0,1-1 2 16,3-1 1-16,-4-2 8 0,0-4-3 15,-1-5-12-15,-3-7-2 0,0-6 0 16,0-3-7-16,2 2 3 0,-1 1-12 15,1 0-3-15,0-5-4 0,0-4-11 16,0-2-48-16,0-3-43 0,1-3-42 16,9-4-47-16,-3-2-121 0,-1-5-140 15</inkml:trace>
  <inkml:trace contextRef="#ctx0" brushRef="#br0" timeOffset="57229.23">6026 13197 229 0,'0'0'97'0,"0"-2"-31"0,0 0 37 0,2-1-35 15,0-1-17-15,0-2 2 0,1-1 21 16,1 1-7-16,1 0-14 0,0 0-6 15,2 0-6-15,-2 1 2 0,2-1-1 16,-1 1-10-16,3 0-1 0,-1 0-11 16,2 0-10-16,0 1-4 0,1 1 0 15,1 0 6-15,0 0-5 0,1 1 4 16,-1 1-6-16,2 0-2 0,-1 0 8 16,1 1 0-16,-2 0 5 15,-2 0 1-15,1 0-8 0,-3 2 2 16,-2 0-5-16,-1 1 3 0,0 0-1 15,-3 2-1-15,0 1 1 0,-1 1 2 16,0 2-1-16,-1 1-3 0,0 1-5 16,-2 2-1-16,-1 2 4 0,-3 1-4 15,0 1 1-15,-1 2 2 0,-2 0-3 16,-2 0 1-16,-2 1 2 0,-3 1-2 16,0-1 1-16,-3 1 1 0,0-3-2 15,1-1 0-15,2-2-1 0,1-2 3 16,4-2-3-16,2-3 1 0,3-2 0 15,2-2 2-15,2-2-1 0,1-2 0 16,1 0 2-16,3-4 2 0,3-3 1 16,3-1-2-16,2-3 2 15,2 3 5-15,2-4-6 0,1 2 2 16,3-3-2-16,-1 0-3 0,1 1-2 16,1-2 0-16,0 0 0 0,-1 0-1 15,-1 1 0-15,-1 1 1 0,0 0 0 16,-1 1-1-16,-2 0 0 0,-3 1 1 15,-2 1-1-15,0 1 0 0,-5 1 2 16,0 2 0-16,-2-1 0 0,-1 2-1 16,-1 0 1-16,0 1-2 0,0 0 3 15,0 0 1-15,0 1 1 0,-1 0-4 16,0-1-1-16,0 2 0 0,1-2-1 16,-2 2-2-16,1 1 1 0,-1 0-4 15,-1 0 4-15,-3 4 1 0,-1 0 1 16,-1 2 0-16,0 2 4 0,-3 2-1 15,0 0-1-15,0 2-1 0,-2 2-1 16,1 2 0-16,-1 1 0 0,2 1 0 16,2 1 0-16,-2 1 0 0,4-2 1 15,2 0 9-15,1 2 5 0,2-5 7 16,2 1 3-16,0-3 2 0,0-2-4 16,5 0-2-16,2-3-6 0,2-2 6 15,2-2 2-15,1-1-4 0,4-3-7 16,0 0-5-16,3-1-5 0,1-2-2 15,0-2-9-15,3 2-26 0,1-1-17 16,1-1-32-16,0-2-32 16,-1 1-50-16,7-3-77 0,-6 2-115 15,-5 1-194-15</inkml:trace>
  <inkml:trace contextRef="#ctx0" brushRef="#br0" timeOffset="57465.24">6625 13390 529 0,'0'0'110'0,"0"-4"3"0,0 1 7 0,0 2-67 0,0-1-10 0,0 2-4 15,-1 0-2-15,-1 5-20 0,-1 2 12 16,0 5 31-16,-2 3-4 0,-1 2-19 16,1 5-9-16,0 0-7 0,1 0-8 15,0 1-5-15,1-1-6 0,2-1-2 16,1-1-2-16,0-3-20 0,0 0-17 15,1-3-11-15,2-4-29 16,1-1-48-16,4-8-67 0,-2-1-90 16,2-4-224-16</inkml:trace>
  <inkml:trace contextRef="#ctx0" brushRef="#br0" timeOffset="57983.45">6132 12908 323 0,'0'0'132'0,"0"0"-40"0,0 0 11 0,0 0-28 16,15 0 10-16,-4 0-2 0,3 0-7 0,6 0-7 15,2 0-13-15,4-1 3 0,3 0 0 16,8-1-6-16,9 2 5 0,7 0-7 16,-1 0-17-16,-7 0-12 15,-5 0-5-15,-13 0-5 0,-5 2 0 0,-8-1 2 16,0 0-3-16,-1 0-3 0,0 0-3 15,-1 0-5-15,-4 0-1 0,0 0-2 16,-5-1-23-16,0 1-22 0,-2-1-23 16,-1 0-32-16,0 1-24 0,1 0-63 15,0 1-60-15,-1 1-63 0</inkml:trace>
  <inkml:trace contextRef="#ctx0" brushRef="#br0" timeOffset="58578.57">7264 13325 301 0,'0'0'142'0,"0"0"-37"0,0 0 17 0,0 1-27 15,0 0-6-15,1 0-15 0,3-1 6 16,3 1 7-16,3 0-18 0,1-1 5 16,3 1 1-16,4-1-12 0,2 0-16 15,-1 0-21-15,3 0-15 0,2 0-4 16,-2 0-6-16,3 0-1 0,0 0-13 15,1-1-34-15,-1 1-27 0,1 0-38 16,-2 0-55-16,10 0-76 0,-6 2-95 16</inkml:trace>
  <inkml:trace contextRef="#ctx0" brushRef="#br0" timeOffset="59595.85">8016 13188 116 0,'0'0'208'0,"0"0"-137"0,0 0 40 0,0 0-25 0,14-21-9 15,-8 14-25-15,1 1-3 0,1 0 12 16,2-2-18-16,0 2 4 0,1-1 3 16,3 0 0-16,-2 0 5 15,2 1-12-15,1-1-23 16,1 1-5-16,0 1-3 0,0-1 2 0,0 1-6 16,-1 0-3-16,-1 1-3 0,1 1-1 15,-1 1-1-15,-1 2 3 0,-1-2 1 16,-2 2 2-16,2 0 0 0,-2 2-3 15,-2 1-3-15,1 1 0 0,-3 1 0 16,0 1 1-16,-2 1 1 0,1 1 3 16,-2 1 1-16,-1 2-2 15,-2 0 1-15,0 0 1 0,0 1 3 0,-3 0 0 16,-2 1-2-16,0 1 0 0,-1 1-5 16,-1 2 2-16,-2-1-3 0,-1 1 0 15,-1 1 1-15,-2 0-2 0,0 0 1 16,-2 3-1-16,0-3 1 15,-1 0 0-15,1-1-1 0,-2-1 2 16,1-1-1-16,0-2 0 0,3-1-1 16,0-1 0-16,5-3 0 0,1-2 0 15,3-2-1-15,3-2 0 0,1-1 0 16,0-1 1-16,5 0 1 0,2-5 6 16,3-2-3-16,2-1-2 0,1-4 6 15,3-1 0-15,0-2 2 0,2-2-2 16,0 0-2-16,2-1-2 0,2 0-4 15,-1 0 1-15,1-1-1 0,1 1 0 16,1-2-1-16,-3 3 1 0,0 0 0 16,0 0 0-16,-3 3 1 0,-2 0-1 15,-3 3 2-15,-2 1 3 0,-3 1 0 16,-3 0 4-16,-3 2 0 0,0 3 1 16,-2 0-2-16,0 1-2 0,-1 1-1 15,-2 2-2-15,0 0-2 0,-2 0-1 16,0 2 0-16,-2 2 0 0,0 2-2 15,-2 2 2-15,-1 1-1 0,-3 3 0 16,-1 1 1-16,-1 2 0 0,0 2 0 16,0 1 0-16,0 2 1 0,1-1 3 15,1 1 6-15,3-1 4 0,1 1-3 16,3 0-1-16,3-2 1 16,2-2 2-16,1 0-2 0,1-2-4 15,4-3 3-15,2-1 3 0,2-1 1 16,0-3 4-16,2-2-4 0,3-3-4 15,0 0-6-15,3-1-4 0,0-1-18 16,3-4-30-16,2-1-25 0,0-2-36 16,1 2-37-16,5-3-82 0,-4 2-80 15,-7-1-150-15</inkml:trace>
  <inkml:trace contextRef="#ctx0" brushRef="#br0" timeOffset="60236.4">8626 13418 330 0,'3'-4'91'0,"-1"-2"15"0,2 0-24 0,-1 0-14 0,3-1 0 0,-1 1-1 15,0 1 0-15,1 0-1 16,1 1-3-16,0 0-4 0,1 0-6 16,0 0-8-16,-1 0-14 0,1-1-8 15,-2 3-4-15,-2 0 4 0,0-1-4 16,-1 3-8-16,-1 0-5 0,1 0-5 15,-2 1 4-15,1 2 4 0,1 0 2 16,-1 3 4-16,-1-2 1 0,0 1-3 16,0 1-5-16,-1 0-4 0,0 2 1 15,0 2 2-15,0 1 4 0,-1 1 0 16,-2 1 2-16,-1 3 1 0,-1-1-1 16,-1 1 0-16,-2-1-3 0,0 1-3 15,-3-1 0-15,0 0-2 0,-2-1-3 16,1 0 1-16,1-1-1 0,-1-2 0 15,2 0-1-15,2-2 2 0,0-2 4 16,4-3 7-16,1-1-1 0,1-1-1 16,2-1-7-16,0-1 1 0,1 0 6 15,2 0 17-15,4-1 0 0,3-1-9 16,1 0-5-16,4 0-6 0,1 1 1 16,2-1-2-16,-1 1-4 0,2-1 0 15,-1 0-2-15,0 0-1 16,-2 2-1-16,0-2-4 0,-2 1-9 15,0-1-7-15,-1 0-12 0,-1 2-11 16,-3-2-23-16,2 1-28 0,-4-1-38 16,-1 1-49-16,-1-1-76 0,-2 0-70 15,-3-1-211-15</inkml:trace>
  <inkml:trace contextRef="#ctx0" brushRef="#br0" timeOffset="60911.54">8099 12899 59 0,'-3'-1'63'0,"-2"0"13"0,0 1 20 0,-2-2-21 0,1 2 9 16,-1-1-10-16,2 1-8 0,0 0-4 15,0 0-7-15,3 0 3 0,0 0-4 16,2 0 6-16,0 0-4 0,4 0 1 16,3 0 8-16,3 0-6 0,4-1-6 15,7-2-3-15,6 0 16 0,9 1-7 16,12 0-3-16,9 0 2 0,1 1-8 15,-4 0-12-15,-8 1-13 0,-11-1-9 16,-6-1-10-16,-10 1 1 0,-5 0-5 16,-4 0 0-16,-1 0-1 0,2 1-1 15,-3-1-7-15,-3-1-13 0,-3 2-21 16,-1 0-21-16,0-1-22 0,-1 1-35 16,1 0-30-16,-1 0-74 0,1 1-65 15,2 2-54-15</inkml:trace>
  <inkml:trace contextRef="#ctx0" brushRef="#br0" timeOffset="61539.32">8892 12734 263 0,'0'0'103'0,"0"0"-19"0,0 0-6 0,1 3-20 16,2 2 9-16,3 2 3 0,1 3 12 15,5 4 0-15,1 4-27 16,2 4-2-16,3 5-10 0,4 11-2 16,5 9-3-16,3 11-7 0,0 5-6 15,-2-1-1-15,-7-1-3 0,-4-2-5 16,-3 0 4-16,-3-1 0 0,-6 1 2 16,-4-3-2-16,-4-2 4 0,-7-1 0 15,-4-4 2 1,-4-3-7-16,-2-2-4 0,-3-4-7 15,-2-2 7-15,1-2 9 16,4-8 0-16,2-7 8 0,2-7 5 16,-2-1 18-16,-3 0-7 0,-3 0-2 15,-6-1-17-15,3-2-10 0,0-3-10 16,1-3-3-16,4 0-6 0,3-2-2 16,3 1-10-16,5-2-20 0,3 0-26 15,4 0-35-15,4 0-65 0,10-1-75 16,1 1-119-16,3-1-237 0</inkml:trace>
  <inkml:trace contextRef="#ctx0" brushRef="#br0" timeOffset="66126.62">9957 13400 17 0,'0'0'57'0,"0"0"4"0,0 0-1 0,0 0 6 15,0 0-19-15,0-2-11 16,0 1 2-16,0-2 7 0,0 2-10 16,0-1 3-16,0 1-2 0,0 1-7 15,0 0-11-15,0 0-4 0,0 0-3 16,0 0-1-16,0 0 2 0,-1 0 1 16,-1 0 2-16,1 0 5 0,-1 0 2 15,1 0-4-15,-1 3 6 0,0-3 5 16,1 1 2-16,-1 1 3 0,1-2-10 15,0 0-7-15,1 0 3 0,1 0 1 16,3 0 1-16,4 0 20 0,4-2 4 16,4 1-4-16,4-2-8 15,3 2 5-15,0-1-7 0,3 1 2 16,2 1 5-16,1 0 2 0,0 0-3 16,5 0-1-16,7 0-1 0,4 0-5 15,-6 0-10-15,-9 0-8 0,-10 0-5 16,-8-3-3-16,0 3-1 0,1-1-4 15,-2-1 1-15,-2 1-1 0,-4 1-6 16,-3-1-15-16,-1 0-8 0,-1 0-14 16,0 0-18-16,0 1-27 0,0-2-32 15,0 2-38-15,2-1-58 0,0-1-59 16,0 0-190-16</inkml:trace>
  <inkml:trace contextRef="#ctx0" brushRef="#br0" timeOffset="66941.91">11092 12900 188 0,'0'0'114'0,"0"0"-13"0,12-13 8 0,-7 9-33 0,0 0-21 15,1-1-6-15,-1 2 1 0,-2-1 4 16,0 1-8-16,2-1 2 0,-4 2 3 16,2-1-6-16,-2 1 4 0,0 1-3 15,-1-1-6-15,0-1-7 16,0 1-14-16,0 0-4 16,-2 0-4-16,-1 1-2 0,0 1-5 0,-3 0-3 0,0 0-1 15,1 3 2-15,-2 1-2 0,-2 0 0 16,1 0 0-16,0 1 0 0,-1 2 0 15,-1 0 0-15,1 2 0 0,-1 1 0 16,0-1 2-16,0 3-2 16,-1 2 0-16,-2-1 0 15,2 3 0-15,0 1 1 0,-3 2-1 0,1 1 0 16,-1 1-1-16,0 2 2 0,-1 1 0 16,1 2-1-16,-1 3 0 0,0 6-1 15,-3 8 2-15,1 8-2 0,0 0 0 16,6-2 1-16,4-4 0 0,2-7-1 15,5 2 1-15,1-2 9 0,5 0 11 16,-1-7 15-16,1-7 11 0,0-5 7 16,0-3-1-16,3 3-5 0,0 2-4 15,3 1-2-15,0-2-9 0,-1-2-7 16,-1-4-4-16,0-2-8 0,-1-2-5 16,-2-2-3-16,1-2-5 0,-2-3-9 15,-2-2-26-15,1-1-22 0,-1-1-17 16,1-3-36-16,2-1-42 0,1-6-73 15,-1 1-121-15,-2 0-199 0</inkml:trace>
  <inkml:trace contextRef="#ctx0" brushRef="#br0" timeOffset="67918.78">11200 13581 489 0,'0'0'98'0,"0"0"-11"0,1 0 34 0,0-2-33 0,0-2-28 0,1 0-16 16,1-5 20-16,2 0-10 0,2-3-1 16,3 0-1-16,1-5-8 15,3 1 3-15,3-5 5 0,3-1-19 16,0-2-12-16,3-1-9 0,0 0-7 15,-2-3 1-15,1 2-2 0,-1-2 2 16,-1 2-1-16,-2 1-3 0,-1 0 0 16,-2 1 0-16,-1 1 3 0,-3 2-1 15,0 0 2-15,-2 1 0 0,0 2-3 16,-4 2 0-16,0 0 2 0,0 4 1 16,0 1 3-16,-2 2 2 0,-2 2 0 31,0 4 2-31,0 1-3 0,-1 0 0 0,0 1-6 0,1 1-4 15,-1 0-3-15,0 3-1 0,0 1 3 16,1 3-1-16,-1 0 2 0,0 1-1 16,0 3 1-16,0 1 0 0,-2 3 0 15,-2 0 0-15,-1 3-2 0,0 1 0 16,0 2-2-16,-1 3 0 0,-1 1 1 16,0 3 1-16,0 0 0 0,2 1 1 15,2 1-1-15,1-2 2 0,2 0 0 16,0-3 0-16,0-3 0 0,4-1 1 15,2-2-1-15,3-4 2 0,-1-2-2 16,1-4 3-16,2-3 2 0,3-2 5 16,-1-2-2-16,5-2 0 0,-2-2 1 15,2-3 2-15,0-5-2 0,0-1 2 16,-1-4 2-16,-1-2-7 0,1-2-2 16,-3-2-1-16,0-3-2 0,-2-1 0 15,-2-1-1-15,-1-1 2 0,-1-1-2 16,-2 1 0-16,1 3 0 0,0-1 0 15,-2 4 0-15,0 2-1 0,-1 2 2 16,0 1-2-16,-3 3 0 0,2 4 0 16,-3 2 1-16,0 2-2 0,0 3-1 15,-3 1 2-15,0 1-6 0,1 3-1 16,-3 4 4-16,1 4 0 0,-1 3 3 16,-2 4 1-16,2 1-1 0,0 3 0 31,2 1 2-31,-1 2-1 0,1-1 1 15,0 1 0-15,2-1 1 0,1 0 5 16,0-1 5-16,2-2 7 0,2-2 8 16,2-2-1-16,1-3-5 0,3-1-3 15,3-4-5-15,0-2-3 0,4-3-5 16,1-3-3-16,1-1-2 0,0-2-27 16,0-3-23-16,-1-1-25 0,1-1-15 15,-3 0-42-15,0 1-39 0,-3-1-64 16,-3 0-94-16,-1 3-150 0</inkml:trace>
  <inkml:trace contextRef="#ctx0" brushRef="#br0" timeOffset="68184.78">12093 13407 488 0,'2'0'156'0,"2"-3"-51"0,-2-1 20 0,2 1-57 0,-1-1-27 0,0 4-17 16,-2-1 3-16,0 1-1 0,-1 2 2 16,0 4 13-16,0 3 10 0,-2 3-13 15,-1 1 2-15,-1 4-7 16,0 3-14-16,0 0-3 0,0 2-7 16,-1-1-5-16,2 0-2 0,0 0-1 15,1-1-1-15,0-3-8 0,2-1-17 16,0-4-25-16,1-1-20 0,3-1-29 15,5-3-49-15,7-5-72 0,-2-1-79 16</inkml:trace>
  <inkml:trace contextRef="#ctx0" brushRef="#br0" timeOffset="68606.56">12447 13274 443 0,'0'0'95'0,"0"0"-3"0,0 0 30 0,0 0-39 0,0 0-16 0,28-7 1 15,-13 6 2-15,1-1 3 0,4-1-5 16,0 3-6-16,2-1-6 0,2 0-16 15,-1 1-19-15,0-1-12 0,0 0-9 16,1-1-3-16,0 2-27 0,1 0-47 16,1 0-47-16,11 0-64 0,-6 0-71 15,-6 1-101-15</inkml:trace>
  <inkml:trace contextRef="#ctx0" brushRef="#br0" timeOffset="69515.64">13072 13455 447 0,'0'0'105'0,"0"0"-19"15,0 0 26-15,0 0-40 0,43-26-25 16,-27 15 0-1,3 0-11-15,1-3-3 0,1-1 7 0,1-1 21 0,0-1-9 16,-1-1-8 0,1-2-11-16,0 0-10 0,1-2-7 0,-2-1-5 0,1 0-3 15,-1 1 1-15,-5 0 1 16,1 1-2-16,-4 0 4 0,-1 1-1 0,-2 0-3 16,-2 3-2-16,-1 1 10 0,-1 0 7 15,-2 4-2 1,-1 0-3-16,0 0-3 0,-1 4-6 0,-1-1-6 15,1 2 1-15,-2 1-3 0,2 0-2 16,1 4 1-16,-3 1-2 0,3 1-4 16,-3 2 0-16,0 4 4 0,0 1 1 15,-3 3 1-15,-2 3-1 0,-1 2 0 16,1 0 1-16,-5 3-1 0,1 3 0 16,1 1 1-16,-3 2 0 0,2 2 0 15,0 0 0-15,0 1 0 0,3 1 0 16,3 0 0-16,0-3 1 0,3 0 0 15,3-2 1-15,4-3-2 0,3-4 2 16,-2 0 3-16,6-5 9 16,-1-3 4-16,-1-2 1 0,3-5 1 15,1-1-4-15,1-3-10 0,2-5 0 16,0-2-2-16,-2-4 0 0,0-3 0 16,1-3-1-16,-2-6-2 0,3-7 0 15,1-8-2-15,-1-5-1 0,0 4 1 16,-9 10-1-16,-2 12 0 0,-2 6 2 15,1-1-2-15,-1-1 0 0,-2 1 2 16,-2 4 0-16,-2 2 0 0,0 5-2 16,0 1 1-16,0 2-1 0,-2 1-5 15,1 7 3-15,-3 1-2 0,1 6 5 16,0 3-1-16,-2 4 2 0,0 2 0 16,-1 2 0-16,2 2 0 0,-1 1 1 15,0-1 6-15,2 2 11 0,0 0 1 16,3-3 4-16,3 1-2 0,3-2-5 15,2-4-3-15,4-1-2 0,1-5-6 16,3-4 1-16,2 0-3 0,2-4-3 16,1-4-8-16,1 1-19 0,0-3-17 15,0-1-20-15,-4 0-31 16,3 0-41-16,-4-1-31 0,5-3-59 0,-5 2-61 16,-5-1-142-16</inkml:trace>
  <inkml:trace contextRef="#ctx0" brushRef="#br0" timeOffset="70063.41">14011 13412 355 0,'3'0'100'0,"-2"-4"-20"0,3 0 13 0,-1-3-32 0,2 1-12 16,-1-1-1-16,1-1-1 0,0 0 9 15,0-2-7-15,2 2-2 16,1-1 2-16,-1 1 2 0,1 1-18 16,1 0-13-16,0 1-5 0,-1 2-5 15,2 0-3-15,-4 2-1 0,2 0-4 16,-3 2-2-16,0 0 0 0,-1 1-1 15,1 3 1-15,0 2 0 0,1 3 0 16,-4 1 1-16,1 3 5 0,-3 5-2 16,0 0-1-16,-3 3 2 0,-2 0-2 15,-6 2 2-15,0-2-3 0,-3 0 0 16,-4-1-1-16,1-1 0 0,-1-2 1 16,1-2-1-16,1 0 0 0,2-3 9 15,3-1 7-15,3-3 7 16,0-1 3-16,4-2-9 0,2-2-9 15,2-1 0-15,3-2 16 0,4 0 18 16,3 0-2-16,2-1-4 0,3-1-7 16,3 1 1-16,0 0-3 0,2-1 5 15,2-1-2-15,0 1-11 0,0 0-8 16,2-1-6-16,-2 1-4 0,0 2-2 16,-1-2-8-16,-1 1-15 0,-1-1-23 15,-3 1-15-15,1 1-13 0,-4-2-9 16,-2 0-41-16,-3-1-17 0,0 0-45 15,-3-4-50-15,-1 2-47 16</inkml:trace>
  <inkml:trace contextRef="#ctx0" brushRef="#br0" timeOffset="70582.06">14344 12731 415 0,'0'0'64'0,"0"0"-7"0,0 0 60 0,2-25-21 0,1 20-47 0,2 2-9 16,0 2 10-16,4 1-9 0,2 1 2 15,0 7-3-15,3 6 4 0,1 5-18 16,3 3-2-16,1 6 1 0,5 10-10 31,4 11-6-31,6 14-4 0,-1 3-4 0,-1 0 0 0,-7-5 0 0,-5-6-1 31,-2 1 0-31,-6-1 1 0,-2-2 0 0,-7-2 16 0,-3-5 19 16,-3-1 18-16,-7-4 15 0,-7 0-6 16,1-6-10-16,-1-5-7 0,-1-7-7 15,2-6-9-15,-2-2-4 0,-3 3-3 16,-6-1-1-16,-3 4-6 0,0-2-3 16,2-3-6-16,1 0 1 0,3-2-7 15,5-1 1-15,2 0-2 0,6-1-15 16,4 0-49-16,3 1-35 0,4-1-42 15,6 9-49-15,2-3-80 0,0-4-123 16</inkml:trace>
  <inkml:trace contextRef="#ctx0" brushRef="#br0" timeOffset="99938.54">5504 14757 44 0,'0'0'90'16,"0"0"-68"-16,0 0 23 0,0-2 25 0,0 0-7 15,1 1-21-15,-1 0-2 0,1 0-1 16,-1 0-5-16,1 0 1 0,-1-2-4 16,1 2 0-16,0 1 1 0,0-1-4 15,-1 1 0-15,1-1-6 0,0 0-8 16,1 0-3-16,0-2 0 0,0 2-4 16,1-1 0-16,2-2-3 0,1 3 2 15,0-1 0-15,3-1 2 0,0 2 2 16,1 0 1-16,0 0-1 0,2 0-2 15,2-1-4-15,-1 0 1 0,2 1-1 16,1 0-4-16,1-2 5 0,3 1-4 16,2-1 1-1,3-1 5-15,1 2-5 0,2-3 2 0,0 3-1 16,1 0-1-16,6 0 1 0,6 0-1 16,7 1 4-16,0 0-3 0,-1 0 4 15,-3 0-5-15,-2 1-2 0,0 0 2 16,2-1-1-16,2 1 0 0,1 0 2 15,2 0 0-15,2 0 3 0,1 0-2 16,-1-1 4-16,2 1 2 0,-1 0-4 16,0 0-2-16,0 0-1 0,1 0 0 15,1 0 0-15,2 0-1 0,3-1 1 16,0 1 1-16,1 0 0 0,-2 0 2 16,2-1 3-16,0-2 2 15,1 1 0-15,2 0-4 0,2 0 9 16,2-1-4-16,0 1-3 0,3-1-1 15,-1 1-1-15,-2 1-3 0,1 0-1 16,0 0 0-16,1-1 1 0,2 1-1 16,0 0 2-16,1 1 1 0,0-1 0 15,-1 0 1-15,1 2 2 16,1-2-1-16,1 1-3 0,3-3 2 0,1 2-1 16,2-1-2-16,1 1-3 0,0 0 0 15,2-2 0-15,1 2-1 0,1 0 1 16,2-1 1-16,0-1 1 0,1 2-1 15,-4-2-1-15,3 1 2 0,-1 0 0 16,3 2-2-16,1-2 7 0,3 1-4 16,-1 1 0-16,-1-2-2 0,1 1 0 15,3 0-1-15,1-1 0 16,3-2 1-16,0 2 2 0,0 1-1 16,-1-2-2-16,3 2 3 0,0 0-4 15,3 1 14-15,-3 0-4 0,-2 0 2 16,2 0-6-16,-1 0 1 0,1 0 0 15,1 0 1-15,-3 0-2 0,0 0 0 16,-1 0-2-16,2 0 0 0,3 0 5 16,-1 0-1-16,0 0 1 0,-2 0-1 15,2 0-2-15,-1 0 0 0,-1 0-1 16,1-1 0-16,-2 1 2 0,1 0 0 16,-1 0 0-16,1 0-3 0,1 0 9 15,-5 0-3-15,-1 0-7 0,-1 1 0 16,0-1-3-16,-2 0 1 0,0 0-1 15,-2 0-1-15,-2 0 0 0,-3 0-2 16,-2 0 1-16,-1 0-2 0,-2 0 1 16,-2 0 3-16,0 0 0 0,-5 0-2 15,-3 0-7-15,-8 0 0 0,-2 0-6 16,-5 0-1-16,-3 0-6 0,-6 0-2 16,-2 0-8-16,-6 0-2 0,-2 0-5 15,-7-1-5-15,-6 0-8 0,-5 1-22 16,-2 0-8-16,0 0-19 15,4 0-26-15,5 2-16 0,-6-2-98 16,-3 1-45-16</inkml:trace>
  <inkml:trace contextRef="#ctx0" brushRef="#br0" timeOffset="103656.92">5360 17848 69 0,'0'0'40'0,"0"0"-1"15,0 0 18-15,0 0-8 0,0 0-7 16,0 0 0-16,0 0 4 0,0 0 0 16,0 0-6-16,0 0 1 0,0 0-7 15,0 1 0-15,0-1-3 0,0 0-2 16,0 0-1-16,0 0-7 0,1 0-3 15,1-3-2-15,2-2-1 0,2 0-10 16,0-2 3-16,0 0 4 0,1 0 5 31,-1-2 1-31,2 2 3 0,-2 2-1 16,1-1-4-16,0 0-6 0,1 0 1 16,0 0 2-16,-1 2-1 15,1-2-5-15,0 0-3 0,2 0-3 16,0 3 0-16,1-1-1 0,0 2 0 15,0 1-1-15,1-1 1 0,0 2 0 16,-2 0-1-16,2 5 1 0,-2 0-1 16,1 2 0-16,0 1-1 0,-1 1 2 15,2 2 0-15,-1-2 0 0,0 2 1 16,1-1-1-16,-2 2 0 0,-1-2-1 16,0 3 1-16,1 0 1 0,-2 1-1 15,0 0 1-15,2 0-1 0,-2 1 0 16,-1 0 3-16,1 2-2 0,0 0-1 15,-3-3 4-15,1 0-3 16,-1-1 0-16,0-4 4 0,2 1-2 16,-2-2-2-16,0-3 1 0,-2-1 1 15,0-1 1-15,0-1-1 0,0-2 2 16,0 0 4-16,0-1 9 0,0-4 8 16,-2-2 0-16,0-1-8 0,0-3-7 15,0 0-5-15,0-3-3 0,0-2 1 16,0 0-2-16,0-1 0 0,1-1-2 15,0-2 1-15,1 1 1 0,0 0-1 16,0-3-1-16,1-1 2 0,-1 0 2 16,3 1 3-16,-1-4 2 0,1 4 0 15,-1-4 0-15,1 1-3 0,0-1 0 16,0-2-4-16,0 0 1 0,2-7-3 16,-2 5 1-16,2-3 0 0,-2-1-1 15,0 7 1-15,1-4-1 0,-1-1 1 16,2 2-2-16,-1-2 3 0,-1 1-3 15,0 1 1-15,0 0 0 0,0-1-1 16,-1 1 1-16,-1-2 0 0,0 1 1 16,0-6-2-16,0-3 1 0,2 2 0 15,-3 5 0-15,2-1 0 0,-1-1-1 16,2-8 1-16,0 2 0 0,0 8-1 16,-2 8 1-16,0 5-3 0,-1-3 3 15,2-3 0-15,0-3 1 0,0 1-1 16,1 0 0-16,-1 1 0 0,-1-1 0 15,0 0 0-15,1 2 1 0,-2-2 0 16,2 1 0-16,0 2-1 0,1-2 1 16,0 2 0-16,-1 0-1 0,1-2 0 15,0 1 0-15,0 1 0 0,0 0 0 16,0 2 0-16,-1-1 1 16,2 1-1-16,-2 0 2 0,1 1-1 15,-1 0 3-15,-1 0 2 0,0 1-3 16,-1 0-1-16,1 0-1 0,-2 0 0 15,1 1-1-15,-1-1 0 0,1 0 1 16,1 0-1-16,0 0 0 0,0 0 0 16,0 1 0-16,2 0 0 0,-2 0 0 15,1 0 0-15,1 0 0 0,-2 2 0 16,2-1 0-16,0 1 0 0,-2 1 0 16,1-2-1-16,1 3 1 0,0-1 1 15,-1 1-1-15,1 0-1 0,-2 0 1 16,0 1 0-16,0-1 0 0,0 2 0 15,1 0 0-15,0-1-1 0,1 0-1 16,-1 1 1-16,0-1-2 0,-2 1 1 16,2 0 1-16,-2 2-1 0,0-2 2 15,1 1-1-15,-2 2 1 0,1-1 0 16,0 1 0-16,1 1 0 16,-2 0 0-16,1 1 0 0,0 0 0 15,-1 0 1-15,1 0-1 0,-1 1 0 16,1 0-1-16,-1 0 1 0,0 1 0 15,0-1 0-15,-1 1-3 0,1-1 3 16,1 1 0-16,-2 0-1 0,2 1 2 16,-1 0-2-16,1 0 2 0,-1 1-2 15,1-1 2-15,1 2-1 0,0-1 3 16,-1 2-1-16,0 0-1 0,0 0-1 16,2-1 0-16,1 2 1 0,2 0-1 15,0-2 0-15,2 2 0 16,-1-2-1-16,2 2 1 0,0 0 1 15,-1-2-1-15,1 4 1 0,0-2-1 16,1 2 0-16,0-1 0 0,1 1 0 16,2 0 1-16,-1 0 0 0,3 0-1 15,0-2 1-15,1 1-1 0,1 0 2 16,0 1-2-16,3-2 0 0,0 1 0 16,0-2 0-16,2 2 0 0,2-1 0 15,0 1 0-15,0-2 0 0,2 2 0 16,-2 1 0-16,2-1 0 0,-1 0 2 15,2 1-2-15,6 0 0 0,-4-1 0 16,2 1 1-16,6-3 0 0,1 2-1 16,12-2 3-16,0-1-1 0,-1 0 1 15,-3-1 0-15,-4 0 1 0,0 2-3 16,3-1-1-16,0 2 1 0,3 0-1 16,-1-1 1-16,0 2-1 0,1-1 2 15,-3 2-1-15,2-1 1 0,0 1-1 16,-1-2 0-16,2 1 0 0,-1 0 2 15,5-3 0-15,-2 2-3 0,2-1 1 16,-1-1 0-16,-1 3 0 0,2 0-1 16,-2 0 0-16,1 0 0 0,0 1 0 15,0-1 0-15,0 0 1 0,2 1 0 16,1 0 1-16,0 1 7 0,0-1-3 16,-1 0 0-16,2-1 1 15,1 1-5-15,1-1 1 0,1 1 2 16,1 0-2-16,2-1 0 0,1 1-2 15,1-2 1-15,0 1-2 0,1-1 3 16,-3 1 3-16,3 1-5 16,-3 0-1-16,0 0 1 0,2 0 1 0,0 0 1 15,1-1 3-15,-1 0 1 0,0 1-1 16,-1-2 2-16,0 0-3 0,1 1 3 16,1 1-3-16,2-1 3 0,0 0-3 15,0-2 0-15,-1 1-4 0,2 0 0 16,-2 2 1-16,1-1-2 0,1 0 2 15,3-1-2-15,-1 1 7 16,2 1-5-16,-1-1 4 0,-1 0-1 16,-2 1-2-16,-1 0-1 0,1 0 1 15,0 0-3-15,-2 0 0 0,1 0 2 16,1 0-2-16,-1 1 1 0,-1-1 2 16,0 0-3-16,0 0 1 0,2 1-1 15,-1-1 0-15,3 0 6 0,2 0-1 16,-2 1 0-16,1-1 3 0,-1 2-1 15,0-1-2-15,-1 0-4 0,-1 0 1 16,1-1-2-16,0 1 0 0,1 2 1 16,-2 0-1-16,2-1 0 0,-3 1 1 15,2-1-2-15,-2-1 0 0,0 2 1 16,3-1 1-16,1 0 0 0,0 2-1 16,-3-1 0-16,0 3 1 0,0-1-1 15,-1-1 0-15,1 1-1 16,-1-3 1-16,-3 2 1 0,0-2-1 15,-2 3 0-15,0-3 1 0,-6 3-1 16,-1-2-1-16,-2 1 1 0,-3-1-1 16,-1 0-1-16,-3 0 2 0,-2-2-5 15,-2 3-3-15,-8-2 0 0,-5 2 1 16,-8-2-4-16,-5 0-12 0,-4 1-12 16,0 0-12-16,4 1-17 0,-4 0-28 15,-3 3-42-15,-5 3-43 0,-3-2-47 16,-2-1-161-16</inkml:trace>
  <inkml:trace contextRef="#ctx0" brushRef="#br0" timeOffset="105247.54">6877 16134 132 0,'0'0'61'0,"0"0"7"0,0 0 5 16,16-3-20-16,-12 2-24 0,-1 0-4 15,-1 0 6-15,0 0 0 0,-1 1 2 16,-1 0-1-16,0 0-1 0,0 0-10 15,0 0-3-15,0 0 2 0,0 0-1 16,0 0-3-16,1 0-2 0,0 0-2 0,1 0 7 16,1 0 4-16,1 0 10 0,-2 0 0 15,1 0-1-15,0 0-13 0,0 0-1 16,2 0-3-16,0 0-2 0,0-2-2 16,0-1-5-16,-1 1-1 0,-2-1 3 15,0-1 1-15,-1 2-1 16,-1-1 3-16,0 1 4 0,0 0 2 15,-1 1 0-15,-2-1-6 0,0 1-5 16,-2 0-3-16,-1-1-3 0,0 2-1 16,-1 0-5-16,-1 0 0 0,-3 4-1 15,0-1-6-15,-2 3 3 0,0-1 8 16,-1 2 0-16,-2 0-4 0,1 1 1 16,-3 0 1-16,0 3 0 0,-1-1 1 15,2 0-2-15,1 1 0 0,0-1 5 16,4 0-2-16,0-2 2 0,3 0 0 15,2-1 0-15,1 0 0 0,3 0-1 16,3-1 1-16,1 0 0 0,3-2 2 16,2-1 8-16,4-1 6 0,1 1 3 15,2-1 3-15,2-1 1 0,-1 0-3 16,2 0-7-16,-1 0-2 0,-1 0-2 16,2 1-1-16,-2 0-1 0,3 3-5 15,-1-2 2-15,-1 2-3 0,2 1 2 16,1 1-2-16,0 0 3 0,-1 1 0 15,2 3 2-15,-2 1 3 0,1 0-2 16,-2 2 12-16,-2 0 6 0,-2 0-2 16,-2 0 4-16,-4-1 6 0,-2 0 2 15,-4-1 1-15,-4 2-2 16,-5-3-12-16,-4 2-4 0,-2-3-6 16,-3 1-3-16,0-3-3 0,-4-1-1 15,0-1-3-15,-3-1-1 0,3-1 1 16,-3-1 0-16,0 0-2 0,0-2-3 15,1 1-3-15,0-2-5 0,2 0-13 16,1 0-15-16,3 0-16 0,2 0-13 16,5 0-2-16,3 0-22 0,4 0-25 15,4-2-19-15,9 1-62 0,0-2 17 16,4-1-128-16</inkml:trace>
  <inkml:trace contextRef="#ctx0" brushRef="#br0" timeOffset="105795.51">7306 16480 357 0,'2'-2'77'0,"1"-2"-22"0,2 0 41 0,-2 0-35 0,0 0-14 0,0 1 7 16,-2 0-3-16,0 3 2 0,0 0-7 15,-1 0-13-15,0 5-7 0,0 2 11 16,0 2 11-16,0 5-11 0,1 1-10 15,-1 5-7-15,1 2 1 0,1 4 5 16,-1 4 7-16,0 7-5 0,-1 8-3 16,0 4-5-16,-2 1-5 0,-3-6-7 15,-1-11-3-15,1-8-4 0,-1-5 3 16,1-1-3-16,-1 3-1 0,-1 0-6 16,1 0-6-16,-2-3-19 0,3-5-11 15,2-4-31-15,0-3-49 0,2-7-84 16,0-1-27-16,1-6-91 0</inkml:trace>
  <inkml:trace contextRef="#ctx0" brushRef="#br0" timeOffset="106326.74">7318 16495 286 0,'0'0'46'0,"0"0"20"15,0 0 37-15,0 0-42 0,0 0-15 0,0 0 5 16,4-22-6-16,-3 17 4 0,1 0 1 15,0-1 3-15,-1 1-9 0,3 0-7 16,0 0-2-16,1 0-4 0,1-1-5 16,2-1-4-16,0 0-9 0,2 1-3 15,2-1 0-15,-1 4-9 0,1-1 4 16,-2 3 3-16,0-1 0 0,1 1-1 16,-1 1-2-16,1 1 0 0,-1 0 2 15,-1 2 1-15,-1 2 6 16,0 0-4-16,1 3-4 0,-3 2 2 15,0 3 2-15,-1 1-3 0,-1 2-1 16,-1 2-1-16,1-1-3 0,-2 1-1 16,-1 0 1-16,-1-2 1 0,-1 0-1 15,-5-2 10-15,0-1-2 0,-2-2 0 16,-1-1 2-16,-4-2-4 0,-1-1-5 16,-3 0-1-16,1-2 1 0,-3-3-3 15,2 1-2-15,-2 0-10 0,-1-2-8 16,4-1-5-16,0 0-13 0,3 0-16 15,4 0-23-15,1 0-29 0,6-1-40 16,6-7-23-16,5 1-65 0,0-1-127 16</inkml:trace>
  <inkml:trace contextRef="#ctx0" brushRef="#br0" timeOffset="107203.01">7603 15852 76 0,'0'0'79'0,"0"0"-10"0,-3 0 30 0,3-1-26 0,-1-2-9 16,1 2-3-16,-1-2-5 0,1-1 2 15,0-1-7-15,0 0-3 0,0 1-5 16,0 0 1-16,0 0-1 0,0 1-2 15,2 0-5-15,1-1-7 0,1-1-8 16,0 0-5-16,2 0-1 0,1 0-4 16,-1-1-1-16,2 3 0 0,-1 1-2 15,2 0-2-15,-1 1-3 0,-1 1 0 16,0 0 2-16,2 0 2 16,-2 0-3-16,-2 0 1 0,0 2-4 15,-1 3-1-15,0 1 2 0,-1 2-2 16,-2 1 1-16,2 0 1 0,-2 1 1 15,0 0 3-15,0 1-2 0,-1 0 0 16,0 0 1-16,-2 0 1 0,0 2-2 16,-3 0-1-16,2-1-2 0,-2 0 0 15,-1 1 1-15,-1-1-1 0,-2 0-1 16,1 0 3-16,-1 0-1 0,0-2 1 16,0 1 5-16,0-1 3 0,1-3 2 15,-1 1 0-15,3-2-3 0,0 1-2 16,3-4 3-16,1 1-6 0,2-3-4 15,0-1-1-15,5 0 5 0,4 0 5 16,6 0 7-16,1-1-4 0,6-1 5 16,0 0-6-16,3-1 0 0,-1 0-2 15,0 0-5-15,-2 0-1 0,0 2 0 16,-2 0 0-16,-1-2 4 0,-1 3-5 16,1-3-1-16,-2 2-2 0,-4-1 0 15,-1 1-6-15,-1-1-26 0,-3 1-24 16,-1 0-19-16,-1-1-51 0,3 1-68 15,-4-2-97-15,0-1-204 0</inkml:trace>
  <inkml:trace contextRef="#ctx0" brushRef="#br0" timeOffset="111275.81">8747 15655 148 0,'0'0'32'16,"0"0"8"-16,0 0 9 0,22-11-3 16,-16 8-11-16,0 0 9 0,0 1 5 15,-1-1-13-15,1 0-6 0,-2-1-1 16,1 4-4-16,-2-1 7 0,1 1-4 15,-1 0-6-15,0 1 4 0,-1 0-2 16,0 3-2-16,0-2 1 0,-2 2-1 16,1-1-5-16,-1 0-2 0,0 0-1 15,0 2 0-15,0 0 4 0,-2 1 2 16,-1 0-1-16,-1 2-1 0,1 0 0 16,-2 1-6-16,1 0 0 0,-3 2 1 15,0 2-2-15,-1-1-2 0,0 4-2 16,-1 0-3-16,-1 2 2 0,-1 0-3 15,1 2 0-15,-2-1-1 0,1 4-1 16,1-3 4-16,-3 2-4 0,3-1-1 16,0 1 3-16,-1 0 2 0,1 1 1 15,-2-1 7-15,1 3 1 16,-1 1-3-16,0 0 3 0,-1 3 1 16,-2 1-2-16,0 6-1 0,-4 7-1 15,-3 6 1-15,0 1 3 0,2-1 1 16,5-3 0-16,1-5-4 0,4 1 2 15,1 0-1-15,0 1-1 0,1-1-7 16,0 3-1-16,0 0-3 0,-1 1 0 16,3 3 3-16,0 0-4 0,3 0 4 15,2-1-1-15,1 0 5 0,1-1 0 16,2 0 2-16,3-2-1 0,1-1 7 16,2-4 8-16,2-1 1 15,2 0-2-15,2-2 5 0,2-1-1 16,4-1-6-16,0 1-3 0,2-2-1 15,0 0 2-15,-3-6 2 0,-5-6-7 16,-1-5 3-16,-2-3-3 0,2 1-2 16,1 2-4-16,1 1-5 0,-1-4-3 15,-1-1-1-15,-3-4-6 0,-2-1-21 16,1-3-26-16,-3-3-42 0,-1-2-51 16,0-1-44-16,-1-12-84 0,0 0-56 15</inkml:trace>
  <inkml:trace contextRef="#ctx0" brushRef="#br0" timeOffset="111888.11">9547 15895 308 0,'0'-2'50'0,"0"-1"27"0,0-1 23 0,0 1-19 15,0 0-37-15,0 2 5 0,0 1-4 16,0 0-18-16,0 3-8 0,-1 5 17 16,0 3 14-16,-2 5 5 0,-1 4-16 15,0 4 0-15,-2 2 0 16,1 3-4-16,2-1-2 0,-1 1 4 15,1 0-3-15,1-2-4 0,2-1-9 16,0-3-9-16,0 0-8 0,1-4-4 16,2-2-7-16,-1 0-14 0,1-1-20 15,-1-2-18-15,0-1-34 0,1-2-35 16,1 4-51-16,0-4-41 0,-1-4-174 16</inkml:trace>
  <inkml:trace contextRef="#ctx0" brushRef="#br0" timeOffset="112341.67">9166 16533 300 0,'0'0'62'0,"0"0"-22"0,0 0 40 0,0 0-13 16,0 0-10-16,14 4 3 0,0-4 8 15,2 0 8-15,8 0 1 0,7-1-3 16,11-1 4-16,9 2-11 16,4-1-16-16,-4 1-15 0,-2 0-17 0,-6 0-10 15,-1 0-4-15,0 1-5 0,-3 3 0 16,0 1 0-16,-4-1-14 0,-5 0-26 15,-7 0-25-15,-6-1-15 0,-3 0-10 16,4 1-38-16,2 3-59 0,-2 0-58 16,-5-2-131-16</inkml:trace>
  <inkml:trace contextRef="#ctx0" brushRef="#br0" timeOffset="113251.58">9128 16984 362 0,'0'0'77'0,"0"0"-14"0,0 0 32 0,4-6-23 0,0 1-22 0,0 1 3 15,1-1-11-15,0 1 12 16,1 1-17-16,1 0 0 0,1 0-7 15,-1 2-7-15,2 0-1 0,1 1-6 16,-2 0-9-16,0 2 9 0,0 5-11 16,1 3 0-16,-1 1 2 0,1 3-1 15,0 4 0-15,-2 1-3 0,0 2 0 16,-2 1-1-16,-1 2 1 0,-2-1-3 16,1 2 1-16,-1-3-2 0,-2 0 1 15,0-1-1-15,0-1 1 0,1-2 0 16,-2-1 1-16,-2-3-1 0,0-2 1 15,1-3 1-15,1-3 1 0,-1-3 2 16,0-1 3-16,2-2 21 0,0-3 9 16,0-4-20-16,2-3-6 0,4-2 0 15,2-2-11-15,0 0 0 0,1 0 1 16,2 0 0-16,0 0 0 0,0 0 4 16,2 0 3-16,-2-1-3 0,2 0 0 15,2-3-3-15,-2 3-2 0,1-2 1 16,1-1 1-16,0 3-3 0,-1 0 0 15,1-1 0-15,-4 4 2 0,-1 0-1 16,-1 5 6-16,-3 0 1 0,-1 5 3 16,-3 0-9-16,0 2-2 0,-1 0 0 15,-1 3 0-15,0 3 3 0,0 2 7 16,0 3 0-16,-1 1-3 16,0 4-3-16,1 1-1 0,0 2 0 15,0 2 6-15,0 0 4 0,2 1 6 16,1 0 4-16,0 0-3 0,2-1-5 15,-1 0-5-15,-2-1-3 0,0-1-5 16,-1-2-2-16,0 1 0 0,0-1-15 16,0-2-12-16,0-1-15 0,1 0-24 15,0-2-23-15,1-4-53 0,2-3-73 16,1-3-80-16,0-2-151 0</inkml:trace>
  <inkml:trace contextRef="#ctx0" brushRef="#br0" timeOffset="113515.45">9843 17265 694 0,'0'0'92'0,"0"0"-45"0,0 0 77 0,9-8-71 0,-8 6-17 16,-1 2 4-16,0 1-12 0,0 3-3 15,-3 5 14-15,-2 2 1 0,-1 3-10 16,1 5-6-16,-1-2-10 0,2 2-7 16,0 2-4-16,1-2-3 0,-1 1 0 15,3-2-11-15,-3 2-21 0,3-2-34 16,0-2-38-16,1 0-16 0,2 0-55 16,3-5-34-16,-1-5-106 0</inkml:trace>
  <inkml:trace contextRef="#ctx0" brushRef="#br0" timeOffset="114044.9">10864 16252 336 0,'0'0'79'0,"0"0"-27"0,0 0 47 0,0 0-24 0,0 0-20 0,5-26-4 16,-5 22-3-16,0-2 12 16,0 2-9-16,0 1-3 0,1 2 0 15,-1-1-6-15,0 1 1 0,2 1-13 16,-2 0-13-16,0 0-14 15,0 3-2 1,0 5 6-16,0 5 5 0,0 1-2 16,0 8-6-16,-1 2-2 0,-1 5 2 15,0 1-3-15,1 8 5 0,-1 4 1 16,1-5-3-16,0-6-2 0,1-5-2 16,-1-10-9-16,-1 4-27 0,1 1-36 15,0-6-30-15,1-1-17 0,0-2-43 16,0-5 11-16,1-3-43 0,1-3-89 0</inkml:trace>
  <inkml:trace contextRef="#ctx0" brushRef="#br0" timeOffset="114338.41">10681 16406 397 0,'0'0'148'0,"0"0"-92"15,0 0 83-15,0 0-25 0,49-5-29 16,-26 1 0-16,3 0-2 0,2 0-13 16,2-2-13-16,2 2-8 0,-1 1-6 15,-1-1-21-15,-1 1-13 0,-2 3-5 16,-1-1-4-16,-3 1-1 0,-1 0-12 15,-2 0-30-15,-2 0-29 16,1 0-38-16,-4 0-50 0,6 0-50 16,-4 0-53-16,-2 0-122 0</inkml:trace>
  <inkml:trace contextRef="#ctx0" brushRef="#br0" timeOffset="114779.83">12123 15905 453 0,'0'0'76'0,"0"0"-22"0,0 0 94 16,0 0-58-16,15-36-38 0,-13 32-3 16,0 1 12-16,-1 2-9 0,0 1-14 15,-1 0-23-15,0 4-1 16,0 4 11-16,0 5 10 0,-1 5 0 15,-1 3-4-15,0 3-11 0,-2 3-4 16,1 2-1-16,0 7-4 0,-1 5 2 0,0 4-3 16,0-4-4-16,2-11-2 0,1-8-4 15,0-6 0-15,0 1-8 0,1 3-21 16,0 2-31-16,0-2-39 0,1-2-43 16,3 1-42-16,1-5-47 0,-1-4-100 15</inkml:trace>
  <inkml:trace contextRef="#ctx0" brushRef="#br0" timeOffset="115141.04">11803 16466 437 0,'0'0'110'0,"0"0"-35"0,0 0 79 15,44-4-44-15,-21 2-23 0,5-1 5 16,7 0-19-16,11 2-12 0,6 0-2 15,3 0-14-15,-2 0-12 16,-2 0-11-16,-5 1-15 0,1 0-2 0,-2 0-5 16,-1 0-2-16,-4 0-18 0,-2 0-28 15,-4 4-24-15,-5-1-30 0,-6 2-38 16,-5 0-24-16,1 2-54 0,0 0-41 16,-6-1-85-16</inkml:trace>
  <inkml:trace contextRef="#ctx0" brushRef="#br0" timeOffset="115922.76">11818 16906 167 0,'0'0'119'0,"0"0"-29"0,0 0 28 0,0 0-25 0,17-5-17 0,-10 5 8 16,-2 0-4-16,1 0-10 0,1 0-20 15,0 2-10-15,0 2 1 0,0-2-12 16,-2 4-2-16,1 0-2 0,-1 2-4 15,-1 3 1-15,-3 0 1 0,2 2-7 16,-3 1-7-16,0 3-4 0,-1 1-3 16,-3 2-1-16,1-2 0 0,-3 0-1 15,1-2 0-15,-1 1 0 0,1-3 1 16,0-1-1-16,2-3 0 0,-1-3-1 16,0-2 0-16,1-3-5 0,2-2 3 15,-1 0 3-15,1-2 6 0,1-6 1 16,0-2 3-16,3-3-2 0,3-1 2 15,1-2 7-15,3-1-3 0,-1-1-1 16,2-1-6-16,2-1-5 16,-1 2 0-16,1 1 1 0,0 0 2 15,-1 3 8-15,1 0 2 16,0 1-3-16,-2 3-5 0,1 1 5 0,-1 2-6 16,-1 1-3-16,-2 1 0 0,-3 3-2 15,0 2-1-15,-2 0-1 0,-1 4 1 16,0 3 1-16,0 2 5 0,-2 2 4 15,0 3-2-15,0 2-3 0,1 2-2 16,-1 2 1-16,0 1-4 0,2 1 1 16,-2 0-1-16,0 2 1 0,0-1 0 15,0 0-1-15,2-1 0 0,0 0 0 16,0-2-3-16,0 0-8 0,1-2-16 16,0-2-19-16,0-2-27 15,0-1-41-15,2-2-67 0,2-2-78 16,-1-5-66-16</inkml:trace>
  <inkml:trace contextRef="#ctx0" brushRef="#br0" timeOffset="116486.77">12230 17216 340 0,'0'0'58'0,"0"0"38"0,0 0-20 0,14-20-28 0,-9 15-11 15,0 0 1-15,0 0 6 0,2 1 15 16,-1 1-3-16,3 0 8 0,-1 0-9 15,0 2-14-15,0 0-8 0,0 0-17 16,-2 1-5-16,1 0-3 0,-1 0-4 16,1 0-3-16,-2 2 2 0,0 1 4 15,-1 1-2-15,-1 1 1 0,-2 2 5 16,-1 0 2-16,0 1 1 16,0 1 4-16,-1 1-8 0,-2 0 0 0,-1 3-8 15,0 0-1-15,-1 0 1 0,-3 2-1 16,0 0 0-16,-1 1 0 0,0 0 0 15,-2 1-1-15,0-2 1 0,1-1 1 16,0 0-1-16,1-2 7 0,3-3 3 16,0 2 0-16,1-3 4 0,4-1-2 15,1-4-3-15,1 1 4 0,5-4 6 16,2 0 6-16,2-4 0 0,7 0-9 16,-4-2-2-16,6 1 3 0,0 0-3 15,0 3-4-15,2-1-1 0,-1 0-6 16,2 2-2-16,-1-1-2 0,-2-1-1 15,1 1-10-15,-1 2-16 0,-2-1-16 16,-1-1-23-16,-3 0-9 16,-1 0-29-16,-1 1-23 0,1-2-64 15,-4 0-65-15,1 1-135 0</inkml:trace>
  <inkml:trace contextRef="#ctx0" brushRef="#br0" timeOffset="117520.32">12665 15532 206 0,'0'-2'122'0,"0"0"-42"15,0 1 14-15,3 0-24 0,-3 0-22 16,1-1-2-16,0 1-1 0,3 0 6 15,-4 1-7-15,2 0 9 0,0 0-5 16,2 0 1-16,-3 2-3 0,2 1-9 16,1 3-10-16,1-1-4 0,0 2-9 15,3 1-7-15,-1 2-3 0,1 3 0 16,2 1-1-16,2 2 2 0,1 4-2 16,1 0 4-16,-1 2 1 0,2 2 1 15,0 3 6-15,4 7-1 16,0 7-4-16,6 4-5 15,-3 3-3-15,0-3-2 0,-4-3 1 0,-1-3-1 16,-4 0 0-16,1 1 0 0,-3 1 0 16,-3 2 3-16,3 1-2 0,-3 1-1 15,-1 0 0-15,-2 2 1 0,-1 2 2 16,-1 1 2-16,0 0 6 0,0 0 5 16,-3-2-2-16,0 1-5 0,0 0-2 15,-2 1 1-15,-2 0 1 16,1 1 3-16,-1 3 0 15,-1-3 2-15,1 1 0 0,-3-3-2 16,0-3 2-16,1 0-1 0,0-3-6 0,-1 0 2 0,-1-1 2 16,-2-1 0-16,1 0-4 0,1-3 1 15,-4 1-5-15,2 0-2 0,1 2 0 16,-4-2 7-16,5-8 8 16,-3-8 9-16,2-4 9 0,2-1-4 15,-4 0 1-15,-1 5-5 0,-2 0-3 16,1-1-2-16,-2-5-5 0,1 0-7 15,0-1 4-15,1-3-5 0,0-1 0 16,4-2-3-16,-2 1 2 0,2-3-1 16,1-1-1-16,2-2-1 0,2 0-3 15,0-1-1-15,2-1-2 0,-1-1-20 16,3-1-29-16,2 0-30 0,2-1-34 16,3 0-54-16,5-3-86 0,-1-1-153 15</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1-04T15:07:37.523"/>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70C0"/>
    </inkml:brush>
  </inkml:definitions>
  <inkml:trace contextRef="#ctx0" brushRef="#br0">4464 9604 80 0,'1'-2'32'0,"0"-1"0"0,-1 1 19 16,1 0 20-16,1-1-20 0,-1 1-6 15,0-1 1-15,3-1-5 0,-2 2-5 16,0-1 1-16,3 1 1 0,-1 1 3 15,-1-1 0-15,0-2-11 0,-1 3-5 16,0-2 0-16,0 0-5 0,-1 2-2 16,-1-2-1-16,0 1 0 0,2 1-5 15,-1 0-1-15,-1 0-1 0,1 1-1 16,0 0-7-16,0 0-2 0,1 3 1 16,0 3 4-16,1 7 13 0,-1 2 6 15,0 5-12-15,-1 5-8 0,0 9 1 16,0 12 1-16,-1 10 3 15,0 2-2-15,0-1 2 0,0-4-2 16,-2-8-1-16,2-1 1 0,-3-2 1 16,2-3-4-16,-5-3 0 0,4-2-1 15,-1-1-3-15,-2-7 0 0,1-4-4 16,0-7-21-16,1-1-34 0,-1 0-28 16,-1 1-20-16,4-2 4 0,1-4-8 15,0-3-50-15,4-6-55 0</inkml:trace>
  <inkml:trace contextRef="#ctx0" brushRef="#br0" timeOffset="343.87">4832 9607 404 0,'0'0'58'0,"0"0"11"0,0 0 23 0,0 0-26 0,0-10-28 0,0 10-17 15,0 3-13-15,0 5 7 0,1 2 9 16,0 6 20-16,0 6-4 16,1 8-7-16,1 11-6 0,1 8-6 15,0 4 0-15,1-1-4 0,-2-6-5 16,-2-5-2-16,2-1-3 0,-2-2-2 15,-1-3-5-15,0-6 1 0,0-6 1 16,0-6-2-16,0 0-2 0,0 1-19 16,0 2-22-16,0 0-15 0,1-2-15 15,1-2-19-15,1-4-5 0,-1-2-13 16,1-4-44-16,-1-3-83 0</inkml:trace>
  <inkml:trace contextRef="#ctx0" brushRef="#br0" timeOffset="578.85">4521 10062 369 0,'0'0'101'0,"0"0"-46"15,0 0 27-15,0 0 3 0,0 0-33 16,0 0-16-16,0 0 29 0,23-5-7 15,-6 1-15-15,3 1-10 0,1-1-4 16,3 1-17-16,1-1-10 0,4 1-2 16,0 0-18-16,2 0-61 0,12 1-86 15,-8-1-73-15,-3 3-167 0</inkml:trace>
  <inkml:trace contextRef="#ctx0" brushRef="#br0" timeOffset="1189.09">5463 10204 313 0,'0'0'6'0,"0"0"21"15,0 0 66-15,0 0-41 0,0 0-36 16,0 0 11-16,-5-30 6 0,3 25-3 15,0 0 8-15,-1 0 2 0,-2 0-6 16,-1 0 6-16,-1 0 5 0,2 1-8 16,-1 0-7-16,1 2-18 15,-2 1-5-15,-1 1-7 0,0 0-3 16,-1 4 1-16,-1 4 1 0,-2 3 0 16,1 2 0-16,0 3 1 0,0 3-1 15,3 1 1-15,1 2-1 0,1 0 1 16,3 0 0-16,3-1 2 0,0-1-2 15,4-1 2-15,3-4 5 16,4 0 4-16,1-3 8 0,3-3 9 0,1-3 5 16,3-2 7-16,0-2 7 0,-3-2 3 15,1-3-2-15,-1-4-2 0,-2-4-11 16,-1-2-7-16,-3-2 6 0,-1-4-4 16,-3-2-8-16,-4-3-11 0,-2-2-9 15,-2-1-2-15,-4 4-2 16,-4 0-9-16,0 6-6 0,-2 4-3 15,-4 4-13-15,1 3-13 0,-3 1-18 16,-1 4-26-16,2 1-54 0,-7 1-33 16,6 4-43-16,3-3-154 0</inkml:trace>
  <inkml:trace contextRef="#ctx0" brushRef="#br0" timeOffset="1441.27">5843 9853 854 0,'0'0'95'0,"0"0"-36"0,0 0 14 15,0 0-73-15,-9-18-37 0,9 14-88 16,0-1-13-16,4 0-47 0,2 2-88 16,-1-1-49-16</inkml:trace>
  <inkml:trace contextRef="#ctx0" brushRef="#br0" timeOffset="1566.25">5953 10042 638 0,'0'0'70'0,"0"0"49"0,0 0-1 15,0 0-91-15,-2 32-27 0,0-28-3 16,-1 0-73-16,-4-1-95 0,1-1-60 16,-1 0-130-16</inkml:trace>
  <inkml:trace contextRef="#ctx0" brushRef="#br0" timeOffset="2492.03">6504 10304 424 0,'0'0'87'0,"0"0"-67"15,0 0 31 1,0 0-20-16,20-37 4 0,-9 19-10 0,3-3 33 0,1-3 11 16,3-4-19-1,3-7-3-15,5-9 2 0,5-7 0 0,3-2 7 0,-3 5-10 16,-2 3-10-16,-2 7-13 0,-1-1-6 16,-1 2-12-16,-1 2 1 0,-2 0-4 15,-5 6 1-15,-3 6-2 0,-3 5 8 16,-1 0-1-16,1-2-4 0,2-1-3 15,-1-2 2-15,-1 3-1 16,-3 2-1-16,-3 3-1 0,-1 2 0 16,-1 2 0-16,-2 3 0 0,-1 4 0 15,0 1-2-15,0 3-7 0,0 1-17 16,0 5-23-16,0 5 30 0,-3 5 18 16,-1 2 0-16,-1 5 0 0,-1 4 1 15,-2 3 0-15,0 6-5 0,-1 7 4 16,3 6 0-16,1 0 1 0,5-3 0 15,2-6 0-15,3-12 0 0,-1-5 2 16,3-5 0-16,-1-3 1 0,4 2 0 16,2 1-3-16,1-1 4 0,3-3-1 15,-2-5 2-15,3-3 9 16,-2-5 3-16,4-2 0 0,-2-6-6 16,0-7-3-16,0-3-4 0,-2-5 2 15,1-4-3-15,-2-11-2 0,-2-12 1 16,-2-11-2-16,-1-1-11 0,-2 5-5 15,0 9 12-15,-2 12 3 0,0 8 2 16,-3 6-1 0,-1 7 0-16,0 2 0 0,0 0 0 0,-1 2 0 0,0-1 0 15,0 5 0-15,0 2-1 0,0 4 0 16,-2 1-9-16,-1 8-4 0,-1 4 9 16,-2 7 3-16,-2 3 2 0,0 10 0 15,1 7 0-15,1 9 0 0,2 0 0 16,2-2 0-16,2-5 9 0,2-5 15 15,5-2 8-15,-1-6 2 0,2-6-8 16,-1-5-5-16,2-2-6 0,0 3-1 16,3 1-8-16,3 1 1 0,0-2-4 15,2-3-2-15,-1-3-1 0,1-3-26 32,2-3-39-32,-3-1-57 0,4-5-95 0,-4 0-126 0</inkml:trace>
  <inkml:trace contextRef="#ctx0" brushRef="#br0" timeOffset="2773.69">7615 10014 468 0,'0'0'70'0,"1"-2"24"16,-1 2-34-16,0 2-43 0,0 2-7 0,-1 4 21 0,-2 3 17 16,-1 3 0-16,-1 3-8 0,-1 4-1 15,-2 1-16-15,3 2 0 0,0 2-1 16,-1 0-11-16,1 1-6 0,1 1-1 16,-1-3-3-16,1 0-1 0,2-1-24 31,2-1-36-31,0-1-40 0,3 4-49 0,1-4-30 0,3-7-182 15</inkml:trace>
  <inkml:trace contextRef="#ctx0" brushRef="#br0" timeOffset="3149.83">8181 9794 456 0,'0'0'88'16,"0"0"12"-16,0 0 16 0,0 0-39 0,0 0-2 0,0 0-16 16,37-3 14-16,-18-1 0 0,4 2-18 15,2-4-5-15,2 3 9 0,1-2-6 16,1-1-14-16,1-1-23 0,4 0-13 16,8 0-3-16,6-1-1 0,1 0-29 15,-1 1-35-15,-4 0-35 0,-3 3-64 16,0 1-90-16,-10-2-105 0</inkml:trace>
  <inkml:trace contextRef="#ctx0" brushRef="#br0" timeOffset="4059.11">9127 10191 527 0,'0'0'24'0,"0"0"18"0,0 0 11 16,0 0 9-16,0 0-22 0,0 0 5 15,31-36 31-15,-15 20-15 0,4-1 1 16,1-2 7-16,3-2-20 0,3-1-9 16,1-3-6-16,1 0-11 0,1-2-6 15,-1 0-7-15,1-1-6 0,0-2-3 16,-1-1-1-16,-1-1 0 0,1 1 1 15,-1-2-1-15,-3 0 0 0,-1 2 0 16,-1-2 0-16,-2 2 1 0,-1-1-1 16,-1 1 2-16,-2 1-2 0,-1 2 1 15,-4 2-1-15,-1 1 0 16,0 2 0-16,-4 1 1 0,-1 3-1 16,-2 2 2-16,-1 4 1 0,-2 1 1 15,0 5 3-15,-1 0 5 0,0 5 4 16,0 0-9-16,-3 2-7 0,0 4-5 15,-3 5 0-15,-1 5 5 0,-2 4 0 16,-2 3 0-16,1 2-1 0,-2 4 0 16,1 1 1-16,0 1-1 0,0 2 0 15,-1 1 1-15,3 0 0 0,-2 1 0 16,3 0-1-16,2-1 1 0,1-1 0 16,3 1 1-16,2-4-1 0,0 0 1 15,3-4 3-15,4-2 7 0,2-3 6 16,2-5 7-16,2-4 6 15,2-3-2-15,0-3-1 0,3-4 0 16,0-3-7-16,3-5-4 0,-1-6-3 16,0-4-4-16,1-7-4 0,3-9-2 15,3-12-1-15,0-10-2 0,1-1 0 16,-6 4-4-16,-2 11-1 0,-7 13 3 16,-3 4-1-16,-2 6 2 0,-1 1 1 15,0-3-2-15,1 0 2 0,1-2-1 16,-3 4 1-16,-1 4-1 0,-3 4 1 15,0 3-1-15,-2 5 0 0,0 3-3 16,0 1-9-16,-3 8 2 0,-2 7 7 16,0 6 2-16,0 2 1 0,-1 6-4 15,3 7 4-15,1 4 0 0,2 7-1 16,2 0 2-16,4-5 1 0,2-5 4 16,-1-10 8-16,1-5 4 0,1-5 0 15,-1-1-4-15,4 1 0 0,3 3-8 16,2 0-2-16,4-4-3 0,1-3-3 15,2-3-43-15,2-3-34 0,1-4-50 16,2-3-37-16,9-2-89 0,-7-3-95 16</inkml:trace>
  <inkml:trace contextRef="#ctx0" brushRef="#br0" timeOffset="4545.39">10409 9994 411 0,'0'-2'82'0,"5"-4"48"0,1-3-32 0,4 0-25 16,1-2-37-16,2 0-6 15,3-1 7-15,-1 2-9 0,3 0-13 16,0 1 2-16,-1 3-4 0,0 3 3 16,-1 1 3-16,1 2 1 0,-3 3-11 15,0 3-9-15,-3 3-1 0,-1 2 1 16,0 2-2-16,-4 5 0 0,-3 2 1 16,-2 2 0-16,-2 1-2 0,-4 1-3 15,-3 0-9-15,-2-2-8 0,-2-2 6 16,-1-1 11-16,-1-2 6 0,1-1 1 15,-1-1 1-15,1-1-2 0,1-1 0 16,2-2 1-16,2-1 1 0,0-2 9 16,3-2 10-16,2 0 15 0,1-1 8 15,2-2 8-15,0-1 8 0,4 0-8 16,5-2 10-16,2 0-8 0,4 0-16 16,4-3-20-16,3-1-9 0,0 0-8 15,4 1 0-15,0-3-1 16,1 2-25-16,1 0-26 0,1-2-25 15,1 2-23-15,2 0-57 0,15-2-65 16,-6 2-59-16,-5 0-197 0</inkml:trace>
  <inkml:trace contextRef="#ctx0" brushRef="#br0" timeOffset="4906.14">11559 9644 480 0,'0'0'42'0,"0"0"53"0,0 0 4 0,35-5-28 0,-18 3-14 16,5 0-7-16,0-1 5 0,2 0-19 16,2 1-11-16,1 0-4 0,1 2-9 15,1-1-7-15,0 1-2 16,-1 0-3-16,-1 0-24 0,-1 1-57 15,-2 3-55-15,4-1-44 0,-7 2-44 16,-5-3-143-16</inkml:trace>
  <inkml:trace contextRef="#ctx0" brushRef="#br0" timeOffset="5125.16">11569 9884 536 0,'0'0'61'0,"0"0"19"16,0 0 29-16,0 0-31 0,0 0-25 15,46 19-10-15,-23-18 10 16,4 0-16-16,11-1-21 0,9 0-6 16,11 2-7-16,3-1-3 0,-3 1-38 15,-4-1-68-15,-4-1-81 0,-12 0-48 16,-8 0-140-16</inkml:trace>
  <inkml:trace contextRef="#ctx0" brushRef="#br0" timeOffset="5922.68">13067 9520 120 0,'0'0'316'16,"0"0"-244"-16,0 0 8 0,0 0-2 15,0 0-43-15,0 0-27 0,-20-33-1 16,9 30-2-16,0 1-3 0,-5 2 5 16,0 0 10-16,-3 3 12 0,-1 4 14 15,-2 2-3-15,-2 3-16 0,-1 2-5 16,-4 5-10-16,0 2-5 0,3 4-3 16,0 1-1-16,3 2-4 15,1 4-8-15,6-1 2 0,3 0 4 0,7 1 6 16,4-2 3-16,2 0 19 0,7-2 20 15,3-2 10-15,2-2-14 0,5-2-15 16,1-2-9-16,7-4 4 0,-2-1 8 16,3-4 13-16,0-4-8 15,2-1-3-15,-2-3-1 0,1-3 12 16,0 0-3-16,-2-2-1 0,-2-3-2 16,1-2-7-16,-3-1-4 0,0-1-1 15,-5-1-5-15,-2-1-5 0,-3-1-1 16,-2-1-3-16,-3-3 1 0,1-1-4 15,-5 0 0-15,1-1-2 0,-3-1 1 16,0 1-2-16,0-2 0 0,0 3 0 16,-3-2 1-16,2 1-1 0,0 0 1 15,-1 2-1-15,1 0 1 0,-2 2-1 16,0 0 1-16,3 2-2 0,-4-1 0 16,0 1 1-16,0 3-1 0,0 0-1 15,-1 1 1 1,2 1 0-16,-3-2 0 0,0 4-3 15,1 0 2-15,0 0 1 0,0 1-1 0,-1 2 0 16,0 0 0-16,1-1 0 0,1 1 0 16,0 2 1-16,-1-1-2 0,-1 1 1 15,0 0 0-15,1 0 1 0,1 0 0 16,-3 0 0-16,2 0 0 0,-3 0-1 16,2 0 1-16,-2 0-1 0,0 1 1 15,0 2 0-15,2-1 0 0,-2 0-8 16,0 0-24-16,3 2-30 0,-3 1-45 15,2 4-59-15,0-2-131 0,1-2-209 16</inkml:trace>
  <inkml:trace contextRef="#ctx0" brushRef="#br0" timeOffset="13084.68">4458 11555 13 0,'0'0'188'0,"0"0"-110"15,0 0-19-15,1-12 14 16,-1 8-25-16,0 1-18 0,0 0-1 16,0 0-1-16,0 2 0 0,0-1 5 15,0-1 6-15,0 2 3 0,0 1-1 16,0-1-1-16,0 1-5 0,0-1-3 15,0 1-11-15,0 0-9 0,0 0-12 16,0 1 1-16,0 2 0 0,1 3 11 16,0 5 13-16,-1 4 0 0,1 4-1 15,-1 4 4-15,1 10 4 0,-1 9-1 16,0 10-7-16,0 4-5 0,3-3-1 16,-1-3-1-16,1-6 1 0,-3 0-4 15,2 2-4-15,-2-2 2 0,0 1 3 16,-4-3-2-16,-1-2-4 0,-1-1-6 15,2-5-2-15,-1-6-1 0,3-7-5 16,1-7-19-16,-1 0-15 0,-1-1-20 16,1 0-25-16,0 0-36 0,1-6-40 15,1-7-29-15,3-1-97 0</inkml:trace>
  <inkml:trace contextRef="#ctx0" brushRef="#br0" timeOffset="13508.16">4824 11664 453 0,'0'0'47'0,"0"0"20"0,0 0 48 0,0 0-44 0,10-22-45 15,-8 19-2 1,-1 0 16-16,-1 2 4 0,1 1-11 0,-1 0-5 16,0 1-16-16,1 4-9 0,-1 2 7 15,1 6 7-15,-1 3 10 0,0 5 2 0,0 5-2 16,1 4 2-16,0 9-8 15,1 5 0-15,-1 7-3 0,0 1-5 16,0-7-5-16,0-6 0 0,0-10-6 16,0-6 0-16,1-3 1 0,-2-4-3 15,1 5-11-15,0 0-24 0,1 4-17 16,0-5-16-16,1-2-42 0,0-2-48 16,2-3-20-16,-2-4-50 0,0-6-126 15</inkml:trace>
  <inkml:trace contextRef="#ctx0" brushRef="#br0" timeOffset="13899.03">4509 11944 116 0,'0'0'216'0,"0"0"-129"0,0 0 0 0,0 0-4 0,0 0-23 15,-10 3-12-15,10-2-1 0,2-1 10 16,5 2 8-16,3-2-1 0,3 0 4 16,5 0 5-16,2 0-13 0,2 0-16 15,4 0-15-15,0 0-14 0,0-2-6 16,-1 1-5-16,1-2-3 0,-1 2-1 16,-1-1-3-16,1 0-34 0,-2-1-28 15,-1 1-43-15,0-2-24 0,8 0-63 16,-7 0-31-16,-4 0-148 15</inkml:trace>
  <inkml:trace contextRef="#ctx0" brushRef="#br0" timeOffset="14824.22">5428 12255 143 0,'0'0'87'0,"0"0"3"0,0 0 4 0,0 0-35 16,0 0-13-16,5-15-9 0,-5 12 8 15,0 2-3-15,0 0-4 0,0-1 5 16,0 0-2-16,0 1-2 0,0 0 12 16,0 1 3-16,0-1 0 0,0 1 8 15,0-2-21-15,0-1-5 0,0 2-5 16,0-3-1-16,-2 1 2 0,1-2-14 16,0 0-10-16,-1 0 13 0,0 0-10 15,-1-1-6-15,-1 2 7 0,0 0-4 16,-1 1-8-16,-1-1 0 0,-1 2 0 15,0 1 0-15,0-1-4 0,-4 2 1 16,2 3 0-16,-3 3 1 0,0 2 1 16,0 2 0-16,-3 1 1 0,1 2 0 15,-2 2-1-15,2-1 1 0,1 2 0 32,-1 2-1-32,1-1 0 0,2 1 2 0,3-1-1 15,3 1 0-15,1-1 2 16,4 0-1-16,0 0 0 0,0-3 1 15,5-2 0-15,1-1 1 0,2-1-1 16,1-3 2-16,2-1 0 0,-1-3 0 16,4-2 2-16,-2-1 2 0,1-1 12 15,-1-4 10-15,-1-1 3 0,1-1 2 16,-2-2-5-16,-1 1-10 0,2-1-7 16,-3-2-4-16,0 3-5 0,0-2 0 15,-1 0-4-15,-2 1 1 0,1 2 1 16,-1 1-2-16,-1 1-1 0,-1 3 1 15,-1 1-3-15,-2 1-1 0,0 0-2 16,0 4-4-16,0 4 5 0,-1 2 4 16,-2 1-1-16,2 3 2 0,0-1 0 15,1 1 0-15,0 1-1 16,2-2 1-16,4-1 2 0,0 1 0 16,1-1 10-16,0-2 7 0,3-1 3 15,-1-2-1-15,2 0 1 0,3-2-3 16,0 0-5-16,2-4-5 0,1 0-4 15,1-1 0-15,-1 0-5 0,0-1 0 16,-1-3-10-16,1 1-29 0,2 1-20 16,-1-2-22-16,1 2-47 0,-1-1-41 15,7-1-83-15,-5 0-103 0</inkml:trace>
  <inkml:trace contextRef="#ctx0" brushRef="#br0" timeOffset="15324.24">6412 11928 339 0,'2'0'111'0,"-2"1"-6"0,1-1 0 0,0 1-34 16,-1-1-9-16,0 0 4 0,0 0 4 15,0-2-21-15,-1-1-6 0,-1-1 17 16,0-2 10-16,1-1-11 0,1 0-29 15,0 0-19-15,0-1-7 0,1 1-4 16,1 0-8-16,0 1-25 0,2 2-27 16,0 1-38-16,1 1-46 0,3 2-53 15,0 2-31-15,-2 2-148 0</inkml:trace>
  <inkml:trace contextRef="#ctx0" brushRef="#br0" timeOffset="15798.34">6467 12308 154 0,'0'0'83'0,"0"0"11"0,0 0 9 0,0 0-41 16,-3 6-4-16,0-5-13 0,0-1-5 15,0 0 6-15,-1-2 3 0,2-2 26 16,-1-1 14-16,1-1-14 0,2 0-6 16,0-1-23-16,0 0-19 0,1 0-9 15,1 0-7-15,0 1-11 16,-1 2 0-16,2 1-2 0,-2 3-27 15,0 0-47-15,2 0-50 0,0 7-25 0,0 0-26 16,-1-1-101-16</inkml:trace>
  <inkml:trace contextRef="#ctx0" brushRef="#br0" timeOffset="16743.43">7030 12477 239 0,'0'0'188'0,"0"0"-112"0,0 0 38 0,0 0-36 16,25-44-19-16,-13 27-13 0,3-2-4 15,-1-4-4-15,5-3-12 0,2-7-5 16,-2 4 9-16,1-2 4 0,1-1 4 16,-4 8 1-16,3-7-10 0,-2 3-9 15,3-1-12-15,-3 1-7 0,0 0 0 16,-1 3 0-16,-3 0 0 16,1 2 0-16,-5-1 2 0,-1 3 6 0,0 0 4 15,-1 3 4-15,-2 0-2 16,1 2 0-16,-1 2-11 0,-1 1 4 0,-2 4 4 15,-2-1-5-15,1 6-5 0,-2 0 1 16,0 3 0-16,0 1-3 0,0 0 0 16,-2 6-5-16,-1 2 3 0,-1 5 1 15,-2 3 1-15,1 3 0 0,0 2 0 16,-1 3-3-16,1 3-9 16,-2 1 5-16,0 7 4 15,0 5 3-15,2-4 0 0,2-4 0 0,3-6 0 16,0-5 0-16,1 4 1 0,3-1 0 15,2-1 0-15,3-5-1 0,3-2 1 0,-1-4 2 16,3-5 1-16,0-2 7 0,3-3 1 16,0-3 4-16,1-5 3 0,0-4 1 15,0-4 3-15,0-5 6 16,-1-4-13-16,1-11-7 0,0-11-6 16,0-7-1-16,-2 1-2 0,-3 10-4 15,-6 13-1-15,-3 13 3 0,-1 1 2 16,0-1 0-16,2-1 0 0,-2 1 0 15,0 5-1-15,-3 1-1 0,0 5 2 16,0 1-2-16,0 3-9 0,-3 5 0 16,-3 6 2-16,0 3 8 0,-1 4-1 15,0 6 2-15,1 0 0 0,-1 4 1 16,3 1-1-16,1 0 2 0,0 1 3 16,3 0 5-16,0-1 3 0,1-3 4 15,3 0 4 1,2-2-8-16,2-3 2 0,1-1-3 0,1-4 1 15,3-2-5-15,-1-1 0 16,0-5-1-16,3-1-4 0,-1-3 1 16,2-2-1-16,2-2-3 0,-1 0-10 0,2-2-20 0,-2-2-19 15,2 0-25-15,-3 0-27 0,1 0-45 16,6 1-65-16,-7 2-63 0,-1-1-164 16</inkml:trace>
  <inkml:trace contextRef="#ctx0" brushRef="#br0" timeOffset="17228.93">8276 12314 469 0,'3'0'89'0,"1"-2"-29"0,0-1 43 0,0-1-51 0,1-1-11 0,0 3-10 16,-1 0-2-16,0 2 3 0,-1 2-22 16,-1 5 20-16,0 6 21 0,-1 2-1 15,-1 3-10-15,-1 6-12 0,-2 3-8 16,-1 0-1-16,0 3-4 0,0-1-3 15,0 0-1-15,1-1-1 0,0 0-6 16,-1 0 0-16,0-1-4 0,0-1-1 16,0-2-21-16,0-3-30 0,1 0-24 15,2-3-56-15,4-2-55 0,1-3-44 16,1-7-167-16</inkml:trace>
  <inkml:trace contextRef="#ctx0" brushRef="#br0" timeOffset="17782.83">9098 12079 333 0,'0'0'82'0,"0"0"-2"0,0 0-15 0,0 0-9 0,-3 1-2 0,11-1 32 16,4 1 32-16,8 0-24 0,11-1-6 0,10 1-7 16,13-1-19-16,5 0-10 0,-2 0-6 15,-3 1-14-15,-5 0-18 0,-1 1-5 16,-1 0-8-16,-2 0 1 0,-1 1-2 16,-3 0 0-16,-4 1-1 0,-2-1-28 15,-7 1-39 1,-7-1-34-16,3 1-75 0,-10-2-92 0,0-1-140 15</inkml:trace>
  <inkml:trace contextRef="#ctx0" brushRef="#br0" timeOffset="20985.81">10447 12410 55 0,'1'1'34'16,"-1"0"22"-16,1 1 22 0,-1 1-1 16,0-1-7-16,0 3 6 0,-1-2-7 15,-1 1-10-15,-1-2-2 0,0 1-2 16,0-2-7-16,1 0-5 0,0-1-6 16,2 0 5-16,0-4 13 0,1-3-10 15,5-4-6 1,3-3-1-16,4-4-5 0,2-4-2 0,6-1-5 0,2-2 1 15,0-1-2-15,3 1 0 0,1-1-3 16,-1 1 0-16,0 1-3 0,-1 2-5 16,-2 0-3-16,-1 1-5 0,-1 1 1 15,-3-1-7-15,1 1 2 0,-1 1 0 16,-3 2-2-16,-2 1 1 16,0-1 2-16,-4 2-2 0,-1 1 3 15,0 0 2-15,-3 3 3 0,-1 0 4 16,-1 2 0-16,-1 0 6 0,0 2-6 15,0 1-5 1,-1 2-3-16,-1 2-2 0,1-1 0 0,-1 2-3 0,0 1 0 16,0 0-3-16,0 0-2 0,0 4 0 15,-1 1 2-15,-1 5-1 0,-1 2 2 16,-2 4-4-16,1 3-6 0,-3 3-6 16,0 1 1-16,-1 4 6 0,0 0 4 15,0 2 4-15,-1 1 0 0,3-1 1 16,1-1-1-16,2 0 2 0,3-1 1 15,0-5-2-15,4-1 2 0,4-3 0 16,3-4 0-16,1-4 1 0,3-3 3 16,2-3 7-16,2-4 6 15,-1-1 4-15,2-6-1 0,0-4 0 16,-2-3-8-16,1-4-3 0,-1-6 2 16,-1-1 2-16,-2-5 4 0,0-6-6 15,-4 2-2 1,-3 4-4-16,1 1-5 0,-4 5 3 15,-1 1-2-15,0 3-1 0,-3 4 0 0,-1 3 0 16,0 3-2-16,0 4 2 0,0 2-3 16,-2 3-2-16,-1 1-3 0,-2 5-1 15,-2 4 1-15,-1 6 6 0,0 4 2 16,0 4-2-16,2 2 1 0,-2 2-1 16,3 0 2-16,1 1 0 0,2-2 2 15,2 2 0-15,0-2 5 0,1-3 9 16,4-2 4-16,1-1 8 0,3-3 5 15,1-3-2-15,0-3-8 0,2-4-4 16,0-1-8-16,3-4-6 16,0-1 3-16,3-1-8 0,1-2-15 15,0-4-26-15,2 0-30 0,-1 0-31 16,1 0-46-16,7-3-52 0,-6 3-98 16,-4 0-82-16</inkml:trace>
  <inkml:trace contextRef="#ctx0" brushRef="#br0" timeOffset="21595.16">11398 12300 269 0,'2'-2'91'0,"-1"-2"24"0,2 1-29 0,-1-1-29 0,3 2-15 16,-1-3 0-16,1 1 13 0,1 0 5 16,-1 1-3-16,2-1 5 0,1 1-6 15,-1-1 5-15,1 1-12 0,0 1-9 16,1 2-16-16,-1 0-8 0,-3 0-6 16,1 0-2-16,-1 2-2 0,0 3-4 15,-1 3-1-15,-2 2-1 0,-2 3 2 16,0 1-1-16,-2 4 1 0,-4 1 0 15,-2 2-1-15,-2-1 1 0,-2 1 0 16,-1-1-2-16,0-1 1 0,0-2 1 16,3-3-2-16,-1-1 0 15,3-2 1-15,2 0 1 0,3-3 4 16,3-1 11-16,0-1 11 0,6-4 17 16,4-1 14-16,2-1-3 0,5 0-18 15,3-3-14-15,3-2-9 0,-2 1-5 16,1-1 2-16,0 1-1 0,-1 0-7 15,-2 0-2-15,0 1 0 0,-1 2-2 16,-5-2-1-16,0 2-8 0,0 1-20 16,-4-1-15-16,-1 1-20 0,-1 0-29 15,-3 0-27-15,-1 0-37 0,1 0-62 16,-2 1-27-16,0-1-131 16</inkml:trace>
  <inkml:trace contextRef="#ctx0" brushRef="#br0" timeOffset="22925.86">12282 11651 206 0,'0'-2'105'0,"0"0"-7"15,0-2-7-15,0 1-33 0,0-2-21 16,0 2-10-16,0-1-4 0,0 1 4 16,-1-1 1-16,0 3 11 15,0-1 8-15,1-1 5 0,0 2 6 16,0-1-17-16,0-1-4 0,0 1-4 15,-2 2-7-15,1-2-6 0,1 1-6 16,0 1-2-16,0-3 3 0,0 3-2 16,-1-1 1-16,1 1-2 0,0 0 0 15,0-2 3-15,-3 1-1 16,3 0 3-16,-2-1-2 0,2 1-2 0,0 1 7 16,-2-1-2-16,1-1-4 0,1 1 0 15,-1-1-3-15,1 1-2 0,0 1 1 16,-1 0 0-16,0 0 0 0,1 0 2 15,0 0-3-15,0 0-2 0,0 0-1 16,0 0-5-16,1 1 0 0,1 2-1 16,3 0 3-16,2 4 0 0,0-2 1 15,2 3 0-15,2 0 5 0,2 3-5 16,1 0 2-16,2 2 4 0,4 1 0 16,-2 1 3-16,3 2-1 0,1-1 0 15,-2-1 0-15,2 2 1 0,-1-2 0 16,-2-1-2-16,-1 0-2 0,0-2 1 15,-4 0-2-15,2 0 0 0,-2-2 0 16,-1 0-2-16,0-2 2 0,-1 1-4 16,-2-2 1-16,2-1 2 0,-4 0-3 15,-2-1-1-15,2-1 4 16,-2 2 0-16,-1-3 2 0,0 1-2 16,-2-3-3-16,-1 3 1 0,1-2-4 15,-2-1 0-15,-1 2 0 0,0 0 0 16,-1-1 0-16,-3 3 2 0,-2 0-1 15,-3 2-1-15,-2 2 1 0,-5 0-2 16,-2 4 0-16,-1-1 1 0,-3 2 1 16,0-1-2-16,-1 1 0 0,1-1 1 15,-2 1-2-15,2 1 4 0,1-1-2 16,-2 0 0-16,3-1 1 0,3-2-2 16,0 2 0-16,1-1 0 15,2-2 0-15,3-2-1 0,0 2-7 16,3-3-11-16,3-2-13 0,1 0-16 15,2-2-23-15,2 0-33 0,1-2-36 16,5-1-45-16,13-1-78 0,-2-4-72 16</inkml:trace>
  <inkml:trace contextRef="#ctx0" brushRef="#br0" timeOffset="23994.08">13402 11711 218 0,'1'-2'83'0,"2"-1"19"0,-2 2-9 0,1-1-20 0,-2-2-15 0,0 3-4 16,0-1 7-16,0-1 2 0,0 2-11 15,-3-1-8-15,1 1-15 0,-1-3-3 16,0 3-1-16,-2 0-1 0,-1 0-7 16,-1 1 2-16,-2 0-7 0,1 0-3 15,-3 3 3-15,0 3 9 0,-3 1 4 16,-2 3 6-16,0 1-5 0,-1 3 1 16,-4 1 2-16,2 4-5 15,-1 1-13 1,2 1-1-16,2 1-5 0,2 0 0 0,1 1 6 0,4 1 0 15,3-1 4-15,4-1-2 0,2 2 6 0,2-2 3 16,5 0 1-16,2-2-1 0,5-1-2 16,2-1 1-16,1-3 1 0,0-1-2 15,4-2 1-15,1-3-6 0,-1-2-2 16,4-1-5-16,-2-2-2 0,2-3-1 16,1-1-3-16,-5 0 3 0,4-4 1 15,-2 0-1-15,0 0 2 0,-1-3 0 16,0 0 0-16,0 0 0 0,-5-1-3 31,1-2 0-31,-2 0 0 0,-2-1-1 0,-3-1-2 0,0-1 2 0,-2-1-1 16,-2-1-1-16,-1 0 0 0,-2-2 0 15,0 2-1-15,-4-1 1 0,0 1-1 16,0 1 2-16,-3 0-2 16,0 1 0-16,-3 1 0 0,1-2 0 15,0 3 0 1,-3 0 1-16,2-1-1 0,0 3 0 0,1 1-1 0,0 0 1 15,0-1 0-15,2 1 0 0,-3 1-1 16,1 3 1-16,-1-2 0 0,1 1 0 16,0 2-1-1,-4-1-1-15,4 3 0 0,-1-1 2 0,1-1 0 0,0 2-1 16,-2 0 1-16,1-1 0 0,2 2 0 16,-1-1 0-16,-1 1 0 0,2 0 0 15,0 0 0-15,-1 0 0 0,2 0 0 16,0-2 0-16,-1 2 0 15,3-1 0-15,-2 1 0 0,-2 0 0 16,2-1 0-16,0 1-1 0,-2-1-1 16,2 1 1-16,0 0-1 0,-2-1 1 15,2 1-2-15,-2 0 2 0,2 0 0 16,-2 0-1-16,1 0 0 0,0 0-1 16,1 0 1-16,0 2-2 0,0-1-1 15,0-1 3-15,1 1-1 0,0 1-1 16,1-1-5-16,-4 1-1 0,1-1 0 15,2 3-2-15,-1-1 3 0,-2 1 0 16,0-1-1-16,-1 2-5 16,1-2-5-16,-1 3-5 0,3-2 2 15,-4 0-3-15,2 2-7 0,1-2-16 16,-1 0-14-16,-1 0-20 0,0 0-35 16,-1 1-66-16,0-3-76 0,1 0-145 0</inkml:trace>
  <inkml:trace contextRef="#ctx0" brushRef="#br0" timeOffset="44527.19">16812 8637 105 0,'0'-5'68'0,"0"2"-24"15,0-2 35-15,2 0-22 16,-1 1-19-16,-1 0-7 0,0 0 3 16,4 0-1-16,-3 1-1 0,1 0-5 15,-1 2 1-15,1 0 2 0,0-1-2 16,-1-2-3-16,4 2-3 0,-4-2-2 15,2 2-6-15,-3-3-5 0,0 3 1 16,2-1 2-16,-2 0 6 0,3 2 3 16,-3-1 5-16,0-1-3 0,0 2-6 15,2-2-3-15,-1 2 2 0,-1-1-5 16,2 2-6-16,-2 0-5 0,0 0-1 16,3 5-2-16,-3 2 3 15,2 2 6-15,1 5 1 0,0 6-1 16,-1 2 6-16,2 5-3 0,-1 8 0 15,-3-1-1-15,0 1 0 0,0 5-2 16,0-1 1-16,-4 8 0 0,-1-7-1 16,0-9 5-16,2-10 6 0,-2-2-2 15,-1 1 0-15,-3 2-4 0,1 2-2 16,1-1-1-16,1-4-2 0,1 0 1 16,-1-4 3-16,1-2-2 0,2-4 1 15,3-1-4-15,0-2 1 0,0-2 0 16,2-1 2-16,4 0 9 0,3-2 7 15,1-1 2-15,3 0-2 0,4-1-7 16,5-4-3-16,-1 0-4 0,6 2 0 16,-2-3-7-16,3 0-3 0,-1 0 3 15,0 2-3-15,-2-1 0 0,-2-1-3 16,-1 0-17-16,-1 2-12 16,-3-1-13-16,-1 0-21 15,-2 3-21-15,-3 0-40 0,-4-2-37 0,-3 1-27 16,-2-1-100-16</inkml:trace>
  <inkml:trace contextRef="#ctx0" brushRef="#br0" timeOffset="44792.44">16858 8932 532 0,'0'0'55'0,"0"0"-6"0,0 0 11 0,14-24 53 31,-4 15-42-31,5 0-29 0,5 0 6 0,2-2 0 0,1 2-13 0,4-2-17 16,-3 2-14-16,3 1-1 0,-2 0-3 15,0 2-2-15,-1 0-28 0,0 1-60 16,4 1-61-16,-4-1-61 0,-4 2-144 15</inkml:trace>
  <inkml:trace contextRef="#ctx0" brushRef="#br0" timeOffset="45449.1">17403 9324 42 0,'0'0'216'0,"0"0"-129"0,0 0-50 16,0 0 39-16,10-6-32 0,-8 6-15 16,0 0 7-16,1 1 6 0,-3 3 2 15,2-1-9-15,0 2 2 0,-1 2-8 16,-1 0-5-16,0 5 0 0,0-2-2 16,0 4-3-16,-3 2-3 0,-2 2-5 15,1 2-3-15,-1 0 1 0,0 2 1 16,0 0 0-16,-3 1 1 0,4 1-1 15,-4-2 8-15,3 0 2 0,-1-1 3 16,1-1 1-16,0-2-6 0,-1-2-3 16,3-2-1-16,1-1 0 0,2-3-4 15,0-2-1-15,0 0-3 0,4-3 2 16,-1 0 6-16,4-3 9 0,0-2-1 16,2 0-1-16,2 0-8 0,2-2-7 15,4-3-3-15,-1 0-1 0,3 1-2 16,0-2 0-16,0 1-6 0,1 1-16 15,-2-2-14-15,2 0-11 0,-3 2-13 16,-4 0-31-16,0-1-30 0,-5 2-22 16,-2-3 4-16,-3 2-52 0,-3 1-76 15</inkml:trace>
  <inkml:trace contextRef="#ctx0" brushRef="#br0" timeOffset="45699.97">17340 9551 396 0,'0'0'89'0,"0"0"-45"0,0 0 51 15,0 0-5-15,0 0-54 0,0 0 17 0,22-22 9 0,-9 17-6 0,2-2-23 31,1 0-12-31,3 0-1 0,-1 1-6 0,4-1-10 16,0 2-4-16,1-1-22 16,0 2-49-16,4 0-46 0,-2 0-56 15,7-2-18-15,-6 1-79 0</inkml:trace>
  <inkml:trace contextRef="#ctx0" brushRef="#br0" timeOffset="46143.63">17779 9518 309 0,'0'0'47'0,"0"0"-13"0,0 0 58 16,0 0-55-16,0 0-23 0,0 0 25 16,0 0 14-16,0 0 1 0,29 1 4 15,-23-5 2-15,5 1 2 0,-1-2-12 16,-1 1-13-16,4-2-10 0,-4 1-9 15,2-2-7-15,0 2-5 0,-1 0 2 16,-2 0-3-16,-1-1 2 0,0 3-3 16,-4-1 2-16,-1 1-4 15,-2-2 0-15,0 2 0 0,-4-1-2 16,-2 1-3-16,-5 0-5 0,2 2-5 16,-3-1 7-16,-2 2 0 0,0 0 0 15,-2 3 5-15,0 1 1 0,-2 2-3 16,2 3 2-16,-2 0-1 0,1 4 2 15,3 2 0-15,-1-1 0 16,1-1 6-16,5 2-3 0,2-1 3 0,3 0 9 16,2 0 7-16,2-1 7 0,8 1 1 15,0-3-9-15,3 0-8 0,5 0-6 16,1-1-2-16,-1-3-4 0,3 0-1 16,-2-1-16-16,2-3-35 0,0-1-31 15,0-2-36-15,8-6-65 0,-5 0-35 16,-3-2-116-16</inkml:trace>
  <inkml:trace contextRef="#ctx0" brushRef="#br0" timeOffset="46599.99">18170 9463 270 0,'0'0'114'0,"0"0"-29"0,0 0 4 0,0 0-39 0,14-21-10 0,-11 16 11 16,-3 2-4-16,-3-2-13 0,1 1-13 15,-6 0-9-15,3-2-5 0,-4 5-7 16,-2-3-2-16,0 2-6 0,0 2-2 16,-2 0 1-16,2 1-11 15,0 4 4-15,0 0 1 0,1 2 4 0,1 0 9 16,1 1 2-16,3 0 2 0,-3 2 2 15,4-1 4-15,0 1-1 0,-1 0 0 16,5-1 0-16,0 0 3 0,5-1 7 16,3 0 2-16,2 1-3 0,4-2-2 15,4 0 0-15,2 1 6 0,-1 1 4 16,3-2 11-16,-1 4 2 0,-2-2-9 16,1 1 0-16,-1-1-1 0,-3 1-3 15,-3 1 0-15,-4-2-3 0,-1 1-2 16,-3 0-1-16,-2 0-6 0,-3 0-5 15,0-1 1-15,-5-1-3 0,-4 1-3 16,-3-1 2-16,-5 0-2 0,-1-1-1 16,-3-2-1-16,-3 1-8 0,1-2-34 15,0-2-33-15,-1-1-31 0,4-1-25 16,4 0-23-16,4-4-10 0,4-2-84 16</inkml:trace>
  <inkml:trace contextRef="#ctx0" brushRef="#br0" timeOffset="47045.02">18433 9404 264 0,'0'0'57'0,"0"0"48"0,0 0 2 0,16-38-32 0,-14 30-35 0,-1 3 5 16,-1 3 3-16,0 1-6 0,0 1-20 16,0 2-19-16,-3 5 5 0,0 4 12 15,-3 4 10-15,-1 1 1 0,0 5-8 16,-3 3-5-16,0 0-7 0,-4 2 3 16,3 0-2-16,-1 0 5 0,1 0 12 15,-1-1-5-15,2-2-8 0,3 0-2 16,1-3 1-16,2-2 0 0,1 0 3 15,3-3-1-15,0-2 3 16,0 0 0-16,3-4-3 0,2 0-1 16,2-4 0-16,1 1 0 0,2-3-2 15,0-1-5-15,6-2-5 0,-2 0-3 16,2 0 3-16,1-1-4 0,2-2-5 16,0 1-12-16,0-1-17 0,2-2-12 15,-1 1-28-15,-2 0-10 0,0 0-17 16,-5 0-5-16,-1 0-20 0,-3-1-14 15,-5-4-28-15,0 1-34 0</inkml:trace>
  <inkml:trace contextRef="#ctx0" brushRef="#br0" timeOffset="47263.77">18364 9590 446 0,'0'0'83'0,"0"0"-18"16,0 0 36-16,0 0-36 0,0 0-32 16,39-12 19-16,-26 9-16 0,1-3 8 15,0 3-2-15,-1-2-13 0,1 1-6 16,-1 1-13-16,2-1-10 0,-2 1 0 16,1 1-43-16,-2 0-50 0,6 2-56 15,-2 0-41-15,-3 0-107 0</inkml:trace>
  <inkml:trace contextRef="#ctx0" brushRef="#br0" timeOffset="47925.35">19492 9036 214 0,'0'0'92'0,"0"0"11"15,19-4 4-15,-8 1-17 16,3 2-27-16,4-1 10 0,2 1-11 16,-1 0-10-16,5 1-12 0,0 0-23 15,-2 0-9-15,2 0-4 0,-2 0-3 16,-1 0-1-16,-3 0-28 0,-1 0-42 15,-1 0-21-15,0 0-19 0,-5 0-42 16,-4 0-112-16</inkml:trace>
  <inkml:trace contextRef="#ctx0" brushRef="#br0" timeOffset="48206.47">19515 9183 131 0,'0'0'323'0,"0"0"-198"0,0 0-40 15,0 0 19-15,0 0-29 0,0 0-8 16,46 3 2-16,-24-3-26 0,2 0-18 15,3 0-15-15,-1 0-9 16,4 0 2-16,0 0-2 0,1 0-1 16,1 0-1-16,5 0-16 0,5 0-23 15,4 3-32-15,-2-2-43 0,-1-1-58 16,-14 1-76-16</inkml:trace>
  <inkml:trace contextRef="#ctx0" brushRef="#br0" timeOffset="51407.99">20940 8812 54 0,'0'0'44'0,"0"0"-6"16,0 0 20-16,0 0 5 0,0 0-24 15,0 0-2-15,-3 0-5 0,1 0 1 16,1 1-5-16,0-1-7 0,1 1-2 15,-2 0 2-15,2 1 3 0,0-2-3 16,0 1 3-16,0-1-1 16,0 0-6-16,0 1-4 0,-1-1 0 15,1 0 6-15,0 0-1 0,0 0 10 16,0 0 0-16,0 0 4 0,1-2-9 16,3-2-2-16,-1 1-2 0,3-3-3 15,1 0 6-15,2 0 7 0,1 0 6 16,0 2-4-16,5 0-1 0,-1 0-8 15,3 1-4-15,1 1-12 0,1 1 10 16,1 1-9-16,-2 0-4 0,1 0-1 16,-3 4 3-16,-1 3-2 0,-1 3 1 15,-2 2-1-15,-6 2-1 0,-3 3-1 16,-3 1 1-16,-6 2-2 0,-8 0 3 16,-4 2-3-16,-5-2-6 0,-3 1-12 15,-2-3-2-15,2-1 7 0,2-2 7 16,2-1 4-16,3-2 2 0,4-3 0 15,1-2 0-15,6-1 0 0,3-3 1 16,2-1-1-16,3-2 0 0,2 0 6 16,5 0 10-16,3 0 6 0,4 0 0 15,3-2 1-15,1 0-1 0,2 1-4 16,0 1 0-16,2 0-2 0,-1 1 5 16,-1 4 0-16,0 0-3 0,-2 1-8 15,-2 2 2-15,-1 1-5 16,-4 0-4-16,-1 3-1 0,-4 0 2 15,0-1-1-15,-4 2 4 0,-2 1-2 16,0-1-1-16,-8 0 1 0,-1-1 4 16,-4-1 4-16,-4 1 1 0,-1-3-1 15,-4-1-3-15,-3 1-4 0,0-2-2 16,-3 0-1-16,0-1-2 0,0-1 1 16,-1-2-1-16,0-2-1 0,1 0-15 15,2-1-19-15,2 0-12 0,2-1-5 16,4-3-16-16,3 0-37 0,5-1-47 15,7-3-58-15,1 2-33 16,2 0-201-16</inkml:trace>
  <inkml:trace contextRef="#ctx0" brushRef="#br0" timeOffset="54135.03">21729 8831 18 0,'1'-3'41'0,"1"1"3"16,0 0 3-16,0-1 2 0,0 1-16 16,-1 1-2-16,-1-2 12 15,0 1 2-15,0 1-7 16,0 0-10-16,0 0-3 0,0-1-2 0,0 1-7 0,0 0 2 15,0 0 3 1,0-1 1-16,2-2 2 0,-1 2 2 0,1-2 5 0,1 3 6 16,-1-2 2-16,1 0-5 0,-1 2-2 15,0-2-8-15,1 0-2 0,-1 1 2 16,0-1 1-16,0 0 2 0,0 1-4 16,0-2-7-16,-1 3-1 0,1-3 1 15,0 0-4-15,0-1 3 0,-1 2 6 16,1-2-2-16,-1 3-3 0,-1-2-3 15,0 2 2-15,0-2-8 0,0 2 4 16,0 1-3-16,0-1 0 0,0-1 4 16,0 1 3-16,0 0 3 0,0-2 0 15,0 2-1-15,0 0-4 0,0-1-1 16,0 3-3-16,1-2-1 0,0 0-3 31,1 0 1-31,-1 0-2 0,0 2 3 16,0-1 1-16,-1 1-1 0,1 0 3 0,-1 0 0 0,0 0-2 0,0 0-3 15,0 1 0-15,0 1 3 16,0 3 2-16,-3 2 2 0,0 2 0 31,-2 3-1-31,-3 0-6 0,0 3 0 0,-4 0 1 0,0 1 3 0,-3 4 3 16,1-2-1-16,-4 0-2 0,2 1 1 16,1 0-3-16,-1-2 2 0,2 1 1 15,2-2 1-15,0-1 4 0,0 1-1 16,3-2-2-16,1-2 1 0,1 1 2 15,3-4-3-15,1-1-5 0,2-1 0 16,1-2-3-16,0 1 0 0,0-4 0 16,4 2 2-16,1-3-1 15,5 0 0-15,2-1 0 0,4 0-1 16,3 0-1-16,2 0 0 0,2 0-1 16,0-1 0-16,1-1-1 0,1-2 1 15,-2 3 0-15,-2-3-2 0,0 0 2 16,-3 0 0-16,-2 1 1 0,1-1-2 31,-3 2-1-31,-1-2 2 0,-2 1-1 0,-1-1 0 0,-2 1-1 0,-2-2 2 31,0 2-1-31,-3-2-1 0,1 2 1 16,-2 0-1-16,0 2 0 0,-2-1 1 0,0 2-1 0,1 0 0 16,-1 0-2-16,0 1-2 0,-2 2 0 15,-1 4 3-15,-1 3 0 0,0 2 0 16,-1 2 1-16,1 3 1 0,-2-1 0 15,2 4 1-15,0 0 2 0,0-1 0 16,1 0-1-16,-1 0 3 0,1 0-3 16,-1-4-2-16,-1 1 1 0,2-3-2 15,1-2-6-15,1-3-18 0,1 0-26 32,0-5-33-32,2-1-39 0,5-2-45 0,9-5-74 0,-1-4-90 0,0-1-156 15</inkml:trace>
  <inkml:trace contextRef="#ctx0" brushRef="#br0" timeOffset="54700.38">22212 8908 232 0,'2'-7'41'0,"1"0"54"0,3-4-2 16,1 1-19-16,0-2-26 0,2 0 7 15,2 2 8 1,0-1 6-16,1 2-1 15,0 1-4-15,-1 1 0 0,1 0-6 16,-1 2-11-16,1 2-9 0,-1 0-7 16,-1 3-9-16,-1 0-9 0,0 4-2 15,-1 0-4-15,-1 3-2 0,-2 4 0 16,-1 3-2-16,-2 4 2 0,-2 5-1 16,0 0 7-16,-3 5 2 0,-4 0 4 15,-1 0-3-15,-2 0-2 0,-4 1-4 16,2-2-4-16,-3 0-3 0,1-1 1 15,1-3-1-15,2-3 0 0,1-2 0 16,0-2 8-16,4-5 10 0,1-1 2 16,3-4-4-16,1-2-5 15,1-2-4-15,2-2 11 0,5 0 7 16,3-1-6-16,6 0-7 0,1-1-3 16,1 0-3-16,4 0-4 0,1 1 0 15,-2 0-2-15,2 0-1 0,-2-2-3 16,-2 1-24-16,0-2-19 0,-3 0-20 15,0 0-17-15,-3 1-15 0,0 1-52 16,0-4-89-16,-3 0-52 0,-3 1-193 16</inkml:trace>
  <inkml:trace contextRef="#ctx0" brushRef="#br0" timeOffset="55253.85">22785 8771 312 0,'0'0'83'0,"0"0"40"0,0 0-26 0,42-21-30 0,-31 14-28 16,-2 0-7-16,-4 1-4 0,-2 2-9 15,-2 0-11-15,-1 2-6 0,-3 2-2 16,-3 0-2-16,-6 2 2 0,0 5 0 16,-1 4 5-16,-2 3 6 0,-1 2-2 15,0 3-7-15,1-1 2 0,1 1 2 16,3 0 2-16,4-3 8 0,2 0 13 15,3 0 2-15,2-3 19 0,2 0-10 16,7-1 6-16,1-4-14 0,3 0-4 16,4 0-7-16,2-2-3 15,0 0-6-15,3-2-1 0,0-2-1 16,-2-1 3-16,0 0-1 0,-1 0 2 16,-4 1-4-16,-1 0-2 0,-3 1-3 15,-3 2-1-15,-3 0 1 0,-3 1 0 16,-2 2 0-16,-4 2 5 0,-3 2-2 15,-5 1 1-15,-3-1 4 0,-1 0-5 16,-3 1-3-16,-1 1-2 0,0-1-2 16,1-2 0-16,-1 0-1 0,3 0-20 15,-1-3-15-15,3-2-16 0,0-3-7 16,5-3-17-16,1 0-25 0,1-1-35 16,4-5-24-16,4-10-20 0,0 2-100 15</inkml:trace>
  <inkml:trace contextRef="#ctx0" brushRef="#br0" timeOffset="55484.59">22891 8700 483 0,'0'0'76'0,"0"0"67"0,42-13 0 0,-21 7-47 15,2 0-43-15,1 1-10 0,0-1-13 16,-1 0-16-16,-1 1-6 0,-2 2 0 16,-2-1-2-16,0 2-3 0,-2 0 0 15,-1-2-3-15,-2 3-24 0,0-1-36 16,-1 0-45-16,1 1-35 0,3 1-46 16,-2-1-99-16</inkml:trace>
  <inkml:trace contextRef="#ctx0" brushRef="#br0" timeOffset="56743.26">23827 9000 78 0,'-1'0'78'16,"0"0"-4"-16,0-1 20 0,1-2-3 16,0 2-11-16,0 0-13 0,4 0 3 15,2 1-3 1,2 0 11-16,4 0 6 0,3-1-9 0,4 1 2 0,0 0-1 15,3 0-11 1,2 0-12-16,1 0-9 0,0 0-9 16,0 0-14-16,-1 0-11 0,-2 2-8 0,-2 0 0 0,0 1-2 15,-5-1-6-15,0 0-27 0,-3 2-21 16,0-3-28-16,-1 4-43 0,3-3-51 16,-2 0-60-16,-2 1-93 0</inkml:trace>
  <inkml:trace contextRef="#ctx0" brushRef="#br0" timeOffset="57774.33">24588 8898 95 0,'0'0'47'0,"0"0"22"0,0 0 13 0,-1-1-11 15,0 0-19-15,1-5 10 0,-1 1 9 16,1-2-7-16,0-1-3 0,0 0-1 16,1-1 2-16,3 0-16 0,2 0-6 15,0 0-3-15,0 1 0 16,2 0-4-16,1 1-1 0,1 0 0 16,-1 0-6-16,1 0-1 0,-1 1-4 15,1 1-3-15,-1 2-3 0,2-1-2 16,-1 1-4-16,0 0-4 0,1 2-2 15,-1 1-2-15,0 0 1 0,1 1 1 16,-3 3 1-16,0-2 2 0,0 3 0 16,-2 0-3-16,0 0 0 0,-1 5 0 15,0-2-3-15,-2 2 2 0,2 3-2 16,-4 0 3-16,1 1-1 0,-2 2 1 16,0 0 5-16,-3 2-1 0,-3-1 7 15,0 1-5-15,-1-2-1 0,-2 2 0 16,-1-3-2-16,1-1-4 0,0 0-1 15,-3-1 1-15,1-2 1 0,1-1-1 16,-2-2 0-16,1 0 1 0,0 1-1 16,0-2 2-16,1-2-3 0,1 1-1 15,0-3 2-15,2 0-1 0,2-1 0 16,-1 1 0-16,1 0 0 0,0-2 0 16,0 1 0-16,1-1 1 0,0-1-2 15,1 0 2-15,0 0-2 0,1 0 2 16,1 0 0-16,1 0 3 15,0 0 0-15,0 0 2 0,3-3 1 16,3 2-1-16,2-1 1 0,3 0-1 16,2 0 1-16,1 1 1 0,1 1 0 15,-1 0 0-15,2 0 1 0,-1 0-5 16,0 4-1-16,0-1-2 0,0 2-1 16,-2 1-1-16,-1 1 0 0,-2 1 0 15,-2 2 0-15,-2 1 0 0,-2 2 0 16,-4 1 1-16,-2 1 0 0,-7 1 0 15,-3-1 4 1,-5 3-4-16,0-3 3 0,-5 0 0 16,2 0 2-16,-1-2 1 0,0 1 1 15,0-2-3-15,0-3-2 0,0 0-1 16,0 0-2-16,3-5-8 0,1 0-26 16,2-3-21-16,1 0-11 15,3-1-6-15,3 0-32 0,2-3-29 16,7-6-41-16,5 0-59 0,2 2-110 15</inkml:trace>
  <inkml:trace contextRef="#ctx0" brushRef="#br0" timeOffset="58368.49">25007 8868 364 0,'2'-7'56'0,"0"1"37"16,2-2 3-16,0 0-12 0,2 1-19 15,0 0-7-15,1 0-2 0,0 1-19 16,0 0-7-16,2 1 3 16,0 0-2-16,0 0 4 0,3 0-5 15,0 2-9-15,3 1-1 0,-1-1-12 0,1 3-4 16,-2 0 2-16,-1 3-4 16,1 1 1-16,-3 1 0 0,0 2-1 15,-2 2 1-15,-2 2 3 0,-2 0 1 16,-3 3 7-16,-1 4 0 0,0 0-1 15,-5 1 5-15,-1 2-1 0,-1 0-2 16,-2 0-6-16,-2 0-2 0,-1-1-2 0,0 2-2 0,-3-1 1 0,-1-1-3 16,1 0 4-16,-2-1-2 15,0-3 4-15,3 0 7 0,-2-2-1 16,5-2 1-16,2-2 0 0,3-3-3 16,1-2 1-16,3 0 1 0,2-4-1 15,1 0 11-15,5-1 12 0,3 0-5 16,2 0-5-16,3 0-4 0,3 0-8 15,1 0-1-15,1 0-5 0,3 0-6 16,1-1 2-16,0 1-3 0,0 0-4 16,0-1-18-16,1-1-26 0,-2 1-21 15,-2-1-32 1,1 0-22-16,-3-3-43 0,1 0-74 0,-4 1-59 0,-5-1-181 16</inkml:trace>
  <inkml:trace contextRef="#ctx0" brushRef="#br0" timeOffset="58899.76">25573 8771 480 0,'0'0'64'0,"0"0"47"0,0 0 31 0,32-29-64 15,-24 22-26-15,-3 1-31 0,-2 2 2 16,-3 0-9-16,0 2-12 0,-5 1-2 16,-4 1-3-16,-3 4 2 0,-4 2 1 15,-2 2 1-15,0 3-1 0,0 2 0 16,2 1 0-16,3 1 2 0,1-1 5 15,4 1 1-15,3 0 0 0,2-1-2 16,3 0-2-16,0 1 1 0,5-2 1 16,2-1 5-16,3-1 6 0,2 1 1 15,0-4 0-15,5 2-5 0,0-1 0 16,0-2 2-16,3 0-4 0,0 0-4 16,2 1-2-16,-1-1 4 0,-1 0-1 15,-1 0-1-15,-2 2-4 0,-2 0-2 16,-1 0-1-16,-6 0 1 0,-2 0 1 15,-3 1 4-15,-3-1 7 0,-4 0 4 16,-6 2 6-16,-4-3-3 0,-4 2-8 16,-4-2-6-16,-3 0-4 0,-3-1-2 15,-7-1-4-15,3 0-20 0,2-2-11 16,2-2-14-16,6-2-4 0,2 0-8 16,2 0-11-16,7-2-25 0,4-4-35 15,5-1-9-15,6-5-25 0,4 1-65 16,2-1 22-16</inkml:trace>
  <inkml:trace contextRef="#ctx0" brushRef="#br0" timeOffset="59103.51">25672 8808 345 0,'0'0'130'0,"0"0"-39"0,0 0 44 0,0 0-52 0,36-29-27 0,-21 24 1 15,3-1-1-15,0-1 1 0,2 0-28 16,1 1-9-16,-1-1-10 0,1 1-8 16,-1-3-2-16,-2 2-7 15,0-2-29-15,-1 1-34 0,2 1-36 16,-1 0-40-16,6-2-31 0,-3 0-94 16</inkml:trace>
  <inkml:trace contextRef="#ctx0" brushRef="#br0" timeOffset="59666.41">26230 8740 200 0,'0'0'76'0,"0"0"26"0,0 0-27 16,0 0-43-16,0 0-8 0,0 0 8 15,13-33 10-15,-13 26-8 0,0 2 0 16,-1 0 4-16,-2 2-3 0,-2 1-2 16,-2 1-5-16,-3 1 0 0,0 0-1 15,-1 0-3-15,-3 2-5 0,1 3-10 16,-3 3-3-16,0 0-6 0,-1 4 0 16,0 1 1-16,-1 2-1 0,0 1 1 15,3 2-1-15,1 1 9 0,4 2 10 16,3 1 11-16,0 0 1 0,5-1-2 15,1-1-5-15,1-2-4 0,2 0-2 16,4-3 1-16,1 0-3 0,3-2 2 16,3-3 4-16,2 1-1 0,2-3-2 15,0-2 4-15,3-3-7 0,-1-2 2 16,-1-1-1-16,2 0 1 16,0-2-6-1,-1-4 0-15,2-1-7 0,0-2-2 0,-3-3-1 0,1-2 2 0,-4-3-1 16,0-2-1-16,-3-2 0 0,-2-1 0 15,-1 2 3-15,-2-1 2 0,-3 2 1 16,-2 2 1-16,-2 2-3 0,-2-2-3 16,-3 3 1-16,-2-1-4 0,-3 2-1 15,0 2 1-15,0-1-1 0,-2 2 0 16,3 1 0-16,-1 2 0 16,1 1-2-16,1 1-3 0,2 0-4 15,-1 0-11 1,2 3-9-16,-2 0-15 0,0-1-24 0,2 3-28 0,-1 0-44 15,1 0-77-15,0 0-34 0,3 0-188 16</inkml:trace>
  <inkml:trace contextRef="#ctx0" brushRef="#br0" timeOffset="72710.19">20775 8405 68 0,'0'0'10'0,"0"0"10"16,0 0 10-16,0 0 17 0,10-23-10 16,-8 18-1-16,-1-1-4 0,0 1 7 15,2 2-6-15,-1-3 5 0,0 0 9 16,-1 2 2-16,0 0-11 0,0-1-10 15,1 2-11-15,-1-2 0 0,1 2-4 16,-1-1-3-16,1 1-1 0,-1 0-4 16,1 1 0-16,0 1-1 0,-2-2 2 15,1 1 2-15,-1 1 6 0,1 1 1 16,-1-1-2-16,0 1 5 0,0 0-8 16,-1 0-9-16,-2 1 5 15,-2 4-6-15,-2 1 2 0,-2 4-2 16,0 1 1-16,-4 5-1 0,-1 4 1 15,-3 4 1-15,-2 11-1 0,-6 12-1 16,-2 14 0-16,1 9 1 0,4-1-1 16,8 2 0-16,6-4 0 0,3 1 0 15,2-1 0-15,3 0 2 0,3-4 6 16,3-2 24-16,1-3 4 0,-1-4 6 16,2-4-5-16,2-4 2 0,0-3-5 15,0-5 6-15,3-8 0 0,-4-6-7 16,-1-7-5-16,2-1-4 15,1 1-1-15,-1 1-4 0,2 1-2 16,-3-1-9-16,-1-5-4 0,-2-2-4 16,-2-1 0-16,-3-2-9 0,0-1-35 15,-1 0-34-15,0 1-34 0,-4-2-32 16,-1-1-76-16,1-2-153 0</inkml:trace>
  <inkml:trace contextRef="#ctx0" brushRef="#br0" timeOffset="73602.83">26601 8167 250 0,'0'0'32'0,"0"0"-5"0,0 0 29 0,0 0 7 15,-2-18-11-15,2 16-30 16,0 2 0-16,0 0-1 0,0 0-14 16,1 6 7-16,2-1 20 0,4 4 7 15,1 3-3-15,5 4-1 0,1 4-4 0,4 4-4 16,3 11-1-16,6 9 1 0,5 10-14 15,-2 6-8-15,-2-2-3 16,-4-1 0-16,-7-2 5 0,-3 1 1 16,-5 6 19-16,-5-4 7 0,-1 2-3 15,-3-4 9-15,-3-7 3 0,-3-3 1 16,-1-2-8-16,-4-2-9 0,-3-2-2 16,-1-2 1-16,0-7-2 0,1-5-5 15,1-9 2-15,-1 2 0 0,-3 2-2 16,-4 2-5-16,-4 3-5 0,0-4-3 15,-1-2-8-15,1-4 6 0,1-1-3 16,2-3-3-16,2-1 0 0,4-2-10 16,3-4-29-16,5-2-39 0,4-3-16 15,3 0-40-15,9-7-75 0,2-3-63 16,5-2-121-16</inkml:trace>
  <inkml:trace contextRef="#ctx0" brushRef="#br0" timeOffset="74197.8">28187 8794 100 0,'0'0'41'0,"0"0"15"0,-8 2 13 0,4-1-9 0,1-1-3 0,0 1-16 16,2 0 1-16,0-1-7 0,1 0-10 16,0 1-10-16,3 2 37 0,4-2 20 15,1 1-3-15,6-2-7 0,2 1-2 16,4-1-10-16,4 0-5 0,0 1-5 16,5 1-5-16,0-2-9 15,2 1-8-15,-1-1-5 0,-2 0-8 16,-1 0-4-16,-1 2 0 0,-4-2-2 15,-2 1 1-15,0 2-28 0,-5-3-36 16,0 1-24-16,-1-1-26 0,2 0-30 16,-3 0-57-16,-3 0-145 0</inkml:trace>
  <inkml:trace contextRef="#ctx0" brushRef="#br0" timeOffset="75195.16">29583 8592 194 0,'0'0'45'0,"0"0"9"0,0 0 22 16,0 0-35-16,6-4-14 0,-6 4-3 16,0 0 4-16,0 0-2 0,0 0-6 15,-1 0 12-15,-3 0 1 0,-1 1-6 16,1-1 4-16,-1 1-9 0,-1 1-3 0,0 0 1 16,1-1-1-16,-4 0-10 0,-1 3 6 15,0-1-7-15,-3 4-3 0,0 1 0 16,-1 2 1-16,-2 1-3 0,-1 3 4 15,1 1 0 1,0 3-2-16,3 2-2 0,1 1-1 0,4 1-1 0,1 0 2 16,3 1-3-16,3 2 2 15,1-2 1-15,3 0 1 16,4 0-2-16,4-5 9 0,3 1 1 0,1-4-1 16,3-1 0-16,1-1 13 0,1-2 6 15,0-1 4-15,2-3-4 0,-1-1-2 16,1 0-2-16,0-5-1 0,-2 1 2 15,1-2-7-15,1 0-7 0,-4-2-4 16,0-3 3-16,0-2-8 0,-2 0 1 16,-1-3-3-16,0-1 0 0,-2 0-2 15,-1-3 3-15,-2 0-1 0,2-1-2 16,-6 0 5-16,-1-1 4 0,0 1-3 16,-3-1-2-16,1-2-1 0,-3 3-1 15,0-1-1-15,0-1-1 0,-3 3 0 16,1 0 1-16,-1 1-1 0,1-1 2 15,-1 0-2-15,0 1 1 0,1 0-1 16,-1 1 0-16,-1-1 0 0,0 4 0 16,1-2-1-16,0 2 1 0,-4 0 1 15,2 0-1-15,-1 0 3 0,-3 2-2 16,2 0 0-16,-2 1-1 0,0 1 1 16,1 1-1-16,0-1 0 0,0 3 2 15,0 0-1-15,2 0-2 16,1 0 2-16,2 2-1 0,0-1 0 15,1 0 0-15,0 0 1 0,1 1-1 16,-2-1 0-16,0 1 0 0,0-1 0 16,0 1 0-16,1-1 0 0,-2 0 0 15,0 1 0-15,1 0 0 0,-1 0 0 16,1 0 0-16,0 0-1 0,-3 0 1 16,3 1-1-16,-2 2 0 0,0-1 1 15,0-1 0-15,0 1-2 0,0 0 2 16,0 1 0-16,1 2 0 0,0-2 0 15,1 2-1-15,-1-1-1 0,1-1 1 16,1 1-5-16,1-1-19 16,1 2-62-16,-3-1-66 0,3 6-47 15,0-3-41-15,0-3-179 0</inkml:trace>
  <inkml:trace contextRef="#ctx0" brushRef="#br0" timeOffset="77291.3">20366 10146 94 0,'0'0'57'15,"0"0"16"-15,0-2-18 0,0 1-4 16,0 0-26-16,1-1-9 0,1 0 5 16,0 1 6-16,1-1-6 0,-1 1 0 15,-1 0 4-15,0 0 1 0,1 0 0 16,0 1-5-16,0-1-6 0,0 0-2 15,2 1-1-15,1-1-4 0,-1-1 0 16,5 1-2-16,-2 0-4 0,3 0 0 16,2 0 4-16,1 0 0 0,4 1 1 15,1-1 2-15,2 0 1 0,2 0-1 16,2 1 0-16,2 0-1 0,2 0-1 16,0 0 0-16,3 0 0 0,4 0-2 15,10 0-3-15,7 0 2 16,3 0-4-16,-1-1 2 0,-3 0 2 0,-2 0 0 15,3 0 5 1,0-1 0-16,3 0-1 0,0-1 2 16,1 2-1-16,0-2-6 0,0 1 3 15,1 0-2-15,1 1 0 0,2-2 5 16,0 2 0-16,3-1 2 0,-1 2 1 16,1-2 0-16,0 1 3 0,-1 1-2 15,3-1 2-15,2 0-6 0,2 0 1 16,4-2-5-16,5 1 4 15,1-1-6-15,2 0-2 0,1 0 0 16,-1 1-1-16,3-1-1 0,4-1 1 16,2-1 2-16,2 1-1 0,2 0-1 15,-2 0 1-15,3 0-1 0,1-2 0 16,-1 2 0-16,4-2 0 0,-2 2 3 16,-3-1 6-16,1 0 5 0,0 1-1 15,-2 1-7-15,0 1 4 0,0-2-5 16,-1 1-3-16,0 0-1 0,-1-1-1 15,1 0 1-15,1 0-1 0,1-2 1 16,-1 2 0-16,1 0-1 0,0-1 5 16,-1 2-4-16,3-1 3 0,1 2-2 15,-1-2-2-15,-1 0 1 0,2 0-1 16,0 0 0-16,0 2 0 0,2-1 0 16,-2 0 1-16,-1 0-1 0,-1 1-1 15,0-2 1-15,1 2 0 0,0-2 3 16,-1 1-2-16,0-2 0 0,-2 2-1 15,0-2 2-15,1 1-2 0,0 0 1 16,1-1-1-16,-2 2 1 0,1-2-1 16,0 3 0-16,1-3 0 0,0 0 0 15,2 2 0-15,-3-3 1 0,1 4 0 16,-5-2-1-16,2 1 4 0,0 2-1 16,1-3 5-16,0 3 3 0,-3-1 0 15,0 0-2-15,1 0 1 0,1 1-3 16,1 0 4-16,-1 1-4 0,0 0-1 15,-2-1-2-15,-2 1-2 0,0-2-1 16,1 1 0-16,-2 1 1 0,-2 0 1 16,-1 0-1-16,-4-1 2 15,-3-1 0-15,-2-1 2 0,-2 1 2 16,-2-1-2-16,-4 1-3 0,-3 0-1 16,-5 0 3-16,-2 1-3 0,-5-1-2 15,-4 1 0-15,-3 0 0 0,-5 2-6 16,0-1-35-16,-5 0-42 0,-7 0-47 15,2 0-60-15,-10 0-47 0,-3-1-219 16</inkml:trace>
  <inkml:trace contextRef="#ctx0" brushRef="#br0" timeOffset="87943.84">19906 12822 67 0,'0'0'72'0,"0"0"-32"0,0 0-12 0,0 0 8 16,0 0-12-16,0 0-6 0,0 0 6 15,2 0 12-15,-1-1 2 0,2-1 5 16,-1-2-4-16,1 0 1 0,1-2-1 16,1 2-3-16,0-2-3 0,2-1-10 15,2-1-4-15,0-1-7 0,0-1 1 16,1 0-6-16,2 1 0 0,-1 0 0 16,1 1-2-16,-2 2-2 0,1 0 2 15,0 1-3-15,-1 1-1 0,-2 0 1 16,1 2-2-16,-2 1 2 15,-1 1-2-15,-2 0 0 0,1 1-2 16,-2 2 1-16,2 2 1 0,-2 1 0 16,-1 2 0-16,0 1 1 0,-1 1 1 15,0-1-1-15,1 2-1 0,0 1 0 16,-1-1 0-16,1 2 1 0,-1 0-1 16,1 0 0-16,0 0 2 0,0 0-2 15,0 0 1-15,-2 0-1 0,3 0 0 16,-1-2 1-16,-1 1 2 0,0-1-2 15,0-1 1-15,0-1-1 0,0 0 1 16,0-2-2 0,0 1 1-16,0-3-1 0,-1-1 1 0,1-2-1 15,-1 0 1-15,0-2 1 16,2 0 3-16,-1-4 14 0,0-2 7 0,0-1-9 16,0-2-4-16,0-1 6 0,0-2 1 15,1-1-5-15,0-1-4 0,-1-1-4 16,1-2 3-16,-1 0-3 0,1-1 0 15,1 0 3-15,-1-1-4 0,-1 0 7 16,1-2-7-16,0 1 0 0,-1-2-2 16,0 0-4-16,2 0 1 0,0-2 0 15,-1-1-1-15,2 0 0 0,-1 0 0 16,3 0 2-16,-2 0-2 0,1 0 0 16,0 0 0-16,0-2 0 0,1 1 0 15,1-3 0-15,-1 1-2 16,1-1 4-16,-1 0-2 0,0 1 0 15,0-1 1-15,0 1 0 0,-1-2-1 0,0 1 1 16,0-1-2-16,0 0 2 0,1 1-2 16,0-1 2-16,0 2-1 0,0-1 0 15,-1 0-1-15,2 1 1 16,-3 0 0-16,3 1 0 0,-3 0 0 16,1 0 1-16,-1 0 0 0,2 1-1 15,-2 0 0-15,2-2 0 0,-2 1 0 16,0 0 0-16,1-1 0 0,-1 1-1 15,2 1 1-15,0-2 0 0,1 1-2 16,-1 0 2-16,2 0-3 0,-2 1 3 16,0 1 0-16,1-1 0 0,-1 3 0 15,1-2 0-15,-3 2 0 0,1 0-1 16,-1 1 1-16,0-1 0 0,0 1-1 16,1 0 1-16,0 0 0 0,0 1 0 15,0 0-2-15,0 1 2 0,1 0 1 16,-1-1 0-16,2 1-2 0,-2 1 0 15,1 0 1 1,-1-1 2-16,0 1-2 0,1-1-2 16,-1 2 2-16,0-1 0 0,1 1-2 15,-2 0 1-15,0 0 0 0,0 1-2 16,1 0 3-16,-1 1 0 0,-1 0 0 16,0 2 0-16,-1-1 0 0,1 0 1 15,-1 1-1-15,0-1 0 0,0 1 0 16,0-2-1-16,1 1 1 0,-2 1 0 15,3-1 0-15,-1 1 0 0,-2 0 0 16,1 0 0-16,0 2-1 0,0-1 1 16,0 2 1-16,0-1-1 15,1 1 1-15,-2 0-1 0,3 1 0 16,-1 0 0-16,1 0 0 0,-2 2 0 16,1 1 3-16,0 0-3 0,0 1 1 15,1 1 3-15,0-1 0 0,1 2-1 16,2 0-1-16,0-1-2 0,2 2 0 15,-1-1 0-15,2 2-1 0,0-1 1 16,1-1 0-16,3 2 1 0,-3-1-1 16,3 1 0-16,-1-1 0 0,3 1 0 15,-1 0-1-15,2-1 1 0,0 1 0 16,3 0 1-16,-1-1-1 0,3 1 0 16,2 0 0-16,-1 0 0 0,4-1 0 15,-1 2 0-15,3 1 0 0,-1-1 0 16,7 0 0-16,6 1 0 0,5 0 0 15,2 0 0-15,-3-1 0 0,-3-2 1 16,-3 2-3-16,1 0 3 0,0-1-2 16,3 0 2-16,-1 1-1 0,2 0 0 15,0 1 0-15,0-1 0 0,2 1 0 16,-1-2 0-16,1 2 0 0,-2 0 0 16,2 0 0-16,-2 0 0 0,0 0 1 15,1 0-1-15,1 0 0 0,-1-1-1 16,3-1 2-16,0 1-1 0,3 1 0 15,1-3 0-15,-1 2 0 0,1-1 1 16,1 1-1-16,-1 0-1 0,1-1 1 16,1-2 0-16,-1 2 0 15,1 0 0-15,3 0 1 0,0 1-1 16,1-1 0-16,2 0 0 0,-1-1 0 16,-1 0 0-16,-1 0 0 0,1 2 1 15,-2-1-1-15,2 0-2 0,1-1 2 16,0 0 2-16,0 1-2 0,1-1 0 15,-2 1 0-15,-1 2 0 0,0-2-1 16,0 0 1-16,-1 1 0 0,1-1 0 16,0 0 0-16,-2-1 0 0,2 1 0 15,-2 0 0-15,1 0-1 0,0 0 2 16,-1-1-2-16,-2 0 2 0,0 0-2 16,0 0 1-16,-1 2 0 15,1-1 0-15,2 0 0 0,1-1 1 16,0 0-1-16,0 0 0 0,2 1 1 15,-1-1-1-15,-1 0 0 0,1 1-1 16,-1-1 1-16,1 0 1 0,1 2-1 16,1-2-1-16,0 3 1 0,-1-2 1 15,-1 1-1-15,0 0 1 0,-3 1-1 16,-1-2-1-16,1 1 1 0,-1 0 0 16,1 0 1-16,0 0-1 0,0-1 2 15,0 0-1-15,-2 0-1 0,3 0 1 16,-2 0-1-16,-1 0 1 15,-1-1-2-15,0 1 0 0,0 0 1 16,1-1 3-16,0 0-3 0,-1 2 0 16,-1-3 0-16,1 2 0 0,1-1 0 15,-2 1 0-15,0-1 0 0,-3 1 0 16,0 1 0-16,-2 0-1 0,2-1 1 16,0 1 0-16,1-2 1 0,-1 0-1 15,1 2 0-15,0-1 0 0,1 1 0 16,1 0 0-16,-1-2 0 0,1 3 0 15,0-3 0-15,-1 2 0 0,3-2 0 16,2 1 4-16,-2 0 2 0,4-1 1 0,1 2 3 16,1-1-4-16,2-1-2 0,-2 2-1 15,0-1-2-15,2 0-1 0,-1 0 0 16,3 1 0-16,4 0 2 0,-3 1-2 16,2 0 0-16,-1-2 0 0,0 2 1 15,-1 0-1-15,0 0 0 0,0 0 0 16,0 0 0-16,1 0 1 15,-1 0 0-15,2 1-2 0,0-1 2 16,-1 0-1-16,-1 0 0 0,-1 0 0 16,0 1 0-16,-2-1 0 0,-1 1 1 15,1-1-1-15,-2 0 1 0,-1 3 0 16,-2-3-1-16,-3 1 1 0,-4 0-1 16,-5 1 0-16,-3-2 0 0,-5 3 0 15,-5-2 0-15,-8 0 0 0,-5 0 1 16,1 0-1-16,-2-1 0 0,3 3-1 15,3-1 1-15,-3 0-3 0,-2 1-33 16,-1 1-44-16,4-1-67 0,-3 1-46 16,-4-3-129-16</inkml:trace>
  <inkml:trace contextRef="#ctx0" brushRef="#br0" timeOffset="91625.06">20833 11017 38 0,'0'0'35'0,"0"0"5"0,0 0 4 0,6-9 6 15,-5 6-14-15,1 2-4 0,-2-2 0 16,1 1 0-16,0 0-3 0,0 1-9 16,0-2 0-16,0 1-8 0,0 1-4 15,0 0 3-15,-1 1 3 0,0 0-2 16,2-2-1-16,-2 2 8 15,0 0-1-15,0 0-3 0,0 0 4 16,-2 0-3-16,1-2 4 0,0 2 1 16,-1-1 2-16,1 0-1 0,0 1 3 15,1 0-5-15,0-1-2 0,0-2-3 16,4 0 6-16,0 0-5 16,2-1 5-16,1 1 2 0,2-1-6 0,-1 0 9 15,1 2 1-15,3 1-6 16,0 1 4-16,2 0-4 0,-1 1 0 0,2 4-10 15,0 0-6-15,0 1 2 16,-1 4-7-16,-3-1 1 0,-1 4-1 0,-4 0 1 16,-5 0 1-16,-1 1 2 0,-5 0 0 15,-5-1 1-15,-3-1 1 0,-5 1-3 16,-1-4-1-16,-3 2 1 0,-1-4-2 16,-1 0-1-16,3 0-1 15,1-2-3-15,4-3 3 0,3 2-1 0,3-2 2 16,4-2 1-16,3 1-1 15,3-1 0-15,0 0-4 0,5 0 3 16,3-1 0-16,3 1 1 0,5-2 1 16,1 2 0-16,2 0 2 0,3 0-3 15,-2 2 1-15,2 1-1 0,0 2 0 16,-2 2 1-16,1 0 1 0,-1 1 2 16,-2 1 1-16,-2 1-1 0,-4-1 0 15,-2 2 4-15,-6-1-2 0,-4 0 16 16,-3-1 26-16,-8 1-11 0,-1-1-7 15,-6 0-9-15,-2 0-11 0,-3-2-5 16,-3-1 0-16,-1 1-4 0,1-3-1 16,-1-1-5-16,2 0-17 0,1-1-11 15,1-2-16-15,5 0-13 0,1-1-11 16,4-3-22-16,3 1-37 0,4-5-20 16,6 1-71-16,0 0-132 0</inkml:trace>
  <inkml:trace contextRef="#ctx0" brushRef="#br0" timeOffset="92117">21333 10990 333 0,'0'0'102'0,"8"-12"-13"0,-2 5-7 0,-2 0-1 0,-1 1-39 15,-1 1-8-15,-2-1 20 0,0 1-9 16,0 2-16-16,-4 0-11 0,-1 3-7 16,-4 0-1-16,-1 5 1 0,-3 1-1 15,-1 2-5-15,0 0-4 0,2 3-1 16,1 0-1-16,2 1 1 0,4-1-2 15,3 0 1 1,2 0 0-16,3-1 1 0,4 0 0 0,4-1 1 16,1-1 0-16,1 0 2 15,4-3 8-15,-2 1 4 0,2-2 3 0,0 2 0 0,-1-1 3 16,-1-2-2-16,-2 3-3 16,-1-1-1-16,-2-1-1 0,-1 2 0 15,-2 0-1-15,-3 2-4 0,-2 1-7 16,-2 1 1-16,-1 1 1 0,-7 1-2 15,-1 1 3-15,-4-2-1 0,-1 0-3 16,-3 0 0-16,0-2-1 0,-1-1-6 16,1 1-14-16,-1-2-13 0,2-2-11 15,1 0-10-15,2-3-25 0,2-2-26 16,3 0-31-16,3-6-9 0,3 0-48 16,2-1-54-16</inkml:trace>
  <inkml:trace contextRef="#ctx0" brushRef="#br0" timeOffset="92367.64">21322 10980 289 0,'0'0'108'0,"0"0"8"0,0 0-25 0,0 0-7 15,0 0-35-15,0 0-7 16,19-31 4-16,-8 25-12 0,2 0-6 0,1 0-7 16,1 0-1-16,0 1-10 0,1-1-9 15,-2 2-1-15,1 0-6 0,-1 1-39 16,1 0-46-16,4 3-39 0,-3-1-31 16,-2 1-125-16</inkml:trace>
  <inkml:trace contextRef="#ctx0" brushRef="#br0" timeOffset="92660.64">21698 10975 12 0,'0'0'326'0,"0"0"-223"0,0 0 3 15,0 0-11-15,0 0-30 16,0 0-30-16,0 0-6 0,0-7-24 16,0 10 0-16,-3 4 6 0,1 4 10 15,-1 0 10-15,0 4-1 16,-1 2-5-16,0 1-4 16,-1 3-8-16,1-2-7 0,-1 3-4 0,1-1-2 0,0-1-11 15,-1 0-53-15,2-3-38 0,0 0-23 16,2 1-32-16,0-6-95 0</inkml:trace>
  <inkml:trace contextRef="#ctx0" brushRef="#br0" timeOffset="93181.43">21990 10921 486 0,'0'0'102'0,"0"0"-8"0,0 0 7 0,0 0-54 15,0 0-39-15,0 0 1 0,0 0 3 16,22-31-9-16,-26 30-3 15,-4 1 0-15,0 0 0 0,-1 4-1 16,-1 3 0-16,1 1 0 0,1 2 1 16,0 0 2-16,1 1-2 0,2-1-4 15,2 2 0-15,1-1-2 0,2 0 1 16,0 2 3-16,3-4 2 0,3 3 3 16,3-3-2-16,-1 0-1 0,2-1 2 15,3 1 0-15,-1-3 4 0,0 0 5 16,1-2-1-1,-1 2 3-15,2-2-1 0,-2 0 3 0,2 2-3 0,-2-1-1 16,0 1-1-16,1 0-5 0,-4 1 0 16,-1 2-3-16,-1-1 1 0,-3 1 1 15,-4 1 1-15,0 0 3 0,-4 1 4 16,-5 0 1-16,-2-1-3 0,-4 0-7 16,0-2 0-16,-4 1-2 0,2-3-1 15,-2 0-12-15,2 1-14 0,-1-4-17 16,5 0-26-16,1-3-27 0,3 0-11 15,1 0 17-15,2-5 2 0,2-4-37 16,3 0-31-16,1 0-20 0</inkml:trace>
  <inkml:trace contextRef="#ctx0" brushRef="#br0" timeOffset="93370.41">22009 10969 383 0,'0'0'115'0,"0"0"-14"0,0 0 9 0,0 0-21 0,45-34-36 16,-30 25-13-16,-2 1-12 0,0 0-17 15,-1-1-8-15,-1 1-3 0,1 2-1 16,-2-1-33-16,0 4-39 0,1-2-46 16,3 2-38-16,-1-1-93 0,-1 3-48 15</inkml:trace>
  <inkml:trace contextRef="#ctx0" brushRef="#br0" timeOffset="93840.09">22382 10943 181 0,'0'0'70'0,"0"0"4"15,0 0 1-15,0 0-21 0,0 0-15 16,0 0 8-16,2-35-6 0,-4 28-7 16,-1 2-1-16,0 1-4 0,-2-1-6 15,0 3-6-15,-1 1-7 0,-2 1 0 16,-2 0 9-16,0 3 4 0,-1 3-4 16,0 1-12-16,-1 1-3 0,1 3-3 15,1 3-1 1,1 0 0-16,3 3-1 0,1 2 1 0,3 1 0 0,2 1 4 15,0-1 4-15,3-2 13 0,4 2 7 16,1-4-8-16,4 0-2 16,1-4-4-16,0-1 4 0,2-4 11 15,0-3 3-15,1-2-1 0,2-2 3 16,-3-7-4-16,2-2-12 0,-2-3-5 16,-2-5 4-16,-1-1 1 0,-3-5-4 15,-4-3-5-15,-3-1-7 0,-2-2-1 16,-3 2-1-16,-4 4 0 0,-1 4 0 15,-2 6-1-15,-2 2-2 0,1 5 0 16,-2 2-8-16,2 3-15 0,1 0-22 16,0 1-43-16,2 2-59 0,5 6-38 15,1 3-11-15,2-2-100 0</inkml:trace>
  <inkml:trace contextRef="#ctx0" brushRef="#br0" timeOffset="94308.86">22784 11147 270 0,'0'0'111'0,"0"0"4"0,0 0-12 0,16 3-20 0,-10-2-12 16,0 3-5-16,-1-1-7 0,-2 0-20 16,-1 0-14-16,-1 0-13 0,-1-1 1 15,0 1 3-15,-3-2 3 0,-2 0-8 16,-1 0-9-16,-1-1 2 0,1 0 1 16,-1-3-3-16,2-1-1 0,2 0 3 15,1-2-3-15,0 1-1 0,1 0-2 16,-1 1-16-16,2 0-22 0,2 1-21 15,2 2-44-15,6 1-43 0,-2 0-49 16,3-1-175-16</inkml:trace>
  <inkml:trace contextRef="#ctx0" brushRef="#br0" timeOffset="95000.97">23186 11034 266 0,'0'0'105'0,"0"0"5"16,0 0-24-16,0 0-25 0,0 0-15 15,0 0-16-15,29-34-12 0,-29 28-13 16,-1 1-5-16,-3-1 0 0,-4 1-1 16,0 2-1-16,-2 0 0 0,-3 3 1 15,1 0 1-15,0 3 0 0,-3 1 0 16,1 2 0-16,-1 3 0 0,2 1-6 16,1-2-14-16,2 4 12 0,2-3 7 15,3 2 1-15,3-1 0 0,2 3 7 16,0-4 11-16,5 4 9 0,4-4 5 15,2 3 4-15,2-3-9 0,0 1-3 16,0-1-7-16,-1-1-5 0,0 1-4 16,-1 0 0-16,0 0-1 0,-2 0 0 15,-1 1-3-15,0-1 0 0,-3 2-1 16,1-1-1-16,-2 1-2 0,1-1 6 16,-3 4-1-16,0-3 1 0,-2 0 2 15,0 2 5-15,-2-2 0 0,-5-2-1 16,0 2-3-16,-4-2-2 0,-1-2-3 15,-2-1-1-15,-2-3-2 0,-1-1-1 16,-1-2-4-16,1 0 2 0,1-4 0 16,2-3 2-16,3 0 1 0,4-4-1 15,3 1 0-15,4-1 1 0,0 0-1 16,7-2 4-16,4 1 7 0,0-1 2 16,4-1 4-16,1 2 8 0,3-1-1 15,0-1 1-15,2 1-2 16,1-3-3-16,-1 2-5 0,1 0 2 15,-2-1-1-15,-3 1 1 0,-1 1 3 16,-5-1-7-16,-2 1-2 0,-4-2-2 16,-3 2-4-16,-2 1-4 0,-6-1-1 15,-1 4 0-15,-4-1-10 0,-3 3-21 16,-2 3-12-16,-1 1-12 0,1 3-12 16,0 1-7-16,2 3-31 0,0 4-44 15,2 5-11-15,3-3-47 0,4 1-68 16</inkml:trace>
  <inkml:trace contextRef="#ctx0" brushRef="#br0" timeOffset="95518.27">23540 10997 233 0,'0'0'86'0,"0"0"32"0,11-17-22 0,-7 9-33 15,-1 1-20-15,-1 0 0 16,-1 1-7-16,0 1-7 0,-1-2-9 16,0 2 0-16,0 1 6 0,0 1-2 15,-1 1 0-15,-1 0-7 0,-1 2-5 16,-1 0-9-16,-1 4-2 0,-2 1 3 15,-1 3 0-15,-2 2 2 0,-2 2 3 16,-1 2 3-16,-2 3 1 0,0 1-4 16,-1 3-4-16,2 3-3 0,0 0-1 15,2 1 1-15,3 0 1 0,3-1 4 16,3 0 2-16,3-2 3 0,4-1 1 16,5-1 6-16,3-5-4 0,4 0-3 15,0-2 1-15,3-3 6 0,0-4 8 16,-1-2 8-16,0-4 0 0,-2 0-1 15,-1-7-7-15,-3 1-3 0,-2-4 11 16,-3-3-10-16,-2-1-18 0,-3-2-4 16,-1-2-3-16,-1 1-8 0,-4 0-16 15,-4 4-8-15,-2 3-7 0,1 1-6 16,-1 4-5-16,-2 1-9 0,1 4-4 16,0 0-12-16,-2 2-10 0,2 4-24 15,0 1-5-15,3 5-30 0,2 0-80 16,1-3-39-16</inkml:trace>
  <inkml:trace contextRef="#ctx0" brushRef="#br0" timeOffset="96050">23720 11067 34 0,'0'0'211'0,"0"0"-160"0,0 0 41 0,0 0-39 0,24-43-19 0,-19 32-10 16,1 2 5-16,1-1 4 0,-1 1 14 15,-1 2 19-15,1 0 1 16,-1 0-5-16,0 3 5 15,0-1-30-15,2 1-16 0,-1 2-7 0,2-2-7 0,2 1-6 16,0 3 1-16,0-2-2 16,-1 2 0-16,0 0 0 0,-2 1 0 15,0 1-1-15,-2 4 0 0,0 2 0 16,-3 2 1-16,0 2 0 0,-2 3 1 16,0 4-1-16,-2 2 3 0,-3 3-2 15,-1 0 1-15,-1 2 1 0,-2 0-3 16,-3 0 1-16,-1-1 0 0,-1-2-1 15,-1-1 0-15,2-1 0 0,-1-1 2 16,4-6-2-16,2-1 1 0,1-3 2 16,3-3 1-16,2-3 3 0,2-1-3 15,1-2 4-15,5-1 11 16,4-1 9-16,2-2-6 0,5 1-6 16,0-1-7-16,2 1 1 0,2 1 0 15,1 1 1-15,0-1-4 0,2 0-7 16,-3-1 1-16,2 2-1 0,1-2-12 15,-2 2-29-15,-2-1-22 0,1-2-26 16,-1 0-44-16,1-2-46 0,-4 2-76 16</inkml:trace>
  <inkml:trace contextRef="#ctx0" brushRef="#br0" timeOffset="96410.94">24214 10976 404 0,'0'0'105'0,"0"0"28"0,0 0-23 0,0 0-37 15,2-5-27-15,-2 5-25 0,0 4-6 16,0 1 2-16,-1 4 10 0,-2 2 5 15,-1 4-3-15,0 3-8 0,-2 3 3 16,0 3-11-16,1 1-3 16,-1 2-7-16,0 1 0 0,1 0-1 15,1-1 1-15,1-1-3 0,2-1 2 16,0-3-2-16,1 0 0 0,-2-2-8 16,4-1-13-16,1-2-25 0,0 0-18 15,2-2-16-15,0-3-27 0,1-1-12 16,5 2-21-16,-4-2-83 0,1-3-61 15</inkml:trace>
  <inkml:trace contextRef="#ctx0" brushRef="#br0" timeOffset="97249.8">25278 10679 359 0,'0'0'76'0,"0"0"10"0,8-11-8 0,-6 7-36 15,0 1-16-15,-1 2-7 0,0-1 7 16,-1 1 0-16,0 1-7 0,0 0-4 16,0 0-8-16,0 1 2 0,0 2 11 15,0 0-1-15,-1 2 5 16,-2 1-1-16,-1 2 0 0,-1 3-3 16,-3-1-6-16,-2 4-2 0,0 1-4 15,-4 3-2-15,0 2-4 0,-1 2 0 16,-2 2-2-16,-3 3 3 0,1 3-3 15,-6 4 2-15,-4 10-1 0,-4 5-2 16,-2 3 1-16,3-2-2 0,5-5 0 16,2-1-1-16,-1 0 2 0,2 0 0 15,-1 3 0-15,1 1-1 0,0 2 2 16,2 4 2-16,3 1-1 0,0 2 3 16,5 0 5-16,0 5 8 0,4 1 14 15,5 0 8-15,5 0 4 0,2-1 3 16,7 0-5-16,7-1-3 0,3 1-1 15,6-1-5-15,4-4-7 16,2-2-10-16,2-4 2 0,1-3-4 16,1-5 0-16,0-3-3 0,-1-5 3 15,0-5-8-15,-8-3-2 0,-2-8-3 16,-7-3-1-16,-2-3-6 0,2 1-36 16,1 1-27-16,0 0-18 0,-3-3-37 15,-3-4-40-15,-3-2-57 0,-3-5-55 16</inkml:trace>
  <inkml:trace contextRef="#ctx0" brushRef="#br0" timeOffset="97832.47">25961 10917 333 0,'0'0'73'0,"3"-16"10"0,-2 7 16 0,2-3-27 0,-2 1-28 16,0 0-14-16,1 0 5 16,-1 1-11-16,0 3-1 0,0 3 8 15,0 1-4-15,1 3-3 0,-2 0-11 16,0 6-3-16,0 6 23 0,0 5 10 16,-3 5-5-16,-1 10-12 0,2 9-2 15,-2 7-2-15,3 3-2 0,0-6-1 16,1-5-4-16,0-12-4 15,1-5-6-15,0-5-2 0,1-2-2 16,-1 3-1-16,1 0 0 0,1 0-1 16,-1 0-28-16,2-4-37 0,-2-2-37 15,0 0-42-15,0-2-65 0,-1-3-68 16</inkml:trace>
  <inkml:trace contextRef="#ctx0" brushRef="#br0" timeOffset="98257.2">25556 11614 317 0,'0'0'71'0,"0"0"6"0,0 0 20 16,0 0 0-16,40-16-10 0,-17 11-9 15,12-1 15-15,14 4-1 0,11 0-16 16,7-1-9-16,0 3-22 0,-3 0-10 16,-4 4 4-16,0-2-12 0,0 3-19 0,-1-2-5 15,-1 3-2-15,-1-1 2 0,-3-2-3 16,-3 3-17-16,-6-2-36 16,-4-1-22-16,-11 1-24 0,-10-3-30 0,1 1-42 15,-8-1-28-15,-1 2-96 0</inkml:trace>
  <inkml:trace contextRef="#ctx0" brushRef="#br0" timeOffset="99385.28">25674 12125 51 0,'0'-1'40'0,"0"0"-17"0,2 0-13 15,1 0-9-15,-1-1-1 0,-1 2 0 16,0 0 1-16,0 0 12 0,-1 0 28 16,1 0 4-16,-1 0 10 0,0 0-12 15,0-1 25-15,0 0 6 0,0 0-11 16,0-1-11-16,0-1-9 0,0 3 3 16,0-1-4-16,0-1 2 0,0 1-8 15,0-1-6-15,0 2 8 16,1 0 3-16,-1 0-5 0,0 0-14 15,0 4-1-15,-1 2 5 0,-2 3 7 16,0 5 7-16,-2 3 4 0,-2 6-2 16,1 3-13-16,-1 5-11 0,0 0-4 15,1 8-6-15,-3 5-3 0,3 2-2 16,1-8-2-16,2-9 0 0,1-9-1 16,0-7-2-16,2 2-25 0,0-1-19 15,1 1-28-15,3-2-37 0,7-6-74 16,2-3-41-16,-2-4-138 0</inkml:trace>
  <inkml:trace contextRef="#ctx0" brushRef="#br0" timeOffset="99855.05">26014 12100 511 0,'0'0'49'0,"0"0"-9"0,0 0 29 0,0 0-30 0,0 0-26 0,19-35-9 16,-19 34-4-16,-1 1-1 0,-5 4-4 16,-2 3 5-16,-3 2 0 0,-1 3 0 15,1 0 6-15,-1 2 0 0,2-1-3 16,3-1 3-16,0 2-2 0,2-3-2 15,3-1-1-15,2 0 0 0,0-1 0 16,4-1 0-16,4-1-1 0,2 0 2 31,3 0 3-31,2-1 5 0,3-1 6 0,-1-2 7 0,4 1 2 0,-2-1 7 16,2 3-2-16,0-1-10 0,-2 3 10 31,1 1-7-31,-2 1 1 0,-3 1-7 0,-1 3 0 16,-4 0 4-16,-4 2 1 0,-4 0 4 0,-2 0-2 0,-6-1-9 15,-5-1-8-15,-4 0 0 0,-4-1-5 16,-2-3 0-16,-3 0-2 16,-2-1-3-16,1-2-21 0,0-2-20 15,-1-2-26-15,1 0-24 0,0-3-49 16,-3-5-32-16,5-2-39 0,6-1-76 16</inkml:trace>
  <inkml:trace contextRef="#ctx0" brushRef="#br0" timeOffset="100073.69">26038 12083 592 0,'0'0'105'16,"0"0"11"-16,0 0 6 0,39-24-44 16,-24 16-24-16,4 0-22 0,-3-1-13 15,2 1-10-15,0 0-4 0,-2 0-5 16,0 1 2-16,-1 0-2 0,2 2 0 15,-2-1 0-15,1 3-1 0,1-1-1 16,0 1-18-16,0 0-45 0,3 1-40 16,2 0-57-16,9-2-20 0,-3-2-64 15</inkml:trace>
  <inkml:trace contextRef="#ctx0" brushRef="#br0" timeOffset="100530.61">27602 11157 452 0,'0'0'1'0,"0"0"-1"0,0 0 15 0,0 0 22 15,0 0-15-15,0 0-20 0,21-16-2 16,-21 21-3-16,-1 3 3 0,-4 3 22 16,-3 4 45-16,0 6 4 0,-3 0 1 15,1 7-8-15,-3 6-15 0,0 7-24 16,1 6-9-16,1 0-6 0,4-8-5 16,2-11-5-16,1-10 0 0,1 0 0 15,2 2-8-15,-1 2-40 0,2 0-18 16,0 0-24-16,3-2-17 0,3-1-35 15,0-5-61-15,-1-7-40 0</inkml:trace>
  <inkml:trace contextRef="#ctx0" brushRef="#br0" timeOffset="100768.49">27351 11370 625 0,'0'0'44'0,"0"0"12"0,35-8 53 16,-13 4-53-16,3 1-20 0,4 1-16 15,7-1 0-15,5 1 4 0,-3 1-19 16,-3 0-2-16,-2 1 0 0,-9 0-3 16,4-1-15-16,11-1-63 0,-2 0-67 15,7 0-22-15,-9-2-64 16,-8 1-116-16</inkml:trace>
  <inkml:trace contextRef="#ctx0" brushRef="#br0" timeOffset="101098.91">28640 10915 465 0,'0'0'40'0,"0"0"7"16,0 0 37-16,0 0-43 0,0 0-28 16,0 0-13-16,0 0 0 0,-6 0 29 15,-1 14 32-15,-5 6 10 16,3 2-22-16,0 6-19 0,-3 6-6 15,2 8-7-15,2 6-3 0,-1 2-3 16,6-5-5-16,-1-5-6 0,3-6-1 16,1-7-14-16,0-4-36 0,1-4-38 15,0 0-38-15,2 12-19 0,0-4-55 16,-1-1-74-16</inkml:trace>
  <inkml:trace contextRef="#ctx0" brushRef="#br0" timeOffset="101349.28">28120 11533 549 0,'0'0'45'16,"0"0"30"-16,40-10 14 0,-7 3-29 15,13-2-16-15,10-2-1 0,4 4 13 16,-2 1-21-16,-5 3-10 0,-4 1-8 16,1 0-16-16,-1 1-1 0,-1-1-6 15,-2 2-58-15,-2 0-53 0,-4 0-47 16,-10 0-30-16,-9 0-144 0</inkml:trace>
  <inkml:trace contextRef="#ctx0" brushRef="#br0" timeOffset="101756.16">28372 11705 615 0,'0'0'54'0,"0"0"-6"0,0 0 44 15,0 0-42-15,0 0-39 0,20-35-8 16,-17 34 2-16,-2 1-1 0,0 1-3 15,-1 6 0-15,-3 4 17 0,-2 5 23 16,-2 5 9-16,-4 9-16 0,-2 11-16 16,-3 6-6-1,1 1-5-15,3-4-7 0,2-7 1 0,5-8-2 16,0-5-9-16,2-5-27 16,0-2-17-16,-2 4-26 0,3 1-35 0,0 0-21 15,2 2-34-15,2-9-157 0</inkml:trace>
  <inkml:trace contextRef="#ctx0" brushRef="#br0" timeOffset="102303.95">28817 11735 43 0,'0'0'218'0,"0"0"-133"15,0 0 12-15,0 0-14 16,0 0-27-16,33-12-16 0,-30 10-11 0,0 0-6 16,-1 1-8-16,-2 1-5 0,0 0-1 15,0 0 0-15,0 3 13 0,-3 1 15 16,1 0-10-16,-3 1-11 0,0 1-6 15,-4 4 0-15,-1 1-3 0,-2 1 6 16,-2 4-2-16,-2 0 1 0,-3 2-5 16,0 2 0-16,0 1-5 0,-1 0-2 15,1 1 2-15,1 0-2 0,2 0 0 16,4 2 2-16,1-1-2 0,2 0 3 16,7-1-3-16,2 1 7 0,0-2 9 15,9-3 7-15,0 0-1 0,5-3 6 16,4-5 1-16,4-3-2 0,1-3-13 15,3-4-7-15,-1-1-4 0,-2-6 0 16,-2-4 4-16,-4 0 9 0,-6-6 8 16,-2 2-4-16,-6-4-9 0,-4 3-10 15,-8 1-1-15,-4 2-1 0,-8 5-1 16,-1 2-2-16,-5 4 0 0,-2 0-2 16,1 2-6-16,0 2-13 0,4 1-6 15,0 2-10-15,4 1-11 0,3-2-13 16,2 1-24-16,5 1-33 0,8-1-34 15,2-2-83-15,0-2-52 0</inkml:trace>
  <inkml:trace contextRef="#ctx0" brushRef="#br0" timeOffset="102960.74">29055 10798 269 0,'0'0'148'0,"0"0"-64"0,7-2-19 0,-3 2-23 0,0 3-15 16,1 0-6-16,1 3 4 0,0 1 8 16,2 1-14-16,-2 4 8 0,2 3 8 15,-1 1-1-15,2 5-8 0,-1 4-1 16,1 3-6-16,1 1-1 0,1 7-6 16,2 10-5-16,4 7-6 0,-1 5 0 15,0-2 1-15,0-2-2 0,0-5 0 16,-2 2-1-16,0 2 1 0,-3 1 1 15,-2 2-1-15,-5 1-2 0,-2 2-3 16,-2 0 1-16,-5-1 4 0,-4-2 0 16,-2-2 7-16,0-3 24 0,-5-2 17 15,2-1-8-15,-3-1 5 0,2-4-8 16,-4 1-11-16,1-4-5 0,0-3-7 16,-2 0 1-16,4-8-6 0,2-6-3 15,4-6 0-15,-3 0-3 0,1 0 0 16,-1 3-2-16,-4-1-1 0,4-2 0 15,1-2 0-15,2-2 1 0,2-2-1 16,1-3-25-16,3-2-27 0,2-2-37 16,1 1-39-16,3 0-47 0,1-2-37 15,3 1-99-15</inkml:trace>
  <inkml:trace contextRef="#ctx0" brushRef="#br0" timeOffset="104514.54">19138 14482 170 0,'0'0'96'0,"0"0"-51"0,0 1 4 16,0-1 12-16,0 0-14 0,0 0 9 31,0 1 0-31,4-1 13 0,0 0 4 15,1 0-6-15,1 0 3 0,2 0 8 16,3 1-10-16,2 0-7 0,2 0-14 16,4 1-8-16,2 0-10 0,2-1-13 15,1 2-5-15,2-1-7 0,1-1-3 16,-1 0 0-16,4 0-1 0,-3-1-2 16,1 1-20-16,-3 1-26 0,-3 0-20 15,0-1-25-15,-2 0-41 0,-3 3-38 16,-3-1-10-16,-6 1-136 0</inkml:trace>
  <inkml:trace contextRef="#ctx0" brushRef="#br0" timeOffset="104859.16">19224 14730 266 0,'0'0'135'0,"0"0"-60"0,0 0 41 0,0 0-20 16,0 0-17-16,0 0 2 0,-23 27-4 15,28-25-6-15,4 1-12 0,4-1-7 16,6-1-1-16,4-1-4 0,4 0-6 16,7 0-12-16,5 1-16 0,6-1-11 15,0 3 1-15,-6-2-2 16,-13 0-1-16,-6 0-1 0,-3 1-7 16,3 3-45-16,2-1-57 0,9 1-73 15,-8 0-98-15,-2-3-163 0</inkml:trace>
  <inkml:trace contextRef="#ctx0" brushRef="#br0" timeOffset="109831.59">20706 14636 154 0,'0'0'58'15,"0"0"-23"-15,0 0 42 0,0 0-14 0,1 0-8 16,-1 0 12-16,0 0-3 15,0 0 4-15,0-3-6 0,0 0-2 16,0-2 2-16,-1 0-3 0,1 1-13 16,0-1-6-16,0 2-1 0,3-1-7 15,2 1-12-15,-1-2-8 0,1-1-5 16,1-1-2-16,3 1-3 0,0 2-1 16,1 0 1-16,-2 2 1 0,4 1 3 15,-2 0-3-15,0 0 5 0,1 1-1 16,0 0-2-16,-1 0 0 0,1 2 0 15,-2 2-1-15,0 2-1 0,0 3-2 16,-2 3 2-16,0 0-2 0,0 2 1 16,-1 2 5-16,-1 2 1 15,-2 0-1-15,-2 2 3 0,-1 1-2 16,0 0-2-16,-2 1 0 0,-4 0 1 16,-3 1-1-16,-1-1 4 0,-5 0 3 15,-1-1 3-15,-3 1-1 0,0-2-2 16,-2 1-4-16,-1-2-3 0,-1-2-2 15,2-2 4-15,0-1 0 0,3-2-4 16,1-2-1-16,3-1 0 0,2-4 0 16,4 0-1-16,2-3 0 0,2 0 2 15,1-1 2-15,3-1 3 0,0 0 4 16,7 0 3-16,1 0 7 0,5 0-1 16,4 0-3-16,4 0 3 0,2 1 0 15,3 0-1-15,1-1-1 0,1 2-1 16,-2 1-6-16,1-2-4 0,-4 0-7 15,1 0-2-15,-2 1 0 0,-2 0-14 16,-2-1-17-16,-1 0-22 0,-2 2-34 16,1-2-54-16,1 1-64 0,-2-2-102 15,-3 0-74-15</inkml:trace>
  <inkml:trace contextRef="#ctx0" brushRef="#br0" timeOffset="110347.93">21404 14981 285 0,'0'0'143'0,"0"1"-91"0,2-1 15 15,0 1-19-15,1 3-11 0,0-2 5 16,1 2 9-16,0-2 1 0,-1 0-11 16,0 2-7-16,-2-1-8 0,-1 2-10 15,0 0 1-15,0-1 5 0,-3 1-3 16,-2-3-8-16,-1-1-6 0,0-1 2 16,0-2-2-16,0-4 0 0,0-1 15 15,2-1 4-15,1-1 3 0,2-3-2 16,1 2-3-16,1-1 1 0,2 2-3 15,3 1-4-15,-2 1 4 0,1 2-2 16,-1 2-2-16,-1 1-4 0,0 1-12 16,-1 1-2-16,0 4-7 15,3 0-28-15,-1 3-36 0,1 0-50 16,6 2-74-16,-1-4-55 0,0 0-166 0</inkml:trace>
  <inkml:trace contextRef="#ctx0" brushRef="#br0" timeOffset="111035.01">21725 14579 299 0,'0'0'88'0,"0"0"-47"16,0 0 46-16,0 0-27 0,0 0-19 0,-8-38 7 0,8 32 0 15,0-1 5-15,2 1 1 0,1 2 0 16,0-2-7-16,0 4 0 0,-1 0-17 16,0 2-9-16,-1 0-8 0,0 1-9 15,0 3-1-15,0 3-3 0,-1 3 1 16,0 1-1-16,0 2 0 0,-1 2 0 16,-2 1-2-1,-1 4 2-15,-1 0 0 0,1 0 1 16,1 1 0-16,-1-1 3 15,1-2 5-15,2 0 3 0,1-3 4 0,0-2 1 16,1-4-2-16,3 1-5 0,2-6-2 16,3-1-4-16,1-2 1 0,1-1-1 15,3 0 2-15,0-4 3 0,3 3 5 16,-2-2 1-16,3-1 0 0,-1 3 2 16,1-1 9-16,0-1 1 0,0 3-11 15,0 0-7-15,-1 0-3 0,-1 5-3 16,-3 1-3-16,0 3-1 0,-3 3 1 15,-1 4 0-15,-3-1 9 0,0 3 10 16,-4-1 7-16,-2 0 1 0,-2 0-4 16,-7-3-6-16,-1 1-2 0,-2-2-4 15,-5-2-3-15,-1-1-4 0,-1 1-4 16,-4-4 3-16,0 0-3 16,1-3-6-16,-2 0-18 0,2-2-10 15,2-2-11-15,2 0-11 0,1-3-2 16,5-1-20-16,3-3-19 0,3 0-39 15,3-1-51-15,5-7-14 0,4 2-89 16</inkml:trace>
  <inkml:trace contextRef="#ctx0" brushRef="#br0" timeOffset="111316.13">21798 14549 515 0,'0'0'44'0,"0"0"36"0,0 0 18 0,9-4 12 0,2 0-31 0,4 0-15 15,5-1 8-15,1-2-6 0,4 0-7 16,0 0-25-16,2 1-22 0,-2 0-10 15,1 1-2-15,1 1-15 0,1 0-38 16,7 3-53-16,13 1-75 16,-8 0-64-16,-2 1-81 0</inkml:trace>
  <inkml:trace contextRef="#ctx0" brushRef="#br0" timeOffset="112083.71">22615 14606 359 0,'0'0'76'0,"0"0"-20"0,0 0 18 16,0 0-29-16,7-36-12 0,-7 27 16 15,-2-1-4-15,-1 0 4 0,0 1-4 16,-1-2 7-16,-1 3-8 0,-1 1-5 16,1-1 2-16,-1 2-2 15,1-1-4-15,1 4-5 0,0-2-11 0,-1 3-11 16,1-2-2-16,0 1-3 15,-2-1-3-15,1 1 1 0,-1-1-1 16,-2 4-3-16,0-1-2 0,-3 1-9 16,0 0 3-16,-4 2 1 0,0 4 6 15,-3 0 0-15,1 1 1 0,-2 1-1 16,2 3 1-16,-2 0 0 0,0 2 3 16,3 1 0-16,1 1 0 0,3 0 0 15,6 2-3-15,3-1 2 0,3-1-3 16,1 3 3-16,6-3 0 0,2-1 1 15,5 1 0-15,1-3 0 0,3-2 1 16,0 1 2-16,1-6 2 0,2-2 6 16,-1-3-5-16,1-1-1 0,-2-6 4 15,-2-2-1-15,-1-2 3 0,-3-1 5 16,-1 1 8-16,-1-3 0 0,-2 0-4 16,-2 0-6-16,1-2-5 0,-2 1-3 15,0 1 2-15,-1-1-7 0,0 1 1 16,0 1 2-16,0 0 2 15,-1 3 4-15,-1 0 3 0,0 1-1 0,-1 5 4 16,0-1-4 0,-1 3 1-16,-1 2-1 0,0 0-5 0,0 4-4 0,0 4 7 15,0 3 4-15,-3 3-3 0,0 5-8 16,0 2 0-16,-2 10 2 0,-3 9 5 16,0 9 5-16,0 2 3 0,0-4 3 15,2-8-3 1,3-8-5-16,1-8-2 0,1-4-5 0,-1-3-1 0,2 4-5 15,-1 1 1-15,1 1-1 0,0-3-9 16,0-4-25-16,0-4-20 16,0-2-25-16,1-3-33 0,2-4-57 15,2-2-46-15,6-5-28 0,-3-3-44 16</inkml:trace>
  <inkml:trace contextRef="#ctx0" brushRef="#br0" timeOffset="112585.1">22797 14555 454 0,'0'0'122'0,"-1"-4"-52"0,1 1 33 0,2 0-34 16,3-1-30-16,5-3-12 0,0 2-1 15,2-1 6-15,5 1 5 0,3 0 4 16,-1 3 3-16,4 0-17 0,0 1-6 16,0 0-2-16,-2 1-5 0,1 0-4 15,0 0-1-15,-3 1-4 0,0 1 1 16,-1-1-1-16,-2 1-1 15,-2-1 0-15,-1 1-3 0,-3 0 1 16,-2 0 0-16,-1-1 3 0,-4 3 5 16,-1-2-1-16,-2 4 0 0,0 1 0 15,-1 1 2-15,-3 6 0 0,-3 4-4 16,2 3 2-16,-1 4 2 0,-1 4 3 16,0 3 8-16,-2-1 9 0,0 1-4 15,1-2-4-15,0 1-11 0,-2-3 0 16,2-3-1-16,0 1 0 0,-1-4-7 15,2 0 2-15,1-2-3 0,-1-2-1 16,4-3-2-16,1-5-1 0,2 1-25 16,0-4-47-16,5-1-38 0,2-2-34 15,6 0-58-15,2-3-97 0,-4 1-185 0</inkml:trace>
  <inkml:trace contextRef="#ctx0" brushRef="#br1" timeOffset="136431.48">29664 16085 620 0,'0'0'26'0,"0"0"-26"0,0 0 65 16,0 0-65-16,0 0-7 15,0 0-7-15,0 0 14 0,0 0 0 0,-3 9 0 16,6-5-1-16,-2 1-1 0,4 0-22 15,3 0-29-15,6 0-52 0,0-1-117 16</inkml:trace>
  <inkml:trace contextRef="#ctx0" brushRef="#br1" timeOffset="139430.48">5304 17272 30 0,'0'0'23'0,"1"0"-1"16,-1 0 13-16,0-1-9 0,0 1-2 15,0-1 7-15,0 1 9 16,0-1-9-16,0-1-6 0,0 1-4 15,0 0-2-15,0 1 5 0,1-1 2 16,-1 0 6-16,0 1 1 0,0 0-3 16,0-1-4-16,0-1-2 0,0 1-1 15,0 0 0-15,0 1 4 0,0-2-6 16,0 1-2-16,1-2-4 0,0 2-8 16,-1-1 1-16,2 1 0 0,-1-2-1 15,2 2 0-15,-2-1 0 0,1 2-4 16,1-1 1-16,0 1-2 0,0 0-1 15,1 0 1-15,1 0-1 0,1-2-1 16,2 2 0-16,-1-1 0 0,0 1 0 16,3 0 0-16,1 0 0 0,1-1 0 15,1 1 0-15,0-1 2 0,3-1 0 16,-1-1 2-16,4 2-2 0,-1 0-2 16,2 0 2-16,0-1 0 0,1-1 0 15,2 2-1-15,1-1-1 0,1 1 0 16,1-1 1-16,1 1 1 0,3 0 1 15,0-1 0-15,7-2 6 0,6 3-1 16,7-4-2-16,2 3-1 0,-2-1-2 16,-5 0 0-16,-3 1-3 0,-2 0 0 15,0-1 3-15,1 2 2 0,-1 0 0 16,2 0 1-16,1 0-1 0,-1 0-2 16,2 0 0-16,-1 0-3 15,1 1 3-15,0-1-1 0,1 1 0 16,2-1 2-16,0-1-2 0,2-1 1 15,0 2 2-15,3-1-2 0,0-1 6 16,2 2 0-16,1-1-2 0,1-1 2 16,1 0-2-16,1 2 1 0,0-2 0 15,1 1 1-15,0 1-6 0,-1 0-2 16,2-2 0-16,3 1 0 0,1 1-1 16,1 0 1-16,-1-2-1 0,0 2 0 15,-1 0-1-15,1-1 2 0,1-1 1 16,1 0-2-16,1 0 4 0,2 1 2 15,0 0-2-15,1-2 5 16,0 2 1-16,1 0-1 0,-1 1-4 16,3-1 2-16,1 0 0 0,2 2-2 15,0 0 1-15,0 1 0 0,-3-1-1 16,1 0 0-16,-1 0-3 0,3 0 2 16,0 0-4-16,2 1 2 0,0 2-2 15,0-1 0-15,0-1 1 0,4 1-1 16,2 1 0-16,1-2 1 0,5 0 0 15,2 0-1-15,2 1 2 0,3-1 3 16,-1 0-3-16,1 0 3 0,2 0-1 16,1 1 4-16,0-1 0 15,-2 1-2-15,-1-2-3 0,1 1-3 16,0 0 1-16,0 1 0 0,-2 0-1 16,-3 0-1-16,-3-1-4 15,-2 1 0-15,-1 0-7 0,-3-1 0 0,-2 1-4 16,-4 0-2-16,-5 1-4 0,-2-1-10 15,-5 2-8-15,-2-2-17 0,-3 1-17 16,-4 0-27-16,-2-3-44 0,-17 0-117 16</inkml:trace>
  <inkml:trace contextRef="#ctx0" brushRef="#br1" timeOffset="142490.45">5594 16765 85 0,'0'0'43'0,"0"-2"-9"0,0 1 28 0,0 0-6 15,0-1-12-15,0 2 1 16,0-2-7-16,0 1-11 0,0 1-7 16,0 0-1-16,0 0 6 0,0 0 1 15,0 0 2-15,0 0-3 0,0 0-3 16,0 0-7-16,0 0-7 0,1 0-6 15,-1 0 2-15,2 0-1 0,1 0 3 16,0 0 2-16,2 0-1 0,0 0 1 16,0 0 1-16,0 1-1 0,0-1 1 15,1 0 4-15,1 0 4 0,4-1-3 16,-1-1-3-16,2-1-5 0,1-1 0 16,0-2-2-16,2-1 1 0,0 2 1 15,0-2-1 1,1 1 0-16,0 0 1 0,0-2 1 15,2 1 0-15,-2-1 5 0,2-1-4 0,0 1 2 16,-1-1-1-16,2-1-1 0,-1 1-1 16,2-3 3-16,0 2-2 0,0-1-4 15,1-1 1-15,-2 0-4 0,2-2 0 16,0 1-1-16,-1-1 1 0,1-3 1 16,-1 2-2-16,1-1 0 0,-1 0 0 15,0-1 0 1,-1 1 0-16,0 0 0 15,0-1-1-15,-3 1 1 0,1-1 1 0,-2 1 1 16,1-1-2-16,-1-1 1 0,-1 1 0 16,1-2-1-16,0 1 3 0,-2-2-1 15,0 1-2-15,2 0 3 0,-2-2-2 16,1 1-1-16,-1-1 3 0,1 2-1 16,1-1 2-16,-1 0-3 0,-2 1 2 15,1-1 0-15,0 0 0 0,-1 1 1 16,1 0 5-16,-2-1-2 0,0 0 0 15,3 0 9-15,-3-1-3 0,2 0-5 16,-2 0-2-16,0 0 0 0,2 1-3 16,-2-1 3-16,-1-1-1 0,2 1 2 15,-1 0-1-15,-1 1-1 16,0-1-2-16,1 0 2 0,-2 1-2 16,0-2 4-16,0 2 1 0,0 0-3 15,0-1-3-15,-1-2 0 0,0 4-1 16,1-3-1-16,0 1 4 0,-1-1-2 15,2 1-1-15,0 0 5 0,0 0 3 16,0 0 0-16,1 0-2 0,-2 0 2 16,1 0 3-16,1 0 1 0,-1 1-3 15,-1 0-5-15,2 0-4 0,-2 0 1 16,0 0-1-16,-1-1 0 0,2 0-1 16,-2 0 1-16,2-1-1 0,-1 0 0 15,1-1 0-15,-2 1 0 16,3-1 1-16,-1 2-1 0,0-4 0 15,2 3 0-15,-2 0 0 0,2 0 1 16,-1-1 0-16,0 0-1 0,0 1-1 16,2 1 1-16,-2-1 0 0,2 0 0 15,0-2 0-15,-1 2 0 0,2 0 0 16,-1-1-1-16,2-1 1 0,-2 2 0 16,3-1 0-16,-1 1 0 0,2-2 0 15,-2 2 0-15,2 0 0 0,-3 1 0 16,2 0 1-16,-1 0-1 0,2 0 0 15,-2 0 1-15,1 0-1 0,-1 3 0 16,0-2 0-16,0 2 0 0,0-1 0 16,0 2 0-16,2 0 0 0,0 0 0 15,1 1 0-15,1-1 0 0,0 1 0 16,1 2 0-16,-1-2-1 0,3 0 1 16,0 2 0-16,0-2 0 0,-1 1 0 15,3 1 0-15,-1 0 0 0,-2 0 0 16,1 1 0-16,1 1-1 0,-2-1 1 15,-1 1 0-15,1 0-1 0,2 2 1 16,-3-1 0-16,2 3-1 0,1 0 1 16,0 0 1-16,-1-1-1 0,0 1-1 15,2 2 1-15,-2 1 0 16,2 0 0-16,-1-1 0 0,1 3 0 16,-3-2 0-16,2 2 0 0,0 0 0 15,-1 2 1-15,0-1-1 0,0 0 0 16,0 0 0-16,-2 1-1 0,1 1 1 15,1 0 0-15,-3 0 0 0,3 0-1 16,-1 2 1-16,-2 1 0 0,1-1 0 16,-1 2-1-16,1 0 1 0,0 1 1 15,0-1 0-15,-1 1-1 0,2 2 0 16,0 0 1-16,-1 2 1 0,2 0 0 16,0-1 2-16,0 1-1 0,0 0 0 15,0 1 0-15,0 0-2 16,-1 1 1-16,0 0-1 0,0 0 0 15,-1 1-1-15,-1 0 1 0,1 0-1 16,-2 2 0-16,0 0 2 0,0 1-2 16,1 2 2-16,0-2-2 0,-2 0 1 15,0 2-1-15,0 1 2 0,2-2-2 16,-2 3 4-16,2 0 1 0,-1-2-2 16,-1 3 1-16,1 0 0 0,-1-1-1 15,1 1-1-15,-3-1-1 0,2 2 0 16,-2 0 0-16,2 0-1 0,-1 0 1 15,1 2-1-15,0-1 0 16,-2 0 1-16,1 1-1 0,-1-2 0 16,2 4 1-16,-2-3 0 0,1 1 0 15,-2-1 0-15,2 2-1 0,-1-2 2 16,1 0-1-16,-2 0 3 0,1-1-4 16,0 1 1-16,-1-1-1 0,0 1 0 15,0 1 1-15,1-1 0 0,-2 0-1 16,2 0 0-16,-2 0 0 0,1 0 0 15,0 2 0-15,1-2 2 0,-1 0-1 16,1 3-1-16,0-3-1 16,2 1 1-16,-1-1 1 0,1 1-1 0,0 1 0 15,0-2-1-15,-2 3 1 0,3-2 0 16,-2 1 0-16,1 0 0 0,-2-1 0 16,1 1 0-16,0-1 0 0,1-1 0 15,-2 0 0-15,2 0 0 0,0 0 0 16,-1 1 1-16,2-1-1 0,-3 0 3 15,3 0 0-15,-2 1 0 0,2 0 4 16,-1-1 2-16,1 0-2 0,1 0-1 16,-1 0 0-16,0 0-1 0,0 0-1 15,0 0-3-15,-1-1 2 0,2 1 0 16,-2 0 1-16,-1-1-4 0,2 2 1 16,-1-3-1-16,1 1 1 0,-1 1 1 15,2-1-2-15,-1 0 1 0,0-2-1 16,1 1 0-16,-1 0 1 0,2-1-1 15,0 1 2-15,-1 0-2 0,2-1 2 16,-1-1 0-16,-1 1-2 16,2-1 4-16,1 0-1 15,-2 1 4-15,1-1 2 0,1 0 2 0,-1 1-5 16,0-2-2-16,2 0 1 0,-1 0-3 16,-1-2-2-16,0 2 2 0,2-2-2 15,-2 1 0-15,2-1 1 0,1-2-1 16,-1 0 0-16,0 0 0 0,2-1 1 15,-1 0-1-15,1 0 0 0,1-2 1 16,-1 0-1-16,0 0 2 0,1-2-1 16,-1 1 0-16,-1-1-1 0,2 1 1 15,-3-2 0-15,0 0-1 0,1 0 1 16,-3-2-1-16,1 1 0 16,-1-1 2-16,1 1-2 0,-3-2 0 15,1 0 0-15,-1 1 0 0,0-1 1 16,0 0-1-16,-2-1 0 0,1 0 0 15,-1-1 1-15,0 1-1 0,-2-1 0 16,2 0 1-16,-4 0-1 0,2 1-1 16,-3-1 1-16,1 0-3 0,-2 2-9 15,-1-1-17-15,0 1-22 16,0 0-30-16,-1-1-46 0,2 2-61 0,-4-3-72 16,-3 1-152-16</inkml:trace>
  <inkml:trace contextRef="#ctx0" brushRef="#br1" timeOffset="148473.93">9844 15494 13 0,'2'-3'29'0,"0"0"-7"0,0 1 2 16,0-1 2-16,-1 1-1 0,1 0 8 16,-2 0 17-16,0 1-9 15,0 0-2-15,0-1-7 0,1 1-4 16,-1 0-11-16,0 0-5 0,0 0-2 16,0 0-4-16,0-1 1 0,-1 1 1 15,-1 1 3-15,1-2-3 0,0 1-2 16,0-1 3-16,0 0 3 0,0 2 1 15,0-1-5-15,0-1 3 0,0 1 4 16,1-1 1-16,-1 1-7 0,0 0 0 16,1-1 2-16,-1 1-2 0,1-1-1 15,0 1 4-15,0 0 3 0,0 0-2 16,0-1-5-16,0-1 2 16,1 3 3-16,-1-2 3 0,1 1 1 15,-1-1 2-15,0 0-4 0,0 1-1 16,0-1-3-16,-1 1-2 0,0 0-1 15,-2-1 6-15,2 1 1 0,-1 0-4 16,1 0 1-16,0 1 0 0,1-1-2 16,0 0-1-16,0 1 2 0,0 0-1 15,0 0-1-15,0 0 2 0,0 0 2 16,0 0-1-16,0 0 3 0,0 0 1 16,0 0-2-16,0 0-1 0,0 0-2 15,0 0-1-15,0 2-1 16,0 0 2-16,1-1-3 0,-1 3-1 15,1-1-1-15,-1 1-3 0,0 0 1 16,0 1 2-16,0 1 1 0,0 0-1 16,0 1 0-16,0 0 0 0,1 0-2 15,-1 1 1-15,2-1-2 0,1 1-1 16,0 0-1-16,0-1 0 0,1 1 0 16,-1 0 0-16,-2 2-1 0,1-1 0 15,-1 1 0-15,-1 1 1 0,0 1 0 16,0 1-1-16,0 0 0 0,0 1 2 15,-2 1-1-15,0-1-1 0,0 1 1 16,0 1 1-16,1-1 1 0,-1 0 1 16,1 1 4-16,1-2 2 0,-1 1 4 15,1 0 2-15,0-1-5 0,0 0 0 16,1 1-6-16,1-2 3 0,0 0-2 16,0 1 2-16,0 0-3 0,-2 0 2 15,1-1-1-15,-1 2 0 0,0-1 0 16,1 0-2-16,-1 1-1 0,0-1 0 15,0 0-2-15,0 1 1 0,0-1-2 16,1-1 2-16,-1 1 0 0,0 0 1 16,1-1 0-16,-1 1 1 0,0 0 1 15,2-1-1-15,-1 0 0 0,0 1 2 16,0-1-2-16,1 0 2 0,-1 1-3 16,1 0 3-16,1-1-3 0,-2 1-1 15,0 0 3-15,0-1-1 0,1 2-2 16,-1-2 3-16,1 1-1 0,1-1-1 15,-1 0 1-15,-1 1-1 0,1-3-2 16,1 3 2-16,-1 0-2 0,-1-1 0 16,1 1 0-16,0-1 0 0,-1 0 3 15,2 0-2-15,-1 1 0 0,-1-2 0 16,1 2 2-16,-1-1-1 0,0 1 1 16,0 0 2-16,1 0 2 0,0 0-1 15,0 0 1-15,-1 0 3 16,1 0-7-16,-1 0 0 0,1-1-1 15,-1 1-3-15,0-1 2 0,0 0 0 16,0 2-2-16,-1-2 2 0,1 0 0 16,-1-1-1-16,0 2 1 0,0-1 2 15,0 0-2-15,0 0 3 0,0 0-1 16,0-1 0-16,0 1 2 0,0 1 0 16,0 0-3-16,0 0 0 0,0 2 0 15,0-2 0-15,0 0 0 0,1 0 1 16,0-1 2-16,1 0 1 0,0 1-1 15,0-1-3-15,-2-1-1 0,1-1 1 16,0 1-3-16,-1-2 1 16,0 1 1-16,0-1-2 0,1 1 0 15,-1-1 2-15,0 0-1 0,0-2-1 16,1 0 0-16,-1 1 0 0,1-1 0 16,-1-1 2-16,0 1-1 0,0-1-1 15,1 0 0-15,-1 0 0 0,0-1 1 16,0-2-1-16,0 2 0 0,0-1 0 15,1 0 0-15,0-1 1 0,-1 0 0 16,1-1-1-16,0 0 1 0,-1 0-1 16,1-1 1-16,-1 2-1 0,0-1 0 15,0 1 1-15,1-1-1 16,-1 1 0-16,1-2 0 0,-1 0 1 16,1 1-1-16,0-1 0 0,0-1 0 15,-1 1 0-15,1 0 0 0,-1-1 0 16,0-1 0-16,1 0 2 0,-1 0-2 15,0 0 4-15,0 0 0 0,0-1-4 16,-2-1 1-16,0-1-1 0,1 1 0 16,-1-2-1-16,1 2-6 0,-1 0-16 15,2-1-25-15,0 1-34 0,0 1-56 16,2-3-66-16,0 2-130 0,0-1-211 0</inkml:trace>
  <inkml:trace contextRef="#ctx0" brushRef="#br1" timeOffset="149599.04">10016 16333 61 0,'0'0'24'16,"0"0"-6"-16,0 0 30 0,0 0-4 15,-11 15-8-15,9-11-4 0,-1-1 1 16,0 0 8-16,1-2-4 0,-1 1 4 16,2-1 5-16,0-1 1 0,1 0 6 15,0 0-12-15,3-3-5 0,3-1 0 16,1-3 7-16,4-1 5 0,4-5-2 16,2 2-4-16,4-1-5 15,2-3-2-15,2 1 0 0,-1 0 2 0,1-1 4 16,-1 1-5-16,1 1-8 15,-2 0-14-15,0 1-7 0,1 1-3 16,-4 2-3-16,-2 1-1 0,0 2-5 16,-3 1-24-16,0 0-27 0,-3 2-14 15,0 1-20-15,-4 2-36 0,-1 0-20 16,-2 7-25-16,-3-1-59 0</inkml:trace>
  <inkml:trace contextRef="#ctx0" brushRef="#br1" timeOffset="149896.25">10127 16613 113 0,'0'0'74'0,"0"0"-19"0,0 0 35 15,0 0-7-15,0 0 3 0,0 0-4 16,32-22-10-16,-15 10 9 0,4-4 3 16,4 0-7-1,3-1-15-15,6-4-13 0,6-1-13 0,-4 2-19 0,-1 3-11 16,-2 2-5-16,-1 2-1 16,1 0-3-16,-2 1-23 0,-6 2-22 15,-5 3-24-15,1 2-23 0,2-1-43 16,2 3-17-16,-4 0-51 0,-5 3-49 15</inkml:trace>
  <inkml:trace contextRef="#ctx0" brushRef="#br1" timeOffset="150177.4">10395 16858 338 0,'0'0'85'16,"0"0"-3"-16,0 0 41 0,42-21-14 16,-19 8-13-16,2 0-7 0,5-1-18 15,9-1-13-15,6-2-26 0,7 0-18 16,1 1-14-16,-6 2-1 0,-2 1-27 15,-6 5-30-15,1-3-42 0,-2 2-62 16,0 0-41-16,-13 2-101 16</inkml:trace>
  <inkml:trace contextRef="#ctx0" brushRef="#br1" timeOffset="151272.79">10324 16492 154 0,'0'0'214'0,"0"0"-182"0,0 0 26 0,0 0 24 16,0 0-21-16,-20-45-24 16,20 29-1-16,2-4 13 0,4 0 7 15,3-3-4-15,3-1-1 0,4-3-6 16,3-1-4-16,8-8 0 0,9-6 2 16,10-7-5-16,7 1-6 0,1 6-1 15,-1 4-4-15,0 7-10 0,3 1-1 16,4 1-4-1,3 5-4-15,1 0-8 0,0 3 7 0,-3 2-4 0,-1 1 1 16,-4 3 2-16,-1 1-5 0,-6 0 3 16,-1 3 3-16,-5 2-1 0,-3 2-3 15,-3-2-3-15,-2 2 3 0,-3-1-3 16,-5 3 0-16,-9 3 1 16,-4 1-1-16,-4 1-3 0,0 0 3 15,4-2 3-15,-4 1-2 16,-2-1-1-16,0 1 0 0,-5 1 0 15,-1-1-1-15,-2 1 0 0,0 0-1 0,0 0 1 16,-1-1 1-16,-2-1-2 0,0 1-2 16,-2-1 2-16,1 1 1 0,0-1 1 15,0 1 1-15,0-1 0 16,1 1-1-16,-3-1 1 0,0 0-1 16,1 0 1-16,0 0-1 0,-2-1 0 15,-1 0 1-15,-2-1-1 0,2 0 1 16,0 1-1-16,0 0 0 0,-2-1 0 15,2 1 1-15,0 1 1 0,-2-1-2 16,1 1-2-16,-1-2 2 0,0 2 2 16,1-3 3-16,-1 3-2 0,2-1 1 15,-1 0 3-15,2 2-1 0,1-1 4 16,0 0-2-16,-1 0 4 0,2 1-1 16,2 1 1-16,0 0-1 0,2-1-3 15,-2 0-2-15,3 1-2 0,-1 0 1 16,1 0-5-16,1 0 0 0,3 0 1 15,1 0 1-15,2 0 0 16,4 0-1-16,0 0 2 0,3 0-2 0,1 0 1 16,2 0 0-16,-1 0-1 0,2 1 3 15,-1 0-2-15,1 0 0 0,-1 2 2 16,-1 0-1-16,-2 1 1 0,0 0 2 16,-3 2-3-16,-1 0 2 0,-4 0-4 15,-1 1 2-15,-3 2-1 0,-2 1 3 16,0 1 0-16,-3 1 0 0,-2 0 0 15,0 1 0-15,-4 1-1 0,1-1 0 16,-1 1 1-16,-2-2 1 0,2 0-2 16,-1-1-2-16,-2 2 0 0,2-4-1 15,-2 1 0-15,0-2-1 16,0 1-6-16,0-2-10 16,1-2-14-16,1 1-11 0,-1-3-17 0,3 1-26 15,2-2-21-15,0 0-44 16,4 0-31-16,2-2-29 0,3-3-47 0,2-1-103 15</inkml:trace>
  <inkml:trace contextRef="#ctx0" brushRef="#br1" timeOffset="152041.09">12228 15352 161 0,'0'0'181'0,"1"-1"-120"0,-1 0 37 0,0-3 1 0,0 1-32 16,0-2-13-16,-1-1 5 0,0 1 0 15,-3 0-12-15,0 0-8 0,-2 1 0 16,0 1-2-16,1 0-1 0,0-1-9 16,0-1-5-16,-1 1-7 0,2-3-3 15,-2 2 3-15,1 0 1 0,-1 2-6 16,0 1 0-16,1 0-5 0,-3 1-4 16,0 1 0-16,-1 0-1 0,-3 6 0 15,-1 0 1-15,0 3-2 0,-5 3 2 16,1 1-1-16,0 2 0 0,-1 3 0 15,3 1 0-15,0 4-1 0,3 1 0 16,3 0-2-16,0 2 1 0,5 1 1 16,1-2-1-16,3 1 2 0,3-2-1 15,2-2 0-15,5-1 1 0,1-4 1 16,4-1 1-16,0-2 10 0,4-3 8 16,1-3 5-16,2-3 9 0,3-4 7 15,-1-1-1-15,0-4-7 0,1-3-6 16,0-3 0-16,-1-3-8 0,-2-4-3 15,-3-1-4-15,-1-4 2 16,-2-1-2-16,-3-5-4 0,-4-6 1 0,-4-6-2 16,-3 4-3-1,-2 4-2-15,-3 7 4 0,-6 6-2 0,-2-1-1 0,-2-2-1 16,-4 5-2-16,-1 0-3 0,-2 6-3 16,0 2-2-16,-1 4-9 0,0 1-2 15,2 4-13-15,1 0-28 0,4 5-34 16,0 0-17-16,6 2-38 15,1 2-44-15,7 4-33 0,0 0-53 16</inkml:trace>
  <inkml:trace contextRef="#ctx0" brushRef="#br1" timeOffset="152479.65">12507 15526 219 0,'0'0'165'0,"3"0"-84"0,-2 0 22 0,2 0-12 0,1 0-2 0,0 1-2 15,0-1-15-15,-2 1-19 0,0-1-16 16,0 1-14-16,-2 0-6 15,0-1 1-15,-3 2-2 0,0-1-5 16,-2-1 0-16,-1 0-1 0,1 0-1 16,1-1-7-16,0-2 0 0,1 1-2 15,0 0-23-15,1 0-37 0,2 0-37 16,2 0-47-16,4 1-71 0,-2-1-126 0</inkml:trace>
  <inkml:trace contextRef="#ctx0" brushRef="#br1" timeOffset="153169.41">12970 15237 250 0,'0'0'51'0,"0"0"-21"16,0 0 54-16,0 0-37 0,7-33-15 16,-7 24 12-16,0 0 5 0,-2 1 6 15,0 0-5 1,0 0 5-16,0 1-8 15,-1 1 2-15,2 0-4 0,-3 3-7 0,1-2-5 0,0 2-10 0,0 0-12 16,0 2-3-16,1 0-8 0,0 1 0 31,0 0 0-31,2 0 0 0,-3 1 0 0,2 1 1 0,0 3-1 16,-2 0-1-16,1-2-2 0,-1 4 3 16,-1-2 0-16,0 3 0 0,-2 1 0 15,0 3 0-15,1 1 3 0,0 1-3 16,-2 2-3-16,0 1 3 0,1 1 0 15,1 2-1-15,0-1 1 0,2 2 0 16,0-2 0-16,1 0 0 0,2 0 0 16,0-3 0-16,0 0 0 0,1-2 1 15,3-1 3-15,4 0 2 0,0-4 4 16,3 0 6-16,0-2 7 0,1-3 7 16,1 0 8-16,1-2 1 0,2-2 0 15,-1-2-3-15,2-3-3 16,-1-3-5-1,3-1-6-15,-2-3 3 0,-1-2-1 0,-1-4-4 0,-2-1-2 16,-2-5-5-16,0-7-9 0,-5 0 3 16,-2 0-4-16,-4 0-3 0,-1 7-1 15,-5 0 0-15,-4 4-2 0,1 2 0 16,0 5-4-16,-5 4-3 0,2 2-3 16,0 4-1-16,-5 2 2 0,5 1-6 15,-1 3-15-15,3 3-20 0,0 0-20 16,2 2-28-16,2 0-31 0,4 4-45 15,2-2-39-15,0-1-95 0</inkml:trace>
  <inkml:trace contextRef="#ctx0" brushRef="#br1" timeOffset="153814.1">13305 15115 42 0,'0'0'187'0,"6"-9"-110"0,-1 3 31 0,-2-1-11 0,4 0-29 0,0-1-8 16,-2 1 7-16,1 1-5 0,0 0 9 15,1 2-2-15,-1 0-13 0,-4-2-4 16,1 4-1-16,0-2-11 0,-3 3-14 15,0 1-15-15,-3 0-11 0,-2 5 1 16,-3 2-1-16,-5 2-10 0,1 3-3 16,-2 3-3-16,1 0 0 0,2 3 2 15,0-1 8-15,4 2 4 16,1-2 0-16,3-1 1 0,1 0 2 16,2-3-1-16,2-3 0 0,1 1 1 15,2-2 6-15,1-1 7 0,2-2 5 16,2-1 3-16,1-2 0 0,4-3-2 15,0 2 4-15,0-2-2 0,3 2-2 16,-1-1-1-16,2 1 2 0,2 3 3 16,1 1 2-16,-3 2-5 0,0 1-5 15,-3 2-5-15,1-1-1 0,-7 4 3 16,-1-1-5-16,-6 0 4 0,-3 0 1 16,-3-3-4-16,-7 3 0 0,-1-3-5 15,-4-1-2-15,-1 0-2 0,-3-2-3 16,-3 0-19-16,0-1-17 15,0-1-17-15,1-1-9 0,2 1-1 16,2-1-19-16,2-2-21 0,5-2-34 16,3 0-36-16,7-7 6 0,2 0-106 15</inkml:trace>
  <inkml:trace contextRef="#ctx0" brushRef="#br1" timeOffset="154125.6">13439 15051 432 0,'0'0'106'0,"0"0"-6"0,0 0 42 0,0 0-33 0,22-23-38 0,-8 16 0 16,-1-2-16-16,5 0-10 0,2 0-10 15,2-2-12-15,3 3-9 0,2-1-7 16,-2 1-5-16,4 0 1 0,-2-1-3 16,3 4 0-16,0 0-8 0,0 0-34 15,0 4-50-15,17-5-52 0,-9 2-97 16,-5 0-62-16</inkml:trace>
  <inkml:trace contextRef="#ctx0" brushRef="#br1" timeOffset="161521.98">9105 14210 88 0,'0'0'41'0,"0"0"-10"16,0 0 14-16,0 0 4 0,-2-12-16 15,2 10-5-15,0-1 1 0,0 0-4 16,0 0 7-16,0 0 2 0,0 2 5 16,0 0 0-16,0-1 3 0,0 1-4 15,-1 0-3-15,-1 0-4 0,0 1-3 16,0 0-4-16,0 0-4 0,-2 0-6 16,2 0-3-16,-1 0 0 15,1-1 2-15,0 1 7 0,1-1 7 16,0-1 0-16,1-1-1 0,0 1-6 15,3-4-11-15,1-1 12 0,3 0-4 16,4 0-3-16,2 0 5 0,3 0 2 16,3-2-2-16,3-1 1 0,4 2 0 15,6-5-6-15,8 1 0 0,8-2-2 16,2 1-2-16,-4 1-2 0,-7 2-1 16,-9 3-2-16,-8 2-2 0,-6 1-1 15,-1 2-2-15,0-3 1 0,2 2 0 16,-2-2-1-16,-2 1 2 0,-3 1-2 15,-3-1 4-15,-3 0 0 0,-2 1 2 16,-2 1 1-16,0 0 5 16,-2 0-2-16,-2-2-4 0,-2 1-3 0,0-2-1 15,-2 0-2-15,0 1 0 16,1-2 0-16,-2 0 1 0,-2 0-1 0,2-1 0 16,0 2 0-16,-2 1 0 0,2-1 1 15,0 3-1-15,1-2 1 0,-2 0-1 16,2 0 1-16,1 3 0 0,1-2 0 15,0 0 3-15,1 2 0 0,0 0 1 16,3 0 3-16,0 0 4 0,1 1-4 16,1-2 4-16,0 2-2 0,0 0-6 15,2 0-3-15,3 0 3 0,2-1-3 16,3 1 2-16,2 0-1 0,3 0-2 16,0 0 1-16,2 1 0 15,0 4-1-15,1-1-1 0,-1 1 1 16,1 2 2-16,-3 2-1 0,1-3-1 15,-5 3 0-15,-1-1-1 0,-4 1-1 16,-3-1-1-16,-3 0 3 0,0 2 0 16,-5-1 0-16,-5 3 5 0,-1-2-5 15,-1 3 0-15,-4 0-2 0,2-2-5 16,-2 0-7-16,1-1-9 0,0 1-14 16,0-1-12-16,0-1-17 0,4 0-13 15,3-2-25-15,1 1-37 0,7-1-35 16,2-1-46-16,5-3-107 0</inkml:trace>
  <inkml:trace contextRef="#ctx0" brushRef="#br1" timeOffset="162163.79">10165 13586 378 0,'1'-2'74'0,"1"0"-25"0,0-1 23 0,1 0-27 0,0 0-21 16,1 1-6-16,-1-1 10 0,0 2 2 0,0 0-7 15,-1 1 7-15,0 0-1 0,1 2 6 16,-1 2 2-16,1 3-7 0,0 1 4 15,0 4-7-15,0 3-8 16,-1 3-8-16,0 4-1 0,-1 2-6 0,-1-1 2 16,0 4-4-16,0-1 0 0,-2 1-1 15,-1-1 3 1,-2 1 4-16,1-3 4 0,-1 0 5 0,0-3 8 0,-1-2 0 16,0-1-5-16,-1-3-3 0,2-1-5 15,1-3-1-15,0-1-5 0,1-2 2 16,2-2-4-16,1-1 2 0,0-2 3 15,2-1 4-15,3-2 11 0,2 1 5 16,4-1-4-16,2 0-8 0,4 0-7 16,0-3-6-16,2 0-2 0,1-1-2 15,3 0-2-15,-1-2-12 16,-2 0-13-16,2 1-4 0,-2 0-5 16,-3 1-8-16,-1 1-18 0,-5-1-11 15,1 1-25-15,-5-1-24 0,-1 1-32 16,-2-5-14-16,-3 2-83 0</inkml:trace>
  <inkml:trace contextRef="#ctx0" brushRef="#br1" timeOffset="162476.43">10116 13750 356 0,'0'0'86'0,"0"0"3"0,0 0 9 0,0 0-18 0,0 0-29 16,8-10 6-16,2 7 18 0,5-1-9 15,3 0-8-15,3 0 11 0,2 1-14 16,2 0-11-16,1 0-16 0,1 0-8 15,2-1-11-15,-1 2-6 0,-1-1-1 16,1 0-2-16,-1 1-6 16,-1 0-20-16,-1 1-22 0,-3 0-28 15,0 1-41-15,5 0-46 0,-6 3-62 16,-2 0-85-16</inkml:trace>
  <inkml:trace contextRef="#ctx0" brushRef="#br1" timeOffset="163401.43">10564 14094 129 0,'0'0'63'0,"0"0"-11"0,0 0 29 0,0-2-24 0,0 0-9 15,1-1-4-15,0 0 6 0,2-1-2 16,0-1-6-16,1 1-8 0,2-2-4 15,-2 2-2-15,1 1 8 0,0 2 9 16,1-1-6-16,0 1-1 0,1-1-3 16,-1 1-6-16,0 1-5 0,-1 0 1 15,1 0-9-15,-1 0-4 0,0 0-1 16,-2 0-3-16,2 1-5 0,-1 2 2 16,1 0-2-16,0 1 2 15,0 2 1-15,-1 1 0 0,-1 2-2 16,0 0-1-16,-2 0 0 0,-1 3 2 15,0 2 2-15,-4-1 2 0,-1 1-1 16,-4 0 2-16,0-1-4 0,-2 0 0 16,-2 0-1-16,0-1-1 0,-1 1 0 15,1-2-1-15,0-1 2 0,0 1 6 16,1-2 0-16,0-1 3 0,2 0 0 16,3-2-3-16,0 0-4 0,0-1-3 15,3-2-3-15,1 0 2 0,3-1-2 16,0-1 0-16,1-1 2 0,4 0 4 15,3 0 10-15,2-1 0 0,1-2 5 16,4 1-2-16,-1 1 0 0,3 0 0 16,0-2 1-16,4 2 0 0,-1 0-8 15,1 0-6-15,1 0 0 16,-1 1-5-16,-1-1-2 0,0-1 0 0,0 0-12 16,-3 1-13-16,-1-1-19 0,-2-1-18 15,-2 1-20-15,-2 0-35 0,-3-1-50 16,0 2-62-16,0-1-50 0</inkml:trace>
  <inkml:trace contextRef="#ctx0" brushRef="#br1" timeOffset="164199.6">10994 14076 136 0,'0'0'23'0,"0"0"-1"0,0 0 55 0,6-22-9 0,-5 16-9 0,0 1 5 15,0-2-6-15,-1 1 3 16,0-1 0-16,-1 2-3 0,-1 2-4 0,-1-2-6 15,0 2 0-15,0-2-7 0,0 1-17 16,0 0-6-16,0-2-2 0,2 0-7 16,-2 1-4-16,1 1 2 0,0 0 7 15,0 1 5-15,-1-1 0 0,1 1-4 16,-1-1-6-16,-2 1 1 0,1 0-3 16,-2 1-4-16,-1 1-1 15,1-1 2-15,-1-1 3 0,0 1 2 16,0 2 1-16,0-2 0 0,0 2-3 15,0 0-3-15,-1 1-1 0,0 1-2 16,0 4 0-16,0-2-2 0,-2 2 1 16,1 2 0-16,0 1 0 0,2 0 0 15,0 3 0-15,2-1-3 0,2 0 3 16,3 1-2-16,0-1 2 0,5 0 2 16,4-2-2-16,2 0 4 0,2 1-2 15,1-3-1-15,0-2 2 0,2-2-1 16,-2-1 6-16,1-1 1 0,-3-1 4 15,0 0 1-15,-1-2 5 16,-1-1 1-16,-1-2-5 0,2-3-5 16,-1 0-7-16,-1-3-1 0,1 3 1 15,-2-2-2-15,0 0 1 0,-1 1 2 16,-1 1 0-16,-2-2 4 0,0 2 1 16,-1 1-1-1,0 2 3-15,-2 0 3 0,0 1 1 0,-1 3-4 0,0 1-5 16,0 0-6-16,0 3-2 0,0 4 0 15,0 2 2-15,0 0 0 0,0 3 1 16,0 1-1-16,0 2 1 0,0 1-1 16,0 2 1-16,-2 0 2 0,0 2 4 15,1 0 9-15,-1 0 0 0,1-4 1 16,0 3-1-16,0-5-5 0,0-1-3 16,2-2-4-16,-1 0-4 0,0-3 3 15,0 0 0-15,0-3-3 0,0 0 1 16,0-1-1-16,0 0 0 0,0-2-12 15,1-1-30-15,0-1-33 0,1 0-41 16,4 0-82-16,0-4-133 0,2-1-240 16</inkml:trace>
  <inkml:trace contextRef="#ctx0" brushRef="#br1" timeOffset="207259.54">9455 17692 68 0,'0'0'38'16,"0"0"-26"-16,2-10 0 0,-1 5 28 0,0 0 2 0,0 2-19 16,0-1-6-16,-1 1 6 0,0-1 0 15,0 2-1-15,0 0-5 0,-1-3 4 16,0 3 9-16,0-4 6 0,0 2-5 15,-1 1 0-15,1 0 2 0,0 1-7 16,0-1-5-16,-1 0-6 0,2 2-4 16,0-1-1-16,0-2 1 0,0 3 4 15,0-4 6-15,0 2 8 0,2-2 1 16,-1 2 3-16,1-2 5 0,0 3-8 16,0-1-5-16,0 1 0 0,-1 2-13 15,0 0-3-15,-1 4-3 16,0 3 0-16,0 3 4 0,-1 5 3 15,-2 5-4-15,-1 6 4 0,-2 7 3 16,-1 7 2-16,-2 8-2 0,1-2 2 16,2-5-3-16,1-9 2 0,1-7-6 15,0-8 1-15,0 2-1 0,1 1 0 16,-1 2-8-16,0 1-3 0,0-2 0 16,1-1-21-16,1-6-36 0,2-3-32 15,2-6-57-15,3-1-32 0,1-4-111 16</inkml:trace>
  <inkml:trace contextRef="#ctx0" brushRef="#br1" timeOffset="207943.44">9736 17948 159 0,'0'0'78'0,"0"0"2"0,-1 0 16 16,1-3-20-16,-1 2-19 0,1 1 0 16,0-1-4-16,0 0-1 0,0 1 1 15,0 0-3-15,0 0-5 0,0-1-4 16,0 1-7-16,0 0-4 0,1 1 1 16,-1 1 1-16,0 2-5 0,0 0-8 15,0 2-6-15,-2 1-6 0,-1 0-3 16,-1 0-2-16,0 0 0 15,0-2-1-15,-1-1-1 0,0 0-3 16,1-2 1-16,0-1 1 0,0-1-1 16,1 0 1-16,0-3-1 0,1-2 0 15,-1-2 2-15,3-1 0 0,0-1 1 16,2-3-1-16,3 2 1 0,-1-1-1 16,1 4 2-16,0 0 3 0,0 4 2 15,0 0 5-15,1 3 5 0,-3 0-4 16,1 4-7-16,-1 1-4 0,0 0-2 15,-2 2-1-15,1-1-8 0,-2 1-36 16,1 0-35-16,-1 0-46 16,0-2-47-16,0-1-39 0,0-1-187 0</inkml:trace>
  <inkml:trace contextRef="#ctx0" brushRef="#br1" timeOffset="208671.68">10243 17718 131 0,'0'0'18'0,"0"0"7"0,0 0 46 0,0 0-11 0,23-30-26 15,-19 25 9-15,1-1 4 0,-3 0-6 16,0 3-5-16,0-1-13 0,-1 2-5 16,0-1 2-16,-1 1 1 0,1 1 7 15,-1-1 1-15,0-1 0 0,0 2 3 16,0-1-2-16,-1 1-11 0,-1-2-3 15,0 1-2-15,1 0-1 0,-2-1 2 16,0 2 2-16,0 1-2 16,0-2-5-16,-1 2-3 0,1-1 1 15,-1 1-3-15,0 0-1 0,0 0-1 16,-1 0-2-16,-1 0 2 0,-1 3-2 16,-1 1 1-16,0 1 0 0,-2 1 0 15,-1 2 3-15,0 2 2 0,-3 0-6 16,2 3 0-16,-4 4-1 0,2 0 2 15,-1 2-2-15,1 0 0 0,1 1-2 16,3 2-2-16,0 1 1 16,1-2 2-16,2 1 1 0,3-2 1 15,0 1 0-15,3-1 0 0,1-2 3 16,0 0 2-16,1-3-1 0,4-2 2 16,2-2 1-16,1-2 1 0,1-2 2 15,2-2 1-15,1-1 7 0,0-3 5 16,0-1 3-16,2-2-5 0,-1-3 0 15,1-2 10-15,-4-2-6 0,-1-2-2 16,-2-2 1-16,-3 0-5 0,-2-2-13 0,-2 0-4 0,-2-1-1 0,-4 1-2 16,-3 1-1-16,-1 1 1 0,-4 5-4 15,0 2-10-15,-1 1 14 0,-3 5-3 16,-1 0-6-16,0 5 1 0,0-1-6 16,1 2-12-16,1 1-6 0,1-1-16 15,6 1-20-15,3-1-32 0,2-1-32 16,4-2-13-16,5-3-22 0,3 1-80 15</inkml:trace>
  <inkml:trace contextRef="#ctx0" brushRef="#br1" timeOffset="209421.96">10605 17759 180 0,'0'0'64'0,"0"0"-48"0,1-18 45 0,0 11 3 16,-1 0-21-16,0 0-2 0,0 0 1 15,0 0-13-15,0 0 1 0,0 0 7 16,0 2-3-16,0-2-2 0,-2 3-2 16,-1-1 7-16,0 2-5 0,0 0-8 15,-2 1-4-15,1 1-1 0,-1 0 2 32,0-1-5-32,0 2-1 0,0 0-2 0,0 0 5 0,0 0 1 0,-1 0-4 15,0 0-6-15,1 0-4 0,0 0-2 16,-1-1-2-16,0 1-1 0,-4 0 1 15,1 0 1-15,-1 0-3 0,-1 1 1 16,-1 3-1-16,-1 2 1 16,-1 2 0-16,-1 1 0 0,2 4 0 15,0 0-2-15,1 1-5 0,3 0-3 16,3 1-5-16,3-1-89 0,1 0 69 16,2-2 35-16,3-3 0 0,3-1-1 15,2-1 1-15,3-2 3 0,1 0 2 16,3-3 1-16,-1-1-5 0,0-1 3 15,1 0 5-15,-2-5 3 0,1 1 3 16,-2-3 6-16,1-3-12 0,-1 1-5 16,-1-3 7-16,1 0-6 0,-2-2 9 15,-1 2-8-15,0-2 4 0,-1 1 5 16,-2 4-1-16,0-3 0 0,-2 3 0 16,1-1-1-16,-2 2-1 0,-1 2 0 15,-1 2 5-15,-1 1 0 0,0 2 2 16,0 0-3-16,-1 1-7 0,0 0-6 15,0 0-3-15,-1 1 0 0,1 5 2 16,-1 1-2-16,-2 2 1 0,2 4-1 16,-1 3 1-16,0 1-1 0,-1 3 0 15,0 0-1-15,0 2 0 0,0 0-5 16,1 0 3-16,0 0-2 0,1 1 1 16,1-1-3-16,1-1-12 0,0 1-9 15,0-2-11-15,0 1-14 16,1-4-22-16,2 2-19 0,0-3-18 15,4 0-21-15,-3-4-58 0,1-4-49 16</inkml:trace>
  <inkml:trace contextRef="#ctx0" brushRef="#br1" timeOffset="210126.6">10931 17792 229 0,'0'0'39'0,"0"0"17"0,7-16 44 0,-4 9-32 0,-1 0-16 16,-1 0-6-16,0 1-6 0,-1 3 3 15,0-2 7-15,0 2 0 0,0-1 4 16,0 1-3-16,0-1-3 0,-2 0-7 16,2 0-6-16,-1 0-4 0,0 1-9 15,0-1-5-15,-2 1-3 0,1 0-4 16,-1 0-3-16,-1 1-5 0,0-1 0 16,-3 1 1-16,0 1-2 0,-1 0 0 15,-1 1-1-15,-1 0 0 0,-1 0 1 16,-2 2 0-16,-1 4-1 15,1 0 1-15,-2 2-1 0,4 0 0 16,0 5-2-16,1-1-1 0,1-1-4 16,2 2 0-16,0-1-1 0,3-1 1 15,3 1 4-15,1-1 0 0,2-2 2 16,5 0 0-16,-1-2 0 0,2 0 1 16,0-2 1-16,4-1-1 0,-2-2 0 15,3-2 1-15,0 0 0 0,0-5-1 16,2-1 1-16,-2-1-1 0,1-1 3 15,-2-1 0-15,-2-2 3 0,1 3 2 16,-2-2 0-16,-1-1 2 0,0 2-5 16,-3-3 1-16,0 5-4 0,-3 0-1 15,1 1 4-15,-3 4 2 0,1 2 8 16,-1 0 2-16,0 0-6 0,-1 2-6 16,-1 4-1-16,-1 3-1 0,0 3-2 15,0 2 2-15,1 0-2 0,1 1 2 16,0 2-3-16,1 0 0 0,0 3 0 15,2-1 2-15,-1 1-2 0,1-1 3 16,0 2-2-16,0-1 0 0,0-1 2 16,-1-2-3-16,0 1 0 0,-1-3 0 15,0 0 0-15,0-2-6 16,1-1-26-16,0-2-32 0,1-1-27 0,2-1-61 16,-1-4-85-16,-1-2-138 0</inkml:trace>
  <inkml:trace contextRef="#ctx0" brushRef="#br1" timeOffset="-213350.51">11756 17913 166 0,'0'0'25'0,"0"0"17"0,0 0 31 15,1-7-13-15,-1 4-17 0,0 2-6 16,-1 1-5-16,0-1-1 0,1 0 0 16,0 0-4-16,-1 1-4 0,1-1 4 15,0 1 6-15,0 0 1 0,0 0-9 16,3-1-1-16,3 1-2 16,4-1 1-16,7 0 0 0,5 0 4 15,12-1 6-15,15-2-5 16,18 2-2-16,10-4-1 0,5 0 1 0,1 3 10 15,-3-1-5-15,2 2 1 0,-1 0-2 16,-3 0-3-16,-3 0-7 0,-7-1-10 16,-3 0-5-16,-3-1 0 0,-6 0-3 15,-4 1-2-15,-8 0 0 0,-1 2-15 16,-10 0-22-16,-5-2-13 0,-8 2-23 16,-6 0-28-16,-5-1-17 15,0 1 1-15,3-3-5 0,0-3-34 16,-2 1-60-16</inkml:trace>
  <inkml:trace contextRef="#ctx0" brushRef="#br1" timeOffset="-212942.77">13017 17682 226 0,'0'0'12'15,"0"0"11"-15,0 0 47 0,0 0-1 16,0 0-20-16,0 0-2 0,0-21 4 16,-3 18 3-16,2 2-4 0,-1 0 5 15,2 0-4-15,-3 1-2 0,2-1-2 16,0 1-10-16,1 0-7 0,0 0-13 16,0 0-8-16,1 0-3 0,3 1 5 15,3 1-1-15,2 0-3 0,2 2 3 16,6 0 3-16,-1 3-1 0,0 0 3 15,4 2-1-15,-2 0-6 0,2 3 4 16,-4 1 3-16,0 1 2 0,-2-2-3 16,2 4-3-16,-4-2-3 0,-1-2-2 15,-4 2 1-15,-1-2-3 0,-4 1 0 16,-2-1-2-16,-2-1-1 0,-5 0 0 16,-5-2 2-16,-2 0 2 0,-4 0-4 15,1-1 1-15,-5 0-2 16,2-1-1-16,-1 0-14 0,2 0-24 15,-2 0-34-15,5-1-37 0,1-1-50 16,3-1-42-16,3-3-90 0</inkml:trace>
  <inkml:trace contextRef="#ctx0" brushRef="#br1" timeOffset="-212386.81">14109 17654 339 0,'0'0'31'0,"0"0"18"0,0 0 40 0,12 0-24 0,-7 0-28 15,-5 0 8-15,2 0 0 0,1 0 4 16,-3 0-7-16,0-2 1 0,0 1 1 15,0 1 2-15,0-1-10 0,0 0-4 16,0 0-8 0,-2-2-7-16,-1 0-8 0,-2-1-7 0,-2 1-1 0,-1 1-1 15,-2-1-2-15,-2 3-6 0,-1 3-3 16,-6 1-5-16,-2 7 10 0,-4 2-3 16,-3 2 7-16,1 4 1 0,-3 1 1 15,3 3 1-15,2-1 0 0,5 1-1 31,5-2 0-31,2 1 0 0,7-1 10 0,6-2 6 0,3-2 4 0,7-1 11 16,4-3 2-16,8-2-5 16,2-3-14-16,9-1-10 0,8-1-4 15,8-6-17-15,-2 0-36 0,-1-6-36 16,-8-2-55-16,-5-5-69 0,-9 5-64 16</inkml:trace>
  <inkml:trace contextRef="#ctx0" brushRef="#br1" timeOffset="-211902">14267 17763 494 0,'0'0'19'0,"0"0"15"0,0 0 86 0,40-31-60 16,-25 21-27-16,-2 1-9 0,4 1-11 16,-1 2-8-16,-2 1-1 0,1 2 6 0,2 0 11 0,-2 2-1 0,0 1 2 15,-1 3 1-15,0 2 0 0,-1 4 3 16,-2 1-3-16,0 3 6 0,-1 3-7 16,2 3-13-16,-3 1 4 0,0 0-4 31,0 0-4-31,-3-2-5 0,-1 0 1 15,-4-3-2-15,-1 0 0 0,-1-4-4 16,-6-1 3-16,-2-2 2 0,0-2 0 16,-1-1 1-16,0-3 1 0,0-2-2 15,2-4-12-15,0-5-4 0,-1-1 3 16,1-4 6-16,3-3 4 0,0-1 1 16,0-1 2-16,5 0 0 0,0 3 12 15,3-1 15-15,7 0 6 0,0 3-5 16,5 1 3-16,3 3 4 0,4 1-1 15,1 3 14-15,1 0-26 0,1 2 18 16,-4 1-28-16,1 2-12 0,0 1-15 16,-4 0-37-16,2 0-17 0,-4 2-22 15,0 3-39-15,0 3-42 0,-4 0-49 16,-2-1-115-16</inkml:trace>
  <inkml:trace contextRef="#ctx0" brushRef="#br1" timeOffset="-211615.38">14875 17767 482 0,'0'0'21'0,"0"0"12"0,0 0 80 0,0 0-76 0,2-36-30 16,-2 25 0-16,0 4 4 0,0 2-1 15,0 2 13-15,-2 1 16 0,2 1 7 16,0 1-6-16,-2 0-21 0,1 2-13 15,1 1 15-15,-2 4 2 0,1 2-2 16,-3 2-8-16,1 1-4 0,-1 1-6 16,1 2 0-16,1 1-1 15,0-1-2-15,2 2 0 0,0-1-4 16,2-1-10-16,-2-1-10 0,3 2-21 16,-1-2-20-16,2-2-36 0,-4 1-62 15,0-4 42-15,2-2-143 0</inkml:trace>
  <inkml:trace contextRef="#ctx0" brushRef="#br1" timeOffset="-211468.35">14954 17601 531 0,'0'0'97'0,"0"0"-30"0,0 0 68 16,0 0-75-16,0-35-53 0,0 29-7 15,-3 2-9-15,2 1-39 0,0 2-40 16,0 1-36-16,-2 2-36 15,1 3-84-15</inkml:trace>
  <inkml:trace contextRef="#ctx0" brushRef="#br1" timeOffset="-211096.56">15107 17405 622 0,'0'0'5'0,"0"0"28"0,0 0 100 0,0 0-99 16,0 0-21-16,0 0 7 0,0 0-6 15,0 0-8-15,29-24 5 16,-29 33 27-16,-3 6 1 0,0 5-4 16,-1 10-4-16,1 11-11 0,0 7-1 15,-2 2-3-15,2-3-3 0,1-9 0 16,1-9-6-16,-1-4 1 0,2-8-5 15,-4 2 0-15,2 1-2 0,-1 2 1 16,0 1 4-16,1-2 13 0,0-2-5 16,1-4 1-16,1-2 3 0,0-4-2 15,3-3-9-15,2-1-5 0,4-5 3 16,-1 0-5-16,2-2-4 0,4-2 0 16,0-1-12-16,2 0-15 0,-2-2-20 15,3 0-18-15,-1-1-25 16,1-1-22-16,3-4-45 0,-5 1-25 0,-3 0-115 15</inkml:trace>
  <inkml:trace contextRef="#ctx0" brushRef="#br1" timeOffset="-210892.9">15107 17659 659 0,'0'0'65'16,"0"0"39"-16,0 0-21 0,0 0-53 15,0 0-3-15,0 0 1 0,46-1-17 16,-29 0-8-16,1-2-3 0,1-1 0 16,2 1-29-16,-1-1-45 0,2 3-50 15,11-1-67-15,-4 2-86 0</inkml:trace>
  <inkml:trace contextRef="#ctx0" brushRef="#br1" timeOffset="-210767.37">15503 17895 781 0,'0'0'53'0,"0"0"-17"0,0 0-27 15,0 0-9-15,0 0-158 16,0 0-64-16,0 0-239 0</inkml:trace>
  <inkml:trace contextRef="#ctx0" brushRef="#br1" timeOffset="-210203.66">15937 17633 304 0,'0'0'77'0,"0"0"-21"16,0 0 49-16,0 0-40 0,0 0-10 15,0 0-7-15,36-4-10 0,-28 4-14 16,-3 0-5 0,0 1 0-16,1 5 0 0,-3 1-3 0,0 4-2 0,0 0-7 15,-3 6-2-15,0 0-3 0,2 3-1 16,-2 3 0-16,3 2 2 0,0-1-2 15,2 2 0-15,0-3 0 0,4-2 12 16,-1-1 13-16,2-2 15 0,2-3 15 16,-1-5 3-16,-1-3 2 0,2-2 0 15,-2-5-12-15,1-5-3 0,0-3-9 16,0-5-11-16,2-4-6 0,-1-4-4 16,-2-6-12-16,4-9-4 0,2-11-23 15,4-2-30-15,-2 7-23 0,-4 13 3 16,-3 13-26-16,-3 6-19 0,11 1-30 15,-2 0-86-15,-1 0-152 0</inkml:trace>
  <inkml:trace contextRef="#ctx0" brushRef="#br1" timeOffset="-209562.2">16637 17705 107 0,'0'0'194'0,"0"0"-105"0,0 0 9 0,0 0-14 0,0 0-32 0,0 0-5 16,5-33 4-16,-5 29 2 0,0-1-4 15,1-1-11-15,-1 0-12 0,0 0-1 16,0 1 8-16,0-1 2 0,-1 0-1 15,-4 0-11-15,0-1-8 16,-1 0-3-16,-2 0-8 0,-3 1-3 16,-2 3-2-16,-1-1-1 0,1 3-4 15,-2 1-8-15,0 5-2 0,-2 2 3 16,4 3 4-16,-4 4 5 0,4 3-8 16,-1 1 5-16,0 2 7 0,4 1 0 15,2 0 0-15,-1 0 4 0,4 0 4 16,5-2 3-16,0-2 10 0,0 1 3 15,2-3-5-15,3-2-2 0,2-4 2 16,1-1-3-16,2-3 13 0,-2-4 13 16,1-1-2-16,-1-5 3 15,0-2-12-15,-1-3-10 0,0-2-6 0,1 1-6 16,0-3-6-16,0 0-3 16,1 0 1-16,1 0-1 0,-2 0 0 15,-1 0-3-15,1 3 2 16,-1 1-1-16,-1 3-2 0,-2 1 2 0,-3 1-4 15,1 4 0-15,-1 1-4 0,-1 0-12 16,0 1 1-16,-1 5 3 0,-1 1 14 16,-1 3 2-16,0 2 1 0,1 3 1 15,2 2 1-15,0-2 0 0,0 1 1 16,3-2 2-16,4-1 3 0,0 0 2 16,3-1-6-16,1-1 0 0,1-3-2 15,1-2-1-15,1-2-6 0,-1-4-43 16,-2-1-40-16,3-4 4 0,-4-3-8 15,2-2-33-15,1-12-72 0,-3 5-89 16</inkml:trace>
  <inkml:trace contextRef="#ctx0" brushRef="#br1" timeOffset="-209342.56">16875 17371 558 0,'0'0'77'0,"0"0"13"0,0 0 75 0,10-16-123 0,-7 16-17 16,-3 0 2-16,0 3-18 0,0 5-4 16,0 3 15-16,0 4 7 0,-3 6 12 15,-2 5-10-15,0 10-9 0,-1 9-9 16,-3 5-4-16,1-4-5 16,1-11-1-16,4-10-1 0,3-7-10 15,-3 3-53-15,1 3-59 0,2 6-84 16,0-5-59-16,0-8-186 15</inkml:trace>
  <inkml:trace contextRef="#ctx0" brushRef="#br1" timeOffset="-208980.26">17047 17712 363 0,'0'0'46'0,"0"0"40"0,0 0 20 16,23-33-89-16,-20 24 8 0,-3 0-11 16,0 0-1-16,0 4 4 0,0-1 2 0,-5 3 0 0,1 3 6 15,-3 3-7-15,2 4 5 0,-2 2 12 16,2 5 8-16,0 4-2 0,2 0-13 16,3 3-2-16,0 0 4 15,1 0 3-15,4 0-21 0,4-1-6 16,1-1-3-16,1-2 2 0,3-2 0 15,-1-3-3 1,1-2 10-16,1-6 28 0,-1-4 4 0,3-1 6 0,-1-6-11 16,-2-4-17-16,3-4-15 0,-1-1-7 15,-2-5-21-15,-2-4-27 0,-3 0-22 16,2-2-9-16,-1 1 7 0,-1 6 6 16,-1 4-44-16,3-1-71 0,-3 4-71 15,-2 2-113-15</inkml:trace>
  <inkml:trace contextRef="#ctx0" brushRef="#br1" timeOffset="-208613.69">17378 17719 436 0,'0'0'59'16,"0"0"48"-16,0 0-23 0,0 0-70 15,0 0 8-15,32 33 10 0,-22-30-6 16,0-2 12-16,1-1-4 0,3 0 0 15,-1-1 8-15,1-5 4 0,0 0 1 16,0-1-14-16,-1 0-12 0,0-2-1 16,-1-3-4-16,-2 0-1 0,1-1-7 15,-5-1-5-15,-1-1-3 0,-5 2 0 16,0 1-1-16,-5 3 0 0,-5 2-1 16,-3 1 1-16,-4 5 1 0,-3 1-1 15,-2 3 2-15,-1 7 2 0,-2 1 6 16,0 4-1-16,0 3 1 0,3 2 5 15,0 1 21-15,6 0 18 0,5 0 13 0,3-1-11 16,5-2-11-16,2 0-10 16,2-3-9-16,4-2-9 0,6-3-5 0,2 0 1 15,5-4-3-15,0-2-3 0,4-3-6 16,3-1 0-16,2 0-28 0,3 0-27 16,6 0-14-16,7 0-38 15,9 0-45-15,3 0-95 0,-15 0-102 16</inkml:trace>
  <inkml:trace contextRef="#ctx0" brushRef="#br1" timeOffset="-207783.56">18174 17741 247 0,'0'0'46'0,"0"0"29"0,13-6 38 0,-8 0-40 0,-1-1 8 0,1-2-7 15,0 2-13-15,0 0-6 0,-2-1-17 16,3 0 2-16,-3 1-6 15,-1-1-2-15,-1 2-10 0,2 1-12 16,-2 2-6-16,0-2 1 0,-1 3-1 16,0 0 0-16,0 2-4 0,0 4-5 15,0 3 2-15,0 2 2 0,-2 5 1 16,-2 4 1-16,1 0 1 0,-1 3-1 16,4 2 8-16,0-1 11 0,4-1 3 15,3 0-1-15,2-3-4 0,1 0-5 16,3-4-4-16,0-2 10 0,1-5 6 15,-1-2 2-15,-1-3 8 0,-1-2-10 16,1-5-2-16,1-3-8 16,-3-4 0-16,1-1 0 0,0-3-1 15,-3-2-8-15,2 0-4 0,0-2-1 16,-1 0 0-16,0-1-1 0,0 2 0 16,-2 3 1-16,-1 0-1 0,-1 3 0 15,1 2 0-15,0 3 0 0,-1 4-1 16,-2 0 0-16,-1 4-2 0,-2 0-4 15,2 6 0-15,-2 3 4 0,1 4 3 16,-1 3-1-16,0 4 1 0,0 1-1 16,0 4 2-16,0-2-1 0,4-2 0 15,0 0 0-15,1 0 0 0,4-2 0 16,1-3 0-16,0-2 5 0,3-1 4 16,-3-5 7-16,2-1 4 15,0-7 2-15,-1 0-4 0,0-4 6 16,-2-5-3-16,1-2-12 0,0-3-3 15,-3-5-6-15,0-2-8 0,1-5-30 16,0 1-20-16,-1-1-7 0,0 3-7 16,0 4-17-16,-2 4-47 15,8 1-45-15,-4 2-54 0,-1 4-93 0</inkml:trace>
  <inkml:trace contextRef="#ctx0" brushRef="#br1" timeOffset="-207527.65">18842 17741 463 0,'0'0'38'0,"0"0"2"0,0 0 56 0,0 0-78 16,27-30-10-16,-22 23 11 0,-2 1 18 16,1 1 11-16,-3 2 5 0,2-1-11 15,-2 4-15-15,-1 0-5 0,0 4-7 16,0 3-3-16,-1 2 11 0,-3 2 6 15,-3 1-3 1,2 4-9-16,-4 1-9 0,1 1-5 0,2-1-3 0,-2 1-13 16,0-3-31-16,2 1-21 0,-1-2-19 15,2-1-27 1,-1 0-31-16,4-5-87 0</inkml:trace>
  <inkml:trace contextRef="#ctx0" brushRef="#br1" timeOffset="-207375.72">18896 17521 610 0,'0'0'3'15,"0"0"-1"-15,8-39-2 0,-5 26-97 16,2 4-11-16,-1 2-41 0,-1 2-82 16</inkml:trace>
  <inkml:trace contextRef="#ctx0" brushRef="#br1" timeOffset="-207000.73">19172 17298 475 0,'0'0'85'0,"0"0"43"0,0 0-7 15,0 0-80-15,0 0-16 0,35-7-4 16,-34 15-17-16,-1 4-1 0,0 5 3 16,-5 3 3-16,-3 5-1 0,0 1 2 15,-1 10 7-15,-4 11 4 0,0 7-1 16,-1 1 3-16,3-6 1 0,-2-10-4 16,4-10-2-16,3-5-11 15,2-8-5-15,-1-1 3 0,-1 4 3 16,-1 0 4-16,0 2 5 0,3-4 15 15,2-2-9-15,0-2-10 0,2-2 2 16,4-4-4-16,3-4-2 0,3 0-1 16,2-2-1-16,1-1-4 0,4 0-3 15,0 0-5-15,-2-3-9 0,4 2-21 16,-1 0-33-16,-1-1-24 0,-1-2-21 16,3-3-44-16,-5 0-44 0,-4 0-123 0</inkml:trace>
  <inkml:trace contextRef="#ctx0" brushRef="#br1" timeOffset="-206813.33">19023 17622 804 0,'0'0'46'0,"0"0"70"0,38 0-44 15,-16 0-65-15,2-1-7 0,2-1-1 16,0-2-69-16,-1-2-29 0,-2 2-50 15,4-7-17-15,-6 4-73 0,-1-2-62 16</inkml:trace>
  <inkml:trace contextRef="#ctx0" brushRef="#br1" timeOffset="-206375.15">19413 17341 567 0,'0'0'55'0,"0"0"60"0,0 0-33 16,0 0-55-16,0 0 9 0,0 0-19 16,0 0-11-16,0 0 0 0,14 36 5 15,-19-16 17-15,-2 3 11 0,-1 15 3 16,-2 7-7-16,-1 8-13 0,0-1-10 16,3-5 0-16,3-10 5 15,0-8-3-15,1-5-7 0,2-7-2 16,0-2-5-16,1 3 2 0,1-2 1 15,0 2 0-15,1-7-1 0,2-4 5 16,0-2 5-16,4-5 13 0,1-2 22 16,3-7-14-16,3-1-19 0,0-5-8 15,2-6-4-15,4-7-2 0,6-10-2 16,-3 3-8-16,0 4 6 0,-3 5 4 16,-3 11 0-16,0-2 2 0,4 1-1 15,-2 6 0-15,-4 3 0 0,0 2-1 16,-4 5 0-16,-3 3 4 0,-1 5 8 15,-1 2 2-15,-4 7-2 0,-2 1 2 16,0 6 0-16,0 0-8 0,-1 3-4 16,0 1-2-16,0 0-4 0,1-1-31 15,0 0-23-15,-1-3-27 0,3-1-14 16,2 0-34-16,7 5-68 0,1-6-64 16,0-5-180-16</inkml:trace>
  <inkml:trace contextRef="#ctx0" brushRef="#br1" timeOffset="-205811.11">20672 17378 551 0,'0'0'34'0,"0"0"87"0,19-14-13 0,-12 8-66 0,1 0 7 16,1 2 6-16,-2-1-18 0,0 4-6 16,-2 0-2-16,-1 1-3 15,-2 1-15-15,1 5 0 0,-3 2 13 16,0 5-1-16,-4 3-6 0,-1 5-8 16,-4 6-6-16,-2 9-2 0,-6 10 0 15,-3 5 4-15,1 2-4 0,3-14 0 16,5-9-1-16,3-12 1 0,0 2 10 15,-1 0 17-15,0 1 2 0,-2 2 2 16,3-4-10-16,1-3-2 0,3-2-7 16,1-1-4-16,3-4-6 0,2-1 3 15,5-3-2-15,3-1-1 0,4-3 3 16,3-1 2-16,2 0 1 0,3 0-4 16,0-3-5-16,2 1-1 0,0 0-5 15,-1-3-30-15,-1 3-22 16,-1-3-15-16,-1-1-18 0,-3 2-17 15,-2-1-14-15,-2-2-42 0,-5-6-21 16,-1 3-92-16</inkml:trace>
  <inkml:trace contextRef="#ctx0" brushRef="#br1" timeOffset="-205592.26">20605 17622 685 0,'0'0'32'0,"0"0"69"0,36 0 73 0,-11-2-81 0,7-3-28 16,8-2-24-16,7 0-25 0,0 0-15 16,-3 0-2-16,-6 5-3 0,-9 1-24 15,-3-1-25-15,-6 2-36 0,11 0-54 16,-4-1-87-16,0 0-104 0</inkml:trace>
  <inkml:trace contextRef="#ctx0" brushRef="#br1" timeOffset="-200945.15">21262 18035 23 0,'0'0'32'0,"0"0"6"0,4-6 19 15,-3 5-2-15,-1 0 0 16,0 0-2-16,0 0-2 0,0-2-4 16,0 2-17-16,1 0-8 0,0 0 0 15,1-2-7-15,0 1-4 0,0 1 0 16,-1-1 0-16,1 0-4 0,-1 1-1 15,1 0 3-15,-1 1 5 0,0 0 0 16,-1 0 0-16,0-1 3 0,0 1 3 16,0-1 5-16,0 0 5 0,0-2-5 15,0 2 2-15,-1-1-4 0,0-2-2 16,-1 1-6-16,-1-1 4 0,0 0-2 16,-2 0 3-16,-1-2 2 15,0 3-6-15,-2-1-5 0,-1 3-3 16,-1 1 0-16,0 0 8 0,-1 4 5 15,-1 0-4-15,1 4 0 0,-3 3-11 16,3 1 0-16,1 4-2 0,0-1-3 16,3 5 0-16,2-2 1 0,2 0 0 15,2 1-1-15,1-1 3 0,5-1 1 16,3-2-2-16,2-1 1 0,1-2 4 16,2-2 1-16,2-3 4 0,0-2-1 15,0-3 3-15,0-1 0 0,-2-1 3 16,-2 0 11-16,0-3 5 0,-2-3-5 15,-1-2-7-15,-1-4-1 0,0-1 6 16,-3-1 0-16,-2-2-3 0,0-3-6 16,-1 1-4-16,-1-2-9 0,-1 1-1 15,-3 4-1-15,-2 0-1 0,0 2 2 16,-2 3-1-16,-2 1-3 0,0 3-1 16,-2 2 1-16,1 0-3 0,-1 2-17 15,2 1-9-15,1 0-12 0,1 1-4 16,3-2-1-16,2 1-22 0,2 1-35 15,1 0-38-15,5-1-68 0,1 1 6 16,3-1-109-16</inkml:trace>
  <inkml:trace contextRef="#ctx0" brushRef="#br1" timeOffset="-200147.93">21560 18213 130 0,'1'0'102'0,"2"0"-32"0,0 0 42 15,0 0-38-15,2-2-8 0,-2 1-6 16,-1 1-3-16,1 0 2 0,-1 0-1 15,0 0-7-15,1 0-4 0,-1 0-6 16,-1 0-4-16,0 0-12 0,-1 0-12 16,0 0 2-16,0 0-6 0,0 0-1 15,-2 1-3-15,-2 0-2 0,0 0-2 16,0 0 0-16,-1 0-1 0,0-1 1 16,2 0 5-16,0 0-1 0,1 0 12 15,1-2 7-15,-1 0 1 16,2 1-2-16,0-1 1 0,0 0-4 15,0 0-7-15,0 1-7 0,0 0-5 16,0 1-1-16,0 0-11 0,0 1-32 16,0 2-36-16,0 1-17 0,0 0-38 15,2 0-69-15,-1 0-51 0,0-3-134 16</inkml:trace>
  <inkml:trace contextRef="#ctx0" brushRef="#br1" timeOffset="-198925.68">21954 18040 173 0,'0'0'41'0,"2"0"-5"16,-2-1 42-16,1-1-19 0,-1 1-13 16,1 0 2-16,-1 1 3 0,0 0-3 15,0 0 6-15,0-1 0 0,0 0 4 16,0 0 9-16,0-2-10 16,0 2-16-16,-1-1-9 0,1-3-5 15,-1 2-1-15,-1-3 4 0,1 0-11 16,0 0 5-16,-2 0-6 0,1 2-8 15,-1-1 5-15,-3 0-1 0,2 3-8 16,-2-2 4-16,-1 3-8 0,-1 0 3 16,-2 1-4-16,0 1-1 0,0 5 0 15,-1 1-1-15,1 4 0 0,2 0 0 16,-1 6 1-16,1 0-2 0,3 2 0 16,2 3 2-16,1-1 1 0,2 1-1 15,0 1 0-15,3-2 6 16,3-2 2-16,2-1 1 0,2-5-1 15,2-2 5-15,-1-4 4 0,3-1 6 16,-1-4 10-16,2 0 5 0,-2-3 1 16,3-5 1-16,-2-3-8 0,0-2-11 15,-2-5 7-15,-2-3-7 0,-1-4-5 16,-3-3-5-16,-3-2-9 0,-3-1-2 16,-1 3 0-16,-4 1-8 0,-4 6-8 15,0 4-4-15,-2 5 0 0,-3 4-11 16,2 0-9-16,1 5-9 0,0 1-1 0,2 0-13 15,3 2-26-15,2 3-36 16,3 0-21-16,1 2-31 0,4 0 21 16,10 3-33-16,0-2-11 0</inkml:trace>
  <inkml:trace contextRef="#ctx0" brushRef="#br1" timeOffset="-198458.19">22199 18019 187 0,'0'0'130'0,"0"0"-46"0,0 0 53 0,0 0-41 0,28-17-9 0,-21 14 21 15,-3-1-17 1,1 1-27-16,-3 1-16 0,0-2-16 15,-2 3-11-15,0-1-18 0,-1 0-3 0,-2 2-3 16,-2 0 3-16,-1 0 6 0,-1 4-6 16,-1 2 2-16,0 0-2 15,2 2 0-15,-1 0-2 0,1 1 2 16,1 0 0-16,2 1 0 0,1-2-1 16,2 3-2-16,2-2 2 0,2-1 1 15,2-1 1-15,1 0 5 0,1 1-4 16,0-2-2-16,3-1 3 0,-1 1-1 15,1 0-1-15,1 0-1 0,1 1 2 16,1 2 0-16,-2-1-2 0,1 1 1 16,-2 2 19-16,-1-1-14 0,-4 2-5 15,0-3 4-15,-5 1 2 0,-1 0-1 16,-7-2 11-16,-1 0-16 0,-5-1 5 16,-2-1-4-16,-2-1-2 0,-2-1-14 15,-2 0-13-15,3-2-12 0,-2 1-10 16,3-2-19-16,0 0-16 15,2-1-17-15,5 0-25 0,2-2-10 0,4-2-57 16,2 1-37-16</inkml:trace>
  <inkml:trace contextRef="#ctx0" brushRef="#br1" timeOffset="-198223.9">22232 18024 540 0,'0'0'56'0,"0"0"13"0,0 0 87 16,41-20-69-16,-24 11-42 0,1 1-19 16,0 1-18-16,2-1-6 0,-2 1-2 15,1 0-8-15,-1 1-14 0,1-1-22 16,0 4-49-16,7-5-77 0,-3 1-114 15</inkml:trace>
  <inkml:trace contextRef="#ctx0" brushRef="#br1" timeOffset="-190165.54">23559 17810 62 0,'0'0'47'0,"0"0"-2"15,0 0 23-15,0 0 10 0,0 0-19 16,15 12-1-16,-11-10 1 0,-1 1-1 15,-1 1-9-15,0-1-3 0,1 1-9 16,-2-2-3-16,1 2 2 0,-1-3-7 16,1 0-2-16,-2 0-11 0,0 0-6 15,0-1 2-15,0 0 6 16,-4 0 3-16,-2-3-15 0,-2-3-2 16,-3-2-3-16,-1-1 1 0,-2-3 0 15,1-3 13-15,-3-2 1 0,1-2-3 16,-1-5 2-16,0-2-6 0,-3-9 6 15,0-10-10-15,0-7 2 0,2-2 3 16,5 11 11-16,4 14 1 0,4 12-11 16,0 4-3-16,0-2 3 0,1 0-2 15,1-2 30-15,2 2-26 0,0 3-3 16,0 3 2-16,4 4-6 0,-1 1-6 16,1 4-2-16,-1 4-5 0,0 4 2 15,0 5 2-15,-2 3-4 0,-1 4-10 16,0 3-4-16,-4 4-1 0,-3 2-7 15,-1-1-3-15,2 1 8 16,-2-2 12-16,1-2 4 0,0-3 5 16,1-3 3-16,1-2-1 0,2-3 1 15,2-2 0-15,1-3 4 0,1-1 6 16,4-2 14-16,2-5 19 0,5-1-3 16,2-2-1-16,4-6-9 0,1-1-3 15,5 0 1-15,3-1-1 0,2 2 0 16,6-3-3-16,6 1-4 0,5 0-6 15,-5 2-10-15,-11 1-4 0,-8 5-3 16,-7-1-22-16,2 1-13 0,2 1-18 16,1-3-35-16,-1 1-41 15,2-4-63-15,-5 0-49 0,-1 1-152 0</inkml:trace>
  <inkml:trace contextRef="#ctx0" brushRef="#br1" timeOffset="-189493.04">24694 17548 422 0,'0'0'61'0,"10"-10"-50"0,-4 6 17 0,2-3 39 16,-2 2-8-16,-1 0-21 0,-1 2-7 15,-2-1 17-15,0 2 8 16,-1-2 4-16,-1 1-6 0,0-2-8 16,0-2-5-16,0-1-8 0,-2 0-6 15,-1-3-3-15,0 3-3 0,-2-1-3 16,-1-1-1-16,-2 2-3 0,0 4-4 16,0-2-1-16,-4 2-6 0,1 3-3 15,-2 1-2-15,-3 2 0 0,-1 5-3 16,-4 5-3-16,-1 3-6 0,-2 6-5 15,4 3-11-15,0 3-9 0,4 1-10 16,4-2-7-16,5 1 3 0,5-1 9 16,2-3 14-16,6-1 12 0,4-1 1 15,3-2 16-15,2-3 1 0,2-2 3 16,2-2 4-16,-1-5 11 0,1-2 11 16,-2-5-3-16,-1-4 9 15,-1-6 4-15,-1-4 8 0,-3-5-3 16,0-6-12-16,-1-10 0 0,-1-14-4 15,-3-15-5-15,0-5-4 0,-3 4-7 16,-1 7 1-16,-2 15-3 0,0 4-2 16,1 11 3-16,-1 8-5 0,-1 5-6 15,-1 5 0-15,-2-2-11 0,1-1-6 16,-1 0-22-16,1 4-15 0,1 2-33 16,1 0-22-16,1 3-9 0,8 4-49 15,2 1-65-15,0 3-155 0</inkml:trace>
  <inkml:trace contextRef="#ctx0" brushRef="#br1" timeOffset="-188992.15">25389 17290 93 0,'0'0'228'0,"0"0"-189"0,0 0 48 0,17-18 15 0,-13 11-37 0,-1 1-13 16,0-1 19-16,-2 3 0 0,0-3-11 15,0-2-7-15,-1 1 6 0,0 0-6 16,0 0-6-16,0-2-7 0,-2 0-12 15,-1 1-7-15,0-2 1 0,0 2-7 16,-2-1 3-16,0 0 0 0,-3 2-2 16,2-1-6-16,-1 0-5 0,-1 1 0 15,-2 0 4-15,0 1-5 0,1 2 1 16,-2 3-1-16,1 0-4 0,-1 2 0 16,-1 3 0-16,-1 4-2 15,0 5 2-15,-1 3-1 0,0 5 1 16,-2 3-1-16,1 4 1 0,-1 8-1 15,-1 14-1-15,2 12 1 0,1 8 2 16,3 4-4-16,3-4 3 0,1-5 0 16,0-3 3-16,2-9-3 0,1-3 0 15,-1-4-24-15,1-6-15 0,-2-3-15 16,2-9-11-16,1-3 4 0,0-8-22 16,2-3-19-16,0-2-38 0,0-1-6 15,1-3-63-15,0-6-155 0</inkml:trace>
  <inkml:trace contextRef="#ctx0" brushRef="#br1" timeOffset="-188789.13">25077 17619 649 0,'0'0'153'0,"0"0"-101"0,0 0 37 0,0 0-17 15,43-6-32-15,-27 5 0 0,5-2-18 0,1 2-16 16,-1 1-6-16,2 0-20 0,-1 0-46 16,1 0-30-16,2 1-23 0,17 2-62 15,-7 0-56-15,-1-3-125 0</inkml:trace>
  <inkml:trace contextRef="#ctx0" brushRef="#br1" timeOffset="-188425.93">26144 17539 235 0,'0'0'187'15,"0"0"-130"-15,0 0 58 0,0 0 2 16,0 0-23-16,0 0-19 0,0 0-1 16,13-22-15-16,-3 19-12 0,2-1 0 15,3 2-12-15,1 0-19 0,2 1-8 16,0 1-6-16,1 0-1 0,0 3-1 15,-1 1-5-15,1 1-25 16,-1 2-23-16,0 0-31 0,0 0-31 0,3-1-67 16,-3-2-56-16,-6-1-137 0</inkml:trace>
  <inkml:trace contextRef="#ctx0" brushRef="#br1" timeOffset="-188206.18">26089 17728 622 0,'0'0'99'0,"0"0"-89"0,0 0 98 15,0 0-18-15,36 13-29 0,-16-9 9 16,4-2-30 0,1-1-19-16,1 3-9 0,0-1-8 0,1 2-4 15,0-2-2-15,0 3-43 16,3 1-52-16,0-1-19 0,12 0-52 0,-7-2-48 15,-3-1-155-15</inkml:trace>
  <inkml:trace contextRef="#ctx0" brushRef="#br1" timeOffset="-187516.87">27051 17542 72 0,'0'0'192'0,"0"0"-151"0,0 0 58 0,0 0-10 15,0 0-43-15,0 0-10 0,24-27 0 16,-14 18 3-16,1 1 6 0,0-1 6 15,2 1-5-15,0-3 5 0,0 2 2 16,1 2-6-16,0-2-10 0,1 2-3 16,0 0-5-16,-1 0-15 0,-1 2-11 15,-1 3 5-15,-1-1-6 0,-2 3 0 16,0 0 1-16,-3 0-2 0,-1 5 2 16,-2 2-3-16,-1 1 3 15,-1 5 8-15,-1 3-5 0,0 4-4 0,-5 2 0 16,1 4 0-16,-3 1-1 0,-4 0-1 15,0 1 3-15,-4-1-2 0,-1 1-1 16,-4-3 2-16,1 2-1 0,-2-4-1 16,0 0 4-16,2-2 2 0,-1-3 13 15,1 1 10-15,4-2 0 0,0-1-15 16,5-4-9-16,2-1 3 0,3-3 3 16,4-1 4-16,1-3-1 0,3-1 1 15,5-2 13-15,5 0 4 0,5-1-9 16,4 0-5-16,0 1-2 0,4 1 0 15,1 0-3 1,1 0-4-16,0 2-6 0,1-3-3 0,0 3-5 0,1-3-15 16,-1 0-28-16,1-1-31 0,-2 0-7 15,-2 0-54 1,6-6-56-16,-8 2-71 0,-5-3-150 0</inkml:trace>
  <inkml:trace contextRef="#ctx0" brushRef="#br1" timeOffset="-186822.17">27820 17586 353 0,'0'0'87'0,"0"0"-73"0,0 0 57 0,0 0-14 0,14-12-14 16,-12 5 9-16,-1 3-3 0,-1-2 10 15,0 0 4-15,0-1 6 0,-1-1-7 16,-2-3-11-16,0 2-11 0,0-1-8 16,-1 0-6-16,3 0-15 0,-2-2 3 15,1 3 2-15,-1-2-7 0,-1 2-1 16,0 1 3-16,-3 1-6 0,-2 1-4 15,-1 1-1-15,-3 2 0 16,-2 0 0-16,-3 3 0 0,0 0-3 0,-1 3 2 16,0 1 0-16,-1 3-4 0,3 3-6 15,0 0 3-15,2 4 3 0,3 1 2 16,3 4 1-16,2 0-1 0,3 1 2 16,4-2-2-16,0 1 3 15,6-3 1-15,1-1 1 0,2-2-2 16,4 0-3-16,-1-1 0 0,0-3 3 15,2-2-2-15,-1-2 1 0,0-4 1 16,-1-1 2-16,0-4 1 0,2-3 2 16,-2 0 1-16,1-1 5 0,-2-2 0 15,-1-1 2-15,0-2 3 0,-1-1-4 16,-1 0-3-16,1 1-3 0,-2 0 1 16,-3 0-5-16,1 1 4 0,-1 4 4 15,-1 2 6-15,0 1-2 0,-2 4-5 16,2 0-5-16,-3 1-4 0,0 2-3 15,0 5-3-15,-4 5 4 0,1 5 2 16,-1 2 5-16,0 3 1 0,0 5 3 16,0 6 12-16,0 10 5 0,-2 5 2 15,0 1-6-15,1-6-2 16,0-7 0 0,1-9-4-16,0-5-1 0,1-5-3 0,-2-1-1 0,1 1-5 0,1 3-4 15,0 1-2-15,3-2-15 0,-1-3-53 16,2-3-65-16,7-2-60 0,0-3-122 15,0-5-155-15</inkml:trace>
  <inkml:trace contextRef="#ctx0" brushRef="#br0" timeOffset="-177986.99">31641 15528 825 0,'0'0'52'15,"0"0"-52"-15,0 0 15 0,45-6-15 16,-30 5-20-16,-2 1 9 0,2 0-17 16,-1 0-32-16,-1 1-12 0,2-1 1 15,6 0-10-15,-2-2-25 0,-3-2-115 16</inkml:trace>
  <inkml:trace contextRef="#ctx0" brushRef="#br0" timeOffset="-175951.23">11187 16993 82 0,'0'0'25'0,"0"0"-10"16,0-2 20-16,0-1 5 16,0 1-9-16,1 1-3 0,0-1 2 15,1-2-11-15,0 1-5 0,1-2 0 16,-1-1 3-16,0 3 9 0,2-1 12 16,-3 2 4-16,1 1-4 0,-1-2-4 15,1 2-3-15,-2-1-1 0,2 1-2 16,-2-1-2-16,1 0 0 0,-1 1-8 15,0-1-1-15,0-2 5 0,0 3 1 16,0-2-1-16,0-1-1 0,0 1-2 16,1-1-3-16,0 2-3 0,1-1 1 15,-2 2 4-15,1 0-1 0,-1 1 2 16,0 0 0-16,0 0-5 0,0 0-9 16,0 1-3-16,0 5 0 0,0 1 2 15,1 3 2-15,0 1 1 0,-1 2-2 16,1 2 5-16,1 1-3 0,0 2-4 15,0 1 0-15,0-1-2 0,-1 2 0 16,0 1 0-16,0 0-1 0,-1 0 4 16,0 0-3-16,0-1 1 0,0 0 3 31,0-2-5-31,-2 0 3 0,1-2 1 0,-1-1-3 0,0 1 1 0,0-1 2 16,1-1-1-16,1-1-2 0,0-1 0 15,0 0 11-15,0-2-1 0,1 0-3 16,1-2 0-16,0-1-8 0,-1 0 3 15,0-1-2-15,-1-1-1 0,1-2 1 16,-1 1 0-16,1-1-1 0,-1-3 1 16,0 1-1-16,0 2 0 15,0-2 1-15,0 0-1 0,0 0 2 16,0-1-1-16,0 0 0 0,-1 0 0 16,0 1 0-16,1-1-1 0,-1 0-4 15,1 0-13-15,0 0-16 0,0-1-27 16,0-1-29-16,2-2-34 0,2-4-45 15,0 1-96-15</inkml:trace>
  <inkml:trace contextRef="#ctx0" brushRef="#br0" timeOffset="-174604.68">11471 17385 55 0,'2'0'43'15,"-2"0"-6"-15,0 0 23 0,0 0 6 16,0-1-23-16,0 1-11 0,0-1 0 16,0 1-2-16,0-1-9 0,0 0-3 15,-2 1 3-15,2-1 2 0,0 1-2 32,0 0 1-32,0 0-5 0,0 0 2 0,0 0-5 0,2-1 1 0,-1-1-1 15,2 1 3-15,-1-2 5 0,2-1 0 16,0-1-1-16,2 2 0 15,0-2 9-15,1 3 5 0,-1-3 0 16,0 4-4-16,1 0-7 0,-1 0-5 16,1 0-5-16,-1-1-6 0,0 1 0 15,0 1-1-15,0 0-5 0,1 0 0 16,0 0 2-16,-1 1-1 0,1 3 2 16,-2 1-1-16,1 3-2 0,0 2 1 15,-3 2 1-15,0 2-3 0,-1 1 1 16,-2 0 1-16,-1 0-1 0,-4 3 0 15,-2-2 0-15,-3 3-2 0,-2-2-2 16,-2 2-18-16,-1-4-10 0,0 1-3 16,0-4 3-16,2-1 8 0,0-1 10 15,3-3 9-15,0 0 2 16,1-2 1 0,3-2 0-16,1 0 1 0,1-2-1 0,2 0 3 0,0 0 1 0,1-1 3 31,1 0 4-31,0 1 4 0,2-1 7 15,2 0 2-15,2 1-5 0,2 1-3 16,2-1 2-16,1-1 0 0,-1 2 3 16,4-1 3-16,-3 2-5 0,3 0-6 15,-2-1-7-15,-1 2-1 0,1 1-5 16,-1-2 0-16,-1 1-6 0,1-2-29 16,-1-1-44-16,1 0-52 0,4-1-60 15,-3-1-87-15</inkml:trace>
  <inkml:trace contextRef="#ctx0" brushRef="#br0" timeOffset="-174448.31">11773 17606 649 0,'0'0'60'0,"0"0"31"0,0 0 24 0,0 0-80 16,-9-22-35-16,6 17-2 0,1-1-37 15,0 0-30-15,0 2-23 0,1-1-3 16,1-1-39-16,1 0-104 0,2 2-42 16</inkml:trace>
  <inkml:trace contextRef="#ctx0" brushRef="#br0" timeOffset="-173963.31">11912 17391 142 0,'0'0'264'0,"0"0"-195"0,0 0 2 15,0 0 10-15,0 0-35 0,19-36-33 16,-18 28-5-16,0 2-8 15,-1 0 0-15,0 2-6 0,-3 1-5 16,0 3 1-16,-5 0 5 0,2 5 0 16,-2 0 1-16,-2 3 3 0,1 1-1 15,0-1-2-15,0 3 0 0,2-1 3 16,1 2-1-16,2-1 0 0,3 0 2 16,1-2 0-16,3 1 1 0,3-1 0 15,3-1 4-15,4-1 10 0,-1 1 6 16,2-1-5-16,-1 0-2 0,0 0-5 15,0 0-1-15,-1 0-2 0,-1 1-3 16,-1 0 0-16,-2 1 6 0,-3-2 6 16,1-1 1-16,-2 1 0 0,-1-1-3 15,-2 0-3-15,-1-1-6 0,-2 2 1 16,-3-2-2-16,-4 2 5 0,-2-1 0 16,-1 1-3-16,-2 0-3 0,-2-2-2 15,-2 0-8-15,0 0-20 0,2-2-33 16,0 1-28-16,2-2-17 0,1-2-44 15,1 0-88-15</inkml:trace>
  <inkml:trace contextRef="#ctx0" brushRef="#br0" timeOffset="-173677.44">11917 17435 317 0,'0'0'73'0,"0"0"-2"0,0 0 50 0,0 0-40 0,0 0-25 16,7-18-3-16,0 14-14 0,2 2-12 16,0-4-1-16,1 3-1 0,3-2-15 15,-1-1-9-15,1 2 1 0,0 1-2 16,0 1-6-16,3 1-34 15,-3-1-28-15,2 0-30 0,-1 2-11 0,0-1-13 16,0-1-20-16,6 0 12 0,-7 0-7 16</inkml:trace>
  <inkml:trace contextRef="#ctx0" brushRef="#br0" timeOffset="-173077.27">12235 17348 113 0,'0'0'97'0,"0"0"-37"0,0 0 9 0,0 0-40 15,0 0-20-15,0 0 8 0,0 0-1 16,0 0 3-16,5-27 17 0,-5 25 18 16,0-2 0-16,0 3 3 0,-2-1-5 15,0-1-9-15,1 0-3 0,0-1-8 16,-1 1-11-16,1-2-10 0,1 2-2 16,-1-2 0-16,0 3 0 15,-1-3-3-15,-1 2-4 0,1-1 2 16,-1-2-2-16,-1 3-1 0,-1-2 0 15,1-1 1-15,-2 3 2 0,0 0-2 16,1 1-1-16,-3 1-1 16,-2 0-1-16,2 1-1 0,-2 0-5 0,1 0-9 15,-1 2-22-15,1 2 22 0,0 1 15 16,2 2-1-16,-1 2-4 16,3 0-9-16,0 0-4 0,3 3 2 0,0-3 8 15,2 3-1-15,4-2 10 0,-1 1 0 16,3 1 1-16,1-2 1 0,1-2-1 15,3 0 7-15,-2 1-1 0,2-3 6 16,2-2-5-16,-3 0 0 0,2-3 5 16,-3-1 1-16,0 0 15 0,-1-3 14 15,0 0-1-15,-2-2-3 0,1 0-18 16,0-3-15-16,1 0-4 16,-1 0 0-16,0 0-1 0,-2 0-1 0,0 0 1 15,-1-1-1-15,0 4 1 16,0 0 0-16,-2 1 3 0,0 2 1 15,-2 1 3-15,1 1-1 0,-1 0-2 16,0 0-2-16,-1 1 1 0,-1 4 4 16,-2 1 4-16,1 3-3 0,-1 2-5 15,1 0-2-15,0 3 1 0,0 0 2 16,1 1 0-16,0 2 4 0,0 0-5 16,1-2-4-16,0 2 2 0,-1 0-2 15,1-2-1-15,0-1-7 0,1 0-17 16,0-1-27-16,0-5-4 0,2-2-77 15,1-2-28-15,3-4 29 0,0-5-108 16</inkml:trace>
  <inkml:trace contextRef="#ctx0" brushRef="#br0" timeOffset="-172637.28">12385 17308 360 0,'0'0'73'0,"0"0"-27"0,0-11 55 0,2 7-33 0,1 0-7 16,-1 1-1-16,3 0-15 0,1 0-9 15,1 1-11-15,3 0-6 16,1-1 0-1,2 2 5-15,3-1 0 0,0 1 1 16,1-2 2-16,0 2-7 0,0-1-10 16,-3 1-6-16,1-2-1 0,-4 3-3 15,0 0 0-15,-3 0 2 0,-1 1 0 16,-2 1-1-16,-2 0-1 0,0-1 1 16,-2 1-1-16,-1 2 0 0,0 2 0 15,0 1 2-15,-3 2 5 0,-1 3 1 16,-1 3 5-16,-2 4 6 0,1 0 4 15,-1 2-5-15,1 0-3 0,1 0-8 16,-1 2-3-16,-1-1 0 0,2-1 0 16,1 0-3-16,0-2 0 0,0-2-1 15,2-2-4-15,1-4-19 0,1-2-33 16,0-2-42-16,3-2-66 0,2-4-105 16,0-1-218-16</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0-30T13:49:41.578"/>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Property name="color" value="#FF0000"/>
    </inkml:brush>
  </inkml:definitions>
  <inkml:trace contextRef="#ctx0" brushRef="#br0">6381 5872 69 0,'0'-1'36'0,"0"0"-2"0,1-3 19 0,-1 2 6 15,2-1-25-15,0-1-5 0,1-1 0 16,1-1 0-16,0 1-6 0,0-1-9 16,-1 1-4-16,1 2-1 0,0 0 2 15,0 1-1-15,0 1-3 0,1 1-1 16,-2 0-2-16,-1 0 0 0,1 0 5 15,-2 0 3-15,1 0 3 0,-2 0 0 16,1 0 4-16,-1 0 3 0,0 0 5 16,0 0 8-16,1 0-3 0,-1 0-6 15,0 0-2-15,0 0-5 0,0-1 0 16,-3-1-2-16,-3 2 1 16,-5 0-4-16,-3 2-4 0,-5 2 1 15,-3 6-1-15,-5 2-3 0,-2 4 1 16,0 0-5-16,-2 4 0 0,2 0-3 15,0-2 2-15,4 2-1 16,3-1 1-16,4-3-2 0,2-3 3 0,4 1-3 16,4-2 0-16,1-1 2 0,3 1 0 15,4-4 1-15,0 2 0 0,4-2-3 16,5-1 2-16,0-3 3 0,6 1-1 16,0-3 1-16,3 0-2 15,-1-1-1-15,4 1 1 0,-4 0-3 16,2 4 0-16,1 1 0 0,0 0 0 15,0 4 0-15,0-1 0 0,0 2 2 16,0-2-2-16,-2 2 0 0,-1 0 0 16,-2-2 0-16,-3 2 1 0,-4-3-1 15,-4 2 0-15,-2-1 2 0,-2 3 8 16,-6-3 17-16,-6 2 12 0,-3 1 0 16,-6-2-2-16,-4 0-7 0,-4-3-9 15,-7-1-7-15,-12-1 0 0,-10-5-2 16,-1-1-5-16,4-1-7 0,8-2 0 15,11-1-31-15,5 3 3 0,8-1-16 16,7 2 1-16,2-2-13 0,-1 1-22 16,1 1-34-16,2 0-22 0,2 0-28 15,7 1-113-15</inkml:trace>
  <inkml:trace contextRef="#ctx0" brushRef="#br0" timeOffset="1281.93">6706 6093 151 0,'0'0'35'0,"0"0"20"0,8-14 30 0,-5 9-11 16,0-1-34-16,1 3 2 0,0-2 3 16,0 2-4-16,0-1 4 0,-1-1 9 15,-1 2-2-15,1-1 8 0,-1 1-3 16,1-2-14-16,-2 1-11 16,1 0 0-16,0-3 0 0,-1 1 0 15,0-1-4-15,0-1 1 0,-1 0-6 16,1-2-5-16,-1 1-5 0,0 0-8 15,0-2-2-15,0 3 1 0,-4-2-1 16,-1-1-3-16,-4 4-3 0,-3 0 0 16,-2 4-3-16,-3 3 0 0,-3 0-3 15,-2 6 7-15,-3 5-2 0,-2 4 2 16,0 3-3-16,-3 4 0 0,3-1 1 16,1 5 3-16,3-2 1 0,3 2 0 15,6-2 0-15,2 1 0 0,3-2-1 16,5-1-5-16,2-1 5 15,2-2 1-15,5-4 7 0,3-2-2 16,1-1 4-16,4-4-2 0,2-5 2 16,2-1 0-16,2-2 0 0,3-6-1 15,-2-3-4-15,2-2 1 0,-1-3-1 16,-3-2 1-16,-1-1 8 0,-3 1 0 16,1-2 4-16,-3 3-6 0,-1-2-7 15,-1 2 2-15,-1 0-4 0,-1 3 0 16,-1 0 0-16,-1 2-1 0,-2 0-1 15,0 4 1-15,-2 2-1 0,0-1 1 16,-1 4-2-16,-1 1-1 0,0 0-10 16,0 1-5-16,0 5 5 0,0 1 7 15,-1 6 5-15,1 3 0 0,1 3 4 16,-1 4-1-16,2-1 2 0,1 3-1 16,3-2 2-16,-1-1-2 0,1-2-2 15,2-1 1-15,0-3 1 0,1-4-2 16,-1-2 3-16,0-4 6 0,1-4 0 15,0 0 11-15,-1-2 9 0,1-6 18 16,1-4-10-16,-1 0-14 0,1-3-17 16,0-1-5-16,0-1-2 0,1 0-1 15,3-2 2-15,-2 1-2 0,0-2 1 16,-1 2-1-16,0 1 0 0,0 2-1 16,-1 0-1-16,-1 3 1 15,1 2-1-15,-3 1 0 0,-1 2 0 16,-1 3-3-16,-2 0-1 0,0 2 0 15,-2 0-5-15,1 0-2 0,1 4-11 16,-2 3 12-16,1 3 8 0,1 3 2 16,0 3 2-16,0 1 0 0,1-1 1 15,0 2 0-15,1-2 1 0,1 0 0 16,0-3-1-16,-1-2-1 0,0-2 1 16,-1-2-1-16,-1-3 1 0,-1-2 1 15,-1-2 2-15,3-4 11 0,-1-5 0 16,0-3-11-16,2-3-3 0,0-1 1 15,2 0-1-15,2-4-1 16,-1 1 0-16,2-2 0 0,2 1 0 16,-2 2 0-16,1 2 0 0,0 2 0 15,-1 3-1-15,-1 0-1 0,1 4 2 16,-2 0-2-16,0 4 0 0,-1-1-2 16,2 4 0-16,-3 0-5 0,0 6-3 15,-1 3 0-15,0 4-2 0,-1 1-2 16,0 5 8-16,-1 0 5 0,0 2 2 15,-1 0 1-15,-1 1-1 0,0-1 0 16,-1-1 1-16,0-4 0 0,0-2 1 16,0-3 3-16,0-5-2 0,0-3 0 15,0-3 13-15,2-6 3 16,1-7-7-16,1-2-5 0,1-7-1 16,3-4-3-16,0-2 0 0,2 0-1 15,2 2-1-15,1 4 10 0,1 6-3 16,1 2-3-16,-1 6-4 0,0 1-1 15,0 2-1-15,0 4 1 0,-2 0-1 16,1 1 0-16,-2 3-1 0,0 5-1 16,-1 4-2-16,-3 6-3 0,-2 3-10 15,-2 2-1-15,-3 3-3 0,-1 2-12 16,-2 1-31-16,-2 10-70 0,0-6-118 16,2-5-106-16</inkml:trace>
  <inkml:trace contextRef="#ctx0" brushRef="#br0" timeOffset="1876.21">7637 6046 387 0,'0'0'99'0,"0"1"-15"0,0 5-65 0,0 7 14 0,-1 3 23 0,-2 6 15 16,1 5-2-16,-1 7-5 15,2 7-26-15,1 5-9 0,0 4-7 16,1-4-8-16,1-1 8 0,0-2 4 16,-2-1-5-16,0-2-15 0,-2-1 4 15,0-3-6-15,1-8 1 16,0-7-4-16,0-7 13 0,1-3 6 15,-1-2-6-15,1-3-12 0,-3-3-2 0,2-3-3 16,-1-8-4-16,1-6 1 0,-1-4 1 16,-1-6-9-16,1-4-2 0,0-1 10 15,0-1 5-15,2-2 1 16,0-1 3-16,1 1 3 0,2-1 2 0,1 2 3 16,1-1 6-16,3 1 1 15,1-7 7-15,6-3 0 0,1 3 1 16,0 5 2-16,2 7 18 0,-2 3 10 15,3 1-15-15,3-1-7 0,0 0-14 16,-3 4-8-16,1 4-5 16,-2 2-6-16,-2 2 0 0,-4 4-1 0,-2 4 1 15,-2 2-2-15,-2 1 1 0,-1 5-7 16,-1 7 7-16,0 2 1 0,-4 6 8 16,0 1 0-16,-5 5 0 0,-1-1-3 15,-2 0 3-15,-2-1-5 0,-4-3-2 16,-1-2 1-16,-4-3-1 15,-3-3-2-15,-1-5-30 0,-3-4-28 16,-2-4-27-16,2-7-34 0,-2-4-47 16,-2-12-55-16,7 4-38 0,6-2-100 0</inkml:trace>
  <inkml:trace contextRef="#ctx0" brushRef="#br0" timeOffset="2173.82">8021 5662 509 0,'0'0'113'0,"0"0"32"0,0 0-26 0,0 0-57 0,9-31-19 0,-8 27 6 15,1 4-16-15,-2 0-9 0,2 2-15 16,-2 8 10-16,0 5 27 0,0 5 21 15,0 4-16-15,0 5-22 0,-4 9-10 16,1 7-8-16,0 11-6 0,-4 0 0 16,2-3-1-16,-2-9 4 0,4-6-1 15,-1-3-5-15,1-6 0 0,3-6-2 16,0-6-38-16,0-4-32 0,6-1-8 16,2-3-45-16,11-4-63 0,-2-3-96 15,1-4-119-15</inkml:trace>
  <inkml:trace contextRef="#ctx0" brushRef="#br0" timeOffset="2580.61">8320 5971 521 0,'0'0'164'16,"0"0"-76"-16,0 0 91 0,0 0-128 15,0 0-34-15,0 0-16 0,0 0-1 16,0 0-7-16,4-29 7 0,2 26 11 15,4 0 43-15,1 0 7 0,4-1-3 16,0 0-17-16,0 0-7 16,0-1-7-16,0 1-9 0,-2-1-9 15,0 1-7-15,-1-1 0 0,-2-1-1 16,-2-1 4-16,0-1 6 0,-2 0 5 16,-3-3 2-16,-1 0-8 0,-1-1-7 15,-1-1-3-15,-3 0 0 0,-3 3-1 16,-3 2-9-16,-3 2-10 0,-2 3 6 15,-7 3 5-15,-1 6 5 0,-4 6 2 16,0 5 1-16,-1 5-1 0,0 5 0 16,1 2 2-16,3 3 1 0,3-2 11 15,4 4 14-15,4-2 13 0,2-2 18 16,5 0-7-16,4-2-1 0,1-3-6 16,4-2-16-16,7-8-13 0,4-1-5 15,5-5-4-15,10-6 2 16,12-3-7-16,9-8-32 0,7-4-50 15,-1-1-43-15,-1 2-69 0,-15 1-107 16,-5 2-176-16</inkml:trace>
  <inkml:trace contextRef="#ctx0" brushRef="#br0" timeOffset="3143.68">9753 5674 467 0,'0'0'77'0,"0"0"-8"0,16-47 37 15,-9 24-76-15,1-2-3 0,-2 2-5 16,-2 0 37-16,-1-1 11 0,-1 4-18 15,-1 2 3-15,0 1 16 0,-1 2-18 16,0 4-7-16,0 1-10 0,-1 3-7 16,0 3-10-16,0 1-9 0,1 3-10 15,-1 0-5-15,0 5 0 0,-2 6 5 16,0 3 6-16,-1 7 11 0,-1 5-3 16,-2 11 10-16,-2 13 2 0,-2 14-1 15,-1 6-3-15,1-1 3 0,0-6 1 16,2-6 6-16,-1-3 7 15,0-2-15-15,-2-3-8 0,1-2-11 16,3-4 1-16,0-2-6 0,3-4-1 16,1-8-28-16,3-8-22 15,0-4-18-15,1-6-48 0,4 3-67 0,0-2-94 16,3-5-90-16</inkml:trace>
  <inkml:trace contextRef="#ctx0" brushRef="#br0" timeOffset="3409.27">9535 6329 792 0,'0'0'129'15,"0"0"35"-15,0 0-63 0,37-9-62 16,-15 2-7-16,2 0-3 0,9 0 20 15,9 0-7-15,5 3 2 0,2-1 3 16,-5 1-13-16,-3 3-2 0,-7 1-12 16,-6 0-15-16,-5 1-5 0,-6 3-7 15,-2-2-35-15,2 1-39 0,2 1-36 16,-2 0-41-16,0 6-70 0,-4-2-69 16,-6 0-114-16</inkml:trace>
  <inkml:trace contextRef="#ctx0" brushRef="#br0" timeOffset="4348.46">9765 5324 352 0,'1'-2'87'0,"-1"0"15"0,1 1-8 0,0 0-23 15,-1 0-6-15,0 1-10 0,0 0-7 16,0 0-17-16,0 0-8 0,0 1 2 15,-2 3 27-15,-1 3 22 0,-3 3-3 16,-1 1-23-16,-5 3-12 0,0 2-15 16,-5 1-11-16,0 2-3 0,-4-1-2 15,-1 0 0-15,2 1 1 0,-2-1 10 16,1-1 5-16,1-1 1 0,-1-2-4 16,2 0-6-16,3-2-2 0,2-4-1 15,1 0-5-15,5-2-1 16,-1-1-3-16,4-2-4 0,2 1-41 15,2-2-51-15,1-1-42 0,3-1-84 16,2 0-84-16,1 0-158 0</inkml:trace>
  <inkml:trace contextRef="#ctx0" brushRef="#br0" timeOffset="5145.76">5827 6707 323 0,'0'0'109'0,"0"0"-54"0,0 0 19 0,0 2-32 16,0-1-13-16,0-1 11 0,0 1-5 15,1-1-1-15,3 0 8 0,2 0-1 16,1 1 9-16,3 0-4 0,7-1-2 16,2 0 6-16,6 0-2 0,12-1-3 15,13-1-12-15,18-4-6 0,10 2-11 16,6 1-3-16,7-1-4 0,4 1-2 15,12-1-1-15,9 0 2 0,12-1-1 16,10-2 0-16,11 4-6 0,7-1 3 16,13 2-4-16,5 1 1 15,6 1 4-15,5 0 5 0,0 3 3 16,-1 2 0-16,3 2 13 0,-2-1-2 16,-2 3-2-16,0-1 1 0,-2 1 1 15,-7 2 0-15,-6-2 4 0,-8 1-9 16,-8-1-8-16,-11-1-6 0,-13-2-2 15,-14-3-3-15,-14-1 0 0,-15-2-24 16,-15 0-25-16,-13-4-15 0,-15 1-20 16,-14-3-9-16,-10 0-45 0,-9-5-58 15,-7 2-85-15,-2 0-167 16</inkml:trace>
  <inkml:trace contextRef="#ctx0" brushRef="#br0" timeOffset="6766.92">22938 5249 230 0,'0'0'243'0,"0"0"-180"0,0 0 17 0,0 0 8 0,0 0-23 16,0 0-13-16,29-16 1 0,-28 14 2 15,-1 2-13-15,-1 0-5 0,-3 0-1 16,-5 0-11-16,-2 0-11 15,-6 0-1-15,-3 2-2 0,-6 0 0 16,-10 6 0-16,-12 6-4 0,-11 6-5 16,-4 6 0-16,3 0 0 0,8-1-1 15,8-2-1-15,5 0 0 0,8-3 0 16,7-4 1-16,8-3-3 0,2-1 2 16,3 3-3-16,1 2 2 0,5-1-4 15,5 1 3 1,5-2 2-16,9-2 11 0,6 1 13 15,11 0-1-15,10 2-6 0,9 0-4 16,1 1-2-16,-2 0-4 0,-8-2-1 16,-7-1 3-16,-5-2-4 0,-7 1 2 15,-6-5 3-15,-2 5 4 0,-1 1-2 16,0 1 1-16,-4 1 2 0,-4 2 5 16,-5-1 4-16,-8 2 11 0,-10 1-1 15,-3 0-4-15,-15 3-10 0,-14 0-7 16,-16 3-3-16,-10-4 0 0,0-3-6 15,2-5 1-15,6-4-5 0,2-3 0 16,1 0-3-16,3-2-31 0,6 1-17 16,6-2-22-16,7 0-9 0,12 1-11 15,8-3-38-15,4 2-61 0,5-2-59 16,6-1-78-16</inkml:trace>
  <inkml:trace contextRef="#ctx0" brushRef="#br0" timeOffset="8058.06">23304 5750 111 0,'0'0'223'0,"0"0"-174"0,0 0 46 0,37-10-17 15,-26 8-30-15,1 0-6 16,-2-3 2-16,0-1-2 0,-1 1-17 16,-3 0-4-16,0 0 15 0,-2-1 20 15,-1 2 13-15,-1-2-3 0,-2-1-11 16,0-2-6-16,-4-1-8 0,-2-1-8 15,-2 1-9-15,-2-2-9 0,-2 3-3 16,-1 1-7-16,-2 2-4 0,-1 1 0 16,-2 4 0-16,-3 1-1 0,-1 0 0 15,-4 4 0-15,-2 3 1 0,-7 4-1 16,-7 9 2-16,-5 6-2 0,1 3-4 16,11-2-2-16,10-4-1 15,11-5 5-15,1-1 0 0,1 5-1 16,1 3 3-16,1 1 4 0,4-1 9 15,4 1 4-15,3-3 5 0,5-4 3 0,7-2 4 16,0-3-4-16,4-3 0 16,0-5 5-16,2-4 6 0,1-2-7 15,1-7-6-15,2-2-7 0,-1-3-6 16,-2-2-3-16,0-2 1 0,-2-1-2 16,-2 1-2-16,-1-1-2 0,-2-1 1 15,-2 2-1-15,0-2 1 0,-3 2-3 16,-1 1 1-16,-1 2-1 0,0 1 0 15,-1 3-4-15,-2 2-7 0,0 2-1 16,-1 1-3-16,-1 2-5 0,0 2-4 16,0 6 5-16,-1 4 11 0,0 2 4 15,0 7-1-15,2 1 4 0,0 4 1 16,0 3 0-16,4 1-1 0,-1 0 1 16,2-1 2-16,2-4-2 0,3 1 2 15,0-6-1-15,-1-1 3 0,3-3 0 16,-2-5 6-16,2-4 6 15,-1-3 7-15,3-3-1 0,-2-5-12 0,1-3-3 16,1-4-1-16,-3-1-3 16,1-1 0-16,-1-1 1 0,1 1-3 0,-2 0 2 0,1-1-2 15,-1 2 0-15,-1 0-1 0,1 0-1 16,-2 1 0-16,0 2 1 0,1 2-4 16,-3 1 0-16,0 3-8 0,1 1-5 15,-2 0 0-15,0 2-1 0,-2-1-3 16,-2 3 1-16,0 0-1 15,-1 0 2-15,-1 4 4 0,-1 3 8 16,0 0 4-16,0 6-2 0,-1 1-2 16,0 2-1-16,0 4 7 0,0-1 1 15,1 0 0-15,4 0 0 0,1-1 2 16,0-2-2-16,1-2 1 0,-1 0 0 16,0-6 2-16,-1-2 0 0,0-5 5 15,0-1 7-15,0-4 5 0,0-4-3 16,1-3 0-16,1-3-5 0,1-1-4 15,1-1-6-15,-1 0-1 0,0 3-1 16,2 2-1-16,0 0-1 0,0 4 1 16,0-1 1-16,0 2-3 0,-1-1 3 15,0 2 0-15,1 1 1 0,-2-1 0 16,0 0 1-16,1 0-2 0,-2-1-1 16,2 0-1-16,-2 0-10 0,0 4-6 15,-1 1 9-15,0 1-3 0,2 0-6 16,-2 3 0-16,0 4 2 0,0 3-3 15,-2 0 9-15,1 1 8 0,-3 1 0 16,1 1 1-16,-2 1 1 0,0 0 0 16,0-2 2-16,0 1-1 0,0-4 0 15,0-2 2-15,0-1 1 0,0-4 0 16,4-1 6-16,-1-1 11 16,4-4 5-16,1-5-12 0,1-1-11 15,4-3 1-15,0-3-1 0,0-2 0 16,1 3 5-16,1-3 5 0,-1 1-3 15,3 2-4-15,-2 1-4 0,0 2 1 16,-1 2-3-16,-1 3-2 0,-2 1 1 16,-2 5-1-16,-2 1-3 0,0 6-6 15,-3 3 4-15,-1 7 0 0,-2 4-8 16,-2 1-19-16,1 3 0 0,-1-1-1 16,0 0-26-16,0-1-46 0,0 7-88 15,1-5-118-15,0-6-184 0</inkml:trace>
  <inkml:trace contextRef="#ctx0" brushRef="#br0" timeOffset="8608.66">24356 5863 485 0,'1'-4'92'0,"1"3"27"0,-2 0-30 0,0 1-89 15,0 2-5-15,-4 6-7 0,1 4 12 16,-3 6 12-16,-1 5 24 0,0 3-7 16,1 10-4-16,0 7 11 0,1 11-5 15,-1 2 2-15,3-3 9 0,0-4 0 16,-3-4-8-16,1-3-6 0,-1-3-18 15,-1-1-5-15,1-7 2 0,3-7-3 16,0-8 0-16,1-7 1 0,2-4 0 16,0-3 0-16,0-2 0 0,0 0 9 15,2-7 11-15,1-8-1 0,0-5-11 16,2-12 0-16,-1-13-1 0,1-11 0 16,2-5-6-16,1 2 1 0,0 8 6 15,5 8 4-15,0 3 0 0,2 2-1 16,2 2-1-16,-1 7-7 0,-2 6-5 15,-2 4 0-15,-2 5 4 0,3-1 1 32,2 1-1-32,0 0-3 0,1 2 0 15,-3 5-1-15,0 4-2 0,-2 3-1 16,-2 1-3-16,0 6-2 0,-4 6-4 16,-1 3 3-16,-4 5 6 0,0 5 1 15,-6 1 0-15,-4 1 0 0,-4-2 1 16,-3 1 5-16,-2-1-2 0,-5-4-2 15,0-1-2-15,-2-3-1 0,0-5-43 16,-2-5-42-16,0-4-45 0,-6-8-58 16,6-6-103-16,6-1-204 0</inkml:trace>
  <inkml:trace contextRef="#ctx0" brushRef="#br0" timeOffset="8938.04">24755 5410 502 0,'0'0'80'0,"0"0"11"0,0 0-6 16,0 0-82-16,16-6-3 0,-15 11-5 15,-1 3 5-15,-2 6 46 0,-5 7 20 16,-3 5 8-16,-3 10-8 0,-4 13 4 16,-1 13-22-16,-1 3-14 0,1-2-10 15,5-5-11-15,1-6-3 0,3-2-2 16,2-3-2-16,0-5-2 0,3-4-4 16,3-4-9-16,1-5-36 0,1-8-41 15,4-7-35-15,3-1-25 0,11-4-57 16,1-2-88-16</inkml:trace>
  <inkml:trace contextRef="#ctx0" brushRef="#br0" timeOffset="9360.03">25027 5977 455 0,'0'0'138'0,"0"0"-30"0,0 0 8 15,0 0-77-15,0 0-16 0,0 0-6 16,0 0 0-16,31-20 0 0,-21 17 4 16,1-2 19-16,2 1 11 0,0-2 8 15,2-1 4-15,1 0-8 0,1-3-13 16,0 0-20-16,2-3-11 16,-2-1-2-16,-1-1-2 0,-1-2-5 15,-2 0-1-15,-3 4 0 0,-3-1-1 16,-1 5-1-16,-6 1-2 0,-2 0-1 15,-7 2 1-15,-2 1-7 0,-6 4 9 16,-4 1-1-16,-5 7 0 0,-9 9-1 16,-9 7 3-16,-5 9 2 0,0 4 8 15,11-4 11-15,12-8 8 0,11-6 9 16,3-3 3-16,1 2-5 0,1 2-9 16,3 1-7-16,6 0-2 0,1-4 2 15,10 1 2-15,3-3 2 0,3-2 4 16,8-1-7-16,8-3-6 0,12-1-10 15,10-2-5-15,7-4-12 0,-1 0-46 16,-1-3-25-16,-3-3-34 0,1 0-41 16,1-1-39-16,-15 2-90 0,-7-1-97 15</inkml:trace>
  <inkml:trace contextRef="#ctx0" brushRef="#br0" timeOffset="10063.91">26342 5629 500 0,'0'0'87'0,"0"0"-8"0,0 0 57 0,11-19-84 0,-7 12-33 16,0-1-14-16,1-2 3 0,2 0-3 15,1 1 4-15,1-1 17 0,-1 2 15 16,0-1 12-16,1 1-1 0,-1 2-13 16,0 1-13-16,-1 1-2 0,1 1-12 15,-1 1-4-15,1 0-8 0,0 1 0 16,2 1-1-16,-2 0-1 0,0 2-1 16,-1 4-2-16,0 1 3 0,-3 4-1 15,1 4 1-15,-2 1 0 0,-1 5-2 16,-2 5 4-16,0 0 0 15,-6-1 0-15,-2 1 4 0,-5 1 0 16,-3-2 1-16,-3 1 0 0,-5-2 1 16,0 0-4-16,-2-2 0 0,-1-1 0 15,1-1-1-15,0-1-1 0,1-2 1 16,3-3 1-16,1-1-1 0,4-4 1 16,4-2 2-16,4-1 7 0,4-2 24 15,3-3 20-15,2 0-6 0,8-1-6 16,5 0-5-16,8 0 4 0,4-1-11 15,10 0-5-15,8-2 4 0,10 3-4 16,4 0-5-16,-4 3-7 0,-5 0-3 16,-4 1-6-16,-3-1 0 0,-2 1-2 15,-2-1-3-15,-4 1 0 0,-5-2-2 16,-5-1-16-16,-5 1-16 0,-2 1-21 16,3-1-35-16,0 2-40 0,2-1-31 15,0 4-67-15,-5-1-58 0,-4-2-78 16</inkml:trace>
  <inkml:trace contextRef="#ctx0" brushRef="#br0" timeOffset="10860.79">21795 6585 492 0,'0'0'164'0,"0"0"-70"0,2 0-52 0,3 0-25 15,2 0-16-15,6 0 5 0,2 0-6 16,6-2 0-16,0 0 0 0,6-1 0 16,2 1 1-16,11-2 0 0,9 2 17 15,14-3 18-15,8 2 19 0,6-1-2 16,2 1-13-16,0-2-9 0,8 1-12 16,7 0-7-16,8-2-6 0,12 0-6 15,9 0 0-15,7-3 7 0,7 2-6 16,7 0-1-16,8 0 0 0,4 1 2 15,10-1-2-15,2 0 0 0,5 0-3 16,7 3 3-16,1 1-5 0,1 0 2 16,1-1 2-16,2 0 1 0,-1-2 0 15,-3 1 0-15,-2-1 21 0,-3 3 21 16,-7-1 13-16,-2 1 8 0,-6-1-4 16,-5 3-12-16,-5-2-9 0,-9 0-17 15,-6 2-11-15,-9-4-8 0,-8 3 1 16,-7-4-6-16,-12 2-2 15,-9 0-22-15,-11-1-12 0,-6-1-10 16,-9-2 7-16,-9-1-46 0,-8 0-50 16,-17 2-84-16,-9-2-131 0</inkml:trace>
  <inkml:trace contextRef="#ctx0" brushRef="#br0" timeOffset="13707.23">1581 7746 98 0,'0'0'121'0,"0"0"-55"0,0 0-7 15,0 0 7-15,0 0-18 0,22-7-13 16,-15 6 0-16,-2-2-8 0,2 2-2 15,-2-1 2-15,1-1 5 0,-1 2 8 16,-2 1 4-16,1-1 9 0,0-1 0 16,-3 2-8-16,0 0-11 0,-1 0-1 15,0 0-12-15,0 0 3 0,-1 0 8 16,-4 0 19-16,-2 0-24 0,-3 0-19 16,-5 2-3-16,-3 0-3 15,-2 3 1-15,-4 0 2 0,2 1-2 16,-3 1 1-16,0 1-4 0,-1 2 0 15,1 0 2-15,3 2-1 0,1 0-1 16,4-1 0-16,6-1-1 0,3 0-1 16,5-2-4-16,3 1-1 0,1-2 7 15,7 1 4-15,5-1 29 0,4 0 0 16,5 1-7-16,2-1 1 0,5 0-13 16,1 0-7-16,0 0-3 0,-2 3-3 15,1-1-1-15,-1 2 1 0,-3 2 0 16,0-1-1-16,0 1 1 0,-4 1 5 15,1-2 0-15,-6 2-4 16,-2-1-2-16,-4-1-1 0,-3 1 1 16,-5-4 1-16,-2 3 18 0,-9-1 16 15,-5 0 0-15,-7-1-4 0,-4 0-9 16,-8-3-11-16,-12 0-1 0,-12-1-4 16,-3-5-2-16,1-1-4 0,5 0-4 15,8-5-25-15,0-1-8 0,7 0-15 16,4 0 0-16,8 0 0 0,8 2-35 15,6 1-31-15,1-2-61 0,1 0-49 16,4 0-103-16</inkml:trace>
  <inkml:trace contextRef="#ctx0" brushRef="#br0" timeOffset="14067.11">1973 7770 501 0,'0'0'93'0,"0"0"-43"0,16-13 22 0,-12 9-24 0,0 3-26 0,-1-1 9 16,-3 2 3-16,0 3-24 0,0 4-6 15,-3 4 60-15,-1 5 16 16,-5 5-9-16,1 10-5 0,-3 10-20 16,3 6-16-16,-1 4-5 0,4-4-11 15,3-7-9-15,1-9 0 0,1-7-3 16,-2-5-1-16,2-3-1 0,0 4-6 16,0-2-21-16,0 1-27 0,0-6-27 15,2-3-34-15,0-6-38 0,7-11-71 16,0-3-30-16</inkml:trace>
  <inkml:trace contextRef="#ctx0" brushRef="#br0" timeOffset="14255.64">2090 7699 788 0,'0'0'352'15,"0"0"-268"-15,0 0 32 0,0 0-71 16,0 0-45-16,0 0-22 0,0 0-40 15,-10-42-33-15,10 28 21 0,0 1-18 16,3-1 1-16,2 2-49 0,6-4-55 16,-1 3-47-16,1 3-129 0</inkml:trace>
  <inkml:trace contextRef="#ctx0" brushRef="#br0" timeOffset="14787.12">2268 7791 757 0,'0'0'70'16,"0"0"32"-16,0 0-45 0,35-33-51 15,-19 21-3-15,3-2 3 0,3 0-1 16,-3 2 16-16,0-2 10 0,-1 4 4 16,-1 0 2-16,0 2-3 0,-3 2-13 15,-1 2-12-15,-2 1-8 0,-1 3-1 16,-4 0-1-16,1 6-8 0,-2 2 4 16,-3 4 2-16,-2 4 3 0,0 5 8 15,-2 5-4-15,-8 8 1 0,-5 7 4 16,-4 7 3-16,-2 0 1 0,-2-6-6 15,7-9 0-15,5-10 3 0,2-4 0 16,0-1-3-16,0 1 2 0,-2 4-3 16,0-4-5-16,0 0-1 0,3-5 1 15,3-1 0-15,-1-5 0 0,3-1-1 16,3-3 0-16,0-2 0 0,2-1 0 16,5-1 33-16,3 0 6 0,4-3-4 15,5-1-8-15,3 1-14 16,2 0-3-16,3 1-7 0,3-2-2 15,-2 2-1-15,2-2-1 0,-1 2 0 16,-1 0-12 0,-1-1-17-16,-3 0-22 0,-2 1-14 0,-2-3-28 0,-2 3-43 15,-5-3-53-15,-4 0-59 0,-3 2-60 16</inkml:trace>
  <inkml:trace contextRef="#ctx0" brushRef="#br0" timeOffset="15052.77">2324 7953 797 0,'0'0'122'0,"0"0"-11"0,0 0 9 0,0 0-67 15,30-14-23-15,-16 6-11 0,6 1-13 16,1-4-3-16,1 1 0 0,0-1 2 16,2 0-5-16,0 0 0 0,0 0-3 15,2-1-9-15,-1 1-45 0,2 0-36 16,2-1-73-16,1 3-66 0,9-4-19 16,-6 5-26-16</inkml:trace>
  <inkml:trace contextRef="#ctx0" brushRef="#br0" timeOffset="15477.28">2768 7806 403 0,'0'0'31'0,"0"0"88"16,0 0-9-16,0 0-85 0,0 0 3 16,0 0 5-16,36 21-7 0,-23-21-3 15,2 0 10-15,0-2 15 0,2-2 12 16,0 0 14-16,1-1 2 0,-1-1-3 15,-1 1-5-15,4-2-24 0,-2-2-14 16,-1 2-10-16,-4-1-12 0,1 1-4 16,-6-3 1-16,0 0-2 0,-5 0-3 15,-1-1 3-15,-4 0-6 0,-1 0 3 16,-5 1-2-16,0-1-4 0,-6 3-1 16,3 1-4-16,-4 0 3 0,-1 4-8 15,-2 2 1-15,2 1-1 0,-3 5 3 16,0 5 1-16,-3 1 6 0,0 6 0 15,4 1 5-15,-2 4-2 0,4 2 0 16,0 1 0-16,2 3 3 0,5 1 0 16,2 0 12-16,3 2 21 0,2-2 12 15,2-1 3-15,7 0 2 0,1-1 7 16,5-2-7-16,1-1-1 0,4-2-12 16,1-5-11-16,3-1-3 0,3-6-14 15,-1-3-2-15,4-3-7 0,-2-4-3 16,4-1-33-16,0-5-27 0,0-1-37 15,0-3-54-15,12-5-56 0,-10 3-126 16,-4 0-179-16</inkml:trace>
  <inkml:trace contextRef="#ctx0" brushRef="#br0" timeOffset="15727.78">3469 7713 611 0,'0'0'499'0,"0"0"-437"0,0 0-22 0,0 0-40 0,3 1-12 15,-3-1-76-15,1 1-38 0,1-1-82 16,0 3-9-16,1-1-97 0</inkml:trace>
  <inkml:trace contextRef="#ctx0" brushRef="#br0" timeOffset="15852.91">3579 8036 827 0,'0'0'185'0,"0"0"-79"15,0 0-18-15,0 0-88 0,0 0-56 16,0 0-148-16,0 0-110 0,37-11-300 0</inkml:trace>
  <inkml:trace contextRef="#ctx0" brushRef="#br0" timeOffset="17393.99">7367 7663 277 0,'0'0'110'0,"0"0"-22"0,0 0-3 16,-4-12-28-16,4 8-14 0,-1 0-2 15,1-3 13-15,0 0 18 0,0 0-1 16,3 0-5-16,1-2-11 0,2 0-12 15,4 0-16-15,1-2-9 0,3 1 12 16,1 0-9 0,2 0-6-16,0 2 12 0,0 1-8 0,0-1-2 0,-2 3 8 15,-2 3-8-15,0 0-4 16,-4 2-8-16,-1 3-5 0,-1 5 1 16,1 3-1-16,-2 3 2 0,1 3 5 15,-1 3-2-15,-2 2-3 0,2 3 1 16,-3 1 0-16,-1 1-1 0,0 2 0 15,-1-1 2-15,-1-2-1 0,0 0-1 16,-1-2 0-16,-3-1 0 0,1-4 0 16,-2-2-2-16,2-5 2 0,1-4 1 15,0-4-2-15,2-4 2 0,0 0 9 16,0-7 3-16,4-3 0 16,2-6 10-16,0-4-6 0,1-3 0 15,2-3-13-15,1-2 0 0,2-3-3 16,2-5 2-16,0 4 7 0,2 1 3 15,2 2 0-15,0 5 3 0,3-1-5 0,1 1 0 16,0 1-3-16,0 4-2 0,0 0-3 16,0 1-4-16,0 2 0 15,-2 4 0-15,-1 3 0 0,-3 2 0 16,-1 2 3-16,-3 4 3 0,-1 1-5 16,-3 8-1-16,-1 4-1 0,-1 9 0 15,-2 7 4-15,-3 12 2 0,-1 12 1 16,0 1 2-16,0-3-2 0,0-6 1 15,0-9 4-15,0-5 5 0,0-5-2 16,2-8-7-16,1 1-3 0,0 0-2 16,-1 0 0-16,-1 0-3 0,0-4-4 15,-1-5-19-15,0-4-43 0,0-3-41 16,0-2-26-16,-3-3-51 0,1-2-114 16,1-2-108-16</inkml:trace>
  <inkml:trace contextRef="#ctx0" brushRef="#br0" timeOffset="17825.3">8414 7781 622 0,'0'0'128'0,"1"-3"40"0,-1 2-25 0,0 0-47 16,0 1-32-16,0 0-25 0,0 2-5 15,0 4-12-15,-2 7 2 0,-1 1 18 16,-1 8 9-16,-1 3-8 0,-1 7-10 16,0 1 1-16,1 0-1 0,0 4 1 15,1-9-11-15,0 4-6 0,-1-2-10 16,-1-8-5-16,1 1-2 0,-1-2-2 16,1-3-17-16,1-3-15 0,0-2-14 15,1-4-25-15,2-2-41 0,1-1-65 16,0-5-114-16,1-1-163 0</inkml:trace>
  <inkml:trace contextRef="#ctx0" brushRef="#br0" timeOffset="21643.56">24175 7344 318 0,'0'0'98'0,"0"0"-40"0,0 0 9 0,0 0 1 0,17-10-20 0,-10 7-10 16,0 0 19-16,1 1-5 16,2 0-4-16,1 0 0 0,-1 2-9 15,4 0-6-15,-2 0-4 0,3 0-3 16,-2 0-3-16,3 0-7 0,-3 3 0 16,-1 2-2-16,1 1 1 0,-3 3-6 15,0 2-6-15,-2 3 3 0,-1 2 4 16,-2 5 3-16,-1 3 2 0,-2 1-4 15,-1 4 0-15,-1 1-2 0,-1 0-1 16,-1-1-4-16,-2-1-4 0,1-1 3 16,0-5-2-16,1-1 1 0,-1-4-1 15,1-2 1-15,1-5-2 16,0-3 1-16,1-3 1 0,0-2 0 16,1-2-1-16,3-5 3 0,2-4 14 15,2-5 6-15,1-5 10 0,3-4 7 16,5-12-5-16,5-9 0 0,8-13-6 15,1-1-6-15,1 5-5 0,-2 10-7 16,-5 13-2-16,-5 7 4 0,-3 8-2 16,0 1-2-16,0 0-2 0,4 0 1 15,1 0 0-15,-2 3-4 0,-2 4 0 16,-3 2-2-16,0 3 2 0,-4 2-1 16,0 7-4-16,-2 6 1 0,-1 6-1 15,-1 4 5-15,0 11 3 16,-2 9-1-16,0 6-1 0,-2-1-3 15,-1-8 1-15,-1-10-4 0,1-12 3 0,-2 0-3 16,1 0 0-16,0 3-3 0,0-1-12 16,-1-3-15-16,0-4-28 0,0-4-40 15,0-3-41-15,0-4-42 0,-1-2-82 16,-1-2-58-16,0-4-204 0</inkml:trace>
  <inkml:trace contextRef="#ctx0" brushRef="#br0" timeOffset="22190.91">25133 7596 301 0,'0'0'105'0,"0"0"-31"0,15-3 31 0,-7-1-46 0,3 0-9 0,1 0-2 15,0 0 15-15,1 1-4 0,0 0-11 16,-1 2 7-16,0 1-4 0,0 0-11 15,-3 0-4-15,2 0-1 0,-2 3-6 16,-1 2-6-16,-1 3-12 0,-1 2-5 16,-3 5 7-16,-1 3 7 0,-2 5-4 15,-2 2 2-15,-5 1 3 0,-2 2 3 16,-3-2-4-16,-2 0-3 0,-1-1-2 16,-4-1-4-16,2-2-3 0,-2 0-2 15,1-2 4-15,4-3 1 0,2-3 11 16,3-4 5-16,4-4-7 15,2-2-1-15,3-1 15 0,1-2 13 16,6 0 12-16,5-1-8 0,4 0-11 16,6 0-9-16,8 0-10 0,10 0-5 15,8 0-10-15,2 0-4 0,-1 0-1 16,-2 1-1-16,-6 1-5 0,2 1-11 16,-1 3-11-16,-1-3-20 0,1 2-27 15,0-1-31-15,2-1-62 0,-12-1-93 16,-3 0-194-16</inkml:trace>
  <inkml:trace contextRef="#ctx0" brushRef="#br0" timeOffset="26626.68">1603 9581 292 0,'0'0'65'0,"0"0"-5"0,0 0 29 0,0 0-20 0,0 0-22 15,5-19-12-15,-5 15 7 16,0 1-1-16,0-1-5 0,0 0-7 16,0 0-1-16,0 0 4 0,0 1 0 15,2 0 2-15,-2-1-3 0,1 2-1 16,-1-1-1-16,2 0 3 0,-2 1-4 15,0 0 3-15,0 0 3 0,0 0-2 16,0 1-1-16,0-1 2 0,-2 0 3 16,1 0-8-16,-2 1 7 0,1-1-9 15,-3-2-9-15,3 1 7 0,-4-1-11 16,1-2-5-16,-2 0-2 0,0 0 1 16,1 0-3-16,-1 1-3 15,-2 0 3-15,1 2-1 0,-3 1 1 16,0 1-2-16,-2 1 2 0,-2 1-2 15,1 3-1-15,-4 3 1 0,1 2 0 16,-2 3 0-16,3 0-1 0,-3 2-1 16,3 1 0-16,-3-1 0 0,2 1-1 15,1 1 0-15,2 0 0 0,3 0-1 16,1 2-6-16,2 0 4 0,2 2-6 16,3 0 1-16,1 0-1 0,2-1 6 15,0-1-1-15,4-1 3 0,3 1 1 16,1-3 1-16,2-1 1 0,1-2 0 15,3-1 2-15,-3-4-1 0,0-2 4 16,0-1 3-16,-1-4 3 0,-1 0 2 16,2-4 5-16,-1-1-3 15,4-4-4-15,-4 0 2 0,1-3 2 16,-1-2 0-16,0-3-2 0,0-1-3 16,-1 0-3-16,-1-1 4 0,0-2 0 15,-2 0 3-15,2-1-3 0,-2 3-3 16,-1-1 0-16,0 5-2 0,1 1-1 15,-4 3 1-15,2 4-5 0,-1 3-1 16,-3 2-1-16,0 2 0 0,0 2-5 16,-3 3-13-16,-1 4 15 0,1 3 3 15,0 3 4-15,-1-1-3 0,1 2 0 16,3-3 0-16,0 1-1 0,0-1 0 16,0-3 2-16,3-1 1 0,2 1-3 15,-2-3 2-15,3-2 0 0,-1-1 1 16,-2 1 1-16,2-3-2 0,-2 0 4 15,2-2-1-15,0 0 2 0,2 0 2 16,-2 0 1-16,0 0-4 0,3 0-3 16,-3 0 1-16,4 0-3 0,-1 0 0 31,0 0-1-31,3 0 0 0,-3 0-1 0,0 0 1 0,0-1 0 0,1 0-3 16,-2-1-7-16,-1-1-5 0,2 0-4 31,0 0 2-31,-2 0-7 0,-1 0-10 15,-2-1-9-15,2 1-16 0,-4-1-19 16,1 1-9-16,-2-2-3 0,0 1-6 16,0 1-34-16,0-2-41 0,-2-3-34 15,1 1-37-15,-1 0-143 0</inkml:trace>
  <inkml:trace contextRef="#ctx0" brushRef="#br0" timeOffset="27001.34">1772 9521 332 0,'2'-4'221'0,"-1"-1"-179"0,-1-1 41 0,2-1-1 15,1 0-40-15,0 0 2 16,-1 0-4-16,3 1-16 0,-2 1 6 0,2 0 5 16,-2 1 7-16,0 3 8 0,-2 0-5 15,-1 1-25-15,2 0-20 0,0 5 0 16,1 3 0-1,0 5 1-15,3 2 3 0,1 5 1 0,2-1-4 16,4 2 0-16,-2 0 2 0,3 0-1 16,0-1-2-16,0-1 1 0,1-3-1 15,-3-3 4-15,1-2 13 0,-2-3 17 16,-2-4 6-16,-1-2 12 0,-3-2 23 16,0-6 0-16,4-4-25 0,-4-4-16 15,1-5-11-15,-1-5-2 0,0-10-10 16,0-8-8-16,2-4-3 0,-2 5-4 15,-1 11-14-15,0 12-7 0,0 9-20 16,0-2-33-16,2 2-63 0,-1 1-62 16,3 8-61-16,0 0-8 15,1 2-117-15</inkml:trace>
  <inkml:trace contextRef="#ctx0" brushRef="#br0" timeOffset="27802.68">2391 9508 419 0,'0'0'73'0,"0"0"10"0,0 0 11 0,0 0-55 16,0 0-15-16,15-34 2 0,-15 28-1 15,0 0-2-15,0 0 23 0,0 0 2 16,0 2 2-16,-2 0 13 0,-1-2-6 16,3 3-14-16,-3-2-3 0,1-2-11 15,-1 1-8-15,1 0 1 0,-1 0 1 16,-1-1-2-16,-1 0-4 0,2-1-4 16,-2 0-2-16,2-1-1 0,-2 1 3 15,-4-1 0-15,4 2-1 0,-1 2 0 16,-1-1-3-16,-1 1-4 0,-2 2-4 15,0-1-1-15,-1 3-2 0,-2 0 0 16,0 1-4-16,-2 0-10 0,2 3-9 16,-1 3-2-16,1 1 3 0,0 2 2 15,1 4-6-15,-1 0-1 0,3 3 0 16,1 2 9-16,3-2 13 0,3 4-1 16,1 0 2-16,2 0 3 0,3 0 2 15,4-1 1-15,1-1-1 0,1-1 1 16,2-2 1-16,-1-2 2 0,2-2-2 15,-2-3 2-15,-2-2 7 16,1-3 8-16,-2-3 12 0,0 0 9 16,0-4-3-16,0-3-10 15,2-2-16-15,0-1-9 0,-1-2 3 16,1 2-2-16,-1-2 0 0,-3 1 3 16,3 0 0-16,-3 2 12 0,-1-1 3 15,0 3-9-15,-3 2-5 0,1 1-2 16,-2 3-4-16,0 0-4 0,0 1-2 15,0 0-8-15,0 3-6 0,1 3 16 16,-1 6 4-16,-1 3 0 0,-1 6 1 16,2 10 1-16,0 15-1 0,2 10-1 15,-1 7 1-15,1 0 0 0,-2-6 0 16,-2-3 3-16,-3-3-4 0,-4-1 2 16,1-4 0-16,-3-3-2 15,3-6-2-15,-1-9-3 0,4-7 5 16,0-7 0-16,2-6 3 0,-2-1-2 15,2-1 2-15,-3-2 1 0,1-4 14 16,-1-4 12-16,-1-9 1 0,1-5-8 16,-3-7-6-16,2-12-10 0,1-12-1 15,1-5-3-15,5 4-1 0,0 14 3 16,5 14-5-16,1 5-3 0,1 0-28 16,7-3-40-16,0-1-34 0,3 0-17 15,12-1-69-15,-5 2-85 0,1 6-88 16</inkml:trace>
  <inkml:trace contextRef="#ctx0" brushRef="#br0" timeOffset="28069.69">2671 9786 990 0,'4'0'190'0,"0"-1"-67"0,-1-3-46 0,-1 1-61 0,3-1-7 0,-4 0-9 16,-1 1-34-16,0 0-5 0,0 1-13 15,0 0-4-15,0 0-6 0,0 2-24 16,0-1-50-16,1-3-85 0,0 0-79 15</inkml:trace>
  <inkml:trace contextRef="#ctx0" brushRef="#br0" timeOffset="28419.84">3214 9259 924 0,'0'0'144'0,"0"0"-55"0,0 0 5 15,0 0-57-15,0 0-32 0,0 0-5 16,18-17-6-16,-15 14-47 0,-1-1-33 16,-2 2-43-16,3 0-89 0,-3 0-121 15</inkml:trace>
  <inkml:trace contextRef="#ctx0" brushRef="#br0" timeOffset="28547.86">3295 9592 924 0,'0'0'188'0,"0"0"-60"16,0 0 12-16,0 0-102 0,-1 35-38 16,1-27-31-16,0-2-102 0,1 1-127 15,-1-2-121-15</inkml:trace>
  <inkml:trace contextRef="#ctx0" brushRef="#br0" timeOffset="42081.37">7461 9219 126 0,'0'0'52'0,"0"0"5"0,0 0-9 15,-1 0-14-15,0 0-13 0,0 0 13 16,0 0 4-16,1 1-2 0,-1-1-1 15,1 0 6-15,0 1 5 0,0-1 2 16,0 0 11-16,0 0-7 0,1-2 0 16,2-2-1-16,0-1-20 0,3-2-5 15,-1 0-7-15,2-4 1 16,0 2-5-16,1 1 5 0,1-3 0 16,-1 1 2-16,1-1 4 0,1 3-4 15,-1-1-8-15,0 1-1 0,0 1-4 16,0 0 2-16,-1 2-7 0,-1 0 0 15,-1 3-1-15,2-3-3 0,-1 4 2 16,0-1-1-16,0 1 0 0,0 0 0 16,1 1 3-16,-1 0 0 0,1 3 5 31,-1 3-3-31,-2 2 1 0,1 0-1 0,-2 5 4 0,1 0 3 0,-2 2-4 16,0 1-4-16,-1 2 2 0,-2 2-2 31,0 0-2-31,0 3 1 0,-4-1-2 15,0 0-2-15,-2 3 4 0,-2-1-3 0,-3-1 0 16,-2 2 3-16,0-3 3 0,-3 3 0 16,-2-3 1-16,1-1-3 0,-1-2-2 15,1-3 2-15,1-2-3 0,2-1 0 16,3-4-1-16,2-2 1 0,3-2-2 16,2-3 1-16,3-1 2 15,1-1 2-15,0-5 4 0,1-4-6 16,6-1 3-16,2-6-4 0,4-1 3 15,2-3-2-15,3 0 1 0,1-2-3 16,5 0 0-16,0-1-1 0,2-1 1 16,2 2 0-16,-1 1-1 0,-1 0 0 15,2 0 0-15,-3 2-2 0,-2 2 2 16,-1 1 0-16,-4 0 0 16,0 3-1-16,-3 1 0 0,0-1 0 0,-4 4 1 15,-2-1-1-15,-1 3 0 0,-4-1 1 16,-3 2 0-16,-1 3 0 0,0-2 3 15,-3 4-1-15,-1-1-1 0,-3 2 0 16,1 0 0-16,-1 0 2 0,-2 0-2 16,0 2 1-16,1 2 1 0,0 0-3 15,0 3 1-15,-3 1-1 0,2 2 0 16,-1-1 2-16,-3 4-2 0,1 2 0 16,-1 1 0-16,0 4 0 0,0 0 0 15,-2 1 0-15,2 1 0 0,0 0-1 16,1 3 1-16,2-1-1 0,0 3 1 15,2-1 0-15,3-2 1 0,3 0-1 16,2-2 5-16,0-2 1 0,4-1 4 16,3-3 4-16,3-1-2 0,4-4 2 15,0-1 0-15,3-3-6 0,3-1-4 16,0-4-1-16,2-1-3 0,0-1-5 16,0 0-19-16,1-5-14 15,0 0-23-15,-1-3-23 0,-1 0-46 16,9-3-52-16,-6 1-85 0,-4 1-144 15</inkml:trace>
  <inkml:trace contextRef="#ctx0" brushRef="#br0" timeOffset="42331.38">8192 9439 511 0,'0'-1'57'0,"0"0"24"0,1 0 16 0,-1 1-29 0,0 0-43 16,0 4-19-16,0 2 12 0,-2 4 27 15,0 3 8-15,-2 5 10 0,0 3-9 16,-2 2-6-16,1 2-14 0,1 2-13 16,0 0-9-16,1 1-10 0,2-1-2 15,1 0-1-15,0-3-24 0,3-1-17 16,0-2-26-16,2-2-32 0,0-1-43 15,6-3-63-15,-2-4-68 0</inkml:trace>
  <inkml:trace contextRef="#ctx0" brushRef="#br0" timeOffset="42926.09">7361 8885 491 0,'0'0'70'0,"0"0"-43"0,0 0 59 0,18 4-41 0,-7-4-25 16,8 1 8-16,3-1 24 0,12-1-10 15,13-2 10-15,11-2 28 0,5 0-3 16,-1 1-14-16,-2 0-8 0,-7 4-12 15,1-1-5-15,1-1-7 0,-2 0-11 16,2 1-10-16,-4 1-4 0,-2-1-1 16,-5 1-2-16,-3 0-1 0,-5 0-2 15,-8 2 0-15,-7-1 0 0,-5 2 0 16,-3-2-11-16,-1 0-27 0,0 2-30 16,-1 1-31-16,-2 1-50 0,-3 1-28 15,-3-1-61-15,0-1-148 16</inkml:trace>
  <inkml:trace contextRef="#ctx0" brushRef="#br0" timeOffset="44867.44">24150 9117 279 0,'0'0'61'0,"0"0"-3"0,0 0 12 0,0 0-13 0,0 0-10 15,6-9 18-15,-5 7 2 0,1-3-2 16,2 0-10-16,0-1-10 0,2-3-14 16,2 0 1-16,1-4 10 0,3 1-1 15,1-1-5-15,2 0-6 0,0 0-10 16,1-1-6-16,1 5 3 0,1-1 1 15,-2 2 2-15,1 2-3 0,-2 2 2 16,0 0-3-16,-2 2-3 0,2 1 2 16,-3 1-9-16,1 0 1 0,-2 0-5 15,0 3 0-15,0 2 2 16,-1 2-3-16,-2 2 1 0,0 3 1 16,-2 2 1-16,-1 2 0 0,-2 5 7 15,-2 1 0-15,-1 4 0 0,-1 1-5 16,-4 1-3-16,-2 0-1 0,-2 1-1 15,-2 2 1-15,-2-1-1 0,-1 0 0 16,-2-3 2-16,-2-3-2 0,1 1-1 16,1-3 2-16,1-5-1 0,3 0-1 15,2-5 0-15,1-3-3 0,4-3-2 16,2-3 4-16,3-3-3 0,0 0 4 16,3-7 1-16,6-3 6 15,2-3-1-15,4-6 1 0,4 2 3 16,4-4-3-16,3-2 1 0,2 0-3 15,2-1-3-15,1-1-1 0,0 1-1 16,0 0 0-16,-3 1 1 0,1 2-1 16,-2 1 0-16,0 4 0 0,-4 1 0 15,-2 2 1-15,-3 1 0 0,-4 4 4 16,-2-1-1-16,-4 3-2 0,-3 0 0 16,-1 1 0-16,-4 3-2 0,0-1-1 15,-4 0 0-15,-2 3 1 0,-4 0 0 16,-1 3 2-16,-4 3 0 0,0 5-2 15,-2 1 0-15,0 4-1 16,1 2 2-16,-3 1-1 0,4 2 0 16,0 3-2-16,2-1 1 0,3 1 0 15,0 2 2-15,2 1 0 0,2-1 2 16,2-3 11-16,3-1 9 0,1 0 4 16,4-3-2-16,4-3-8 0,4-1-2 15,5-3-5-15,3-2-2 0,2-4-4 16,4-2-2-16,0-3-2 0,2-1-32 15,0 0-21-15,-2-3-18 0,1-2-22 16,-4-1-15-16,-1 3-39 0,3-4-46 16,-5 2-71-16,-5 0-187 0</inkml:trace>
  <inkml:trace contextRef="#ctx0" brushRef="#br0" timeOffset="45400.4">25004 9386 295 0,'0'0'81'0,"-5"-5"29"0,3 3-20 0,0 0-16 0,2-1-5 15,0 1-4-15,0-1 5 0,2 0-27 16,2 0-11-16,1-1 6 0,2 1-3 15,1-1 4-15,1 1 5 16,1 0-13-16,0 1-3 0,0 2-5 16,-1 0-5-16,0 0-5 0,0 2 0 15,-1 2-3-15,0-1 0 0,-2 3-9 16,2 1 0-16,-4 3-2 0,-2 2 2 16,-2 5 5-16,-2 0-1 0,-3 5 6 15,-3 2-2-15,-2 0 0 0,-1 1-3 16,-2-2-5-16,2-1 0 0,-1-1 0 15,2-3 0-15,0-1 1 0,1-3 2 16,3-1 22-16,0-3 13 0,1-1-4 16,2-5-4-16,2 0-10 0,1-2-5 15,3-2 5-15,3-1 12 0,5-3-11 16,3-1-6-16,2 0-6 0,5 0-1 16,2 1 1-16,3 0-4 0,2 2-4 15,2 0-1-15,2 0-1 0,0 2 0 16,0 0 0-16,-1 0-1 15,-1 1-2-15,0 1-13 0,-3-1-4 16,-1 1-14-16,-3-1-11 0,-1 0-19 16,-2-1-25-16,-2 0-21 0,-2-2-35 15,1-6-49-15,-4 2-73 0,-5-2-115 16</inkml:trace>
  <inkml:trace contextRef="#ctx0" brushRef="#br0" timeOffset="45979.02">23998 8812 411 0,'0'0'72'0,"-1"0"8"0,1 0 3 0,0 0-25 16,3 0-35-16,7 0 43 0,4 0 12 15,7 0 12-15,13 0-13 16,14-2 7-16,18-2-9 0,8 1 1 16,-1-1-11-16,-1 1-19 0,-8 1-16 15,1 2-15-15,1 0-5 0,2 0-4 16,0 0 2-16,1 0-4 0,-3 0 0 16,-3 2-2-16,0-2-2 0,-2 0 0 15,-3 0 2-15,-1 0-2 0,-5 0-2 16,-2 0-33-16,-5 0-29 0,-4-3-42 15,-1 0-63-15,-4-3-86 0,-10 0-47 16</inkml:trace>
  <inkml:trace contextRef="#ctx0" brushRef="#br0" timeOffset="50891.68">4115 11005 64 0,'0'0'48'0,"0"0"2"0,0 0 26 0,0 0-1 16,17-7-7-16,-12 6-8 16,1 0-12-16,1-1 1 0,-1 1-10 15,1 0 4-15,-1-1-12 0,1 2-7 16,0-1-10-16,-2 1 5 0,1 0-1 15,-1-2 0-15,1 2-5 0,-1 0-2 16,0-1-1-16,-2 1-3 0,3-1 1 16,-3 1 0-16,1-1 0 0,-3 0 0 15,0 1 4-15,-1 0 11 0,0 0 13 16,0 0 14-16,-1 0 2 0,-1-1-7 16,-1-1-11-16,-1-2-10 0,-1 1-6 15,0-1-1-15,0-2-6 0,-1 0 4 16,0 1-3-16,1-1-2 0,-1 0 0 15,0-1-3-15,-1 2 10 0,0 1 4 16,0 1-1-16,-3 3-7 0,-1 1-3 16,-2 5-1-16,-3 3-7 0,-2 3 4 15,-1 3 1-15,-3 4 2 0,1 2 3 16,-1 4 5-16,-1 8-6 0,0 12-10 16,-1 9 1-16,3 7 0 15,6-3-2-15,2 1 0 0,5-8 0 0,1 3 3 16,-1-4-2-16,2-1 0 15,0-2-1-15,-1-4 0 0,3-4-7 16,0-7-33-16,2-7-23 0,-1-7-12 16,3-3-31-16,0 2-25 0,3-3-13 15,1 1-9-15,5-8-3 0,-3-4-75 16</inkml:trace>
  <inkml:trace contextRef="#ctx0" brushRef="#br0" timeOffset="51157.4">3872 11326 644 0,'0'0'94'0,"0"0"-23"0,0 0 62 0,0 0-61 0,7-25-48 15,0 18-11-15,4-1 2 0,2 0-3 16,2 1-3-16,2-1 5 0,1 2-10 16,2-1-4-16,2 4 0 0,0 0-2 15,0 1-14-15,3 1-24 0,1 0-18 16,1 1-24-16,2 1-39 0,9-1-47 16,-6 0-44-16,-5 0-80 0</inkml:trace>
  <inkml:trace contextRef="#ctx0" brushRef="#br0" timeOffset="51674.04">4174 11417 301 0,'0'0'106'0,"0"0"-19"0,0 0 30 16,0 0-46-16,0 0-16 0,2-35-11 15,4 22-4-15,2-1-4 0,3-1 12 16,1-2 10-16,1-1 1 0,3-1 7 16,-2 2-24-16,3 1-14 0,-3 0 1 15,2 5-6-15,-3 1 1 0,1 3-15 16,0 2-4-16,2 1-5 0,-2 0 2 16,0 2-2-16,0 2-2 0,-2 0 1 15,1 5-3-15,-1 3-1 0,-2 2 2 16,0 5-1-16,0 3-3 0,-3 2-2 15,0 2-2-15,-3-1-3 0,-3 1-4 16,-1 0-3-16,0-1-2 0,-3-1 1 16,-3 0 5-16,0-4 12 0,-1-2 5 15,-1-2 0-15,-1-1 3 16,1-7 6-16,0 0-3 0,-1-4-2 16,2-1 4-16,1-6-3 0,1-5 2 15,2-3 14-15,0-4 5 16,2-2 5-16,1-3-4 0,4 0 1 15,2 1 2-15,5 4 2 0,2 1-3 0,1 1-6 16,5 2-16-16,1 2-4 0,3 2-3 16,-1 0-1-16,4 0-4 0,0 1-26 15,0 3-14-15,1 0-16 0,0 0-17 16,0 3-40-16,0 3-48 0,-1 0-63 16,6 1-17-16,-6 1-12 15</inkml:trace>
  <inkml:trace contextRef="#ctx0" brushRef="#br0" timeOffset="52675.77">4930 11226 142 0,'0'0'118'0,"0"0"-14"0,0 0-6 0,0 0-46 16,0 0-22-16,12-6-2 0,-12 4 1 16,0 2 5-16,0-2-5 0,0 1 8 15,0 1 2-15,0-1 0 0,0-1 10 16,-2 0-18-16,1 0-10 0,0 0 0 15,-1-1-4-15,0 0-3 0,0 0 3 16,0-1 7-16,1 1 12 0,-1 0-1 16,-1-1-9-16,-1 2-8 0,0 1-5 15,-3 1-7-15,-1 0-4 16,-2 0-2-16,-3 6 0 0,-1 2 0 16,-3 2-4-16,1 1 4 0,-2 4 0 15,3 1-2-15,-1 0 0 0,3 0-2 16,1-1 1-16,3 3 0 0,2-3-1 15,4 0 1-15,2-1 2 0,1 0-1 16,2 0 0-16,3-2 2 0,2-3 10 16,1-2 14-16,1-3 2 0,1-4 1 15,0 0 1-15,3-6 7 0,-1-5-7 16,2 0-12-16,-2-3-2 0,1-1 4 16,-2 0-2-16,-1 0-3 0,1 1-7 15,-3 0-4-15,1 1 0 0,-2 1-2 16,2 1 0-16,-2-2 0 0,-1 4-1 15,1-1 0-15,0 1-5 0,0 1-1 16,0 1 0-16,0 2-4 0,0 1-6 16,0-1-2-16,-1 3 15 0,1-2-2 15,-1 3-1-15,-1 0 0 0,1 1-2 16,-4 0 1-16,0 1-1 0,-1 2-13 16,-1 3 13-16,0 2 6 0,-3 2 3 15,-1 1 0-15,-1 1-2 0,0 2 2 16,1 0-16-16,1 0-6 15,0 0 1-15,0 0 7 0,1-2 11 16,1 0 3-16,0-2 0 0,0-2 0 16,1-2 1-16,0 0 1 0,0-5 0 15,0-1-2-15,0 0 11 0,2-1 32 16,1-5-15-16,2-2 3 0,1-4-6 16,1 1-6-16,1-3-4 0,1-3-5 15,0 1-5-15,2-3-3 0,0 3 0 16,0 0-2-16,1 0-2 0,0 3 2 15,-1 1-2-15,2-1 1 0,-1 3-1 16,0 1-4-16,-2 2 2 0,-1 0-4 16,-1 4-1-16,-3 1 1 0,-1 1-2 15,-3 1 0-15,1 3-5 16,-2 3 3-16,0 2 7 0,0 0 2 16,0 3-11-16,0 1-2 0,-2 0-6 15,1-1-10-15,1 0 0 0,-2 1 2 16,2-3-1-16,0 1 8 15,0-3 12-15,0 0 7 0,0-3 3 0,0-3 1 16,2-1 1-16,0 0 19 0,2-3 11 16,1-5 3-16,3-2-10 0,3-2-7 15,1-5-8-15,2 1-1 0,0-4-5 16,2 0-1-16,1 3 0 0,1 0 15 16,0 6 2-16,-2 2-4 0,-2 5-1 15,0 0 5-15,-2 5-7 0,-1 2 0 16,-2 4-7-16,-3 2 0 0,0 2-4 15,0 4 0-15,-1 0 0 0,0 5 2 16,0-2-2-16,-1 1-1 16,0 1 2-16,-1-1-2 0,0-2 0 15,0 0 0-15,2 0-2 0,-2-3-15 16,0 1-28-16,0-1-22 0,-1-1-29 16,-2 0-41-16,1-2-70 0,0-2-55 15</inkml:trace>
  <inkml:trace contextRef="#ctx0" brushRef="#br0" timeOffset="53253.78">6905 10872 332 0,'4'-1'59'0,"3"-2"24"0,-2 2 32 0,2 0-42 0,-1 1-29 0,-1 0-18 16,2 5 10-16,-2 0-16 15,-1 4-5-15,0 0 19 0,-2 4 16 16,-1 6 2-16,0 2-2 0,-1 6 0 16,-1 10 0-16,-5 12-8 0,-1 13-7 15,-2 2-10-15,-1-3-12 0,0-7-8 16,-4-7-3-16,0 0 1 0,-1-3-2 15,1-3 1-15,-1-3-2 0,2-1-9 16,3-9-32-16,2-9-33 0,3-3-41 16,2-8-19-16,1-1-54 0,-1-4-42 15,1-2-183-15</inkml:trace>
  <inkml:trace contextRef="#ctx0" brushRef="#br0" timeOffset="53597.54">6907 10928 568 0,'0'0'87'16,"0"0"44"-16,31-49-38 0,-15 29-35 16,2 4-8-16,1-2 22 0,3 2-6 15,-2 1-25-15,2 1-9 0,0 1 0 16,2 0-6-16,-3 5-9 0,2 1-2 15,-1 3-5-15,-2 2 1 0,0 4 4 16,-1 6-4-16,-3 4 4 0,-1 4-3 16,-3 2-4-16,-2 5-2 0,-2 1-1 15,-5 1-2-15,-1 1 4 0,-2 1-3 16,-5 0 5-16,-4-2 3 0,-3-1-2 16,-4-3-5-16,-4-3 2 0,-2-2-3 15,-3-4-2-15,-3-1-2 0,1-4-21 16,1 0-27-16,1-3-35 0,2-2-3 15,2-1-34-15,3-1-57 0,2 0-62 16,6-1-46-16,5 0-99 16</inkml:trace>
  <inkml:trace contextRef="#ctx0" brushRef="#br0" timeOffset="54114.71">7652 11232 222 0,'0'0'264'16,"0"0"-164"-16,0 0 21 0,0 0-58 16,0 0-29-1,0 0-18-15,16-35 2 0,-13 26 8 0,1 1-2 0,-3 0 5 16,1-2 8-16,-1 1-1 0,-1 0 11 15,0 2-12-15,-3-1-9 16,-2-2-7-16,0 2-11 0,-2 1-5 16,-3 1 1-16,0 2 1 0,-1 0-4 15,-2 3-1-15,-1 1 0 0,-1 0-1 16,-2 3 0-16,0 2-2 0,0 5-5 16,-2 1-15-16,1 7-5 0,-1 0-9 15,2 6-8-15,2-1 16 0,1 3 15 16,3 0 12-16,2-1 1 0,2-2 1 15,4 0-5-15,3-4 1 16,6 0 3-16,2-1 1 0,4-4 3 16,4-3-2-16,1-1 5 0,3-6 14 15,3-2 9-15,1-2 17 0,3-6 14 16,0-4-14-16,0-2 2 0,-2-5-7 16,-1-6-2-16,-1-11-17 0,-2-13-15 15,-2-3-4-15,-8 8 0 0,-8 13-3 16,-3 15 0-16,-5 9 0 0,-4 1-8 15,-6 0-17-15,-4 3-21 0,-2 1 7 16,-1 6-23-16,1 3-75 0,-3 11-52 16,5-2-52-16,6-1-146 0</inkml:trace>
  <inkml:trace contextRef="#ctx0" brushRef="#br0" timeOffset="54461.33">8276 11157 638 0,'0'0'47'0,"0"0"85"0,0 0-12 0,0 0-83 0,16-23-19 15,-15 21-14-15,-1 2-4 0,-1 0-6 16,-4 7 6-16,-3 2 2 0,-3 7 27 16,-1 3 15-16,-1 6-2 0,-4 9-17 15,2 9-7-15,-1 13-8 0,2 6-4 16,2-4 1-16,3-2-6 0,0-4 2 16,0-2-3-16,-2 0-6 0,-1-1-9 15,-2-4-19-15,0 0-36 16,0-6-13-16,1-2-39 0,1-6-37 15,3-10-30-15,4-6-148 0</inkml:trace>
  <inkml:trace contextRef="#ctx0" brushRef="#br0" timeOffset="54899.28">8213 11229 398 0,'0'0'118'0,"0"0"-33"15,0 0 33-15,35-32-82 0,-24 22-13 16,3 2-4-16,-1-2 10 0,2 1 0 15,0 0 5-15,1-3-12 0,-1 2 4 16,-2-1 9-16,0 3 6 0,-3 1-8 16,0 4 1-16,-3 0 6 15,-1 3-10-15,-1 0-10 0,0 0-3 16,-1 3-4-16,1 1-8 0,-1 2-3 16,0 2-1-16,-2 3-1 0,0 1 2 15,-2 4 6-15,0-1 5 0,-4 3 10 16,-3 0 15-16,-3 0 0 0,-2-1-5 15,-5 0-5-15,1-1-5 0,-4-3-13 16,1-3-4-16,-1-1-2 0,0-1-3 16,0-3-1-16,1 0-14 0,-1-1-15 15,2-2-15-15,1-2-32 0,4 0-21 16,3-2-72-16,4-2-79 0,5 1-82 0</inkml:trace>
  <inkml:trace contextRef="#ctx0" brushRef="#br0" timeOffset="55071.28">8810 11448 648 0,'0'0'389'0,"0"0"-324"0,0 0 13 15,0 0-78-15,0 0-60 0,-8-12-148 16,6 4-72-16,0-1-114 0</inkml:trace>
  <inkml:trace contextRef="#ctx0" brushRef="#br0" timeOffset="55652.38">9597 11094 534 0,'0'0'63'0,"0"0"42"0,0 0 5 16,0 0-48-16,0 0-31 0,0 0-12 15,26-44 8-15,-19 29-14 0,0-1 2 16,1-3 19-16,0-1 14 16,3-3 10-16,0-1-7 0,1-2-14 15,1-1-5-15,-1 3-4 0,1-3-7 16,-1 1-12-16,-1 3-4 0,-1 1-4 15,-1 2-1-15,-2 1 2 0,1 4-1 16,-3 1 2-16,-2 3-2 0,-1 2 2 16,-1 3 4-16,0 2 3 0,0 2-5 15,-1 2-5-15,0 3-2 0,0 4-5 16,-4 7 7-16,-1 4 0 0,-4 7 3 16,0 11 2-16,-4 15-4 0,-4 14 1 15,-1 7-1-15,-1-3 3 16,1-5-2-16,2-8 2 0,-1-2 14 15,1-4 6-15,0-3 3 0,-2-3-4 16,0-2 0-16,1-3-5 0,0-3-5 16,7-8-5-16,1-7-8 0,5-6-6 15,3-3-51-15,0-1-26 0,1 0-23 16,4-1-54-16,9-5-87 0,-2-3-94 16</inkml:trace>
  <inkml:trace contextRef="#ctx0" brushRef="#br0" timeOffset="56011.75">9436 11598 572 0,'0'0'102'0,"0"0"63"0,0 0-55 0,0 0-21 0,9-2-18 0,2-1-15 16,5 0-7-16,3-1-15 0,6 3 4 16,2-4 11-16,8 4 8 0,8-1 1 15,9 0-17-15,5-1-11 16,-4 3-14-16,-4-1-12 0,-3-1-4 15,-1 2 0-15,0-1-12 0,-3 1-24 16,-2 0-11-16,-3 2-25 0,-8 0-32 16,-7 2-26-16,2-1-65 0,-7-2-65 15,-3 3-76-15</inkml:trace>
  <inkml:trace contextRef="#ctx0" brushRef="#br0" timeOffset="56924.47">6224 11774 109 0,'0'0'276'0,"0"0"-172"0,-1 0-24 16,1 1-38-16,0-1-24 0,0 0-17 15,0 0 1-15,0 0 5 0,1 0 13 16,1-1 3-16,1 0-1 0,2 0 4 16,1-1 22-16,3 1 5 0,3 0-9 15,5 1-8-15,4 0-8 0,5 0-7 16,13 0-3-16,12 0 5 0,16 0-6 15,9 0-6-15,1 0-2 0,2 0-2 16,-3 0 3-16,6-1 2 0,5 1-3 16,4-1 0-16,3 0 0 0,2-2-5 15,4 2-1-15,3 1-3 0,5 0 0 16,4 0 6-16,3 0-6 0,2 0 0 16,5 1 2-16,1 3 0 0,5-1-1 15,2 2 0 1,1 0 3-16,2-1 2 0,2 2 0 0,0 1 12 0,-1 0-11 15,-1-2-1-15,-4 1-5 0,-5-2 2 16,-6 1-2-16,-6-3-1 0,-5 1-3 16,-5-1 3-16,-4 0 4 0,-7-2-4 15,-8 0 3-15,-9 0-3 16,-6 0-1-16,-8 0 0 0,-8 0-15 16,-6-1-37-16,-10-2-66 0,-12-2-93 15,-10 1-142-15</inkml:trace>
  <inkml:trace contextRef="#ctx0" brushRef="#br0" timeOffset="59156.06">21091 10903 18 0,'0'0'21'0,"0"0"-9"0,0 0 31 16,0 0 11-16,0 0 2 0,0 0 13 15,2-34 2-15,-2 30-8 0,1 3-1 16,0-2-5-16,0 0-8 0,-1 2-4 15,2-1-10-15,-1 0-8 0,0 0 2 16,0 1-2-16,1-2-4 0,-2 0 4 16,1 0 5-16,0-1-1 0,0 1 4 15,-1-2 4-15,0 0-6 0,1 0 2 16,-1-3-3-16,0-1 3 0,0 0-12 16,-2-1-9-16,-2 1-9 0,-1-4 8 15,-1 3 5-15,-1-1 1 16,-2 0-6-16,0 0 2 0,-2 3-5 15,-1-2 3-15,1 3-3 0,0 1-3 16,-2 2 4-16,2 3-2 0,-3 1 1 16,2 1-5-16,-2 5-3 0,-1 2-1 15,-2 6 0-15,1 0 3 0,-1 5 2 16,-1 4 2-16,1 4 7 0,-2 10 0 16,-2 14-1-16,0 12-3 0,0 7 0 15,5 0-2-15,3-4-2 0,2-7 0 16,2 0 2-16,-2 0 1 0,-4 2 0 15,-1-4-5-15,-5 4-1 0,-2-4-3 16,1-3-1-16,3-3-3 16,-1-5-12-16,4-7-3 0,2-10-8 15,4-4-12-15,4-10-13 0,-1-1-19 16,1-1-19-16,1-2-20 0,0 0-21 16,2-9-41-16,1-10 10 0,0-3-52 15,0-4-91-15</inkml:trace>
  <inkml:trace contextRef="#ctx0" brushRef="#br0" timeOffset="59399.78">20540 11321 555 0,'0'0'135'0,"0"0"-40"0,0 0 37 0,0 0-35 0,8-27-41 0,2 19 8 16,4 1-11-16,1-1-2 0,9-1-11 15,2 0-16-15,6 0-11 0,8 1-10 16,9 1-3-16,5 0-1 0,-2 3-1 16,0 1-21-16,-7 3-28 0,0-1-29 15,0 0-31-15,-1 0-18 0,-3 0-39 16,-9 1-39-16,-9-2-152 0</inkml:trace>
  <inkml:trace contextRef="#ctx0" brushRef="#br0" timeOffset="59859.48">21160 11210 540 0,'0'0'80'0,"0"0"3"0,0 0 44 16,42-27-51-16,-24 16-42 0,2 1 19 15,1 0-14-15,0 2-11 0,0 2-4 16,-1 2 2-16,-2 3-7 0,-3 1-1 16,-2 4-3-16,-1 2-4 15,-2 3-10-15,-3 4 2 0,-2 5 3 16,-4 2-6-16,-1 5 0 0,0 0 0 16,-3 1 0-16,-2 0 0 0,0-1-5 15,0-1-5-15,0-3-10 0,0 0 1 16,-2-3 5-16,-2-3 9 0,-1-3 4 15,0-2 1-15,0-4 3 0,-3-5 0 16,4-1 3-16,-1-1 2 0,2-5 1 16,1-5 8-16,2-3-1 0,2-1 6 15,2-6-1-15,1-1 1 0,5-3 4 16,5 0 5-16,4 0 3 16,2 2 5-16,4 1-3 0,4 2-4 15,3 3-8-15,0 3-12 0,9 2-10 16,4 1-2-16,-4 3-1 0,-3 3-20 15,-5 2-34-15,-4 3-34 0,3 0-7 16,5 0-19-16,-1 3-22 0,8 7-99 16,-6-2-20-16,-6-1-128 0</inkml:trace>
  <inkml:trace contextRef="#ctx0" brushRef="#br0" timeOffset="60312.61">21994 11262 315 0,'0'0'105'0,"0"0"2"0,0 0-6 0,0 0-36 16,0 0-16-16,18-14 1 0,-17 9-13 16,-1 1-11-16,0 0-3 0,0-2-1 15,0 2 4-15,-2 0 9 0,-1-2 2 16,1 1-7-16,-3-1-5 0,1 2-9 15,-1-2-2-15,0 2-8 16,-1 1-5-16,-2 2-1 0,-1 1 0 16,-3 0 3-16,-2 6 4 0,-2 3-2 15,-1 2 0-15,1 4 0 0,-3 1-3 16,5 3-2-16,-1 0 0 0,3 1 0 16,5 1-1-16,1 0-1 0,4 1 0 15,2-4 2-15,4 3 4 0,4-6 15 16,2 2 28-16,1-6 7 0,4 0 9 15,2-4 1-15,1-5-10 0,2-2-4 16,0-1-2-16,0-6-19 0,0-5-10 16,-2-2-6-16,-1-3-5 0,-2-4-6 15,0-3-2-15,-5 1-5 0,-4 1-19 16,-2 3-15-16,-4 4-22 16,-1 3-32-16,-4 3-52 0,-3 2-28 15,-8 3-112-15,2 1 13 0,-1 3-56 16</inkml:trace>
  <inkml:trace contextRef="#ctx0" brushRef="#br0" timeOffset="61109.7">22087 11361 163 0,'0'0'234'0,"0"0"-151"0,0 0 0 0,0 0-40 0,0 0-27 0,20-30 10 15,-16 23 32-15,0 0 7 16,0 0 1-16,0 0-17 0,2 1-11 16,-1-1-5-16,1 2 0 0,-1-1-6 15,2 1-12-15,2 1-5 0,-1-2-2 16,0 3-1-16,0-1-4 0,0 3-1 16,-2 0-2-16,-1 0-1 0,-1 1 0 15,-2 1-2-15,0 5-3 0,-2 2 2 16,0 1 4-16,-4 3 0 0,-2 1 4 15,1 1-2-15,-1 1 1 0,-2 0-2 16,2 0 0-16,1 3-1 0,-1-1 1 16,2 0 0-16,0-1-1 0,1 0 2 15,3-2 2-15,0-3 9 0,0-2 8 16,0-3-4-16,3-5-6 0,1-1 1 16,0-4 10-16,0-4 10 0,3-3-1 15,-1-3-8-15,3-3-11 0,-1 1-8 16,0-4-2-16,1 3 1 0,1-1-3 15,-2 3 1-15,2-1-2 0,0 2 1 16,0 1-1-16,0 1 1 0,2 0-1 16,-2 3 1-16,1-1-2 0,1 2 1 15,-2 1 0-15,0 0-1 0,-1 3-3 16,-3-1 0-16,-1 4 0 16,-2-1 1-16,0 2 0 0,-1 0-1 15,0 0-7-15,0 5-6 0,2 2 7 16,-2 3 1-16,-1 2 2 0,0 3 2 15,-1 1 4-15,1 1 2 0,-1 1 1 16,0 2 0-16,0 0 0 0,0 1-1 16,0-1 1-16,0-2 1 0,0 0-2 15,0-3 2-15,0-3 1 0,0-3 0 16,0-2-1-16,1-5 1 0,1-2 2 16,1 0 4-16,2-4 4 0,1-6-3 15,2 0 5-15,0-5 0 0,2-5-8 16,1-1-1-16,2-1-3 0,2-3 0 15,0 4 4-15,0 1-4 16,1 3-3-16,0 2 0 0,-1 3 0 16,-2 1 0-16,1 2 0 0,-3 3 0 15,-1 3-1-15,-1 1 1 0,-2 2-3 16,-1 0 3-16,-1 5-3 0,-2 4 1 16,1 1 0-16,-2 3 2 0,-1 1-2 15,1 1 2-15,-2 1 2 0,0 2-2 16,0-3 0-16,-1 0-1 0,-1 1-8 15,0-1-22-15,-1-1-16 0,1-2-35 16,0 2-44-16,2 3-34 0,0-6-46 16,1 1-83-16</inkml:trace>
  <inkml:trace contextRef="#ctx0" brushRef="#br0" timeOffset="62017.75">24441 10880 67 0,'1'-6'314'0,"2"-3"-259"0,0 1 41 15,-1-2-13-15,0 0-26 0,0 2-17 16,-1 1 24-16,1 0-2 0,-1 0-13 16,0 2 3-16,1 1-2 0,-1 1-2 15,0 1-12-15,1 2-16 0,-1 0-7 16,0 0-9-16,1 2-3 0,0 5 3 16,-1 3 2-16,0 5 6 0,-1 4 13 15,-3 7-8-15,-4 11 0 0,-4 14-4 16,-5 12-7-16,0 7 3 0,-2-4 2 15,2-4-5-15,0-10-2 0,1-4-3 16,0-2-1-16,1-3-2 0,-3-1-6 16,3-3-14-16,-1-5-19 0,2-8-16 15,3-5-27-15,3-8-31 0,4-2-36 16,-1-4-28-16,2-3-83 0</inkml:trace>
  <inkml:trace contextRef="#ctx0" brushRef="#br0" timeOffset="62361.62">24463 10913 114 0,'0'0'392'0,"0"0"-316"0,26-42 31 0,-12 24-16 15,0 1-23-15,3 3-27 0,0 0 8 16,2 2-7-16,0 3-18 15,2 0-3-15,-1 2 2 0,0 3-4 16,0 3-3-16,-1 1-8 0,-2 1-3 16,0 6-2-16,-3 2 7 0,0 3 11 15,-2 4 0-15,-3 2 8 0,-1 4-9 16,-4-1 2-16,-3 6 6 0,-1-2 12 16,-5 0-8-16,-4 0-5 0,-2-2-6 15,-5-2 0-15,-1-2 0 0,-3-2-4 16,-4-3-7-16,0-2-7 15,-4-3-3-15,-1-2-3 0,-1-2-45 16,0-3-30-16,0-2-15 0,1 0-30 16,2 0-48-16,1-7-52 0,7 3-32 15,6-1-190-15</inkml:trace>
  <inkml:trace contextRef="#ctx0" brushRef="#br0" timeOffset="62831.16">24995 11172 435 0,'0'0'130'0,"0"0"-42"15,0 0 7-15,0 0-39 0,0 0 0 16,34-19-30-16,-25 14 8 0,1 0-8 15,0-1-10-15,-2 1 5 0,-1-1 13 16,-1 2 6-16,-3-2 6 0,0 0-13 16,-3 1-11-16,-2 2-8 0,-2 1-11 15,-4 1 0-15,-2 1-3 0,-5 4 0 16,0 3 0-16,-5 2 0 0,2 4 0 16,0 2 0-16,-1 3-5 0,5 2-5 15,0 2 3-15,2 3 4 0,4 0 2 16,3 1 1-16,4-2 3 0,1 0 13 15,6-2 5-15,5-3-4 0,4-2-8 16,3-3-5-16,4-6 0 0,2-1 2 16,-1-6-4-16,2-1 2 0,-1-3 1 15,-1-5 13-15,-5-4 12 0,0-4 4 16,-3-4-16-16,-1-10-10 0,-5 2-8 16,-3-1-3-16,-1 4-27 0,-5 7-13 15,-4 2-6-15,-4 3-41 0,-5 5-63 16,-3 2-49-1,-4 2-10-15,3 3-67 0</inkml:trace>
  <inkml:trace contextRef="#ctx0" brushRef="#br0" timeOffset="63143.49">25532 11169 515 0,'0'0'152'0,"0"0"-59"0,0 0 25 0,0 0-96 0,0 0-22 16,19-37-3-16,-16 35 0 0,-1 2 2 16,-2 0-8-16,0 4 3 15,0 5 6-15,-2 1 23 0,-2 6 16 16,-2 5 0-16,0 4-3 0,-1 8-20 15,-2 11-9-15,-1 11-5 0,-2 2-1 16,0 3 3-16,-4-5-4 0,0-3 1 16,-4-2-1-16,0-1 0 15,0-1-16-15,0-1-17 0,1-4-46 0,3-3-17 16,1-3-51-16,6-12-40 0,3-6-98 16</inkml:trace>
  <inkml:trace contextRef="#ctx0" brushRef="#br0" timeOffset="63555.55">25426 11305 614 0,'0'0'72'16,"0"0"25"-16,34-40 3 0,-17 23-64 16,2-1-10-16,1 2-8 0,0 0-1 15,1 1 1-15,0 1-8 0,-2 2-1 16,0 1 7-16,-1 3 9 0,-1 3 6 16,-2 3 2-16,2 2-5 0,-1 4-6 15,2 4-6-15,0 0-1 0,0 6-2 16,1 1 1-16,-2 5-2 0,0 1-7 15,-3 1-2-15,-1 5-3 0,-3-1 0 16,-3 0 1-16,-4 0 3 0,-3-1-2 16,-3-2 2-16,-5-4 0 0,-5-3 2 15,-5-3 0-15,-4-3 0 0,-4-3-3 16,-1-2-3-16,-4-3-8 0,0-2-48 16,1 0-53-16,-8-7-63 0,10 0-62 15,4-2-75-15</inkml:trace>
  <inkml:trace contextRef="#ctx0" brushRef="#br0" timeOffset="63690.78">26117 11428 796 0,'0'0'77'0,"0"0"-43"16,0 0-34-16,0 0-144 0,0 0-254 15</inkml:trace>
  <inkml:trace contextRef="#ctx0" brushRef="#br0" timeOffset="64505.62">26958 11165 323 0,'0'0'71'0,"0"0"-3"15,0 0 39-15,0 0-56 0,0 0-14 16,0 0-6-16,1-28 17 0,1 21-9 15,3 0-5-15,-1 1-3 0,2-1 2 16,1-1 7-16,1 1 1 0,1-1-4 16,1 0 7-16,-1 1 9 0,4 0-6 15,-2 1-12-15,0-2-10 0,2 3-8 16,-1-1-8-16,1 2-1 0,-2 1-3 16,-2 1-3-16,2 1 2 0,-1 1-4 15,-3 1 1-15,0 1 1 0,1 2-1 16,-3 0 2-16,1 2 6 0,-1 2-2 15,0 1 3-15,-1 2-1 0,0 4-4 16,-2 1 0-16,0 3-1 0,-2 2-3 16,0 1 1-16,-5 2 0 0,-3-1-1 15,-1 1 1-15,-3-1 3 0,-4 0 0 16,-1-1 0-16,-4 1 2 0,-1 0 1 16,-4-1-2-16,1-1 0 0,-2 0-3 15,0-1 3-15,0-3 0 0,4 1 7 16,2-3-2-16,3-1-2 0,4-3-4 15,4-1 0-15,3-2 0 16,6-2-2-16,1-3-3 0,10-1 10 16,8-2 17-16,12-4 1 0,11 1-6 15,13-1-8-15,3 1-3 0,-3 2 5 16,-2 0 8-16,-7 0 5 0,0 1-5 16,-3 0-6-16,-1 0-9 0,-3 1-9 15,-1 1 6-15,-2 0-6 0,-2-2-1 16,-6 0-12-16,-4 0-16 0,-5 0-12 15,-3 0-7-15,3-1-12 16,-1 0-13-16,2-2-10 0,-4 2-16 16,-2 0-33-16,-5-3-30 0,-1 1-25 15,-3-2-15-15,-3 2-127 0</inkml:trace>
  <inkml:trace contextRef="#ctx0" brushRef="#br0" timeOffset="65414.46">24106 11835 119 0,'-1'0'65'0,"1"-2"-27"0,0 0 26 0,1 1-20 16,0-1-15-16,1 0-6 0,-2 1 17 15,1 0-4-15,1 1-5 0,-2-1 6 16,0 1-3-16,0 0 3 0,0 0-2 16,0 0-5-16,0 0-2 0,0 0-2 15,2 0-6-15,-1 0-1 0,1 2 1 16,1 1 2-16,2-2 6 0,4 0 1 16,1 0-1-16,4-1 2 0,5 0-1 15,3 0 8-15,9 0 0 0,9 0-9 16,14 0-4-16,6 0-4 0,4 0-4 15,1 0-7-15,3 0 2 0,8 0-5 16,7-1 0-16,7-1 2 0,8 0-1 16,8 0 3-16,8 1-3 0,9 1-6 15,4-1 13-15,4 1-8 0,4 0 2 16,3 1 1-16,2-1-3 16,2 2 13-16,1 2-2 0,-2 2 0 15,0 0 1-15,-4 3 11 0,-1 0-18 16,-4-1-9-16,-4 3 1 0,-6-3-6 15,-6-1 1-15,-10 0-22 0,-5-1-5 16,-10-2 8-16,-7 0 20 0,-9-3 0 16,-10-1 1-16,-9 0 0 0,-7 0 0 15,-7 0-1-15,-13 0 1 0,-4 0-8 16,-9-3-34-16,-2 0-50 0,4-3-76 16,-4 1-101-16,-2-3-174 0</inkml:trace>
  <inkml:trace contextRef="#ctx0" brushRef="#br0" timeOffset="69749.72">4244 13053 200 0,'0'0'73'0,"0"0"-20"0,0 0 22 0,0 0-8 16,0 0-22-16,17-40 4 0,-15 34 2 15,1 0-6-15,-1 1-3 0,-2 0 6 16,1 1-3-16,-1-1-2 0,0 1-4 16,0 1-4-16,0 0 2 15,0 0-6-15,0 0-1 0,0 0-1 16,0-1 5-16,0 1-5 0,0-2-4 16,0 0-3-16,0-2-5 0,0 0-3 15,-1 2 3-15,0-1 1 0,0 0 2 16,-3 0 5-16,2 1-5 0,-2-2-10 15,-2 2 2-15,-1 0-7 0,-5 3 2 16,-1 0-4-16,-3 2-1 0,-2 1-1 16,-2 5 1-16,-4 5 0 0,-1 5-2 15,-2 3 0-15,-1 4 0 0,3 2 0 16,1 2 0-16,3-1-1 0,1 1 0 16,6 0 1-16,2-1 2 0,3-1-2 15,3 0 3-15,3-2 5 16,3 1 0-16,6-5 0 0,2 1-1 15,6-5-3-15,0-3 0 0,0-3 0 16,2-2 4-16,0-5 2 0,0-2 2 16,0 0-3-16,1-5 6 0,-4-5 0 15,4-2 9-15,-1-4-5 0,-1 0-10 16,0-5-7-16,0 0 1 0,-2-3-2 16,0 2 0-16,-1 0 2 0,-2 3-3 15,0 2 0-15,-4 6 2 0,0 3-2 16,-3 3-2-16,-2 3 0 0,-1 2-5 15,0 5 1-15,1 4-1 0,-1 4 5 16,-2 4 2-16,1 4 0 16,1 1 0-16,1 0 1 0,3 0-1 15,3 1 2-15,-2-1 0 0,3-2-2 16,0 0 2-16,1-3 6 0,0-1 14 16,0-4 11-16,3-3-5 0,-2-4-6 15,3-3-2-15,2-2-4 0,-2-2-1 16,1-4 1-16,-1-4-2 0,1-3-10 15,0-2-2-15,-2-1-2 0,1-2-6 16,-1 1-22-16,1 1-23 0,-2-1-21 16,1 0-29-16,1 2-35 0,-2 1-17 15,1 1-50-15,-2 0-48 0,-2 3-42 16</inkml:trace>
  <inkml:trace contextRef="#ctx0" brushRef="#br0" timeOffset="70109.36">4641 13065 363 0,'0'0'106'0,"0"0"-42"0,10-24 44 0,-6 15-52 0,-2-2-28 16,0-1 3-16,-2 4 0 0,0-1-8 16,0 2 3-16,0 2 6 0,0 3-1 15,0 2 1-15,0 2-7 0,0 5-8 16,0 7 11-16,0 1 11 15,0 5-20-15,1 1-5 0,4 2 0 16,3 1-3-16,-1 0-6 0,2-1-1 16,1-2 0-16,0-2 10 0,1-2 13 15,1-1 11-15,-1-5 7 0,1-3 13 16,2-4 5-16,-1-4-17 0,1-1-6 16,0-9-13-16,0-3-12 0,-1-3-7 15,-2-4-4-15,0-2-2 0,-1-3-2 16,-2-1 0-16,1-1-12 0,-3 4-24 15,0 2-14-15,0 3-27 0,-1 5-36 16,2 2-40-16,1 4-42 16,-2 4-45-16,1 2-88 0</inkml:trace>
  <inkml:trace contextRef="#ctx0" brushRef="#br0" timeOffset="70718.87">5110 13135 28 0,'0'0'217'0,"0"0"-136"16,0 0 25-16,0 0-20 0,0 0-30 15,0 0-16-15,2-18-3 0,-2 11 0 16,0 0 22-16,0-2 22 0,1 1-7 16,-1-2-14-16,2 1-7 15,-1 0-8-15,0-1-2 0,0-1-2 16,-1 3-9-16,0-3-10 0,0 1-7 15,1-1-6-15,-1 1-6 0,0 3-3 16,-3 0 0-16,-3 3 0 0,-2 1-3 16,-3 3 0-16,-2 0 0 0,-4 5-10 15,0 2-5-15,-2 5 5 0,0 1-16 16,0 3 7-16,0 2-10 0,5 2-13 16,0-1 6-16,4 2 14 0,4-2 20 15,2 0 4-15,4-1 1 0,2-2 0 16,5-1 0-16,4-2 3 0,2-2 4 15,1-3 6-15,1-5 6 0,-1-3-5 16,1-1 14-16,-1-6 15 0,0-3-2 16,-1-2-9-16,2-1-9 0,-2-2-9 15,0 2-6-15,-1-1 0 0,-2 3 7 16,-3 2 10-16,-2 2 4 0,0 2-4 16,-3 2-11-16,-1 2-8 0,-1 1-6 15,0 2-7-15,-1 5 7 0,-1 2 2 16,-3 5 3-16,2 3-2 0,-1 5 2 15,2 6-2-15,0 7 0 0,1 10 0 16,1 8 0-16,1 3 0 16,-4-3 0-16,-2-5 0 0,-4-9 0 15,-4 0-2-15,-1-4 1 0,0-8 0 16,3-8 1-16,3-6-1 0,1-3 2 16,-1-2 1-16,-1-3-1 0,-2-1 3 15,0-4-3-15,1-4 1 0,-1-5-5 16,-1-6-3-16,3-5-27 0,-2-4-20 15,1-8-6-15,2 1-20 0,3-1-15 16,4 2-21-16,8-7-52 0,2 6-77 16,3 3-115-16</inkml:trace>
  <inkml:trace contextRef="#ctx0" brushRef="#br0" timeOffset="70875.11">5295 13364 783 0,'0'0'167'0,"0"0"-21"0,0 0-22 15,19 4-76-15,-18-4-15 0,-1-3-31 16,-1-3-2-16,-4-2-103 0,1 1-63 16,0 0-31-16,1-2-33 0,2 1-52 15</inkml:trace>
  <inkml:trace contextRef="#ctx0" brushRef="#br0" timeOffset="71940.53">6854 13537 466 0,'0'0'60'0,"0"0"-45"0,0 0 76 0,0 0-39 0,0 0-24 0,2 6 27 15,4-8 41-15,2-2-21 16,2-4-7-16,4-2 25 0,3-3-10 15,3-2-14-15,5-4-8 0,2-3-26 16,7-7-15-16,9-9-5 0,6-6 1 16,1-2 1-16,-3 3 2 0,-5 4-6 15,-7 5 0-15,1 1-1 0,-2 1 8 16,0 2-3-16,-7 3-11 0,-5 6-2 16,-6 2-3-16,-2 2 2 0,2-2-2 15,-2-4-1-15,3-2 3 0,-5 3-2 16,-1 0 1-16,-2 1-1 15,-3 2 1-15,0 2-1 0,-1 3-1 16,-3 3 0-16,-1 4-3 0,-1 3 1 16,-1 3 0-16,-3 1-6 0,-1 6 2 15,-4 5 4-15,0 5-1 0,-3 2 3 16,-1 6 0-16,-4 9 0 16,-1 9 0-16,-3 9 0 0,1 2 0 0,5-3-1 15,3-6 1-15,4-5-9 16,3-1-3-16,4-3 4 0,1-6 3 15,0-4 5-15,4-9 0 0,2 1 0 0,4 0 1 16,1-2 1-16,4 2 0 0,2-6 2 16,3-4 1-16,3-4 7 0,-1-3 2 15,5-6 0-15,-1-4 0 0,1-5 4 16,2-3 3-16,-1-6-4 0,3-8-3 16,2-14-3-16,0-12-1 0,0-1 1 15,-7 6-5-15,-8 14-2 0,-4 16 0 16,-6 7 0-16,-1 1 0 15,0-1 8-15,-1-1-7 0,1 1-2 16,-4 3-3-16,0 4 1 0,-3 3 0 16,0 3-1-16,0 2-4 0,-1 1-5 15,-1 6 2-15,-2 4 5 0,-1 5 0 16,0 4 0-16,-1 6 2 0,0 3-1 16,1 7-1-16,-1 5-5 0,0 7-3 15,3 1 8-15,0-6 1 0,3-8 1 16,0-11 2-16,2-4-1 0,1-2 4 15,1 4 4-15,2 1 4 0,1 3 0 16,4-5 8-16,0-3-2 0,3-4 1 16,2-2-3-16,1-3-9 0,3-3-1 15,0-2 0-15,0-2-4 0,1-1-1 16,1 0 0-16,-1 0-1 0,0-3-1 16,1 1-10-16,1 0-28 0,-2-1-29 15,0 0-28-15,0 2-31 0,-3 1-34 16,3 0-41-16,-6 0-74 0,-2 0-100 15</inkml:trace>
  <inkml:trace contextRef="#ctx0" brushRef="#br0" timeOffset="72253">8554 13328 653 0,'5'-5'116'0,"-1"1"-14"0,0 0 68 0,-1-1-85 15,-2 2-41-15,-1 3-1 0,0 0-11 16,0 0-12-16,-2 4-15 0,-2 5 8 16,0 3 15-16,-1 4 5 0,0 6 1 15,1 5-11-15,-1 7-8 0,2 9-1 16,1 5 8-16,1-4 0 0,1-10-4 15,0-11-7-15,0-5-6 16,0 2-4-16,0 1-1 0,0 3-1 16,0-3-38-16,1-4-45 0,0 1-43 15,1 2-70-15,1-4-146 0,1-5-193 16</inkml:trace>
  <inkml:trace contextRef="#ctx0" brushRef="#br0" timeOffset="73285.33">5882 13003 468 0,'0'0'265'0,"0"0"-123"0,0 0 9 0,0 0-17 16,0 0-40-16,0 0-34 0,13-12-19 16,-12 11-20-16,0-2-14 0,-1 1-5 15,0 0-2-15,0 0-22 0,-1 0-30 16,-2 2-43-16,-2 0-65 0,-1 5-90 16,1 1-64-16,0 2-169 0</inkml:trace>
  <inkml:trace contextRef="#ctx0" brushRef="#br0" timeOffset="73410.42">5903 13399 772 0,'0'0'71'0,"0"0"-64"16,0 0-7-16,0 0-230 0,0 0-355 16</inkml:trace>
  <inkml:trace contextRef="#ctx0" brushRef="#br0" timeOffset="78469.81">24163 13011 201 0,'5'-6'42'0,"1"2"-11"16,0-3 34-16,2 0 3 0,-2 0-10 16,0 0 1-16,-2 1 5 0,0 1 0 15,-1-2 7-15,-1 1 11 0,-2-1-12 16,0 0-12-16,0 0-1 0,0 1-6 15,-3-1-1-15,-2 0-9 0,-1 1-19 16,-3 2-12-16,-1 1 2 0,-3 3-7 16,-5 2 0-16,-2 7-5 0,-3 2 1 15,-3 5 1-15,0 3-2 0,-4 5 0 16,1 3 0-16,1 3 0 0,1 1 0 16,4 5-2-16,3-4-2 0,5-2-6 15,4 1 7-15,6-8 3 0,-1 1-1 16,5 0 0-16,1-3 1 15,2-1 0-15,4-4 5 0,3-3 5 16,3-3 7-16,0-4 4 0,1-4-3 16,3-2 0-16,1-1-6 0,1-7-4 15,1-4-2-15,0-3 1 0,3-5-1 16,-1-3 0-16,0-3-2 0,0-2-4 16,0 0 1-16,-1 1 2 0,-1 2 2 15,0 3 5-15,-3 5 5 0,-1 6-4 16,-4 1-6-16,-2 6-5 0,-2 2-2 15,-3 2-3-15,-3 2-5 0,-1 5 1 16,0 2 6-16,-5 5 3 0,-4 2 0 16,1 3 0-16,1 0 1 0,-1 1 1 15,2-2-1-15,2 2 1 0,1-3 7 16,3 1 20-16,0-4 6 0,1 2-2 16,4-4-3-16,0 0-10 0,4-3-2 15,2-1-6-15,0-4-7 0,3-1-5 16,1-3-8-16,1 0-37 0,0-6-28 15,1-2-26-15,-1-1-40 0,-1-2-60 16,6-5-61-16,-5 2-45 0</inkml:trace>
  <inkml:trace contextRef="#ctx0" brushRef="#br0" timeOffset="78823.47">24586 13086 491 0,'0'0'79'0,"0"0"-4"0,0 0 12 0,29-39-25 16,-24 29-22-16,0 1-2 0,-3 3-2 15,-2 2-18-15,0 4-2 16,0 4-16-16,-6 7-1 0,1 4 1 16,-1 5 9-16,-1 3 9 0,1 3-2 15,3 0-2-15,3 1 0 0,0 0 3 16,4 1 9-16,3-3 16 0,3-1 8 15,3-2 3-15,0-2 0 0,2-4 10 0,-1-4-1 0,3-1-13 0,-1-7-5 16,1-2-11-16,1-4-9 0,1-5-8 16,-2-5-2-16,2-5-8 15,-2-5-6-15,-2-3 0 0,1-8-22 16,-4 2-21-16,-1 2-7 0,0 4-3 16,-4 6-20-16,1 2-16 0,-2 5-26 15,2 4-71-15,-2 3-2 0,-1 5 30 16,0 7 1-16,-1 2-69 0</inkml:trace>
  <inkml:trace contextRef="#ctx0" brushRef="#br0" timeOffset="79480.23">25058 13282 371 0,'0'0'124'0,"0"0"13"16,0 0-45-16,0 0-43 0,0 0-18 15,33-11-19-15,-26 6-4 0,-1-2-4 16,1 0 10-16,-1-2 30 0,-1 1 11 15,0-1 5-15,-1 1-9 0,0 1-4 16,-1-1-10-16,-2 1-6 0,0 0-9 16,0 0-1-16,-1 0-4 0,1 0-2 15,-1 0 3-15,0-1-5 0,0 1-4 16,0-2-5-16,0 0 1 0,0 1-2 16,-1 0 0-16,-1 0-1 0,-2 0-2 15,-2 1 0-15,-2 2-1 0,-2 3-2 16,-1-1 1-16,-2 3 1 15,-1 1 1-15,0 3-2 0,-1 4 0 16,0 3 0-16,0 0 0 0,2 3-4 16,1 1-1-16,4 2-1 0,2 1-7 15,3 1 8-15,2-1 4 0,1 0 2 16,1-1 2-16,3-1 1 0,2-2 6 16,1-2 3-16,3-3-4 0,1-2 0 15,-1-4 1-15,3-3 2 0,0-1 11 16,1-4 1-16,-1-3-3 15,1-2-9-15,-1-2-6 0,0-2-1 16,-1-1 1-16,0 1 6 0,-1-3 9 16,-2 2-2-16,-2 2-7 0,0 4-3 15,-2 2-2-15,0 3-3 0,-2 2-2 16,-1 2-2-16,-1 0-2 0,0 0 1 16,0 1 0-16,0 5 1 0,-1 3 1 15,0 4-2-15,0 4 2 0,-3 6 1 16,1 4 0-16,-1 8 0 0,-1 9 0 15,-3 9 1-15,0 3 0 0,-1-1-1 16,-5-7 2-16,1-7-1 0,-3-5-1 16,0-7 0-16,4-7 1 0,1-5-1 15,2-5 1-15,-1 2 0 0,-2-1 0 16,0-2 0-16,0-6 1 16,0-5-2-16,1-2-3 0,1-8-3 15,2-3 3-15,0-6-4 0,2-4-10 16,1-10-16-16,3-4-35 0,2 1-17 15,2 4-44-15,3 7-40 0,4 8-10 16,9-11-8-16,-1 3-91 0</inkml:trace>
  <inkml:trace contextRef="#ctx0" brushRef="#br0" timeOffset="79621.52">25242 13414 592 0,'0'0'194'0,"0"0"-21"0,0 0-9 0,20 1-78 0,-17-1-25 0,-1-1-7 16,-2-3-22-16,0-2-32 0,0 1-5 31,0-2-62-31,0 0-43 0,-1 1-54 16,0-5-42-16,1 2-49 0,0 1-149 0</inkml:trace>
  <inkml:trace contextRef="#ctx0" brushRef="#br0" timeOffset="80246.53">26292 13021 727 0,'0'0'102'0,"0"0"-25"16,0 0 21-16,5-7-37 0,-2 5-48 15,-1 2-13-15,0-1-5 0,1-1-27 16,-2 2-46-16,1 0-31 0,-1 4-71 16,0 1-40-16,-1 0-104 0</inkml:trace>
  <inkml:trace contextRef="#ctx0" brushRef="#br0" timeOffset="80402.8">26317 13340 685 0,'0'0'91'0,"0"0"-5"0,0 0 39 16,0 0-61-16,0 0-47 0,0 0-15 16,0 0-2-16,0 0-67 0,-29-2-45 15,25-5-50-15,2 2-65 0,2-2-158 16</inkml:trace>
  <inkml:trace contextRef="#ctx0" brushRef="#br0" timeOffset="81278.2">26924 13579 338 0,'0'0'248'0,"0"0"-197"0,0 0 65 16,0 0-27-16,0 0-40 0,37-22-8 15,-23 9 12-15,0-4 7 0,3-2-18 16,3-4-15-16,1-3 5 0,8-7-2 16,6-10-4-16,9-8 0 0,0-1-9 15,-1 4 2-15,-4 6 3 0,-6 7 2 16,-4 8-5-16,-4 3-2 16,-7 6-1-16,1 1-1 0,0-2 8 15,4-5-1-15,2-1-3 0,-1 0 0 16,-2 2-14-16,-3 3 2 0,-1 1-2 15,-2 2-2-15,-1 3-3 0,-4 0 0 32,-1 4 1-32,-1 1-1 0,-3 3 0 0,-2 2 0 0,-1 1-4 0,-1 2 4 15,-2 1-2-15,0 0-5 0,0 4 0 16,-1 3-7-16,-3 4-4 0,0 4 9 16,-3 4-2-16,-3 2-3 0,1 3-3 31,-3 2-1-31,1 2 1 0,1 2 6 15,1 0 3-15,2 2 0 0,1 0 1 0,3-1 1 0,1 0 1 0,2 0 5 16,0-2 1-16,2-2 1 0,3-2 9 16,2-1-1-16,2-4 4 0,1-3 5 15,4-5 2-15,0-3 3 0,3-5-7 16,1-3 1-16,2-1 1 0,2-8-2 16,0-3 2-16,2-7-5 0,2-4-5 15,0-7-4-15,3-11-5 0,4-13 1 16,2-9-1-16,-1 1-5 0,-6 11 2 15,-10 17 0-15,-8 15 1 0,-4 6 2 16,-2 6 1-16,-3-1-1 16,-1 1-2-16,0 3 0 0,-1 3-3 15,-4 2-4-15,-5 8 5 0,-2 5 1 16,-1 5 2-16,-3 5 0 0,2 3 1 16,0 2 0-16,2-1 7 0,2 0 11 15,2-1 7-15,1-1 8 0,3-2 9 16,3 1-7-16,1-4-10 0,3-2-7 31,4-1-8-31,4-2-5 0,2-4-1 0,6-2-4 0,2-2-12 0,5-3-49 16,3-3-26-16,2 0-34 0,1-2-27 15,0 0-6-15,12-1-45 0,-11 1-55 16,-3-1-91-16</inkml:trace>
  <inkml:trace contextRef="#ctx0" brushRef="#br0" timeOffset="81861.48">28237 13316 136 0,'0'0'115'0,"5"5"-72"0,-2-2 47 0,-1 2-45 0,1-3-14 15,-1 0 22-15,0-1 3 0,1-1-2 16,-1 0 3-16,0 0 8 0,1-1-1 31,0-3 8-31,2-2-7 0,1-1-16 16,1 0 1-16,1 0-10 0,1 1-9 15,2 0-8-15,3 0 4 0,-3 2-7 0,3 1 2 16,-3 0 0-16,1 2-4 0,1 1-2 16,-3 0-3-16,-2 0-3 0,0 5-4 15,-3-1 1-15,-2 4 3 0,-1 1 2 16,-2 1 1-16,0 4-8 0,-3 2-2 16,-3 3-2-16,-3 2 3 0,-1 1-3 15,-2 2 0-15,-3 0 1 0,-1-2-2 16,-4 1 2-16,-1-2-1 15,0 0 2-15,-1-3-3 0,0-3 3 16,4-2-2-16,1-3 0 0,5-2 9 16,2-1 14-16,5-4-4 0,5 0-5 15,0-3-6-15,8 0 18 0,6-2-1 16,6-2-3-16,5-1-3 0,7-1-2 16,11 2-2-16,5 1 0 0,4 3-9 15,-2 0 0-15,-5 0-7 0,-5 2 2 16,1 3 4-16,1-2-6 0,-3 2-2 15,3 1-15-15,0 1-34 0,-2 1-30 0,2-1-20 16,-2 0-38-16,-1 0-61 0,-7-1-87 16,-7-3-110-16</inkml:trace>
  <inkml:trace contextRef="#ctx0" brushRef="#br0" timeOffset="85102.18">3779 14644 229 0,'0'0'64'0,"0"0"-23"0,0 0 38 0,0 0-11 16,0 0-14-16,35-19 7 0,-29 16 6 15,2-1 0-15,-3-2-4 16,2 3-5-16,-4-2-9 0,-1 3 1 16,2-2-2-16,-4 1-1 0,0-1-13 15,0 0-18-15,-4-1-5 0,0-1-6 16,-5-1-2-16,-3 3-3 0,-3 1 0 15,-5 2-1-15,-2 1-3 0,-5 6-1 16,-2 3 0-16,-5 5 2 0,-7 6-3 16,4-3 2-16,5 1 2 0,6-4-3 15,7 0-1-15,0 0-5 0,2 1 3 16,3-1 5-16,6 0-1 0,5-2-2 16,4-2-1-16,8 1 7 0,5-1 12 15,6 0 11-15,2-2 2 0,7-1-7 16,6 1-4-16,-4 0-3 0,2-2-2 15,-2 1 3-15,-5 1 0 0,4 0 7 16,-4 4-1-16,-2-1 3 0,-5 0 5 16,-2 3 3-16,-5 0 2 0,-5-1-6 15,-5 0-2-15,-2 1-3 0,-8 0-3 16,-6-1 2-16,-5 2-6 0,-8-2-8 16,-7 1 3-16,-14 2-6 0,-12-2-2 15,-3 0-5-15,3-6-26 0,3-2-30 16,11-5-28-16,2-1-21 0,1-6-13 15,8-2-30-15,2-4-34 0,14 2-28 16,5 1-138-16</inkml:trace>
  <inkml:trace contextRef="#ctx0" brushRef="#br0" timeOffset="85558.92">4000 14383 692 0,'0'0'83'0,"0"0"-36"0,0 0 71 0,16-15-51 0,-12 13-48 16,-1 2 6-16,0 4 4 0,-1 5-9 15,0 4 9-15,-2 7-4 0,0 4 1 16,0 9-8-16,-4 9-2 0,-2 7 3 16,-3 2-4-16,1-4 2 0,0-3-1 15,-1-6 8-15,1-2 3 0,0-5-4 16,4-9-10-16,-1-3 3 0,0-3-1 16,1 3-2-16,0 2-6 0,2-1 0 15,0-3-6-15,2-3 2 16,0-1 2-16,2-5 1 0,3-2 1 15,0-1 1-15,4-4 0 0,2-1 3 16,3 0-3-16,2-2-4 0,3-3-1 16,0-1-3-16,3 1 1 0,1 0-2 15,1-1 1-15,-1 0-16 0,-1 0-14 16,2-2-14-16,-4 0-16 0,1-1-24 16,-4-1-26-16,-2 0-65 0,-2-8-73 15,-5 4-26-15,-4 1-112 0</inkml:trace>
  <inkml:trace contextRef="#ctx0" brushRef="#br0" timeOffset="85730.84">3962 14751 746 0,'0'0'85'0,"0"0"-61"0,0 0 87 15,0 0-44-15,38-14-30 0,-16 7-12 16,0-1-24-16,4 0-1 0,2-1-28 15,2 1-37-15,0 2-49 0,0 1-53 16,13 0-4-16,-6 2-86 0</inkml:trace>
  <inkml:trace contextRef="#ctx0" brushRef="#br0" timeOffset="86231.51">4649 14743 435 0,'0'0'125'0,"0"0"-50"0,0 0 52 15,0 0-32-15,0 0-46 0,0 0 5 16,0 0 1-16,0 0-22 0,-7-41-2 16,5 33 4-16,0-1 2 0,-3-1 1 15,2 2-13-15,-2 0-1 16,1 1-8-16,-2-1-8 0,0 1-6 15,-2 2-1-15,-2 0-1 0,2 3-1 16,-5 2-8-16,-1 0-7 0,0 4 3 16,-2 4 1-16,-1 1 0 0,2 6-6 15,0 1-5-15,0 3 4 0,0 1-1 16,5 1 0-16,0 2 4 0,4 0-1 16,3-1 5-16,1 0 8 0,2-1-3 15,5 0 6-15,1-1 2 0,1-4 0 16,2 2 0-16,2-4 1 0,0-4-2 15,0 0 0-15,2-5 5 0,-3-2 13 16,4-3 14-16,-2-3 7 16,0-4 9-16,3-3 0 0,-2-4-9 15,1-4-7-15,-4-3 3 0,2-3 1 16,-2-11 4-16,-2-13-2 0,-2-16-13 16,-2-6-16-16,-2-2-7 0,-2 4 0 15,0 13-2-15,0 8-2 0,0 15 1 16,-1 13-2-16,-1 6 1 0,1 5 0 31,0 1-24-31,-1 1-35 0,1 1-44 0,0 4-34 0,1 1-58 0,9 7-57 16,3 1-86-16</inkml:trace>
  <inkml:trace contextRef="#ctx0" brushRef="#br0" timeOffset="86403.42">4989 14966 745 0,'0'0'473'0,"0"0"-405"0,0 0-26 0,0 0-26 15,0 0-16-15,10 32-100 0,-9-32-4 16,-1-1-55-16,3-8-86 0,0 0-75 16</inkml:trace>
  <inkml:trace contextRef="#ctx0" brushRef="#br0" timeOffset="86954.9">5791 14760 357 0,'0'0'165'0,"0"0"-112"15,0 0 46-15,0 0-34 0,0 0-44 16,3-38-6-16,-3 31 13 0,-1-1 11 16,-1 0-7-16,1-2 2 0,-3 2-9 15,1-1 8-15,-2 1 5 0,-1-2-9 16,0 2-17-16,-2 1-10 0,0-1-2 15,-4 2 0-15,-1-1-1 0,-3 5 0 16,-1 1-6-16,-4 2-7 0,0 6 7 16,-2 3 0-16,0 4-1 0,0 6-10 15,2 2-28-15,2 5-30 0,3 0-37 16,5 2 39-16,4-1 17 0,5-2 35 16,2-2 8-16,7-2 8 0,4 0 6 15,3-4 3-15,1 0 0 0,4-5 22 16,-2-4 14-1,1-3 9-15,-1-3 5 0,0-3 44 0,-1-8 11 0,-1-4-6 16,2-3-35-16,-2-6-25 16,0-1-5-16,-3-5 17 0,-1-11 16 15,0-16-15-15,-2-16-15 16,-1-9-15-16,1 2-20 0,-3 9-4 0,-2 18-1 16,-1 14 0-16,1 10-4 0,-1 8-7 15,0 3-31-15,3 0-27 0,-2 0-15 16,1 1-12-16,1 3-39 0,1 5-38 15,7 6-25-15,-3 0-1 0,-1 4-110 16</inkml:trace>
  <inkml:trace contextRef="#ctx0" brushRef="#br0" timeOffset="87394.82">5945 14819 689 0,'0'0'60'0,"0"0"-39"0,2 33 116 0,1-22-98 0,1-4-35 16,3-2 0-16,2-5 4 0,0 0-1 16,4-7 2-16,-1-4 14 0,1 1 40 15,3-4 6-15,0-1-6 0,3-3-16 16,-1-2-3-16,0-1-19 0,1-1-16 16,-3-3-4-16,0 1-2 15,-4 0-1-15,-3 0-1 0,-4 2 1 16,-3 5-2-16,-2 0-4 0,-4 3-1 15,-4 6 0-15,-4 1-9 0,-1 2-4 16,-5 5 12-16,-3 3-2 0,-1 6 5 0,-3 5 0 16,-3 5 2-16,-1 5 0 15,-1 9-1-15,5-4 2 0,3 2 0 16,6 0 5-16,7-5 15 0,1 2 14 16,4-3 6-16,3-1 6 0,1-4 8 15,3-3-12-15,2-2-3 0,2-3-16 16,1-4-5-16,4-3-8 0,1-3 0 15,4-2-3-15,3-3-7 0,1-3-2 16,1-4-45-16,3 1-22 0,0-2-18 16,2 1-22-16,2-2-34 0,10-5-75 15,-7 3-63-15,-4 1-73 0</inkml:trace>
  <inkml:trace contextRef="#ctx0" brushRef="#br0" timeOffset="87761.32">6405 14639 623 0,'0'0'113'0,"0"0"-13"0,0 0 1 16,18-34-64-16,-15 26-19 0,0 0-1 15,-1 1-5-15,0 1-7 0,-1 4 6 16,-1 2 6-16,0 2-9 0,0 6-3 15,0 7 4-15,-1 3 5 0,0 4 2 16,0 3-6-16,1 6-7 0,0 1-2 0,2-2 2 0,4 0 8 16,2-4 9-16,3 0-2 0,0-2 5 15,2-3 7-15,2-4-2 0,-2-5 10 16,2-2 15-16,-3-4-4 0,2-6-6 16,0-2 2-16,1-6-8 0,-3-6-8 15,1-2-4-15,-1-5 8 0,-2-6-7 16,3-9-10-16,-1-10-11 0,3-4-5 15,-1 6-24-15,-5 11-19 0,-2 12 5 16,-1 9-10-16,-1 2-25 0,1 0-44 16,2 0-62-16,5 7-85 0,-3 2-66 15,1 1-134-15</inkml:trace>
  <inkml:trace contextRef="#ctx0" brushRef="#br0" timeOffset="87886.36">6946 14924 1032 0,'0'0'86'0,"0"0"-34"0,0 0-39 16,0 0-13-16,0 0-128 0,0 0-89 15,1-9-81-15</inkml:trace>
  <inkml:trace contextRef="#ctx0" brushRef="#br0" timeOffset="88763.51">8193 14680 305 0,'0'0'114'0,"0"0"-57"0,0 0 54 16,0 0-35-16,0 0-28 0,31-40 13 15,-14 32 24-15,3 0-7 0,3 0-17 16,2 0-6-16,1 1 0 0,-1 1-10 15,2 2-11-15,0 3-3 0,-3 0-10 16,0 1-2-16,-4 2-8 0,-1 4-3 16,-1 2-3-16,-4 4-3 0,-2 2 0 15,-1 3-1-15,-1 3-1 0,-3 3 0 16,0 2 0-16,-3 1 0 0,-2 1 0 16,-1 1 0-16,-1 0-1 0,-4-2 1 15,-4 1 0-15,-1 0 0 0,-3-3 2 16,-3-1-1-16,-2-1 1 0,-4-1 1 31,-3-1-1-31,-2-3-2 0,-4 2 0 16,-1-5-3-16,0 0-1 0,2-5 4 15,2 1 0-15,0-6 1 0,4 1-1 16,1-4 2-16,3-1-2 0,0-1 2 16,4-5 2-16,2-1-1 0,4-3 13 15,3-2 11-15,0-3 2 0,4-4-5 16,2-2-4-16,1-2 1 0,5-3 0 15,1-3-2-15,2 0-3 0,2-1-2 16,2-1-6-16,0 1 5 0,3-1-1 16,2 1 4-16,1 1 2 0,4 0-2 15,2 0 2-15,4 1 1 0,2 0-5 16,9-3 0-16,6-2-3 0,7 1 0 16,1 2-4-16,-5 5-3 0,-4 8-1 15,-6 4-3-15,0 1 0 16,0 3 1-16,-1 0-1 0,-1 2 1 15,-2 1-1-15,-5 2 0 0,-5 1-2 16,-6 2-5-16,-1 0-25 0,3 0-15 16,4 1-12-16,2 0-28 0,-3 4-22 15,0 0-36-15,6 6-61 0,-5-2-63 16,-4 0-72-16</inkml:trace>
  <inkml:trace contextRef="#ctx0" brushRef="#br0" timeOffset="89232.85">9275 14904 288 0,'0'0'146'0,"5"-5"-12"0,-2 4-7 0,2-2-6 0,0 2-10 16,0-1-9-16,0 2-4 0,0 0-22 15,-2 0-9-15,1 2-7 0,-1 2-16 16,-2 6-8-16,-1 5-5 0,0 3 2 16,-6 13-4-16,-2 12-12 0,-2 12-2 15,2 4 0-15,-2-1-4 0,3-7 6 16,2-8 2-16,0-4-7 0,1-2-7 15,1-10-1-15,1-4-4 0,2-8-2 16,0-1-14-16,0 1-32 0,0-1-38 16,2 3-44-16,7-1-67 0,-3-6-112 15,2-3-153-15</inkml:trace>
  <inkml:trace contextRef="#ctx0" brushRef="#br0" timeOffset="90954.22">23303 14818 319 0,'0'0'161'0,"0"0"-105"0,0 0-2 0,0 0 15 0,0 0-5 0,0 0-38 15,0 0-6-15,11-32 9 16,-9 29 3-16,1-1 10 0,1 2 8 16,0-2 10-16,0 3 2 0,-1-1-6 15,-2-1-12-15,-1 1-16 0,0 1-14 16,-4-1-7-16,-5-1-3 0,-2 3-4 15,-6 0 0-15,-2 3-2 0,-5 2-4 16,-2 5 2-16,-2 0-4 0,-7 8-1 16,-6 3-2-16,-6 4-4 0,8 0-11 15,9-4 9-15,13-6 2 0,10-3 9 16,2 1 0-16,3 2 4 16,2 1 2-16,10 0 0 0,8 0 13 15,11 1 2-15,12 1 0 0,12 1 2 16,4 0-3-16,-2-2-7 0,-6-1 3 15,-9-3-2-15,-4 1 7 0,-10-4 1 16,-6-3 3-16,-9 0 10 0,-2-1 10 16,-2 2-1-16,-1 0-5 0,-3 2-2 15,-3-1-6-15,-7 0 6 0,-7-1 1 16,-5 0-6-16,-10-2-6 0,-11-1-10 16,-12-1-6-16,-4-4-4 0,3 0-5 15,3-1-28-15,4-3-28 0,2-3-22 16,1-3-36-16,4 1-27 0,8-1-50 15,10 3-48-15,6-1-70 0</inkml:trace>
  <inkml:trace contextRef="#ctx0" brushRef="#br0" timeOffset="91360.99">23690 14558 718 0,'0'0'110'0,"0"0"-50"0,0 0 60 0,0 0-57 0,24-26-51 16,-21 26-8-16,-1 6-1 0,-2 4 4 15,0 7 10-15,-2 12 5 0,-5 13 8 16,-8 16-12-16,-2 7 1 0,-2-2-1 15,3-2-3-15,1-11 5 0,2-1-2 16,2-1 7-16,3-3 0 0,1-5 2 16,2-4-5-16,2-5-2 0,2-7 2 15,1-6 8-15,0-2 0 0,2 0 0 16,2 2-3-16,3-1-7 0,2-4-7 16,5-4 8-16,2-3-9 0,3-2-5 15,4-4-5-15,0 0-2 0,2-1-1 16,2-5-30-16,0-1-10 0,0-1-22 15,1-1-13-15,-1 0-31 16,-1-1-19-16,6-5-55 0,-9 2-82 16,-4 1-72-16</inkml:trace>
  <inkml:trace contextRef="#ctx0" brushRef="#br0" timeOffset="91532.9">23610 15042 911 0,'0'0'82'0,"0"0"13"0,0 0 14 0,52-19-63 16,-17 12-28-16,11 1-18 15,7 0-1-15,0 4-54 0,-5 2-80 16,-6 1-82-16,-14 1-103 0,-3 1-113 16</inkml:trace>
  <inkml:trace contextRef="#ctx0" brushRef="#br0" timeOffset="91986.74">24453 15154 482 0,'0'0'99'0,"0"0"-69"15,0 0 62-15,-8-41-64 0,2 26-25 16,-2-1 3-16,0 0 0 15,-1 2 18-15,-2 0 16 0,0 2-2 16,-1 2 2-16,-1 1-9 0,0 2-2 16,-1 1-4-16,-1 1-6 0,-1 3-8 15,-1 2-10-15,-2 1 0 0,0 5-1 16,-3 3 0-16,0 6-1 0,4 3-1 16,0 4-6-16,5 2-6 0,2 2-13 15,6 2-6-15,2 1 0 0,3 2 8 16,7-4 11-16,2-2 4 0,5-2 6 15,2-4 4-15,1-2 3 0,2-5 3 16,-1-2 8-16,1-6 16 0,-2-3 9 16,0-3 15-16,-2-5 23 0,0-6-4 15,-2-3-23-15,-2-4-12 0,-1-7 5 16,-1-7 0-16,0-15 3 0,-1-13-3 16,-1-8-5-16,0-2-13 0,-2 7-20 15,1 9-1-15,-1 7-4 0,-3 8 0 16,1 14-1-16,-3 9 1 0,0 6-1 15,0 5-3-15,0 0-34 0,0-1-21 16,0 2-38-16,0 4-30 16,0 2-66-16,8 10-37 0,0 4 7 0,3 0-143 15</inkml:trace>
  <inkml:trace contextRef="#ctx0" brushRef="#br0" timeOffset="92158.75">24852 15280 1113 0,'0'0'208'0,"0"0"-144"0,0 0-19 0,0 0-45 0,0 0-43 0,-15 6-108 16,10-6-73-16,1 0-122 0,1-3-203 16</inkml:trace>
  <inkml:trace contextRef="#ctx0" brushRef="#br0" timeOffset="92674.56">25470 15294 553 0,'0'0'217'0,"0"0"-181"0,0 0 60 16,0 0-59-16,0 0-29 0,0 0 11 16,0 0 5-16,1-11-2 0,-4 8-8 15,-2-1 4-15,-2-1-1 0,-2 0-7 16,0 0 2-16,-3-1-9 0,0 2-1 15,-2 1-2-15,-2 3-1 0,0 0-16 16,-4 6-15-16,1 2-9 0,1 6-5 16,-2 0 1-16,5 2-9 0,1 3-5 15,5 1 16-15,3 1 26 0,4 1 17 16,2-1 1-16,5-1 1 0,1-1 12 16,4-3 16-16,4-3 16 0,0-4 8 15,3-4 8-15,1-4 4 0,2-3 2 16,1-7 20-16,-2-5-17 0,1-5-5 15,1-6-3-15,-1-10-20 0,3-17-15 16,0-18-1-16,0-16-4 0,-3-4 0 16,0 2-13-16,-4 11-9 0,3 9-1 15,-3 15-16-15,-2 11-15 0,-4 12-9 16,-1 11-8-16,-4 7-36 0,-2 2-38 16,1 0-59-16,3 0-58 0,1 1-19 15,-2 6-113-15</inkml:trace>
  <inkml:trace contextRef="#ctx0" brushRef="#br0" timeOffset="93102.21">25776 15109 734 0,'0'0'88'0,"0"0"28"0,0 34-6 0,0-21-78 16,4-4-23-16,1 2-1 0,2-4-3 15,3-2-5-15,0-2 2 0,0-2 3 16,3 0 1-16,-1-1 21 0,3 0-3 16,1-2-8-16,0-1 0 15,-1-1 1-15,0-2-3 0,-1-1 2 16,-1 0-4-16,-1-2-4 16,-2-3-1-16,-1-4-7 0,0-2 0 0,-5 0-10 15,-2-1-11-15,-2 3 0 0,-5 3 0 16,-5 1-7-16,-3 6 1 0,-3 4 17 15,-5 4 7-15,-2 9 2 0,-4 5-1 16,-2 5 2-16,1 7 4 0,1 4 8 16,1-1 1-16,4 3 20 0,2 0 9 15,6-2-1-15,1-1 10 0,5-3 7 16,5-3-13-16,3-3-2 16,6-4-10-16,6-5-9 0,3-5-5 15,7-4-6-15,2-4-13 0,3-4-24 16,2-4-60-16,1-3-39 0,1-2-31 15,0-3-49-15,11-8-67 0,-8 2-35 16</inkml:trace>
  <inkml:trace contextRef="#ctx0" brushRef="#br0" timeOffset="93424.08">26190 15199 602 0,'0'0'140'15,"0"0"-68"-15,0 0 45 0,0 0-86 16,27-35-25-16,-24 32-4 0,-1-1-1 16,1 2-1-16,-2 2-1 0,-1 2-6 15,0 6 3-15,0 7 4 0,-1 6 11 16,-1 4-7-16,0 9-3 0,2-4-1 16,0 3 2-16,6-3-1 0,0-4 0 15,3 0 7-15,2-3 31 0,3-3 4 16,1-4 14-16,2-4-6 0,1-5-6 15,0-5-3-15,1-2 9 0,0-8-3 16,1-4-12-16,-2-2 0 0,-2-5 8 16,-1-6-4-16,0-12-8 15,0-11-20-15,1-10-12 0,-2 5-8 16,-4 12-39-16,-4 18-4 0,-3 11-4 16,-1 4-6-16,1 1-32 0,-2 0-51 15,2 3-83-15,-2 3-67 0,1 1-63 16</inkml:trace>
  <inkml:trace contextRef="#ctx0" brushRef="#br0" timeOffset="93580.53">26729 15486 1062 0,'0'0'145'15,"0"0"-64"-15,0 0-48 0,0 0-33 16,0 0-101-16,0 0-84 15,-1-28-81-15,-2 20-96 0</inkml:trace>
  <inkml:trace contextRef="#ctx0" brushRef="#br0" timeOffset="94049.93">27409 15186 793 0,'0'0'99'0,"0"0"-82"0,0 0 10 0,0 0-27 0,0 0-23 16,29 7-103-16,-24-2-50 0,-1-3-131 15</inkml:trace>
  <inkml:trace contextRef="#ctx0" brushRef="#br0" timeOffset="94191.97">27420 15604 610 0,'0'0'303'0,"0"0"-256"0,0 0-47 15,0 0-2-15,0 0-172 0,-13-37-77 16,13 25-231-16</inkml:trace>
  <inkml:trace contextRef="#ctx0" brushRef="#br0" timeOffset="94942.69">28316 15341 448 0,'0'0'46'0,"0"0"19"0,0 0 31 15,45-38-25-15,-23 26-25 0,1 1 8 16,4 0-12-16,2 3-30 0,0 1 1 15,1 2 7-15,-1 3 6 16,1 2 1-16,-5 0 4 0,0 1-2 0,-5 4 4 16,-2 4 1-16,-3 4-2 0,-1 4-11 15,-3 4-17-15,0 5-1 0,-4 8 0 16,-3 8-2-16,-4 9-1 0,0 3 8 16,-8-4 9-16,-3-5 0 0,0-8 3 15,-2-1-5-15,-2-1-6 0,-1-7-6 16,0-5-3-16,3-8-3 0,-4-2 2 15,-2-1-15-15,-3 1 4 0,-3 0 6 16,1-6 0-16,-3-5 0 0,2-2-3 16,1-5-4-16,-3-4 10 0,2-5 3 15,0-4 3-15,0-3 3 0,4-3 3 16,-2-10 2-16,3-8 6 0,5-8 1 16,4-6 1-16,9 5-4 0,7 3 4 15,9 6 12-15,8 2 6 16,3 0-2-16,9 5-4 0,3 6 1 15,0 6-6-15,5 3-1 0,5 1 8 16,2 4-10-16,5 2 1 0,3 3-5 16,2 1-3-16,1 0 0 0,-2 5-2 15,-1-1-6-15,-3 3-4 0,-5-1-1 16,-5 0-3-16,-3-1-3 0,-3 2-9 16,-3 0-19-16,-5 2-17 0,-5-1-25 15,-7 1-34-15,0 0-27 0,4 0-35 16,15 0-65-16,-6 0-95 0</inkml:trace>
  <inkml:trace contextRef="#ctx0" brushRef="#br0" timeOffset="95820.48">29291 15911 262 0,'0'0'100'0,"0"0"-45"0,0 0 31 0,0 1-26 0,1-1-9 0,0 0 6 16,1-1-5-16,0-2-12 0,0-1-8 15,0 0 1-15,2-2 5 0,-3 1 4 16,3-1 19-16,-1-2-10 0,1 2-10 16,0-1-6-16,1-1-4 0,1 1-6 15,2-2-4-15,0 1 0 0,3 0-7 16,0 0-2-16,1 1 3 0,0 2-7 16,2 1-1-16,-2 1-5 0,1 3 0 15,-3 0-1-15,-1 0 1 0,0 4 0 16,-2 1 1-16,-2 2-2 15,1 1 2-15,-5 2-2 0,0 1-1 16,-1 3 0-16,-1 0 3 0,-3 4-2 16,-1 0 2-16,-3 2-2 0,-1 1 1 15,-2 0-2-15,-2 0 3 0,-3 1-3 16,0-2 1-16,-4 1 2 0,-4-2-2 16,1-1 3-16,0 1 3 0,1-3 8 15,1-2 9-15,5-2 3 0,3-3-6 16,4-1 2-16,5-3-3 0,4-2-5 15,1-1 11-15,9-2 26 0,7 0 13 16,12 0-19-16,14 1-20 0,15-1-13 16,3 0-7-16,0 2 0 0,-3 0-2 15,-6 1-1-15,-1-1-3 16,1 0 0-16,1 2-8 0,0-1-10 16,-3 1-32-16,2-2-29 0,-2-1-30 15,-2-1-54-15,-14 0-88 0,-6 0-155 16</inkml:trace>
  <inkml:trace contextRef="#ctx0" brushRef="#br0" timeOffset="109094">11003 3698 17 0,'0'0'27'0,"0"0"1"0,0 0 17 0,0-3 2 15,0 1 9 1,0 1 1-16,0 0-4 0,1 1-11 16,0-2 3-16,-1 2 0 0,0-1-5 0,0 1-1 0,0 0-10 15,1 0-4-15,0 0-5 0,-1 0-6 16,0 0-2-16,0 0-4 0,0 0-4 16,0 1-2-16,0 1 2 0,0-1 4 15,0 0 5-15,0 2-3 0,0 0 0 16,0 0-2-16,0 2 1 0,1 1 4 15,2-1 3-15,-1 1-7 0,0 1-8 16,-1 0-1-16,0 3 0 0,-1-2 7 16,0 3 6-16,0 0-10 0,0 1-2 15,0 1 5-15,0 1 3 0,0 0-3 16,0 1-3-16,-1 1-3 16,0 0 0-16,1 1 0 0,0 1 0 15,0 0 0-15,1 2 2 0,0 0-2 16,1 2 0-16,-1-1 2 0,0 2 2 15,1 2 4-15,-1-2 2 0,0 3-2 16,1 0 2-16,-1 0-3 0,1 0 2 16,1 1-4-16,1-2-2 0,1 1 3 15,-1 3-2-15,-1-1 1 0,1 1 2 16,0-1 7-16,0 1-7 0,0 0 0 16,-1 1-1-16,0 0-3 0,2 2 2 15,-1-1 0-15,1 2 3 0,-2-3-3 16,1 2 4-16,-1 0-5 0,1 0 2 15,1-1 0-15,-2 2-3 16,0-2 0-16,1 7 2 0,0 3 0 16,2 5 1-16,-1 2-2 0,0-3-2 15,-1-4 1-15,-2-4 0 0,0 1 1 16,0-2-1-16,0 3 1 0,-1 0 1 16,1 1-4-1,-1-1 3-15,-1 0 1 0,0 0-1 0,2 0 1 0,-2 1 2 16,1 3-3-16,-1-2 1 0,0 2-2 15,1 1-3-15,0 1 1 0,0-2-1 16,-1 1 0-16,0 1 1 0,-2-1 0 16,0 3-1-16,0-2 0 0,-1 3 4 15,1-1 0-15,-2 2 2 0,0 1 5 16,1 0-4-16,0 3 2 0,0-1-3 16,0-1 0-16,-1 4 1 15,-1-3-4-15,-1 0-1 0,2 0 2 16,-1 1 0-16,1 2 1 0,0-2-1 15,-1 3 2-15,1 3-2 0,-1-2-1 16,2 3 2-16,-2-1-4 0,2 0 1 16,0-1 0-1,0-1 4-15,0 1-2 0,2 1 5 0,-1 1 7 0,1 0-1 16,0 2-1-16,0 0 3 0,0-1-5 16,1 2-3-16,0-2 0 0,0-2-6 15,0 3 0-15,0 2 0 0,0-2 1 16,0 5-4-16,3-2 2 0,0-2-1 15,0 0-1-15,1 0 0 0,-1 0-1 16,2 2 1-16,-1 0 0 0,1 2 1 16,-2 2 0-16,-1-1 1 0,1 0-2 15,0 1 0-15,1 0 1 0,0 0 0 16,-1 0 2-16,-1 2-2 0,0 0 1 16,0 0 0-16,0 1 1 0,0 0 2 15,0-2 2-15,0-1-2 0,-2 1 2 16,0-1-3-16,0 2-3 0,0 1 0 15,-1-1 0-15,-2 0 0 0,-1-2 3 16,0 1-4-16,1-2 1 16,-1 0 1-16,2 1 0 0,-1 2 3 15,1-1-2-15,0 2 1 0,1-3-1 16,1-1 1-16,0 0 2 0,1 0-3 16,1-1 1-16,-1 3-2 0,1 0 2 15,0 0 1-15,1 0 0 0,0-2 2 16,-2-2-5-16,1 2 1 0,1-2 0 15,-2 3-1 1,2 0-1-16,-1-1 0 0,-2 1 0 16,0-3-1-16,0-1 2 0,-3 2-2 15,1-3 0-15,-2-1 1 0,-2 3-1 16,2-2-1-16,-2 0 1 0,2 1 1 16,0-3 0-16,0 1-1 0,0-2 2 15,-2-2-1-15,1 3-1 0,1-1 0 16,0 0 0-16,1 1 2 0,-2 1-1 15,-2-1 3-15,0-1 4 16,0-2 0-16,1-1-4 0,1 1 5 16,-1-1-6-16,0 3 4 0,0 0 0 15,1 0-1-15,2 1 2 0,0 0-5 16,-1-4 2-16,0 3 0 0,1-3-2 16,0 1 0-16,1 0 0 0,-1 3 4 15,0-3 3-15,-1 2 1 0,-1-2-3 16,0 1 1-16,-1-4 0 0,2 0-1 15,-1 1-1-15,0-3 0 0,-1 1-7 16,-1 3 4-16,-1-3-2 0,2 1-2 16,0-1 0-16,0-2 4 0,-1 1-3 15,1 0-1-15,0-2 2 16,2 0-1-16,0-2 5 0,0 1 0 16,1 1 5-16,-2 1 0 0,0 0-3 15,3-2-5-15,-1-1 0 0,3-1-2 16,0-1 2-16,0 1-1 0,0-1-2 15,0-2 1-15,0 0-1 0,0 1 1 16,0-2-1-16,-3 4 0 0,0-2 0 16,-1-2 0-16,-1 1 0 0,0 0 1 15,-1 0 1-15,0-1-2 0,0-1 1 16,1 2-1-16,-2-3 0 0,3 2 1 16,0 1-1-16,0-1 1 0,1 1-1 15,0 1 2-15,2-1-2 16,-1 0-1-16,1 2 1 0,0-1 2 15,0-1-1-15,1 0-1 0,0-2 2 16,0 1-1-16,3 0-1 0,0 0 0 16,1 2 0-16,-1-1 1 0,1 0-1 15,-1 2 0-15,1-1 1 0,1-3 0 16,-3 0 4-16,0-3-3 0,-1-2-2 16,-1-3 1-16,0-2-1 0,-1-5 0 15,-1-7 0-15,0-3-20 0,0-1-19 16,-2 1-15-16,1 2-26 0,-1 2-27 15,2-4-39-15,0 1-58 0,1-7-101 16,1-4-105-16</inkml:trace>
  <inkml:trace contextRef="#ctx0" brushRef="#br0" timeOffset="119605.19">19866 4415 268 0,'0'0'65'0,"0"0"-28"0,0 0 0 0,-3-6-4 16,3 6-1-16,0 0-4 0,0 0-8 15,0 0-7-15,0 0-4 0,0 0-4 16,0 1 0-16,0 3-3 0,0 0 0 16,0 2 3-16,0 0 0 0,-1 0 2 15,-1 0-4-15,-1 1 3 0,1 1 0 16,0 1-2-16,0 0-2 0,-1 0 0 16,1 0-2-16,1 1 1 0,-1-1 3 15,-1 1-1-15,1-1 7 0,1 1 0 16,0 2 0-16,1 1-2 0,-3-1 1 15,3 2 0-15,-1-1 0 0,0 2 1 16,1 1-2-16,-2 1-1 0,0 1-2 16,0 1-4-16,0 1-1 0,0 0 0 15,-3 1 0-15,2 1 0 0,0-2 0 16,0 1-1-16,-1 1 1 0,2-2 0 16,0 2-3-16,-2 0 2 0,2-1 1 15,0 1 0-15,0 0 2 0,-2-1 0 16,4 1-1-16,-1 1 2 0,0 0 4 15,0 2-1-15,1 1 2 0,0 0 1 16,0 1-1-16,0 0 1 16,1 0-3-16,0 0-2 0,0 1-2 15,-1 0-2-15,0 1 1 0,0-1-1 16,0 1-1-16,0-1 1 0,0-1 0 16,0 1 0-16,0 0 1 0,0-1-1 15,1-1 0-15,-1 1 0 0,5 0 1 16,-3 0-1-16,0 1 0 0,2 0 1 15,0 1 1-15,0 1-1 0,-1 1 0 16,2-1 0-16,1 5 2 0,-2-2 0 16,1-1 0-16,-2 1-2 0,2-5-1 15,-1 5 1-15,0 4-1 0,1 5 2 16,-1 7-2-16,2 1 0 0,-2-3-2 16,-1-4 2-16,1-4 2 15,-1 1-2-15,-2 3-2 0,4 0 2 16,-4-1 2-16,0 2-2 0,-1-2 2 15,0 1-1-15,-2 0 5 0,-3 3 2 0,1-1 1 16,-1 3 1-16,1 1 5 0,0 1 3 16,0 0-6-16,2 3 2 15,0-1-4-15,2 0 0 0,0-1-6 16,0-1 1-16,0 0-4 0,2-1 0 16,0 2-1-16,2 2 0 0,-1-3 0 15,2 4 0-15,0-3-1 0,-1 0-2 16,3 1 1-16,-5-2 1 0,2 2 2 15,-2-2-1-15,0 1 0 0,0 0 0 16,-1 3 2-16,-1-1-1 0,0 1 0 16,-1 1 0-16,1 0 3 0,-2-1 3 15,2-1 1-15,-1 1-3 0,1-3-1 16,0 3 0 0,0-2-4-16,0 2 2 0,1-1-1 0,1 1-1 15,-1 0 2-15,1 1-1 0,0 0-1 16,0 0 0-16,0-2 0 0,-2 2 0 15,1 0 0-15,-2 1 0 0,1 1 2 16,1 1 2-16,-1 1 3 0,1-1-2 16,4 0 1-1,-3 2-2-15,0-3-1 0,1 0 0 0,-2 0-1 0,1 1-2 16,0-1 0-16,-2 0 2 0,2 0 0 16,-1-1-1-16,-1 0 2 0,0 1-3 15,0-1 2-15,-1-2 1 0,1 0-3 16,-2-1 3-16,2 2 0 0,-1-1-3 15,1 2 1-15,0 0 0 0,-1-1 4 16,1-1 5-16,0 1 3 0,-1-2 2 16,1-1 1-16,0 1 1 0,0-1-2 15,2 3 1-15,2-2-3 0,0 2-2 16,2 1-6-16,1 0-1 0,-1 0-3 16,1 0 0-16,-1-2-1 0,0 0 0 15,0-3 0-15,0 3 0 0,-1-1 0 16,-2 1 0-16,-1 2 1 0,0 0 0 15,-2 0-1-15,0 1 1 0,0 2 0 16,0-1 0-16,0-1 2 0,0 0 4 16,0 2 2-16,0 0 3 15,0 1 7-15,1-1-7 0,0 3 0 16,0 0-4-16,-1-2-4 0,1 0-1 16,3-1-1-16,-2 2-2 0,3-2 2 15,-1 3-2-15,0 1 0 0,1-1 1 16,-1 1-1-16,-2-1 1 0,2-1-1 15,-1-1 0-15,1 1-1 0,0 0 0 16,-2 0 1-16,0 2 3 0,-1-2-1 16,-1 5-2-16,0-2 2 0,0 0 0 15,0 0-1-15,1-1 3 0,-1 1-4 16,1-1 4-16,-1 1 1 0,0 2 1 16,0-1 0-16,0 0-2 0,2 2 1 15,-1-3-1-15,1 0 0 0,0-1 0 16,-1 4-3-16,1-2 0 15,0 3 0-15,-1-2-1 0,0 0 1 16,-1 1-1-16,1-4 0 0,-1 0 1 16,0 1-1-16,0-1 1 0,0 3 4 15,0 0-4-15,0-3 4 0,0 0 3 16,0 0-2-16,2-4-1 0,2 0 0 16,0-1-1-16,1 1-4 0,2 0 4 15,-1-1-3-15,2 1-1 0,-1 0 1 16,-1-2-1-16,1-1-1 0,-2-1 1 15,3 1-1-15,-3-3 0 0,0 0 1 16,-1 2-1-16,1-1 1 0,-2 0 1 16,3-1 0-16,-1 3-1 15,0-4-1-15,1 1-2 0,1-1-1 16,1-2-5-16,1 1 1 0,0-1 2 16,1 0-5-16,-1 0 3 0,-1 0-2 15,2 1 1-15,0-2-1 0,-3 0 0 16,0-2 2-16,-1 0-1 0,2 0 5 15,-2-4 0-15,0 1 3 0,2 1 1 16,0-1 0-16,-2 0 1 0,2 1-1 16,1-2 1-16,0 0-1 0,-2-1 0 15,0 0 0-15,-1-2 1 0,-1-3 0 16,0-2 2-16,-1-7 4 0,-1-3 4 16,0-8 1-16,-2 2 0 0,2 2 0 15,-1 2-3-15,0 3 0 0,-1-1-3 16,1-1-6-16,-1-1-2 0,1-2-12 15,-1-2-28-15,4-2-29 0,1 1-84 16,0-5-75-16,2-7-104 0</inkml:trace>
  <inkml:trace contextRef="#ctx0" brushRef="#br0" timeOffset="139917.6">15591 5425 135 0,'0'0'15'0,"6"-8"-2"0,0 2 4 15,-1 1 16 1,0-2 1-16,0 3 4 0,0-3 2 16,-1 2-1-16,1 0 7 0,-2 1-10 0,0-1-2 0,-1 2-7 15,1-1-2-15,-3 2-6 0,1-1-2 16,1 1-2-16,-2 0 1 0,0 1 6 16,2-2-2-16,-2 0 9 0,1 0 1 15,1 0 6-15,-2-1 0 0,0 0 5 16,2 1-3-16,-1 0-6 0,-1 2-3 15,0-1-3-15,0 1-10 0,2 0-4 16,-2 1-3-16,0 0-4 0,0 0-5 16,0 4-1-16,-2 3 1 0,-1 6 4 15,-5 2 3-15,0 6 0 0,-4 5 4 16,-5 9 0-16,-3 9 1 0,-8 11 0 16,1 0 0-16,0-3 0 0,1-4-4 15,3-7-2-15,-4-1-5 0,2-1 0 16,-2 2 2-16,2-2 2 0,-5-3 2 15,6-3-2-15,0-7 6 0,4-4 6 16,7-4 0-16,-3-3-3 0,2 5-6 16,0 0-5-16,-1 1-1 15,4-4-1-15,2-2-1 0,6-2-4 16,1-5-24-16,2-2-41 0,2-5-48 16,3-1-50-16,7-11-44 0,-2 0-86 15</inkml:trace>
  <inkml:trace contextRef="#ctx0" brushRef="#br0" timeOffset="140620.62">15060 5921 232 0,'0'0'39'0,"0"0"-2"0,0 0 33 0,3-14-14 0,-1 9-21 16,1 0-2-16,-1-1 4 0,1 0 1 16,-2 0-1-16,2 3 0 0,-3-2 4 15,0 2 3-15,0-1 1 0,0-1-1 16,-3 1-6-16,2-1-8 0,-2 0-5 16,1 1-2-16,2 0 9 0,-3 2-7 15,3-1 3-15,-2 0 0 0,2 3 1 16,0 0-7-16,0 0-1 0,0 0-8 15,0 0-7-15,0 0-6 0,0 6 0 16,0 2 1-16,0 2 3 0,0 5 2 16,0 1-1-16,0 3 0 0,0 0 3 15,0 2 0-15,0 1-2 0,0 1 3 16,0 0 0-16,0 0-2 0,-2 1 2 16,1-2-3-16,1-1 1 0,0-2-2 15,0-1 1-15,0-3-4 0,0 0 3 16,0-2-1-16,0 0 0 0,0-1 1 15,0-3 3-15,0 0-1 0,0 0-4 16,0-2 3-16,0-1-3 0,3-2 2 16,2 2 2-16,-2-3-2 0,5-1 4 15,0-2 4-15,3-4 2 0,6-3 1 16,4-2-3-16,4-3-5 0,10-3-2 16,9-2-3-16,5-3-3 0,6 2 1 15,-4 1 2-15,-5 4 2 16,-7 2-4-16,-4 3-1 0,-2 1 0 15,-5 1 1-15,-4 3-1 0,-8-2-8 16,0 3-27-16,3-2-31 0,-2 2-31 16,10-2-81-16,-9 2-105 0,-3 1-134 15</inkml:trace>
  <inkml:trace contextRef="#ctx0" brushRef="#br0" timeOffset="144664.4">11433 7068 86 0,'0'0'58'0,"0"0"6"16,0 0 4-16,1-4-11 0,-1 4-15 15,0-1 4-15,0 1 1 0,0 0 1 16,0 0-5-16,0-2-7 0,0 2-1 16,0-1-2-16,0-2-4 0,0 0-7 15,4-1-14-15,2 0-1 0,0-3 5 16,2 0 7-16,1-1-1 0,1-1-2 16,0 3-7-16,-1-1-4 0,2 1-4 15,-1 0-1-15,-1 0 1 0,0 1-1 16,-1 3 0-16,-2-1 0 0,0 2-1 15,-2 1-3-15,3 2 2 0,-1 2-1 16,0 5 0-16,1 3 1 0,-1 3 1 16,2 4 0-16,-1 1 1 0,-2 4-2 15,2 1 2-15,-2 1 0 0,1 1 0 16,-2-1 0-16,0 1 0 0,-3-1 0 16,1-3-2-16,-1 1 2 0,0-4 2 15,-1-2-1-15,0-3 0 0,0-1 0 16,1-5-1-16,0-2 1 0,0-2 0 15,0-3 3-15,1-2 2 0,-1-5 10 16,2-4 7-16,-1-2-3 0,3-7 3 16,-2-1 2-16,0-5-5 0,2-2-8 15,0-2-8-15,3 2-2 0,1 1-2 16,0 1 2-16,0 3-2 16,1 2 5-16,-1 2 0 0,0 1 2 15,0 2-2-15,1-2 0 0,0 2-1 16,0 1 4-16,-1 1 4 0,0 3-4 15,0 0 2-15,1 1 5 0,1 1-5 16,1 0-5-16,-1 1-1 0,2 1-2 16,0 0-2-16,-1 2 4 0,0 0 1 15,-1 0-2-15,-1 0 8 0,-2 2-2 16,0 1 1-16,-1 2-3 0,0 2-3 16,1 5-3-16,-4 0 1 0,3 2 0 15,-2 4 0-15,1 0 0 0,-4 5 5 16,1-1-2-16,0 2 3 15,-2 0 1-15,0 1-1 0,-1-1 1 16,0-2-2-16,0 1 0 0,0-2-4 16,0 0 1-16,0-1-4 0,-1-2 0 15,1-1-9-15,-1 0-34 0,1-2-34 16,0-2-29-16,0-1-29 0,0-3-27 16,4-5-20-16,1-1-94 0</inkml:trace>
  <inkml:trace contextRef="#ctx0" brushRef="#br0" timeOffset="145197.94">12374 6968 257 0,'0'0'70'0,"6"-12"12"0,-3 4 15 0,1 0-24 0,-1 1-25 15,1 1-5-15,-3 0 8 0,3 0-5 16,-4 1-4-16,1 0 0 0,-1-1-5 16,0 1-4-16,0 1-1 0,0 0-4 15,0 0 4-15,-1 0 0 0,-1 0-8 16,-1 0-4-16,1-1-4 0,0 1-7 15,-3 2-5-15,0 2-4 0,-2 0-2 16,-2 2 0-16,-2 7 0 0,-1 3 0 16,-4 6 1-16,0 3 2 0,-3 3-1 15,1 3 1-15,3 3-1 0,2 0-2 16,1-2-4-16,7-1 2 0,1-1 2 16,4-3 0-16,4-2 0 0,5-3 2 15,4-1 4-15,4-5 3 0,2-1 11 16,5-4 3-16,-3-1 3 15,3-6 1-15,-1 0 3 0,0-8 0 16,-1-3-6-16,-1-4-2 0,-1-7-3 16,-2-11-7-16,-1-15-6 0,-5-5-4 15,-2 4-2-15,-5 12-11 0,-2 19-4 16,-3 6-4-16,0 3-31 0,-3-1-29 16,-2 3-9-16,-5 3-29 0,0 4-12 15,-4 2-2-15,-5 11-3 0,2 0-46 16,5-1-39-16</inkml:trace>
  <inkml:trace contextRef="#ctx0" brushRef="#br0" timeOffset="145682.22">12584 7036 389 0,'0'0'92'0,"0"0"-1"0,0 0 16 0,0 0-47 0,0 0-26 15,13-39-4-15,-8 31-6 0,2-2-12 16,0 2-3-16,0 1-1 0,0 0 6 16,1 1 3-16,0 0 8 0,0 3 0 15,0 1-4-15,0 2 1 0,1 0-4 16,-1 5-3-16,1 4-8 0,2 2-1 15,-1 5 1-15,2 3-5 0,1 3 1 16,-3 3 0-16,1 3-2 0,0 0 0 16,0 1-1-16,-6-2 0 15,0-2-10-15,-5-1-7 0,0-1 7 16,-2-4-9-16,-5 0 3 0,1-4 7 16,1-2 5-16,-1-4 4 0,1-4 0 15,1-3 0-15,-1-2 6 0,0-6 2 16,0-4-3-16,-1-7-1 0,-3-4-2 15,1-9 0-15,2-7-1 0,2 2 8 16,4 5 22-16,0 7 7 0,9 7 4 16,3-2-6-16,5 0-12 0,2 1-15 15,5 4 0-15,1 1-8 0,2 2-1 16,0 3 0-16,3 0-22 0,-2 3-37 16,4 1-31-16,10 3-52 0,-5 5-68 15,-7-1-101-15</inkml:trace>
  <inkml:trace contextRef="#ctx0" brushRef="#br0" timeOffset="146565.53">13098 7084 271 0,'0'0'124'0,"0"0"-40"0,0 0-2 0,3 0-27 0,1 0-14 16,2 0 13-16,2 0 6 0,0-2-1 15,5-1-5-15,-3 1-10 0,1-4-1 16,1 2-5-16,-2 0-14 0,-2 1-13 16,1 2-7-16,-2-1-4 15,-1 2-1-15,0 2-3 0,-1 2 1 16,1 3-2-16,-4 0 0 0,1 1 0 16,-3 3 5-16,1 0 3 0,-1 2 2 15,0 0-3-15,0 0 4 0,-1 1-5 16,1-1 1-16,0 0-1 0,0-2-1 15,0-2 0-15,0-1 2 0,0-2-1 16,0-4 2-16,0 0 0 0,0-1 7 16,0-1 31-16,3-4-8 0,2-3-17 15,0-3-4-15,0 0 11 0,4-2-5 16,2-1-14-16,-2 0 4 0,4-1-3 16,0-1-2-16,1 1-1 15,-1 0-2-15,1 1 1 0,-2 1 0 16,0 2-1-16,-2 2-1 0,-2 2 1 15,-1 2 0 1,-1 0-1-16,-1 1-3 0,1 2-13 0,-3-1-5 0,2 2-6 16,-2 0-2-16,2 2-2 0,0 0 9 15,-2 5 9-15,-1 0 10 0,2 3 1 16,-2 1-1-16,1 3 4 0,-3-1 0 16,1 2 3-16,1 0-1 0,-2 0-2 15,0 0 0-15,0-1 0 0,0 0 2 16,0-2-1-16,0-1-1 0,0-2 0 15,0 0 1-15,0-2 1 0,0-3-2 16,0-1 3-16,1-3-3 0,3 0 11 16,-1-7 0-16,5-2-2 0,1-5 0 15,1-1 4-15,1-3 3 0,0-2 2 16,2-1 0-16,2 0 1 0,1 1-5 16,3 1-3-16,-2-1-5 0,4 5-2 15,-2-2 0-15,2 5-2 0,-1 0 1 16,-1 3 0-16,-3 2 0 0,-3 3-3 15,0 2-1-15,-3 2 1 0,-3 2 0 16,0 5-2-16,-2 2-2 0,-5 5 0 16,0 3 4-16,0 3 0 15,-2 2 2 1,-2 1-2-16,-2 2-3 0,1-2-13 0,2-1-17 0,-2 0-23 16,0-2-31-16,2 0-53 0,3 1-68 15,0-4-46 1,0-5-164-16</inkml:trace>
  <inkml:trace contextRef="#ctx0" brushRef="#br0" timeOffset="147239.46">14114 7150 290 0,'0'0'88'0,"13"-8"0"0,-6 2 33 0,3 1-62 0,-4-1-38 16,0 1 1-16,-1-2 16 0,-2 1 14 16,-1-1 20-16,-1 0-8 0,1 0-1 15,1-1-13-15,-1 1-9 0,1-1-10 16,0-1-9-16,-3 4-2 0,3-1 0 16,-3 2-1-16,1-1-1 0,-1 0 0 15,0 1-10-15,0 1-1 0,0 1 0 16,-1-1 4-16,-2 0 7 15,-2 0 1-15,2 1-11 0,-3 0-5 0,1-1 0 16,0 1-1-16,-1-1-2 16,-2 1 0-16,0 2-1 0,0 0-3 15,-4 0-3-15,2 6-6 0,-6 3 0 16,-1 3 5-16,-1 4-1 0,1 3-3 16,-5 2-9-16,6 2-9 0,-1 1 8 15,1 1 12-15,5 0 7 0,3-2 3 16,3 1-1-16,2-2 1 0,3-2 7 15,0-1-7-15,6-5 1 0,1-4 3 16,2-3 0-16,2-5-1 0,0-2 2 16,-1-5 4-16,4-6-4 0,-4-4 5 15,1-5 8-15,1-2-1 0,-1-5-9 16,2-1-2-16,-1 0 0 16,4 2-6-16,-3 1 1 15,0 2-3-15,-1 3 2 0,-1 5 0 0,-1 2-4 16,-3 6 2-16,-3 3-3 0,-1 2 0 15,-3 2-4-15,0 2-9 0,-3 4 8 16,0 2 10-16,1 2 5 0,-1 1-1 16,-2 3-4-16,4 0 2 0,1 4-2 15,0-3 0-15,0 2 1 0,3-1 0 16,3 0 0-16,2-1 15 0,0 0 3 16,6 2 2-16,2-2 6 15,3 1-9-15,0-4-9 0,1-1-3 16,2-3-6-16,-2-3-17 0,0-3-51 15,-1-2-13-15,-3-1-41 0,1-5-52 16,1-8-42-16,-4 1-51 0</inkml:trace>
  <inkml:trace contextRef="#ctx0" brushRef="#br0" timeOffset="147489.07">14562 6667 712 0,'0'0'119'0,"0"0"-34"0,13-7 34 0,-7 7-38 0,2 1-71 0,0 8-10 0,-3 5-7 15,3 7 2-15,-4 12-3 0,-1 11 8 16,-1 13 0-16,-2 6 1 0,0-4 2 16,0-5 0-16,0-8 2 0,-5-2 0 15,-2-3 0-15,2-2-4 0,1-3-1 16,3-3-3-1,1-2-28-15,0-4-46 0,5-6-40 16,3 4-72-16,1-6-62 0,-1-4-144 16</inkml:trace>
  <inkml:trace contextRef="#ctx0" brushRef="#br0" timeOffset="150651.69">15594 7015 66 0,'0'0'76'0,"0"0"-52"0,0 0-11 0,0 0 12 0,0 0-10 16,11-11-9-16,-6 11 2 0,1-1 10 15,-1 1 17-15,-2-1 11 0,0 1 11 16,-1-1-1-16,1 1-9 16,-3 0-5-16,1 0-2 0,-1 0-1 15,2 0-10-15,-2 0-2 0,1 0-1 16,1 0 1-16,0 0-3 0,1 0-2 16,-3 0 1-16,3 1-1 0,-1 1-1 15,-1 1-2-15,1 2-4 0,1 2 5 16,-1 3 1-16,1 1-11 0,0 5 0 15,-2 1-3-15,1 1 0 0,-2 0 1 16,0 1 2-16,-2-2 1 0,1-1 1 16,-2 0 7-16,0-1-3 0,1-3 3 15,-1-1-3-15,0 2-5 0,1-3-5 16,2-2-1-16,0-1-1 16,0-1-1-16,0-1-1 0,0-2-1 15,2 0 7-15,1-2-1 0,2-1 5 16,2 0-2-16,3 0-3 0,0-1-4 15,2-2-3-15,1 0 1 0,4 2-1 16,-1-1-1-16,3 1-1 0,0 0-9 16,3 0-14-16,-3 0-20 0,2 0-18 15,-1-2-13-15,-3 0-30 0,4-6-37 16,-7 0-32-16,-3 1-117 0</inkml:trace>
  <inkml:trace contextRef="#ctx0" brushRef="#br0" timeOffset="150823.57">15777 6892 636 0,'0'0'14'0,"0"0"-8"0,0 0-6 0,0 0 0 0,32-21-62 0,-18 14-70 16,-6 1-35-16,2 0-111 0</inkml:trace>
  <inkml:trace contextRef="#ctx0" brushRef="#br0" timeOffset="151371.09">16343 6909 375 0,'0'0'85'0,"0"0"-46"0,0 0 32 0,0 0-21 16,30-34-20-16,-24 26 14 16,2 0 1-16,0-2-12 0,-2-1-4 15,2 4 1-15,-3-2 12 0,0 2-3 16,1-1-2-16,-4 3-8 0,2-1-1 15,-4 3-7-15,2-1 0 0,-2 2 5 16,0-3-9-16,-2 1-4 0,0-1 0 16,-2 0 5-16,1 1 4 0,-2 0 8 15,-1 0-5-15,1 0-4 0,0-1-4 16,-1 0-5-16,3 1-2 0,-2 0-3 16,-1 1-1-16,1 0 0 0,2 2 0 15,-3-1 1-15,4 2 5 0,-1-1 1 16,-2 1-2-16,2 0-5 0,-2 2-5 15,-3 4-1-15,1 4 1 16,-3 4 2-16,2 4 1 0,-3 4-2 16,0 5 3-16,0 4-3 0,-3 9 0 15,1 16 1-15,-4 12-1 0,4 4 1 16,3-2 1-16,0-5 7 0,3-8 2 16,-1-1-5-16,-1-1 0 0,4-4-5 15,-1-4-1-15,4-3-1 0,2-4-1 16,0-5-7-16,0-8-21 0,2-7-20 15,-1-5-21-15,1-4-12 0,1 0-26 16,-3-1-46-16,2-6-47 0,-2-4-33 16,0-1-85-16</inkml:trace>
  <inkml:trace contextRef="#ctx0" brushRef="#br0" timeOffset="151596.99">16074 7175 623 0,'0'0'115'0,"0"0"-23"0,0 0 49 0,49-19-38 0,-28 12-59 16,6 0-13-16,1 1-7 0,2-2-13 31,8 0-8-31,4-1-1 0,6 2-2 15,1 2-18-15,-3 2-49 0,-5 3-56 0,-3-1-49 16,-10 1-96-16,-5 0-187 0</inkml:trace>
  <inkml:trace contextRef="#ctx0" brushRef="#br0" timeOffset="152644.37">11894 8175 151 0,'0'0'57'0,"0"0"16"0,0 0-1 0,0 0 1 0,0 0-18 16,16-17-5-16,-14 15 7 0,0 1 0 15,0 0-1-15,1 0 8 0,-3-1 0 16,2 0 0-16,0 0-9 0,-1 2-11 16,2-1-14-16,-2 1 0 0,-1 0-7 15,1 0-13-15,-1 3-2 0,0 6-4 16,0 7 9-16,0 5 2 16,-2 9-2-16,-6 15-1 0,3 10 4 15,1 6-1-15,1 2-3 0,3-5-6 16,0-4 0-16,-2-4-4 0,-1-1 1 15,1-2-1-15,-1-5-2 0,-2-1 0 16,-1-6-12-16,1-6-31 0,1-7-30 16,1-8-28-16,0 0-25 0,1 0-41 15,0-1 1-15,-1-4-84 0</inkml:trace>
  <inkml:trace contextRef="#ctx0" brushRef="#br0" timeOffset="153003.88">11885 8295 336 0,'0'0'167'0,"0"0"-112"16,0 0 30-16,25-41-21 0,-14 29-31 15,0 1-20-15,6-2 2 0,-4 2 2 16,4 0-2-16,1 1 7 0,-1 1 15 16,2 3-5-16,-1 2 2 0,0 1 0 15,2 3-4-15,-2 1 2 16,1 6-5-16,-1 2-15 0,-2 3-10 16,-2 3-2-16,-3 2 0 0,-5 2 0 15,-3-2 5-15,-3 3 9 0,-5-1 9 16,-8-2 4-16,-4-2-7 0,-4 0-7 15,-6-4-9-15,-7 1 0 0,-8-2-4 16,-8 0-15-16,2-4-23 0,5-2-22 16,11-3-27-16,13 1-24 0,2-2-40 15,7-2-18-15,2-1-114 0</inkml:trace>
  <inkml:trace contextRef="#ctx0" brushRef="#br0" timeOffset="153472.59">12485 8267 300 0,'0'0'79'0,"0"0"15"16,0 0-12-16,0 0-30 0,0 0-15 15,19-37-2-15,-13 28 8 16,-3 2-10-16,0 0-8 0,1 0 5 16,0 0-3-16,-4 0 8 0,0 2-2 15,0-1-6-15,0-1-5 0,-2 2 1 16,-2 0-8-16,-2 1-4 0,0 1-4 16,-4 3-7-16,-3 0-2 0,-1 3 0 15,-3 5-3-15,-1 4-1 0,-1 0 6 16,1 5-1-16,3 3-1 0,-1 2 0 15,6 1-1-15,3 3 2 0,4-1 1 16,3-1 1-16,4-2 21 0,6 1 19 16,3-3 4-16,4-2-9 0,2-4 0 15,4-4 4-15,0-3-1 16,2-3 5-16,1-4 0 0,-3-3-10 16,0-4-10-16,-3-4-13 0,-2-4 0 15,-4-3-5-15,-2-4-6 0,-4 0-8 16,-2 1-38-16,-6 1-22 0,0 5-15 15,-4 3-32-15,-5 3-70 0,-8 4-43 16,2 3-51-16,0 2-92 0</inkml:trace>
  <inkml:trace contextRef="#ctx0" brushRef="#br0" timeOffset="153784.91">12737 8336 421 0,'0'0'64'0,"0"0"36"0,0 0-10 0,0 0-48 0,0 0-30 16,16-33-4-16,-11 29 10 0,-3 0 12 16,1-1 18-16,-3 3 10 0,0 2-8 15,0 0-19-15,0 2-18 0,0 4 4 16,0 4 2-16,0 1 6 0,0 6-7 15,0 2-7-15,-3 6 1 0,2 7-1 16,0 9-7-16,1 11-1 0,0 2-2 16,-3-3 0-16,3-6 1 0,-5-5-2 15,0-3 0-15,-1 1-31 0,0-3-38 16,-2-6-37-16,3-7-66 0,1 0-3 16,2-7-89-16</inkml:trace>
  <inkml:trace contextRef="#ctx0" brushRef="#br0" timeOffset="154161.93">12730 8390 384 0,'0'0'148'0,"0"0"-49"16,23-40 38-16,-13 21-50 0,1 0-33 15,0-1-12-15,-1 0-2 0,0 1-9 16,0 1 0-16,-2 2 4 0,-1 3 7 16,-1 3-6-16,0 0 5 0,0 3-11 15,-1 2-15-15,2 1-9 0,0 2-6 16,2 2-1-16,1 0 1 0,2 4 0 16,0 3-3-16,1 3 1 0,0 0 1 15,-1 3 1-15,1 4 0 16,-4 0-1-16,-1 4-1 0,-2-1 4 15,-5 1 2-15,-1-1 1 0,-7-3-3 16,-3 0 2-16,-4-3 1 0,-2-1 0 16,-6-2-2-16,0 0-3 0,0-2-27 15,-2-1-30-15,4-1-40 0,-1-1-34 16,2-2-55-16,3 0-55 0,7-4-187 16</inkml:trace>
  <inkml:trace contextRef="#ctx0" brushRef="#br0" timeOffset="154302.6">13183 8477 645 0,'0'0'255'0,"0"0"-118"16,0 0-8-16,0 0-82 0,0 0-47 16,0 0-56-16,0 0-100 15,10-18-105-15,-10 12-96 0</inkml:trace>
  <inkml:trace contextRef="#ctx0" brushRef="#br0" timeOffset="154818.96">13728 8308 428 0,'0'0'218'0,"0"0"-122"0,0 0 30 16,0 0-55-16,0 0-54 0,0 0-9 15,25-41-3-15,-15 30-4 0,1-3 1 16,0 0 3-16,0-3 19 0,-3-3 19 15,3-1 8-15,0-2-9 16,0-3-12-16,1 1-10 0,0-1-8 0,-4 1-3 16,2 2-3-16,-3 3-2 0,1 2-2 15,-3 4 6-15,0 2-7 16,0 3 1-16,-3 2 1 0,0 3-3 16,-1 2 0-16,-1 0 0 0,2 2-3 15,-2 2-2-15,0 4-3 0,0 4 5 16,-3 7 2-16,-2 4-1 0,-1 11 2 15,0 13 2-15,-2 11 0 0,1 4 1 16,-2-3 6-16,3-2 1 0,1-11 5 16,0 2 3-16,0-4 7 0,-4-2-8 15,2-3-4-15,0-5-4 0,1-7-8 16,2-7 1-16,-2-1-2 0,3 2 0 16,-2 2-17-16,2-3-34 0,0-1-20 15,2-6-25-15,1-2-34 0,0-4-46 16,4-1-62-16,-1-3-116 15</inkml:trace>
  <inkml:trace contextRef="#ctx0" brushRef="#br0" timeOffset="155084.6">13693 8693 326 0,'0'0'344'0,"0"0"-206"0,0 0 7 0,0 0-51 16,0 0-55-16,8 6 2 0,7-7 6 15,5-4-13-15,5-1-6 16,3-1-9-16,6-1-10 0,7 0-3 16,6 1-3-16,1 1 3 0,-6 2-2 15,-5 2-4-15,-9 2-2 0,-3 0-20 16,-4 0-32-16,2 1-33 0,11 2-62 15,5-1-63-15,-1 1-84 0</inkml:trace>
  <inkml:trace contextRef="#ctx0" brushRef="#br0" timeOffset="157380.31">14668 8573 255 0,'0'0'232'0,"0"0"-110"0,0 0-47 0,0 0-4 15,0 0-54-15,0 0-12 0,2 0-10 16,-2 1 2-16,0 0-45 0,1-1-46 16,-1 0-45-16,0 0-120 0</inkml:trace>
  <inkml:trace contextRef="#ctx0" brushRef="#br0" timeOffset="157979.97">15436 8539 465 0,'0'0'36'16,"0"0"-13"-16,0 0 42 0,0 0-15 15,0 0-19-15,38 0 10 0,-29 0 4 16,-2 0 2-16,-4 0-3 0,0 0-8 16,-3 0-1-16,0 0-2 0,-3-1 3 15,-5-5-25-15,-3-3-4 0,-3-3-3 16,-2-3-4-16,-3-5-1 0,0 0-12 16,1-3 1-16,0-3 7 0,-1-2 5 15,0-9 3-15,0-9 1 16,1-5 1-16,4-1-1 0,8 12 3 15,4 12 0-15,2 10 3 0,0 3-4 16,2-3-5-16,3 0 0 0,1-4-1 16,3 3 1-16,-1 4-2 0,-1 4 1 15,2 4-1-15,0 4 1 0,-2 3-4 16,1 6-2-16,-2 6 1 0,0 6 2 16,-3 6 2-16,-3 11 2 0,-3 7-1 15,-8 10 0-15,0-3-2 0,-3-8-8 16,5-13 0-16,2-11 5 0,1-1 4 15,1 1 1-15,-1 1 0 0,1 1 1 16,2-2 6-16,0-3 7 16,1-4 3-16,2-2 3 0,0-2-1 15,0-5 10-15,5-1 10 0,0-1 21 16,4-5-5-16,1-3-12 0,4-5-9 16,3-2-5-16,5 0-1 0,2-1 0 15,3 1-9-15,3-1-11 0,0 2-8 16,8 1-2-16,4 3-13 0,3 2-41 15,4 4-36-15,-5 3-35 0,-3 2-69 16,-14 0-83-16,-3 2-116 0</inkml:trace>
  <inkml:trace contextRef="#ctx0" brushRef="#br0" timeOffset="158386.31">16507 8154 634 0,'0'0'102'0,"0"0"-50"0,8-12 37 0,-3 10-12 0,-3 1-47 15,2 0-9-15,-1 1 13 0,0 0-5 16,-1 2-6-16,1 5-1 0,-3 4 7 16,0 6 7-16,0 5-2 0,0 12-4 15,0 9-1-15,0 12-6 0,2 6-8 16,-1-1-4-16,1-4-4 0,-2-4-3 15,0-4-1-15,-5-1-3 0,0-3-12 16,1-5-37-16,-2-3-32 16,3-8-35-16,-1-7-21 0,3-4-13 15,-4-2-31-15,0-5-50 0,0 0-124 16</inkml:trace>
  <inkml:trace contextRef="#ctx0" brushRef="#br0" timeOffset="158705.04">16515 8165 575 0,'0'0'66'0,"0"0"-40"0,44-38 67 0,-23 24-13 15,4 0-57-15,2 0 5 16,-2 5 2-16,2-2-3 0,-2 4 4 15,1 2 0-15,1 1-2 0,-2 2 2 16,0 2-6-16,0 3-1 0,-2 4 1 16,-3 1-11-16,-3 5-8 0,-4 1-5 15,-6 1-1-15,-4 3 0 0,-3-1 0 16,-7 2 0-16,-5-2 7 0,-7 0 1 16,-6-2 2-16,-4-4-6 0,-9 0-1 15,-5 1-3-15,-7-5-4 0,-2-1-21 16,8-3-28-16,10-3-34 0,9 0-17 15,12 0-32-15,-6-4-32 0,5 1-22 16,3-3-83-16</inkml:trace>
  <inkml:trace contextRef="#ctx0" brushRef="#br0" timeOffset="159220.22">17205 8120 453 0,'0'0'75'0,"0"0"-38"0,0 0 39 0,0 0-16 16,35-23-46-16,-30 18 16 15,0-2 10-15,-2 1-15 0,-3 1 5 16,0 1-6-16,0-2 0 0,0 2-1 16,-3-3 3-16,1 2 3 0,-4-1-2 15,3-1-3-15,-2 0-10 0,-1 0-6 16,1 2-8-16,-3 3-4 0,-2 0 4 16,-2 2 0-16,-1 4 0 0,-4 6 0 15,1 2 0-15,-1 3 0 0,-1 3 0 16,1 3 0-16,3 0-3 0,1 5 1 15,5-3 0-15,2 4-1 0,4-3-1 16,2 1 4-16,5-3 0 0,3-1 4 16,6-3 13-16,2-2 9 0,3-2 8 15,0-5 0-15,0-2 3 0,1-3-1 16,-2-4 2-16,-1-4 2 0,-4-4-8 16,1-5-8-16,-6-3-8 0,0-5-12 15,-2-3-4-15,-2 0-21 0,-3-1-29 16,-1 4-9-16,-3 4-23 0,-2 4-41 15,-3 3-49-15,-3 2-71 0,0 3-55 16,0 0-16-16</inkml:trace>
  <inkml:trace contextRef="#ctx0" brushRef="#br0" timeOffset="159517.97">17457 8178 580 0,'0'0'115'0,"0"0"-37"0,0 0 38 0,22-36-57 15,-14 27-48-15,-2 1 0 0,4 0-6 16,-3 1-5-16,0 3 5 0,-1 0-1 16,-2 3 10-16,0 1 2 15,0 4-6-15,-3 4-4 0,3 5 3 0,-4 4-4 16,0 8 1-16,-4 9-1 0,-4 10 0 15,-2 11-5-15,-3 4 0 16,3 0-1-16,0-4-15 0,-2-6-12 16,2-1-14-16,-3-1-12 0,1-1-15 15,2-5-48-15,-1-3-28 0,5-11-54 16,0-8-77-16</inkml:trace>
  <inkml:trace contextRef="#ctx0" brushRef="#br0" timeOffset="159877.34">17514 8188 440 0,'0'0'128'16,"0"0"-6"-16,22-39 17 0,-10 25-69 15,-2-1-42-15,1 0 8 0,2 2-8 16,-4-1-16-16,-1 4 1 0,3 0-1 16,-3 2 5-16,3 2-4 0,-2 2-6 15,3 3-2-15,-1 1-3 0,3 3-2 16,0 5 4-16,0 4 2 0,-1 2-1 16,1 5 1-16,-1 1 0 0,-3 4 6 15,-1 0-3-15,-4 2 5 0,-4-1 0 16,-1 0-1-16,-5 0-1 15,-5-3-1-15,-5-2-4 0,-4-4-1 16,-2 0 0-16,-4-4-6 0,-3-1-21 16,0-2-50-16,1-3-54 0,-7-3-69 15,6-2-46-15,6-1-133 0</inkml:trace>
  <inkml:trace contextRef="#ctx0" brushRef="#br0" timeOffset="160033.5">17877 8370 892 0,'0'0'177'0,"0"0"-99"15,0 0-4-15,0 0-74 0,0 0-12 16,33-20-98-16,-28 13-170 0,-2-2-120 16</inkml:trace>
  <inkml:trace contextRef="#ctx0" brushRef="#br0" timeOffset="160674.57">18426 8037 305 0,'0'0'91'16,"0"0"14"-16,0 0-4 0,0 0-54 15,0 0-1-15,0 0 14 0,15-39-7 16,-10 32 0-16,2-2-12 0,1-1-7 16,2 1 4-16,2-2-8 0,1 2-17 15,0-2 14-15,0 4 0 0,1 2-13 16,-1 1-4-16,-1 1-5 0,0 3-5 16,-3 0 0-16,0 0 0 0,-1 2-1 15,-3 3-1-15,0 2 2 0,-3 4 5 16,-1 3 4-16,-1 4 6 0,0 5-1 15,0 3 6-15,-1 5-2 0,-4 5-2 16,-2 7-7-16,-3 5-3 0,-3 0-3 16,0-10 1-16,0-11-3 0,4-10 1 15,-2-2 0-15,-3 4 6 16,-2-1 10-16,-2 2 9 0,1-2-1 16,0-2-7-16,5-4-3 0,0-2-5 15,7-3-6-15,0-2 0 0,5-3-3 16,4-2 8-16,5 0 15 0,7-3 0 15,3-1-3-15,6-2-1 0,9 1 0 16,9 0-1-16,5 1-1 0,3 3 1 16,-6 0-8-16,-5 1-5 0,-9 0-5 15,-5 1-2-15,3 2 0 0,-8 0-8 16,4-1-21-16,2 2-28 0,-6-1-20 16,3 2-44-16,1 1-31 15,8 3-66-15,-8-3-74 0,-4-1-165 16</inkml:trace>
  <inkml:trace contextRef="#ctx0" brushRef="#br0" timeOffset="161862.57">12849 9481 327 0,'0'0'94'0,"0"0"-8"0,0 0-11 0,0 0-39 0,0 0-12 16,0 0 3-16,21-24 6 0,-19 21-2 15,1-1 4-15,-3 1 8 0,1-1-4 16,1-1-2-16,-2 0-4 16,0-1 5-16,1 0-1 0,-1 0-4 15,0-1-3-15,0 0-3 0,0-1-6 16,0 0-5-16,0 0 5 0,-1-1-2 16,-2 1-6-16,-1 1-1 0,1 0-2 15,0 0-1-15,0 1-6 0,0 1 0 16,-1-1-1-16,2 1-2 0,-3 1 2 15,2 0 2-15,-2 2 1 0,0-1 3 16,-1 2-2-16,0 1-4 0,-2 3-2 16,-3 2-4-16,-3 5 0 15,-1 4 1-15,-2 2-2 0,-4 5-6 16,0 3 6-16,-3 2-1 0,0 9 0 16,3-3 3-16,2-2-3 0,5 3 3 15,1-6 2-15,4 3 0 0,3-2 1 16,4 0 0-16,2-3 1 0,2-2 3 15,4-3-2-15,4-3 0 0,2-3 0 16,2-6 7-16,3-2 5 0,0-6-1 16,1-2 2-16,0-7 3 0,1-4 4 15,0-4 9-15,-3-4-1 0,4-2-1 16,-4-5-6-16,0-1-14 0,-1 0-3 16,3 1 1-16,-2 2-6 0,1 2 1 15,-4 5-1-15,0 3-1 0,-1 4-1 16,-5 3 1-16,1 4-2 0,-4 1 0 15,-1 4-4-15,-3 0-5 0,0 7-7 16,0 5 13-16,-3 4 5 0,-2 3 1 16,0 3 1-16,1 2 0 0,0 0-1 15,3 0 3-15,1 0 7 0,1 0 6 16,3-3 1-16,5-1 2 0,-1-1 4 16,2-3 2-16,3-3-3 0,1-4-11 15,3-2-6-15,0-4-4 0,3-3-2 16,0-3-28-16,2-5-20 15,0-4-9-15,3-1-28 0,-4-1-30 0,3-2-26 16,12-5-37-16,-6 1-61 16,-6 3-100-16</inkml:trace>
  <inkml:trace contextRef="#ctx0" brushRef="#br0" timeOffset="162330.93">13295 9466 573 0,'0'0'72'0,"0"0"72"0,8-17-32 0,-2 8-77 0,4 0-21 16,1 0-4-16,1 0-2 16,1 1-6-16,0 0 0 0,-2 3 7 15,0-1 7-15,0 4 14 0,-1-1 4 16,2 3-9-16,-4 4-12 15,1 4-9-15,1 2-3 0,-1 7-1 0,1 5 0 16,1 7 2-16,0 10 1 0,2 7-3 16,1 4 2-16,-3-3-1 0,0-6 4 15,-3-10 3-15,-5-5-5 0,-1-6-3 16,-2 0-1-16,0 1-7 0,-2 2-28 16,-5 0 9-16,-1-5 4 15,-2-4 8-15,-2-6 5 0,0-5 9 16,1-3 0-16,0-6-3 0,-3-6 0 15,3-3 4-15,1-6 5 0,1-4-3 16,4-9 0-16,2-6-2 0,3 3 2 16,3 5 10-16,6 8 29 0,5 8 11 15,4-3 5-15,6 1-3 0,1 1-6 16,5 3-3-16,-2 2-6 0,4 0-9 16,-4 1-9-16,1 1-14 0,-2-1-7 15,-3 2-10-15,1 0-53 0,-3 0-32 16,0 0-32-16,-1 1-56 0,12 1-72 15,-6 1-80-15</inkml:trace>
  <inkml:trace contextRef="#ctx0" brushRef="#br0" timeOffset="162878.51">13938 9615 376 0,'0'0'98'0,"0"0"1"0,0 0 7 0,0 0-27 0,27-7-29 15,-16 5-14-15,0 0 4 0,3 0-2 16,-4 1-3-16,2-1 10 0,2 0 1 15,-1 2-1-15,3-1-3 0,-3-1-11 16,4-2-9-16,-1 3-4 0,0-3-6 16,3 1-4-16,-2-1-6 0,-1 1 3 15,3-3-1-15,-6 2-4 0,1-1 1 16,-3-1 0-16,-1-2 1 0,-3 1 0 16,-2-3 1-16,-2 0 3 0,-3-1-2 15,0 2-1-15,-3-1 9 0,-2 3 0 16,-7 0-10-16,2 3-2 15,-6 2-2-15,-3 1 0 0,-1 1-5 16,1 0 3-16,-3 3 0 0,1 4 0 16,2 0 0-16,-3 4-1 0,0 0 3 15,3 4-4-15,0 1 1 0,4 2 4 16,2 1 2-16,3 0-2 0,2 0 2 16,2 0 4-16,4 0 9 0,2-1 9 15,4-1 0-15,6-1 9 0,2-2 1 16,5 0-8-16,2-2-6 0,5-3-2 15,4-2-7-15,2-3-4 0,8-2-6 16,6-3-8-16,7-5-31 16,1-2-44-16,-3 1-24 0,0 0-56 15,-4 1-58-15,-11 0-74 0,-3 3-186 0</inkml:trace>
  <inkml:trace contextRef="#ctx0" brushRef="#br0" timeOffset="163519.43">15373 9571 479 0,'0'0'115'0,"0"0"-15"0,0 0 3 0,36-18-61 0,-22 12-12 16,1 0-2-16,0 1-22 0,1 0-4 16,0 1-2-16,-3 2 3 0,-1 1-3 15,-2 1 2-15,-2 0 0 0,-2 5 6 16,0 2-4-16,-3 3 4 0,-1 3 12 15,-2 3-5-15,0 1-8 0,-3 2-2 16,-5 2-5-16,2 1-1 16,-2-1 1-16,1-1 0 0,1-1 0 15,0-4 1-15,1-1 2 0,3-4 19 16,1-2 14-16,1-4 7 0,0-2-8 16,0-2 19-16,3-4 9 0,4-3-26 15,0-6-10-15,1-1 4 0,2-4-1 16,5-1-3-16,-2-2-3 0,6 0-8 15,0-1-7-15,1 2-3 0,1-1-4 16,3 1 1-16,-2 0-3 0,2 2 1 16,-1 1-2-16,-2 1 1 0,1 1-1 15,-3 3 1-15,-3 2-2 16,-2 4 0-16,-3 1 0 0,-3 4-2 16,1 1-1-16,-2 0-2 0,-4 6-24 15,0 2-4-15,0 3 1 0,-3 6 10 16,-3 1 11-16,-2 4 11 0,-3 2 0 15,-1 1 2-15,1 3 1 0,0 1 0 16,0 0-1-16,2 0-4 0,4 0-32 16,2-1-24-16,2 0-30 0,4-2-34 15,2-2-22-15,5 1-55 0,1-8-58 16,-3-5-105-16</inkml:trace>
  <inkml:trace contextRef="#ctx0" brushRef="#br0" timeOffset="163894.38">16248 9676 312 0,'0'0'75'0,"0"0"29"0,0 0 23 0,11-32-41 15,-8 21-33-15,-1 0 10 0,1 0-29 0,-1 1-11 16,1-1-3-16,-1-1-6 0,-1 2 1 15,-1-1 1-15,0 1 6 0,0 2 6 16,-5 1-17-16,-1 2-10 0,-2 4-1 16,-2 1-2-16,-4 1 2 15,0 5 0-15,-3 5-5 0,-2 5 4 0,0 3-10 16,-3 6-4-16,0 8-3 0,1 8 9 16,2-4 7-16,6-3 2 0,4-7 2 15,4-7 23-15,4 3 2 0,1 0-10 16,3-2-11-16,8-3-4 0,-2-7 3 15,4-5 1-15,4-5 4 0,-2-3 7 16,0-9 8-16,0-3-1 0,0-4-20 16,-2-4-4-16,4-10 0 15,-5-10-41-15,0-2-36 0,-6 3-10 16,-1 12-19-16,-5 7-7 0,-3 11-25 16,1 2-145-16</inkml:trace>
  <inkml:trace contextRef="#ctx0" brushRef="#br0" timeOffset="164396.37">16292 9555 347 0,'0'0'79'0,"0"0"3"0,0 0 24 0,30-33-47 0,-17 23-42 16,0 1 0-16,-2-1-1 0,3 3-8 16,0 3 8-16,-1 0-7 0,-4 1 2 15,-1 3 2-15,0 0 4 0,-2 2-2 16,-4 3-6-16,1 0 1 0,0 4-10 16,-3 1 0-16,2 3 0 0,-1 6 0 15,1 2 5-15,-2 2-5 0,0 5 1 16,0 0 1-16,0 2 9 0,0 1 14 15,0-1 5-15,0-1-14 0,0-1-10 16,0-2-3-16,-2-3-3 0,1-2-3 16,-1-2-27-16,-1-5 10 0,0-5 12 15,1-4 8-15,-2-5 6 0,2-4 7 16,2-5 15-16,0-2 14 0,0-5-11 16,0-3-3-16,2-4 0 15,0-5-8-15,2-7-3 0,2-4 13 16,2 3-3-16,2 7 15 0,2 7 14 15,1 8 0-15,3-1-10 0,3-2-21 16,3 3-8-16,0 3-4 0,3 3-6 16,-1 1-7-16,3 1 0 0,1 1-20 15,-1 2-62-15,3 0-37 0,13 2-80 16,-4 1-64-16,-4 0-90 0</inkml:trace>
  <inkml:trace contextRef="#ctx0" brushRef="#br0" timeOffset="165307.09">17003 9596 439 0,'0'0'77'0,"0"0"-12"0,40-21 32 0,-19 11-28 0,2 1-52 15,1 1 5-15,-2 1 14 0,3 0-13 16,-3 2-4-16,-1 2-1 0,-4 1-9 16,-3 2 1-16,-2 0-2 0,-3 1-6 15,-2 5-2-15,-3 2-9 0,-1 3 0 16,-3 5 9-16,0 4 3 0,-3 5-1 16,-3 2-1-1,3 3-1-15,-2 2-1 0,2 0-1 0,-2-2 2 0,0 0 3 16,2-4-2-16,1-2 7 15,-2-4 3-15,4-4-3 0,0-3 4 16,0-4 6-16,0-5 6 0,4-3-7 16,-1-2 18-16,4-6 15 0,-1-5-11 15,2-3-13-15,3-4 1 0,0-4-2 16,2-2-7-16,1-3-8 0,2-1-3 16,1 1-3-16,2 2 9 0,0-1-4 15,0 4-1-15,1-1-3 0,1 1-2 16,1 2-3-16,0 1 1 0,-4 5-1 15,1 1 0-15,-5 6-1 0,-1 1-1 16,-4 3 1-16,-1 2 0 0,0 2-3 16,-2 0-1-16,-3 2 1 0,2 3-6 15,-1 2-5-15,0 2 0 16,0 5-5-16,-1 3 5 0,-2 1 3 16,-1 3 2-16,0 2-2 0,0 1-1 15,-3-1 4-15,0-1-3 0,-2 0 6 16,2-3 6-16,-2 0 0 15,3-4 0-15,-1-3 2 0,0-2 1 0,0-3 9 16,3-1-2-16,0-5-1 0,0-1 10 16,0 0 21-16,6-2 4 0,1-5-15 15,2-3-17-15,2-3 0 0,4-2 4 16,2-2-4-16,-1 0 4 0,2-1 2 16,3-2-8-16,1 0 0 0,0 1 0 15,3-1-2 1,-4 2-2-16,3 3-6 0,-4 2 0 15,0 5-1-15,-2 1 0 0,0 1 0 16,-4 4 1-16,-1 2-3 0,-4 0-1 16,-1 4-3-16,-3 6-4 0,-4 1 5 15,-1 5 2-15,0 4 1 0,-4 2-5 16,-1 2 1-16,-2 2-2 0,1-1-17 16,0 1-17-16,1 1-19 0,2-1-29 15,1-2-45-15,-1 4-49 0,0-5-60 16,3-6-174-16</inkml:trace>
  <inkml:trace contextRef="#ctx0" brushRef="#br0" timeOffset="165912.88">18251 9687 155 0,'0'0'135'0,"5"-11"-18"0,-1 4 0 0,-1-1-17 16,0-1-38-16,0 0 4 0,2 0-12 0,1-1-12 0,-3 1-2 15,0 0-9-15,1 0 4 16,-3 2 6-16,2 0-8 0,-3 0-14 16,0 4 1-16,0-1-4 0,-3 1-9 15,0 1-1-15,-3 0-3 0,-4 2-3 16,2 3-1-16,-4 3 1 0,-2 5-2 15,-2 3 1-15,-2 1 0 0,-2 5-5 16,1 0-20-16,-2 2-11 0,2 0 4 16,0 1 8-16,2 1 9 0,4-1 13 15,4 0 0-15,0 0-3 0,5-4 5 16,3 0 1-16,1-5 0 0,1-2 4 16,3-3 8-16,3-4 7 15,1-5 23-15,2-1 10 0,2-6-6 16,2-5-12-16,2-2-5 0,0-5-2 15,3-3-14-15,0-10-8 0,6-9-5 16,0-6-1-16,-4 6-2 0,-7 12-3 16,-7 13 2-16,-4 9 3 0,0 0 1 15,1 2 0-15,-2-1-6 0,-2 6-11 16,0 0-3-16,-2 2 18 0,-5 5-3 16,1 5-6-16,-2 4 9 0,-1 6 1 15,-3 3 1-15,3 1 1 0,0 1 3 16,0-1 3-16,4 0 16 0,2-3 7 15,0 0 2-15,3-5 7 0,6 0-8 16,5-3-11-16,2-1-7 0,7-3-5 16,1-3-4-16,3-3-4 0,3-3-12 15,0-2-20-15,-1 0-22 0,1-5-2 16,-4-1 10-16,0-1-10 0,-3-1-41 16,-3-4-35-16,1-10-59 0,-5 1-61 15</inkml:trace>
  <inkml:trace contextRef="#ctx0" brushRef="#br0" timeOffset="166210.59">18692 9195 604 0,'0'0'108'0,"0"0"9"0,0 0-16 0,13-5-34 0,-13 13-62 0,2 6-5 16,-2 7 4-16,-2 13-1 0,-3 13 2 16,-3 14 3-16,-3 6 18 0,2-5 13 15,1-6 8-15,0-8-4 0,2 1-6 16,-2-2-10-16,3 0-11 0,2-1-7 16,-2-1-6-16,4-4 0 0,-3-7 0 15,4-7 0-15,0-8-2 16,0 1-1-16,-1 1-1 0,1 3-8 15,0-1-40-15,0-2-52 0,3 0-81 16,4-6-125-16,-3-4-213 0</inkml:trace>
  <inkml:trace contextRef="#ctx0" brushRef="#br0" timeOffset="211476.84">11390 7888 78 0,'2'-3'21'0,"-1"0"-9"0,0 2 1 0,1-2 10 16,0 1-1-16,0 0 4 0,1-1 10 16,1 0-10-16,1 0-2 0,0-1 0 15,0 1 3-15,0-1 1 0,-1 0 6 16,1 1 1-16,1 1-4 0,-3 0-4 16,-1 0-3-16,1 1-1 0,-2 0-2 15,0 1 0-15,-1-1 4 0,0 1 3 16,0-1 3-16,0 1-1 0,0 0-4 15,0 0-4-15,-2 0-8 0,0 0-4 16,-1 3-2-16,2 2 0 16,-3 2-2-16,3 4 1 0,0 2 0 15,1 5 11-15,-1-1 1 0,1 5 0 16,-1 1-3-16,1 0-4 0,-1 3-3 16,0-2-2-16,-2 2-4 0,1-3-1 15,-1 1 1-15,-1-2-2 0,2-2 1 16,0-1-2-16,1-1-1 0,0-4-20 15,1-5-47-15,0 1-41 0,2-6-22 16,3-4-44-16,0-1-76 0</inkml:trace>
  <inkml:trace contextRef="#ctx0" brushRef="#br0" timeOffset="212459.22">11546 7694 212 0,'0'0'30'0,"0"0"26"0,0 0-5 16,0 0-6-16,1-21-20 0,0 17-17 16,-1-1 7-16,0-1 3 0,0 2-2 15,0 0 4-15,0-2 3 0,-1 3 3 16,-2 0 5-16,-1 0-4 0,1 1 0 15,-3-1 1-15,1 2-2 0,0-1 0 16,0 0-5-16,-1 0-6 0,1 1-1 16,-2 0-2-16,2 1-1 0,-2 0-3 15,0 0-4-15,-1 0 1 0,0 1 0 16,1 0 0-16,-3 3-3 16,0 0 0-16,0 1 2 0,-3 4-4 15,-1 1 3-15,0 1-3 0,-1 2 6 16,0 1 2-16,0 1 1 0,0 2-3 15,1 0-1-15,1 1-1 16,0-1 5-16,3 0-3 0,1 0-3 0,0 3-1 16,-1-1 1-16,2 1 1 0,1-1 3 15,0 2 9-15,0 1 6 0,2 2 4 16,2-1-6-16,0 2-4 0,1 0-4 16,2 1-7-16,0-2-1 0,0 3-2 15,3-5-2-15,2 3 2 0,1-3-1 16,2-2 0-16,0-1-1 0,2-1 0 15,2-1 0-15,0-3 1 0,1-1-1 16,2 0 0-16,-1-2 0 16,4-3 0-16,-2 1-1 0,1-3-2 15,0-1 0-15,3-2-1 0,-1-3-1 16,-1 0-2-16,2 0 7 0,-2-3 0 16,-1-3 3-16,2-1-3 0,-2-1 1 15,2-2 4-15,-4 0-2 0,2-2 0 16,-4 0 0-16,2-1-1 0,-5-1 0 15,2 0 0-15,-3-1 0 0,0-2-1 16,-2 1 0-16,-1-4-1 0,-1-2 0 16,0 1 0-16,-1-4 1 0,-1 3-1 15,-1 0 1-15,0-2 0 0,-1 2 1 16,1 1 7-16,-2 1 2 0,0 3 2 16,-1-3-4-16,-2 5 3 0,0-2-2 15,1 1 0-15,-1-1-3 0,0 0 1 16,-1-1-2-16,0-1-3 0,-1 2-1 15,2-1-2-15,-1 2 0 0,1 0 1 16,-1 2 0-16,1 0 0 0,-2 2 0 16,0 1 1-16,-2 2 0 0,1 1-1 15,-3 1-1-15,-3 2 0 0,1 1-1 16,-2 0-1-16,-1 3 2 0,-2 1 1 16,0 0-1-16,-1 0 0 0,-1 0-2 15,-2 1-4-15,3 1-10 0,-1 1-19 16,0 0-27-16,1 2-35 0,-4 1-65 15,3-1-61-15,3-1-194 16</inkml:trace>
  <inkml:trace contextRef="#ctx0" brushRef="#br0" timeOffset="-211520.03">11493 11221 56 0,'0'0'37'0,"0"0"2"0,0 0 7 0,2 5 2 0,-1-3-12 15,0-1-12-15,0 0 5 0,1 1-4 16,0 1 1-16,1-3 3 0,-2 1-2 16,0-1 1-16,-1 0-2 15,0 1 7-15,0-1 0 0,0 0 4 16,0 0 8-16,0 0-3 0,0 0-1 15,0-1-4-15,0-3-9 0,1 0-7 16,1-2-5-16,1-1-3 0,2 1-1 16,0-1-3-16,3 0 0 0,1 0-5 15,-1 2 1-15,0 1 2 0,1 1 2 16,-1 0 5-16,0 2-3 0,0 0-2 16,2 1 0-16,-1 0-2 0,-1 1 1 15,4 3-2-15,-3 2-1 0,0 5-2 16,0 0 2-16,0 5 1 0,-2 3 0 15,-1 0-2-15,-3 4 4 16,-2 0-4-16,-1-1 1 0,-1 0-1 16,-4-1-1-16,-2 0-1 0,-2 0 0 15,-2-2 1-15,-1-3-3 0,-1-1 0 16,0-1-4-16,1-3 2 0,-1-3 1 16,1 0 1-16,4-3 0 0,0-2 1 15,2 0 1-15,2-2-1 0,0-1-1 16,3 0 5-16,-1 0-4 0,1-3 2 15,1 1-2-15,0 1 1 0,0 0 3 16,0-1 0-16,4 1 1 0,3 0 1 16,2 0 3-16,3 0 0 15,2 0 5-15,3-3 2 0,2 2 3 16,3 0-3-16,2-1-8 0,2 0-7 16,1-2-1-16,0 2-1 0,1-2-1 15,1 3-2-15,-2-2-13 0,-1 1-10 16,-3-1-17-16,-3-1-15 0,-1 1-21 15,-3-1-28-15,-1-2-37 0,-4 2-46 16,-2 0-128-16</inkml:trace>
  <inkml:trace contextRef="#ctx0" brushRef="#br0" timeOffset="-210706">11804 11017 315 0,'0'0'37'0,"0"0"35"0,9-20-18 0,-7 12 20 15,0 1-27-15,-1-1-23 0,-1 0 3 16,0-1 4-16,0 2-11 0,-1 0-6 16,-2-1 4-16,-2 1 2 0,3-2-3 15,-4 1 5-15,0 0-3 0,-1-1-1 16,-3 2-8-16,0 0-2 0,0 3-4 16,-4 0 1-16,0 3-4 0,-2 1-1 15,0 0 0-15,-2 4 0 0,0 3 3 16,-2 3-1-16,0-1 5 0,-1 5-2 15,-2 2-2-15,0 2-2 0,-4 4-1 16,3 1 1-16,-3 2 0 16,2 3 0-16,0 0 0 0,-2 7 0 0,1 6 4 15,4-5-3-15,2-2 2 16,3 0 11-16,5-10-2 0,0 4-2 16,-3 10-3-16,3-1-3 0,-1-1-3 15,5-4 0-15,3-6 0 0,4-6-2 16,1 5 0-16,2 1 1 0,6-2-1 15,5-1 1-15,2-2 1 0,4-1-1 16,3-2 0-16,3-3 0 0,4-1 0 16,6-2-1-16,7-1 0 0,-6-4 0 15,-2-1 2-15,-5-5-1 0,-6-1 3 16,6 0-1-16,1-4 8 0,1-3 1 16,0-3 3-16,-1-1 1 15,0-2-7-15,-1-4-2 0,1 0 3 16,-2-2 6-16,-1-1 2 0,-2-1-4 15,-5-1-2-15,-2 1-4 0,-2-2 4 16,-5 1 3-16,-2-3-5 0,-2 2-5 0,-4-2-2 0,-1 2-1 16,-1-4-2-16,-1 4 1 0,0-4-1 15,-3 1 0-15,0 1-1 0,1 0 1 16,-2-1 0-16,1 2 0 0,-1 0 0 16,-1-1 1-1,-1 2 0-15,-1-1 0 0,-1 2 1 0,0 0 1 0,-1 0 4 16,0 2 0-1,-2 1 2-15,1 2 1 0,-1 0-2 0,-2 4-3 0,1 1 1 16,-2 0-6-16,1 3 2 16,-4 0-2-16,3 2-1 0,-2 1 1 15,2 0-2-15,-1 1-13 0,3 2-21 16,0 0-30-16,0 2-31 0,-2 1-38 16,1 3-88-16,2-2-102 0</inkml:trace>
  <inkml:trace contextRef="#ctx0" brushRef="#br0" timeOffset="-206366.41">12422 11058 43 0,'0'0'38'0,"0"0"-6"0,3-3 12 0,-2 2-1 0,2 0 1 16,-3 1 7-16,0 0-6 0,0-1-7 16,0 1-3-16,0-1 0 0,0 0-5 15,0 0 0-15,0-1 1 0,0 1 0 16,1-3 2-16,1 1-8 0,2-3-9 16,2 1-1-16,-1-1 1 0,1 1 2 15,2-1 7-15,1 0 5 16,-1 0 0-16,3 1 5 0,-4 0 0 15,2 0 1-15,0 0-1 0,1 2-7 16,-2 0 0-16,0 0-11 0,-2 2-1 16,2-1-6-16,-3 0-3 0,-1 2-3 15,-1 0-1-15,-1 2 0 0,0 2 0 16,-2 4 0-16,1 3 2 0,-1 2 0 16,1 1 0-16,-1 2-1 0,2 1 2 15,-1 2-3-15,2 2-2 0,1 1 3 16,-1 2-4-16,0-2 1 0,1 0-1 15,-2 0 1-15,1 1-1 0,-2 0 2 16,1-2-2-16,-2 0 0 16,0-3 1-16,0 0 0 0,0-1 1 15,0-1-2-15,0-2-1 0,0-3 0 16,0-1 0-16,0-1 0 0,0-4-1 16,0-2-1-16,0-2 3 0,2-1 0 15,-2-2 5-15,2-5 0 0,0-7-4 16,1-2 1-16,3-5-1 0,1-2-1 15,1-1 0-15,1-2 1 0,4 3 2 16,-1-1 1-16,2 1 0 0,-1 2 8 16,2 2-3-16,-1 1 1 0,0 3-1 15,2-1 1-15,-3 2-6 0,1 1-2 16,0 0 0-16,2 0-2 16,-2 0 0-16,1-1 0 0,-2 3 1 15,1 1-1-15,-4 2 2 0,0 1-2 16,-5 1 1-16,0 2 0 0,-2 2 3 15,-2 1 4-15,-1 0 1 0,1 1-4 16,-1 0-5-16,0 3-3 0,0 2 3 16,0 1 0-16,0 5 0 0,0 0 3 15,0 3-1-15,2 4 3 0,0 2 0 16,1 1 6-16,0 2 0 0,-2 1 0 16,0 2 0-16,0-1-2 0,-1 1-1 15,0 1-2-15,0-1 1 0,0-2-3 16,-1 1 0-16,1-3-2 0,-1 0 0 15,1-2-2-15,0 0-1 0,0-3-15 16,0 0-23-16,0-2-23 0,2-2-30 16,0-4-45-16,7 1-61 0,-5-4-22 15,0-2-159-15</inkml:trace>
  <inkml:trace contextRef="#ctx0" brushRef="#br0" timeOffset="-206084.72">13196 11343 486 0,'5'-3'96'0,"0"-2"-18"0,-1 1 34 0,1-1-36 15,1 4-41-15,-5-1 1 0,1 2-5 16,0 1-15-16,-2 3-3 0,0 4 12 15,-3 3 3-15,1 2-2 0,-1 0-8 16,1 1-9-16,0 1-5 0,1 0-3 16,-2 0 2-16,3-1-3 0,-1 0-4 15,1 1-31-15,0-3-53 0,0 2-52 16,4-2-57-16,1-3-37 0,-2-3-129 16</inkml:trace>
  <inkml:trace contextRef="#ctx0" brushRef="#br0" timeOffset="-205332.49">13641 10952 258 0,'0'0'80'0,"0"0"-9"0,0 0 25 0,0 0-42 0,0 0-21 16,5-9 4-16,-5 8 4 0,0 0-4 16,0-1 1-16,0 0 8 15,0 1 0-15,0 0 0 0,0 0 0 0,0 0-6 16,0-1-2-16,0 1-3 0,0 0-2 16,0 0-3-16,0 1-5 0,0 0-7 15,0 0-6-15,0-1 2 0,0 0-2 16,0 1 1-16,0 0-2 0,2 0-7 15,1 0-2-15,0 0 0 0,3 0-1 16,-2 2 0-16,1-1 3 0,2 3-2 16,-2-1 1-16,0 2-3 0,4 0 0 15,-1 2 3-15,3 1-3 0,0 0-1 16,0 2 1-16,2 1 1 0,2-1-1 16,0 1 1-16,2-2-1 0,-3 3 0 15,2-1 2-15,-2-1-2 16,2 1 0-16,-3-1 2 0,1-1-1 15,0 1 6-15,2-2 2 0,-3 1 1 16,2-2 0-16,-4 1 1 0,1-1-6 16,0 0 1-16,-3 1-3 0,-2-1-2 15,0 0 4-15,-3-1-3 0,-1 2 2 16,-3 0-1-16,0 1-2 0,0-1 1 16,-5 1 1-16,-1 3-1 0,-2-3-1 15,-1 4 1-15,-5 0-2 0,1 0 1 16,-4 1 0-16,2 1 0 0,-2-1 1 15,2 0-2-15,0 0 2 0,-1 0-2 16,-1 1 0-16,-1-1 0 16,1 1 1-16,1 2-1 0,0-2 0 15,2-1-5-15,-2 0-16 0,5-1-20 16,-1-3-27-16,1 1-35 0,5-4-67 16,5-3-91-16,1-2-69 0</inkml:trace>
  <inkml:trace contextRef="#ctx0" brushRef="#br0" timeOffset="-204425.45">14534 11001 82 0,'-2'0'85'0,"2"0"-38"0,-3 0 6 0,1 0 25 16,1-1-21-16,-1 0-11 0,2-1 9 16,0 1-9-16,0-3-8 0,3 1-5 15,2-3 7-15,0 0 2 0,1 0 1 16,5 1 0-16,-3-1-1 0,2 0 1 16,4 0-9-16,2 0-19 0,1-1 4 15,2 1 7-15,1 2-12 16,1 0-3-16,-3 0-1 0,0 2-4 15,-3 2-6-15,-1 0-3 0,-3 4 3 16,-1 3-1-16,-3 1 1 0,-2 1 0 16,0 2 2-16,-4 0 1 0,-1 1 0 15,-1 1 1-15,-2-2 0 0,-4 2 0 16,-2-1-1-16,-2 1 0 0,-2-3-3 16,-1 1 2-16,-2-3 0 0,2 0 1 15,-2 1-3-15,0-2 3 0,3-1 0 16,0 0 1-16,3-1-1 0,3-3 1 15,1 1-1-15,2-2-1 0,4-1 0 16,0 0-2-16,0 0-2 0,6 0 0 16,2 1 1-16,3-1 1 0,1 1 0 15,3 0 0-15,-1 1 1 16,2 1-1-16,-3 2 1 0,4-1 2 16,-2 3 0-16,0 2-1 0,-2 1-2 15,-1 1-1-15,-2 1 1 0,-1 1 0 16,0 1 4-16,-2 1 3 0,-2 1 1 15,-2-2 1-15,-2 1 1 0,-1 0 6 16,-6-1 9-16,-2 0 8 0,-6 1 3 16,-2-1-4-16,-6 0-4 0,-2-1-5 15,-2-3-7-15,-3 1-10 0,-1-2-2 16,-6-1-4-16,3-2-8 0,1 0-21 16,4-5-12-16,7-1-8 0,-3 0-6 15,4-1-23-15,7-4-30 16,3-2-29-16,4 2-11 0,12-7 3 15,4 1-93-15,1 2-31 0</inkml:trace>
  <inkml:trace contextRef="#ctx0" brushRef="#br0" timeOffset="-203938.01">15112 11104 320 0,'0'0'100'0,"0"0"-20"0,5-21-10 0,-1 12-13 0,1-3-33 15,-1 3 0-15,2-1-5 0,0 0-5 16,-5 2 3-16,1 0 8 0,-2 2 12 16,0 0 2-16,0 1 1 0,-6 2-8 15,-2 3-14-15,0 0-10 0,-2 0-4 16,-2 4-3-16,1 3 2 0,-2 3 2 15,-1 0-3-15,3 4-1 0,-1 2-2 16,3 1 2-16,3 4-1 0,-2-2 1 16,2 2 1-16,3 0 0 0,1 0 2 15,2-1 10-15,0-1 10 0,5 0 6 16,3-4 5-16,3-1-11 0,0-1-9 16,5-4-1-16,0-2-2 0,6-3-3 15,0-2 4-15,1-2 5 0,1-3 9 16,0-5-4-16,1-3-8 0,-1-5 5 15,-3-5 6-15,1-11-6 0,-2-9-7 16,-4 3-10-16,-4 3-1 0,-5 7-2 16,-4 11 1-16,-3-1-1 0,0 1-4 15,-3 6-9-15,-4 0-8 16,-5 3-15-16,1 3-12 0,-2 2-12 16,-1 2-17-16,1 1-29 0,1 3-27 15,1 7-24-15,2-2-40 0,4-1-167 16</inkml:trace>
  <inkml:trace contextRef="#ctx0" brushRef="#br0" timeOffset="-202569.48">16411 11144 170 0,'0'0'88'0,"0"0"-44"15,6-3 25-15,1-1-20 0,0 2-15 16,1-2 25-16,0 2 3 0,0-3 9 15,3 3-3-15,-3-2-2 0,2 2-4 16,-1-1-7-16,-1 1-13 0,0 1-3 16,3-1-16-16,0 1-11 0,0-1-8 15,3 2-3-15,-3 0-1 16,1 1-1-16,-2 3-1 0,-2 1-1 0,0 2-6 16,-3 2-9-16,-2 4-1 15,-3 1 1 1,0 1 8-16,-3 4 2 0,-2 0 4 15,-1 0 4-15,1 1 0 0,-3-2 0 0,2-1 0 16,1-4 0-16,0 1 1 0,2-3 2 16,0-2-3-16,3-2 1 0,-3-3-1 15,3-1 1-15,0-3 2 0,3 0 1 16,0-5 4-16,2-3-1 0,0-4 9 16,4-2 3-16,-1-1 8 0,0-2 0 15,2-1 1-15,2 0 3 0,-1 1 3 16,-1 1-2-16,2-1-10 0,1 1-2 15,4 1-10-15,-4 0 0 0,4 1-3 16,-1-1 0 0,3 2-1-16,-3-1-3 0,3 1 2 0,-2 0-4 15,-2 4 1-15,-4 0 1 0,1 2-1 16,-4 1 2-16,-3 2 0 0,0 2 0 16,-1-1-1-16,-4 1-3 0,0 2 0 15,0 0-4-15,2 3 1 0,-2 1-1 16,0 4 1-16,0 3 3 0,-2 1 0 15,2 0 1-15,-4 4 0 0,2 1-1 16,-1 0-2-16,1 1 1 0,-1 0-1 16,0 1-8-16,1 1 0 0,-4 0 0 15,1-1-6-15,-1-1-4 0,0 2-5 16,1-1-19-16,0-3-26 16,2 1-41-16,0-1-44 0,-1 2-32 15,0-4-31-15,4-3-90 0</inkml:trace>
  <inkml:trace contextRef="#ctx0" brushRef="#br0" timeOffset="-202083.16">16978 11333 360 0,'0'0'120'0,"0"0"-38"0,11-21 23 0,-6 9-34 0,3 2-37 16,2-2 15-16,0-1-11 0,0 2-3 15,1 0-8-15,3 0 2 0,-3 1 1 16,0 3-3-16,-3 1-3 0,0 4-12 16,-3-1-10-16,1 3-1 0,2 0-1 15,-2 3 0-15,1 1-1 0,-2 3-4 16,-2 4 2-16,-2 3 0 0,-1 3 1 15,0 2 2-15,-6 3 2 0,-2 0-1 16,0 1-1-16,-3-2 3 0,-2-1-3 16,2-2-1-16,-1 1-8 0,0-4 1 15,4-1 8-15,-1-3-1 0,3-3 2 16,1-1 0-16,2-4 4 0,1 2 9 16,2-4 5-16,0 0 0 0,0 0 10 15,5 1 9-15,1-2-6 16,4 1-2-16,2-1-2 0,3 1 4 15,5-1-1-15,-1 1-8 0,2 1-9 16,1 1-7-16,-2-1-2 0,1 1-5 16,1 1-4-16,-3 0-15 0,0 0-25 15,2 0-6-15,-1 0-28 0,-1 1-31 16,3-2-40-16,8 0-65 0,-5-2-56 16,-4-1-139-16</inkml:trace>
  <inkml:trace contextRef="#ctx0" brushRef="#br0" timeOffset="-201257.22">17730 10999 132 0,'0'0'84'0,"0"0"-17"0,3 0-8 0,-3 0-10 0,0 0-29 16,2 0 5-16,-2 0 9 0,2 0 1 15,-2 0 2-15,1 0-6 0,-1 0 6 16,0 0 5-16,0 0 9 0,0 0-1 15,0 0-1-15,0 0 6 0,0 0-14 16,0 0-13-16,0 0-7 16,0 0 2-16,0-1-7 0,-1 1 0 15,1-1-5-15,0 1 0 0,0 0-4 0,0 0 3 0,0 0 3 16,0 0 1-16,0 0-2 16,0 0-4-16,1 0-2 0,1 0-2 15,1 2 1-15,2 0-3 0,0 1 5 16,2 3-1-16,0-2 7 0,2 2 1 15,2 3-3-15,0 0 0 0,2 0-4 16,1 1 2-16,0 1-2 0,2 0 7 16,0-1-1-16,1 0-1 0,-1 0 1 15,0-2-1-15,-2 1 2 0,3 1 0 16,0-3 0-16,-2 1 0 0,0-1-2 16,0-1-5-16,0 1-3 0,-2-2-1 15,-3 0 0-15,1 1-1 16,-2-1 0-16,-1-3-1 0,-3 3 2 15,-2-1-3-15,-1 1-1 0,-2 2 1 16,-1 0 0-16,-4 3 2 0,-5 1 1 16,-4-1 2-16,-2 1 4 15,-3 1-1-15,-2 0-1 0,-4 0 0 0,0 2 2 16,1 0 5-16,-1 0-1 0,0 1-1 16,-1 1-3-16,1 0-6 0,0-1 0 15,3-1-3-15,1 0 0 0,2 0-1 16,3 0-10-16,2-2-16 0,3 1-12 15,2-3-26-15,7 1-33 16,2-1-57-16,9-3-85 0,1 0-73 16,3-6-187-16</inkml:trace>
  <inkml:trace contextRef="#ctx0" brushRef="#br0" timeOffset="-200395.92">18589 11047 44 0,'0'0'9'0,"2"-7"-1"0,-2 5 26 0,2-2 14 16,-2 3 21-1,0 0 27-15,1 1-17 0,-1 0-26 0,0 0-30 0,0 0-12 16,0 1-4-16,0 1 3 0,0 0-1 16,0 1 5-16,2-2 6 0,-2 1 4 15,0 0 3-15,0-1 3 16,0 0-2-16,3-1 3 0,0 0 1 16,1 1-8-16,1-1 1 0,2 1-4 15,-1-1 5-15,4 0 5 0,1 0-2 16,2 0-10-16,1-2-3 0,3 2-5 15,-1-1-10-15,2 1 2 0,-2 0-2 16,-1 0-1-16,0 1 0 0,-2 1 3 16,-4 2 3-16,-1 1 2 0,-1 1-3 15,-1 2 3-15,-4 2 2 0,-2 2 3 16,0 2-1-16,-2 0-5 0,-6 1 3 16,-4 2-4-16,-1 0-2 15,-4-2-1-15,0 0-2 0,-2-2 2 16,0-1-2-16,1-2 1 0,1-2 0 15,4-1-1-15,-1-1 0 0,3-1 2 16,3-2 0-16,2 2-3 0,1-3 2 16,2 1-2-16,2-1 0 0,1-1 6 15,4 0 4-15,2 0 2 0,2 0-1 16,5-1-5-16,1 0 2 0,2 0-8 16,1 1 1-16,-1 0 1 0,5 1-2 15,-3 1-2-15,-1 1 2 0,0 2 7 16,-3 1 3-16,2 1 5 0,-3 1-2 15,0 2 1-15,-3 0 1 16,-2 0 0-16,-3 2-1 0,-3-1 6 16,-2 0 7-16,-4-1 6 0,-4 1-2 15,-4-2-6-15,-3-1-6 0,-5 1-4 16,-4-1-4-16,-3-1-6 0,-6 0-1 16,-8 1-2-16,-5-1-2 0,2-2-6 15,8-4-22-15,9-2-10 0,9 0-8 16,4 0-34-16,-2-1-23 0,-1-5-32 15,3 1-40-15,6-5-28 0,4-1-80 16</inkml:trace>
  <inkml:trace contextRef="#ctx0" brushRef="#br0" timeOffset="-199846.95">19116 11148 377 0,'0'0'88'0,"11"-16"-48"0,-3 7 31 0,1-2 9 0,-1 2-55 0,-1-1-13 16,-2 0 11-16,-2 2 2 0,0 0 5 16,-1 0-4-16,-2 1 4 0,0 0-1 15,-5 2 1-15,-2 0 0 0,2 3-6 16,-3 1-11-16,-1 1-7 15,0 1-4-15,0 4-2 0,-3 2-1 16,3 3 0-16,-3 3-1 0,0 1-3 16,-1 1 3-16,3 3 1 0,-2-1 0 15,3 2 1-15,1 1 0 0,-1 1-1 16,4-3 1-16,3 1 0 0,2 0 0 16,0-2 0-16,3 1 5 15,2-3 6-15,4-1 9 0,1-1 4 0,0-1 2 16,2-2-8-16,-1-2 1 0,4-1 1 15,-2-1 8-15,3-2 2 0,-1-3-9 16,1-1-4-16,1-2 0 0,1-2-3 16,-1-2-3-16,-1-2-1 0,-2-1-2 15,2-2 2-15,-6-3-4 0,1 0-3 16,-1-5 0-16,-4-2-1 16,0-1-1-16,-4-1 0 0,0-1 0 15,-2 1 0-15,0 1 0 0,0 1 1 16,-2 2-2-16,1 2 0 0,-4 1-3 15,-2 2 0-15,-2 4-5 16,-4 0-7-16,1 3 4 0,-3 2-5 0,0 1-5 16,0 2-16-16,0 2-41 0,1 0-46 15,-2 3-80-15,3 2-67 0,2-1-214 16</inkml:trace>
  <inkml:trace contextRef="#ctx0" brushRef="#br0" timeOffset="-198627.48">15829 11452 132 0,'0'0'91'0,"0"0"-24"15,0 0 15-15,0 0-14 0,10-8-21 16,-7 4-7-16,1 2-2 0,-2 0-1 16,1-1-2-16,-1 2 3 0,1 0 4 15,-1 0-4-15,1 1-4 0,0 0 3 16,-1 0 1-16,1 2-3 0,-1 0-16 16,-2 3-12-16,1 1-5 15,-1 0 0-15,0 0-2 0,-1-2 0 16,-1 2-2-16,-3 0-4 0,2-1 3 15,-2-1 3-15,-1 0 2 0,0-3-1 16,1-1 0-16,0 0 1 0,-1 0-2 16,1-2 4-16,0-4-2 0,-1 0-2 15,5 0 1-15,-1-2 0 0,2 1 2 16,0-1-3-16,0 1 6 0,3 2 2 16,3 2-3-16,-3 0 0 0,2 3-3 15,0 0-2-15,0 0-1 0,0 0 1 16,0 3-1-16,0 0 1 0,0 1-1 15,0 0 1-15,0 2 0 0,0-2 0 16,-1 0 0-16,-1 0 0 0,-1-2 0 16,-1 2 0-16,-1-3 0 0,0-1 2 15,-1 0 6-15,-1 0 9 0,-2 0 1 16,1-1-4-16,1-2 1 0,-1 0 1 16,1-2 2-16,1-1-3 0,-1 0-2 15,2-1-4-15,0 2-1 0,3-2-5 16,2 2 1-16,-2-1 0 0,3 0 3 15,1 5-5-15,-1-2 0 0,-1 3-2 16,1 0 0-16,0 3-1 0,-1 1 1 16,0 3 0-16,1 1 0 0,-1 1 1 15,2 5 1-15,0 1-1 16,-2 4 2-16,-2 2 2 0,0 1-3 16,-1 1 2-16,-2 2 0 0,-3 2-2 15,-5-2-1-15,-6 2 2 0,1 0-3 16,-6-1-4-16,0-3-22 0,-3 1-7 15,0-2-10-15,4-1-3 0,-1-4-2 16,5 1-13-16,0-3-36 0,4-3-40 16,0 0-25-16,3-3-104 0</inkml:trace>
  <inkml:trace contextRef="#ctx0" brushRef="#br0" timeOffset="-198063.69">15769 11190 288 0,'2'2'97'0,"-2"-2"-9"0,3 2-2 0,0-1-20 0,1 1-32 16,1 1-5-16,-1-2-9 0,-1 2-3 15,-3-2 2-15,0 0 4 0,0-1 10 16,-3 0 12-16,-2 0-1 0,-1 0-15 16,-2-2-6-16,3-1-1 0,-1-1 1 15,2 1 3-15,0-2-11 0,3 2-12 16,1-2-3-16,0 2-14 0,1 0-63 16,10 1-79-16,-5 1-72 0,4-2-185 15</inkml:trace>
  <inkml:trace contextRef="#ctx0" brushRef="#br0" timeOffset="-77952.93">11580 12687 122 0,'3'-2'51'0,"-1"1"7"0,1-1-18 0,0-1 2 16,0 2-19-16,1-1-10 0,-3-1-2 16,1 1-1-16,1 0-4 0,0-2 5 15,1 1 0-15,0-1 2 0,0 1 4 16,-1-2 5-16,0 2 14 0,1 0 6 15,-2 1-4-15,0 0-9 0,0 0-7 16,0 0 0-16,-1-1-1 16,1 0-3-16,-1 1 0 0,-1 0 0 15,1-1-2-15,0 2-1 0,-1-2 0 16,0-1 2-16,2 2 6 0,-2-2 1 16,1 1-3-16,1-2-5 0,-1 2-6 15,1-1 0-15,0 0 1 0,-2 0 2 16,0 0-6-16,0 2 0 15,0 0 1-15,0-1 0 0,-2 1 3 0,-1 1 1 16,-1 0 1-16,-2-1 0 0,1 2-1 16,0-1-1-16,-2 1 1 0,2 0-3 15,0 0 2-15,0 0-6 0,-3 0-2 16,-1 3 2-16,0 1-3 0,-2 1-1 16,-2 2 0-16,-1 5 1 15,-2 0 1-15,0 2-2 0,-1 3 3 16,1 0-1-16,-1 2-1 0,4 1-1 15,-1 0-1-15,4-3 0 0,4 1-2 16,2-3-2-16,3-1-1 0,1-2 0 16,0-2 5-16,5 0 0 0,0-1 1 15,2-2-1-15,2-1 3 0,0-2-3 16,0-3 5-16,1-1-1 0,3 0-1 16,-1-4-1-16,3-2 5 0,-1-3-6 15,-1-1 3-15,0-1 1 16,-1-3-2-16,1-2 0 0,-2 0-1 15,-1-2 3-15,0 0 4 0,-2 2 1 16,0 0-1-16,-1 2-1 0,0 2-1 16,-2-1 0-16,-1 3 0 0,-1 1-1 15,-1 0 2-15,1 1-1 0,-1 2 0 16,-1 1 1-16,0 0 2 0,0 1-4 16,3 1-1-16,-3 0-1 0,0 0 1 15,-1 2-2-15,1-1-3 0,0 2 0 16,-1 0-2-16,0 2-7 0,-1 3 0 15,-1 4 5-15,-2 2 3 0,0 4 1 16,-1 2 2-16,1 1-1 0,0 3 0 16,1 1 1-16,1 0-2 0,1-1 0 15,1 0 0-15,1-2-1 0,3-1 1 16,0-1 0-16,3-2 0 0,3-4 3 16,-3-2 4-16,1-2 6 0,2-3-1 15,0-3 3-15,-1-2 10 0,2-5 5 16,-1-5 6-16,0-2-4 0,1-5-10 15,2-3-8-15,-2-4-8 0,0 0-4 16,0-1-1-16,-2 3-1 0,-1 3 0 16,0 3-1-16,-2 5-1 0,-1 1-4 15,0 4-18-15,-3 0-22 0,-1 2-15 16,2 2-19-16,-3 1-46 0,0 2-74 16,0 0-73-1,0 0-87-15</inkml:trace>
  <inkml:trace contextRef="#ctx0" brushRef="#br0" timeOffset="-77114.29">11862 12614 1 0,'2'-2'35'0,"-1"0"-14"0,1 0 6 0,0 1-2 0,0-1-4 0,0-2 2 16,0 3 9-16,0-3 5 0,0 2-1 16,-1-1 5-16,-1 1 4 0,0 0 6 15,0 2 14-15,0-1-6 0,0 0-12 16,-2 0-7-16,2 0-5 0,0 0-5 15,0-1 5-15,0 2-1 0,0-1-5 16,0-1 3-16,2-2 1 0,1 3-13 16,-1-3-1-16,2 1 9 0,0-1 6 15,0 1-11-15,-1-1-2 0,1 1-5 16,-1 2 3-16,-1-1-9 0,0 1-1 16,1 1-8-16,-1 2 0 0,1 1-1 15,-1 4 2-15,1 2-2 0,0 2 0 16,-1 3 1-16,0 1 2 0,0 2-2 15,2-1 2-15,-2 1-2 0,1 1 1 16,1-2 0-16,0 0-1 0,3-1 4 16,-2-1 5-16,3-1-2 0,-1-2 8 15,0-3 0-15,1-1 5 0,1-2 7 16,-1-3 8-16,-3-2 5 0,2-1 5 16,0-6 7-16,0-4-5 15,1-4-12-15,-1-7-12 0,1-2-6 16,3-10-11-16,-3 2-5 0,-1 3-1 15,2 3-1-15,-3 9 0 0,0 1-2 16,-1 5-3-16,-1 3-22 0,-1 3-27 16,1 4-19-16,-2 1-38 0,-1 2-46 15,1 12-50-15,-1-3-21 0,1 1-67 16</inkml:trace>
  <inkml:trace contextRef="#ctx0" brushRef="#br0" timeOffset="-76346.88">12358 12706 320 0,'0'0'59'0,"0"0"2"0,0 0-5 0,0 0-25 0,13-28-4 0,-10 22 18 15,-1 0 1-15,0 1 1 0,-1 0-2 16,2-1 6-16,-3 2-6 0,0-1-6 16,0 1-2-16,0 0 4 0,0-1 0 15,0 0-6-15,0 1-8 0,0-2-8 16,0 0-3-16,0 0 1 0,0-1-15 16,0 0 1-16,0-1 0 0,-3 0-2 15,2-1-2-15,-2 1 1 0,-1 1-2 16,2 3-11-16,-5 0 1 15,2 2 7-15,0 2-10 0,-4 0 0 16,-2 1-4-16,1 4 3 0,-3 2-5 16,-1 2 0-16,1 3 8 0,1 1 4 15,0 0 6-15,4 2 2 0,3 0 0 16,1 1 0-16,4 0 0 0,4 2 2 16,2-1 3-16,4-1 5 0,3 0 3 15,0-2-1-15,1-1 0 0,1-2 5 16,0-3 4-16,2-2 1 0,-3-3 1 15,0-3 7-15,0-1 5 0,-1-4 3 16,-1-3-19-16,2-3-12 0,-4 1-2 16,1-2 0-16,-1 1-3 0,-2 1 1 15,0 1 2-15,-2 1 0 0,-3-1 0 16,2 4-4-16,-4 0 1 0,-1 3-2 16,0 0 0-16,0 1-8 0,-1 1 4 15,-3 0-3-15,1 4 2 0,0 2 3 16,-1 2-3-16,0 1 2 0,0 5 3 15,1 5 0-15,1 4 1 0,2 11-1 16,0 10 2-16,1 10-1 0,1 2 1 16,-2-5-1-16,-6-8 0 0,-2-11 0 15,2-8 0-15,0-6 2 0,1-1-2 16,-1 2 2-16,-3 2-1 0,1-1 0 16,-2-3-2-16,0-3 0 15,0-5-6-15,1-6 3 0,-3-3-10 16,0-7 5-16,-1-6 9 0,-1-5 0 15,1-4 1-15,-3-4 0 0,4-1 0 16,1 0 4-16,3 2-1 0,4 2 2 16,4 2-5-16,3 1-1 0,4 3-4 15,4 0 3-15,-1 2-24 0,3-1-34 16,4 1-54-16,12-6-46 0,-4 3-57 16,1 2-131-16</inkml:trace>
  <inkml:trace contextRef="#ctx0" brushRef="#br0" timeOffset="-76190.51">12736 12921 891 0,'0'0'161'0,"0"0"-67"0,3-1 16 0,0-2-73 0,-1-3-37 0,2-2-68 16,7-9-118-16,-1-2-176 0,1 2-214 15</inkml:trace>
  <inkml:trace contextRef="#ctx0" brushRef="#br0" timeOffset="-71733.28">13205 13516 122 0,'1'0'69'0,"1"2"1"0,-1-1 6 15,3 0-13-15,-4 1-17 0,2 1-18 0,-1-2 7 16,-1 0 5-16,0 1-14 0,0 1 3 16,0-2 6-16,0-1 8 0,0 1 2 15,0-1 3-15,0 0-2 0,-1 0-10 16,1 0-6-16,0-1-4 16,0-5-2-16,0 1-3 0,3-2-8 15,0-4 1-15,2-2 6 0,1-1-4 16,0-1-4-16,1-3 7 0,1 0 2 15,1-2-3-15,0-1 2 0,1-2-4 16,1-2-9-16,0 2-3 0,-1-3-3 16,2 2 0-16,-2-3 2 0,2 0-3 15,1 0 0-15,-1-1-1 0,1-1-1 16,0 0 2-16,-2 1 2 0,0 0-2 16,0-1 1-16,-3 3-1 0,3-1 1 15,-2 1-1-15,1 2 1 0,-2 0 0 16,1 1 4-16,-1 1 5 0,2 1 5 15,-3 2 1-15,0 1 1 16,1-1-1-16,-3 3-4 0,1-1-3 16,0 2-1-16,-1 3-1 0,0-1-5 15,-2 1 2-15,0 2 0 0,-1 0-1 16,1 2 0-16,-3 1 1 0,1 0-4 16,1 3 1-16,-2 0 0 0,0 2 0 15,0 0 2-15,0 1 3 0,0 1-6 16,0 1-5-16,0 3 1 0,0 2 2 15,-2 3 2-15,1 2 1 0,-3 4-1 16,1 2 2-16,0 3 0 0,0 2 0 16,0 4-1-16,-2 2 2 0,2 5-3 15,-1-1 2-15,0 0-2 0,2 0 1 16,1-4 0-16,-2 2 0 0,3-1 0 16,0-1-1-16,0-3-1 15,3-1 0-15,2-2 0 0,1-2 1 16,2-1-2-16,0-3 2 0,3-2 0 15,0 0 6-15,2-4 0 0,1 1 1 16,1-4-3-16,1 0 0 0,-1-3-1 16,2-2-2-16,-4-2 2 0,4-2 1 15,-4-3-1-15,2-4-2 0,-2-2 3 16,1-1-3-16,-3-4 2 0,0-2 1 16,0-1-2-16,-1-3 0 0,-2-3 0 15,-3-2-2-15,4-8 0 0,-1-6 0 16,-3-8 3-16,1 0-2 0,-1 11-1 15,-3 8 0-15,0 11-1 16,0 1 1-16,-2-2 0 0,3-2 1 16,-3 0 2-16,1 1 5 0,0 3 0 0,-1 3 6 0,0 1-3 15,0 3 2-15,0 2-2 0,0 3-1 16,0 1-1-16,0 0-2 0,0 4-2 16,0 0-1-1,1 1-4-15,-1 1-7 0,0 5-3 0,0 3 1 16,0 6 6-16,-1 5 3 0,-1 6 1 15,-1 8 0-15,-3 8 3 0,3 9-2 16,-2 1-2-16,-1-5 4 0,4-6-1 16,2-6-3-16,-2-5 2 0,2-8 4 15,0-4 7-15,2-2 1 0,3 2-2 16,-1 1-1-16,3 3-4 0,2-4 0 16,1-1 5-16,-1-3-1 0,4-3 4 15,0-3 3-15,4-1-5 0,-1-2 0 16,2-4-3-16,-1-1-7 0,3 0 1 15,-3-3-3-15,-2-1-1 0,2-2-13 16,0 2-21-16,-1 0-25 0,0 0-36 16,-4 1-58-16,-1 3-79 0,-2 0-170 15</inkml:trace>
  <inkml:trace contextRef="#ctx0" brushRef="#br0" timeOffset="-69898.21">14221 13651 84 0,'0'0'98'0,"0"0"-31"0,0 0-14 0,0-8 20 16,0 4-12-16,0 3-16 0,0-1-6 15,3 0 4-15,-3 0 5 0,2 0-4 16,1 2 7-16,-3-1 0 0,3-1-5 15,-1 1-3-15,1 0-9 0,2-1-3 16,1-1-2-16,1-1-5 16,2-1-8-16,3-1-3 0,-2 0 2 15,2-1-3-15,2 1 0 0,-1 0 1 16,0 1 0-16,-2-1-1 0,0 2 1 16,0 0-1-16,-3 3 2 0,0-1 0 15,-3 2 0-15,0 0-1 0,2 0-1 16,-5 0-5-16,1 2-1 0,0 0-1 15,-1 4-3-15,1-2 3 0,-3 3-3 16,1 3 3-16,0 1 3 0,-1 2-1 16,0 1 0-16,-1 3-2 0,-2-1 3 15,0 3-2-15,-3-3-1 0,1 3-1 16,-4-3 4-16,1 2-3 16,0-1-2-16,-3 0-1 0,0 0-2 15,1-1 2-15,-2-1 1 0,-1 0 0 16,5-3-2-16,-3 0 2 0,3-4 0 15,1 1-2-15,3-2 0 0,-1-3-1 16,1-3 1-16,4 1-1 0,0-2-1 16,0-3-1-16,5-3 2 0,2-1 5 15,1-3 0-15,2-2 0 0,3-2-2 16,2 0 1-16,1-1-2 0,3-2-1 16,-2-1 1-16,5 2-2 0,-4-2 0 15,2 0 2-15,2 1-2 0,-4 1 0 16,2 0 1-16,-5 2-1 0,2 1 2 15,-4 2-2-15,0 1 0 0,-4 0 1 16,-1 3 1-16,-1 0-1 0,-2 0-1 16,-5 3 0-16,0 0 0 0,0 2-2 15,0-1-3-15,-3 1 4 0,-3 0 1 16,1 1-1-16,2 0 1 0,-5 1 1 16,3 0 1-16,-4 2-2 0,1 2 0 15,0 2 0-15,-2 2 2 0,1 2-2 16,-1 0 0-16,1 4 0 0,-2 0 1 15,3 2 0-15,-2 2 0 16,0 0 4-16,2 2 2 0,1-2 1 16,4 1 6-16,0-1 1 0,1 0-1 15,2-2 0-15,3 0-4 0,4-1 4 16,1-2 1-16,6-2 4 0,-1 1-4 16,2-4-5-16,1-3-4 0,1-2-3 15,1 0-3-15,-1-2-3 0,1-1-33 16,-1 0-22-16,0-3-28 0,-2 1-22 15,-1-1-49-15,1 0-60 0,-3 0-66 16,-3 0-197-16</inkml:trace>
  <inkml:trace contextRef="#ctx0" brushRef="#br0" timeOffset="-69616.71">14772 13857 124 0,'0'0'387'0,"2"-2"-295"0,1 1-33 0,-3-1 41 0,2 1-31 15,-2 0-32-15,0 1 7 0,0 0-8 16,0 4-2-16,0 1 9 0,0 4 2 16,-2 0 8-16,-1 4-10 0,1 1-11 15,0 1-8-15,1 1-6 0,-2 1-6 16,2-1-10-16,1 0 1 0,-2 1-3 15,2-2 0-15,0 2-4 16,2-3-15-16,2 0-23 0,-1-2-20 16,2 1-25-16,-3-5-28 0,4 0-41 15,2-3-40-15,1-3-81 0</inkml:trace>
  <inkml:trace contextRef="#ctx0" brushRef="#br0" timeOffset="-68959.45">14237 13365 120 0,'0'0'65'0,"0"0"2"0,0 1 28 0,0 2-22 15,0-2-19-15,3 1-6 0,-1-1-1 16,3 1 8-16,2-1 6 0,1 2 17 16,2-3 13-16,7 3-12 0,0-3-17 15,5 1-6-15,4-1-7 0,4 0-4 16,0 0-1-16,3 0-9 0,-1 0-14 15,1 0-6-15,-2 0-5 0,-2 1-3 16,-2 1-4-16,-4-1-1 0,-4 1-2 16,-3-1 0-16,-3 2 0 0,-1-2 0 15,-7 2-10-15,0 0-21 0,-2 1-22 16,-3 0-32-16,0 1-50 16,0 1-48-16,-3 0-32 0,1-4-65 0</inkml:trace>
  <inkml:trace contextRef="#ctx0" brushRef="#br0" timeOffset="-68163.39">15040 13755 85 0,'0'0'60'0,"-4"0"7"0,3 0 6 0,-1 0-18 0,0 0-13 15,1 0-4-15,1 0-8 0,-3 2-4 16,3-2-1-16,-2 1 5 15,2-1-2-15,0 2 5 0,0-1 4 16,0 0 0-16,0 1 0 0,3-2 10 16,2 1 6-16,2 0 8 0,2 1 10 15,2-1-1-15,6 1-10 0,-1-1-11 16,3 2-10-16,-1-1-14 0,5-2-8 16,-4 2-3-16,2-2-9 0,-1 1-4 15,0 0-1-15,-2 0-12 0,-1-1-34 16,-4 0-30-16,1 0-42 0,-1 0-52 15,-5 1-43-15,-3-1-103 0</inkml:trace>
  <inkml:trace contextRef="#ctx0" brushRef="#br0" timeOffset="-67285.38">15373 13623 320 0,'0'0'76'0,"0"0"-46"0,0 0 55 0,0 0-9 0,27-28-38 16,-19 22 7-16,1-1 1 16,2 0-4-16,-3 0-4 0,3 1-5 15,-3 1-2-15,3 2-2 0,-3 0 4 16,3 0-3-16,-3 2 3 0,2 1-5 15,0 0-8-15,-2 0-2 0,2 1-5 16,2 5-3 0,-2 1 1-16,1 3-6 0,-2 0 1 0,1 2-2 0,-2 2-3 15,-2 0 0-15,0 3 0 16,-1 1 2-16,-3 1 1 0,-2 2 1 16,0-1-3-16,-2 1 3 0,-3 0-1 15,-2-1 1-15,-1 0-2 0,-2-1-1 16,-1-2-2-16,0 0 0 0,0-3 0 15,0-2-3-15,0 1-13 0,1-5 4 16,1 1 0-16,1-5 4 0,2 1 8 16,4-5 3-16,0 0-1 0,2-4 1 15,0-3 0-15,4-1 15 0,2-3 3 16,5 0-7-16,0-2-3 0,2 2-7 16,4-5 3-16,-1 2 0 0,3-2 4 15,1-1-6-15,1 1-4 16,1 1 1-16,0 1-2 0,-4 0 0 15,2 1 1-15,-3 3 0 0,-2-2-1 16,-1 2 1-16,0-1 1 0,-3 2 0 16,0 1 0-16,-4 2 0 0,-3 1 3 15,1 1-1-15,-5 1 0 0,2 2 6 16,-2 1 1-16,0 0 4 0,-2 0-6 16,-1 1-2-16,-2 4 1 0,-1 1-2 15,-3 3-2-15,1-1-2 0,-2 3 1 16,2-1-2-16,-1 3-1 0,1 0 0 15,0 1 0-15,3 2 0 0,-1-1-1 16,1 3 1-16,2-2 0 0,1 2 1 16,1-1 1-16,1-1 18 0,0-1 8 15,0-1-6-15,1 0-4 0,4-3-2 16,0 0-1-16,2-3-9 0,2-2-4 16,0-3 2-16,5-2-4 0,-1 0-1 15,4-1-26-15,-1 0-15 0,0 0-17 16,-2 0-17-16,5 0-17 0,-5-1-53 15,5 1-46-15,-3-1-50 0,-2 1-134 16</inkml:trace>
  <inkml:trace contextRef="#ctx0" brushRef="#br0" timeOffset="-66738.04">15934 13912 155 0,'0'0'190'0,"0"-3"-121"0,0-2 22 0,2 1-1 16,-1-1-37-16,3-1-15 0,0-1 5 15,-1 1-7-15,3-1 11 0,-3 2 0 16,1 2 3-16,2-1-3 15,0 2 4-15,-3 1-6 0,4-2-9 16,-1 0-9-16,-1 3-10 0,1-1-1 16,0 1 4-16,-1 0-1 0,0 1 1 15,0 1-3-15,0 2-7 0,-2 1-6 16,1 2-1-16,-2 3 3 0,-1 0-2 16,-1 1-1-16,0 3-1 0,0 0 2 15,-3 0-1-15,-1-1 0 0,-1 2 0 16,-3 0 2-16,0 0-1 0,-3-1-1 15,0-1-1-15,1 0 1 0,-2-3 2 16,2 0-2-16,4-3 3 0,-1-3 8 16,3 0 4-16,1 0-1 0,3-3-7 15,0-1 1-15,0 0 15 0,3-1 7 16,3-2 0-16,2 0-16 16,0-1-4-16,3 3-2 0,0-2 1 15,2 2 3-15,4-1 2 0,-1 1-6 16,1 1-3-16,4 0-6 0,-5 0 0 15,4 0-2-15,-4 0 0 0,1 0-4 16,-2 1-18-16,0 2-10 0,-2-1-8 16,-2 0-15-16,0 2-12 0,-3-1-24 15,-3 2-17-15,1-1-54 0,-3-2-38 16,2 0-37-16,-2-2-66 0</inkml:trace>
  <inkml:trace contextRef="#ctx0" brushRef="#br0" timeOffset="-65940.53">15338 13394 131 0,'0'-1'94'0,"0"1"-30"0,-3 0 18 16,3 0-20-16,0 0-14 15,0 0 13-15,0 0-21 0,0 0-14 16,5 0-4-16,1 0 12 0,3 0 14 16,1 0 19-16,4 0 7 0,5 0-7 15,3 0-8-15,2 0-6 0,3 0-11 16,9 0-9-16,3 0 6 0,6 0-7 15,-1 0-5-15,-11 0-4 0,-12 1-7 16,-2 2-3-16,1 0-1 0,1 0 0 16,4 1-5-16,-6-1 1 0,-3 0 1 15,1-1 1-15,-9 0-7 0,-1 0-1 16,0 0-2-16,-5-1-1 0,-2 1-28 16,0 0-44-16,0-1-54 0,-2-1-81 15,-5 0-64-15,2 0-157 0</inkml:trace>
  <inkml:trace contextRef="#ctx0" brushRef="#br0" timeOffset="-63043.48">16185 12725 18 0,'0'0'52'0,"0"0"-37"16,0 0 11-16,1 1-1 0,-1-1-6 16,0 0 13-16,0 0 14 0,0 0 9 15,0 0 2-15,0 0-14 0,0 1 4 16,0-1-2-16,-4 0-5 0,4 1-5 16,-3 0-1-16,1 1-1 0,2-1 0 15,0 1 0-15,0-1-2 0,0 0 7 16,2 0 5-16,5 1 13 0,1-1 12 15,2 0 0-15,4-1-9 0,2 1-9 16,6-1-3-16,0 0-7 0,2 0-11 16,1 0-8-16,0 1-9 0,2-1-4 15,-3 0-2-15,-3 0-2 0,-1 0-4 16,-1 0 0-16,-5 0-4 0,-1 0-30 16,-4 0-31-16,-1 1-31 0,-3-1-44 15,-5 2-60-15,0-1-44 0,-3 0-115 16</inkml:trace>
  <inkml:trace contextRef="#ctx0" brushRef="#br0" timeOffset="-62709.34">16189 12941 164 0,'0'0'339'0,"0"0"-231"0,0 0-77 0,0 0 44 15,0 0 1-15,27 1-6 0,-14-2 17 16,9-1-10-16,-1-1-5 0,6 1-15 15,1-1-10-15,1 1-10 0,-3 0-14 16,3 0-13-16,-4 1-6 0,-1 0-2 16,1 0-2-16,-3 0 0 15,2-1-15-15,-3 1-32 0,-1 0-23 16,-1-1-43-16,-3 1-46 0,4-4-52 16,-4 2-46-16,-2-2-126 0</inkml:trace>
  <inkml:trace contextRef="#ctx0" brushRef="#br0" timeOffset="-61682.32">16920 13071 160 0,'0'0'272'0,"0"0"-175"0,0 0-23 0,0 0 41 0,22-21-21 0,-11 10-32 16,1 1 11-16,3-3-2 0,0-1-15 15,3-1-19-15,-1 0-2 0,0-2-1 16,1 1-2-16,1-1-6 0,0-2-3 0,-2 0 5 16,-1-1-5-16,0 0 1 15,-2-1-2-15,2 1-6 0,-2-1-7 16,0 1-1-16,-4 0-1 0,2 3-1 16,-2-2-1-16,-2 3-4 0,2-2 2 15,-1 3-2-15,-3-1-1 0,1 2 2 16,-3 2-2-16,1 2 4 0,0 1 4 15,-2 2 0-15,-2 3 1 0,1-1 0 16,-2 4-2-16,0-1 5 0,0 2 3 16,0 0-11-16,-2 0-4 0,-1 2-4 15,2 3 2-15,-4 3 1 0,2 3 0 16,-2 2 1-16,2 4 0 0,0 2-2 16,0 2 2-16,-1 3 1 0,1 1-1 15,0 3 1-15,0 0-1 0,0 3 0 16,1 0-2-1,1-3-6-15,-1 1-1 0,2-1 2 0,0-3 3 16,3-2 4-16,2-2-1 16,3-3 1-16,0-2-3 0,1-3 1 15,2-3 2-15,2-3 4 0,1-3 0 16,-1-2 3-16,1-2 0 0,0-2-1 16,2-6 3-16,-2-3-1 0,2-7 1 15,-2-2 0-15,-1-5 1 0,1-10 4 16,2-10-5-16,1-9-2 0,-4-2-2 15,1 9-1-15,-4 14-2 0,-4 15-1 16,-3 6 2-16,1 2-2 0,-3-1 2 16,3 0 1-16,-2 1-4 0,1 1 0 15,-3 5 0-15,0 1-1 0,0 2 1 16,0 1-7-16,-1 7-3 0,-3 4 5 16,0 4 4-16,1 4-1 0,-2 2 2 15,3 3-4-15,-1 1-2 0,2 2 4 16,-1 1 1-16,0 0 1 0,2-1 1 15,-1 0-1-15,1-3 1 0,0 1 0 16,0-1 5-16,1-4 5 0,1-1-1 16,4-3-1-16,-1-3-6 15,4-2-2-15,-2-3-1 0,2-4 2 16,1-1-2-16,2-2 0 0,-2-1-13 16,4 0-9-16,-1-2-14 0,-2-1-17 15,3 0-29-15,-3 0-38 0,-1 2-45 16,4-3-86-16,-6 2-114 0</inkml:trace>
  <inkml:trace contextRef="#ctx0" brushRef="#br0" timeOffset="-61385.38">17776 12933 567 0,'0'0'110'0,"12"-7"-29"0,-7 4 15 0,0 1-2 16,0 2-55-16,-2 0-18 0,-1 0 2 15,-1 5-11-15,-1 3 12 0,0 6 6 16,-1 2-2-16,-4 3-1 0,0 3-4 16,0 3-4-16,-4 2-4 0,3-1-3 15,-1 3-4-15,-1-1-4 0,-1 1-4 16,3-2 1-16,-1-1-1 15,-1-2-22-15,2 0-26 0,-2-4-34 16,2-1-40-16,1-3-62 0,2-4-66 16,1-5-120-16</inkml:trace>
  <inkml:trace contextRef="#ctx0" brushRef="#br0" timeOffset="-60897.9">18013 12798 245 0,'0'0'129'0,"0"0"-49"0,0 0 27 0,0 0-20 0,8 0-20 15,0 0 29-15,3-2 5 0,3 1-20 16,2 0-5-16,2-1-12 0,2 1-10 16,2 1-12-16,-1 0-13 15,-1 0-12-15,2 0-12 0,-1 0-5 16,-1 3 0-16,2-1-13 0,-1-1-34 15,0 1-24-15,1 1-46 0,6 0-79 16,-6 2-92-16,-1-3-167 0</inkml:trace>
  <inkml:trace contextRef="#ctx0" brushRef="#br0" timeOffset="-59990.06">18487 13229 538 0,'0'0'139'0,"0"0"-85"15,0 0 77-15,0 0-57 0,35-39-60 16,-23 22 21-16,3-1-6 16,0-4-10-16,2-1-2 0,1-1 12 15,4-3 6-15,-1 0 6 0,3 0-3 16,-1-2-2-16,2 2-10 0,-1 0-10 15,-1 1-5-15,0 1-4 0,1 0-3 16,-4-1 2-16,1 2 1 0,-2 1-3 16,-2 0 0-16,0 3 2 0,-3 1 1 15,-2 4 5-15,-3-1 0 0,-4 4-3 16,0 0 1-16,-2 1 1 0,-3 2-7 16,0 1-3-16,0 2-1 0,0 3 0 15,0 1-2-15,-1 2-1 0,-1 0-2 16,1 5 1-16,-3 3 2 0,1 4-1 15,-2 2 3-15,0 3 0 0,0 2 0 16,-1 3 0-16,0 4 1 0,1 2-1 16,0 5 0-16,-1-1 0 0,3-1 0 15,-1 1 0-15,3-4 1 0,0 3-1 16,1-3 0-16,0 0 1 0,0-3-1 16,3-4 0-16,2-2 1 0,1-3-1 15,0-3 0-15,3-3-1 0,1-3 1 16,3-4 0-16,1-3 12 0,2-4-5 15,0-5-3-15,1-3 0 16,2-5-3-16,-3-4 6 0,6-9-4 16,1-13-3-16,-1-15 2 0,1-6 0 15,-3 2-2-15,-5 10 1 0,-4 11 1 16,-3 13-2-16,-2 8 1 0,-3 5-1 16,0 2 0-16,-1-1 0 0,1 0 0 15,0 0 0-15,-1 2-1 0,-2 3 1 16,0 2 0-16,0 4 0 0,0 1-1 15,-3 2-7-15,0 5 0 0,0 6 3 16,-2 4 3-16,1 4 2 0,-1 5-1 16,-1 3 1-16,0 8 1 0,-2 7-1 15,0 6 1-15,0 1 0 0,2-6 0 16,3-10 10-16,2-9 6 16,1-4 2-16,0 0 4 0,1 2-3 15,2 2 2-15,5 1-2 0,0-4-4 16,2-3-4-16,4-1-6 0,1-6-2 15,2-1-1-15,0-4-3 0,3-2-5 16,4-1-20-16,-2-1-18 0,3 0-24 16,1-1-22-16,-3 1-32 0,2 0-57 15,0 0-81-15,-5 0-87 0</inkml:trace>
  <inkml:trace contextRef="#ctx0" brushRef="#br0" timeOffset="-59380.16">19439 13129 338 0,'0'0'147'0,"3"0"-73"0,1-2 18 0,2-1-5 0,-1-1-52 0,3 0 1 15,-1-1 11-15,2-1-17 0,0 2 0 16,0-1 3-16,-1 0 4 0,1 2 9 15,0-1 3-15,-1 2-4 0,1 0-11 16,-2 1-7-16,-1 1-9 0,1 0-7 16,0 0-5-16,0 2-1 0,-1 1-2 15,0 2-3-15,-1 3 0 0,0 0 2 16,-2 3-2-16,-3 1 1 0,0 4 1 16,-3 1 1-16,-6 2 0 15,-3-1 2-15,-2 3 7 0,-3-1-1 16,-2 0 0-16,-1-1-2 0,0-1-1 15,1 0 1-15,2-2 7 0,0 0 8 16,3-3-5-16,1 0 0 0,5-3 2 16,1-3 1-16,4-3 0 0,2 0-9 15,1-3-4-15,3-1 3 0,5 0 16 16,4 0 0-16,3-1-7 0,4 0-5 16,1-2-4-16,5 1-1 0,1 1-3 15,-2 0-2-15,4 1 3 0,0 0-4 16,-1 0-2-16,3 0-3 0,0 1-1 15,7 2-4-15,8 0-26 0,6 4-27 16,5 1-43-16,-2-1-56 16,-1 0-78-16,-17-3-157 0,-4-2-254 15</inkml:trace>
  <inkml:trace contextRef="#ctx0" brushRef="#br0" timeOffset="-21311.43">11265 15313 1 0,'2'-2'9'0,"-1"1"-8"0,1-1 2 16,1-2 18-16,-1 2-5 0,0-1 2 16,1-1 17-16,2 1-3 15,-1-1-1-15,1 2-1 0,-1-1-4 16,0 1 11-16,1-1-3 0,-2 1-8 15,0 2 1-15,0 0 2 0,0-1 2 16,-2 1-11-16,1 0-7 0,-1 0-4 16,0-1 1-16,0 1-1 0,-1 0 6 15,0 0 1-15,0 0-3 0,1 0-1 16,-1 0-1-16,0 0-1 0,0 0-6 16,0 0 5-16,0 0 0 0,0 0 1 15,1 0 0-15,-1 0-3 0,0 0 1 16,0 0 7-16,0 0 3 15,0 0 5-15,0 0 6 0,0 0 1 16,-2 0-2-16,-1-1-8 0,-3 1-8 16,0 0-5-16,-1 0-3 0,-2 0 0 15,-2 0-3-15,-1 0 1 0,-2 2-1 16,-2 3-1-16,0 2 1 0,-2 0-2 16,0 2 1-16,-1 1 0 0,0 0 1 15,3 1 0-15,1 0-1 0,2-1 2 16,3 0-2-16,3-2 0 0,2 1 0 15,4-3 0-15,1 1-3 0,5-2 3 16,4 0 6-16,5-1 0 0,2 0 2 16,3-1-6-16,3 1 1 0,0-1 0 15,2 2-1-15,0-1 2 0,1 1 1 16,-4 2 4-16,2 0 2 0,-1 0 3 16,0 4 3-16,-3-1 1 0,0-1 1 15,-2 3-3-15,-1 0-3 0,-4-2-3 16,-3 1-3-16,-3 0-3 0,-6 0 12 15,0-3 19-15,-8 3 6 0,-4-2-2 16,-4-1-12-16,-6 1-12 0,-3-2-9 31,-9-3-6-31,-7-2 0 0,-5-1-11 16,-1-1-11-16,4-5-20 0,7-1-24 0,9-1-36 0,5 1-10 0,7 0-8 16,3 4 0-16,-4-6-19 0,4 0-52 15,1 1-28-15</inkml:trace>
  <inkml:trace contextRef="#ctx0" brushRef="#br0" timeOffset="-20792.03">11523 15098 365 0,'0'0'76'0,"6"-11"-17"0,-2 6 28 0,0-1-4 0,-2 1-21 15,1 0-15-15,-1 2-5 0,1 1-17 16,0 0-15-16,-1 2-4 0,1 0 0 15,-1 4 1-15,0 3 5 0,0 5 6 0,0 6 6 16,-2 4 0-16,0 3 8 16,0 3 3-16,0 6-7 0,-2 7-3 15,-2 6-4-15,0-6-6 0,0-8-5 16,1-11 4-16,-3-4-1 0,1 1-2 16,-3 2 1-16,-1 3 3 0,1-4-2 15,-1-1-3-15,3-3-3 0,-1-2-1 16,5-3 0-16,-2-4-1 0,3 0 1 15,1-3-3 1,0-1-2-16,5-2 3 0,0 1 1 0,3-2 1 0,5 0-2 16,0 0-1-16,4-3-1 0,0-1 0 15,3 1-1-15,0-1-1 0,1 1 1 32,0-1-1-32,1 0 0 0,-1 1-7 0,1 0-19 0,-2 0-17 0,-3 0-18 15,0 1-17-15,-3-1-22 0,-3 1-25 16,-3-1-47-16,-2 0-43 0,-4 1-123 15</inkml:trace>
  <inkml:trace contextRef="#ctx0" brushRef="#br0" timeOffset="-20542.03">11603 15381 525 0,'0'0'104'0,"0"0"-44"0,0 0 57 0,0 0-21 15,0 0-50-15,42-18-17 0,-33 13 3 16,3-2-11-16,-1 1-19 0,1 0-2 16,0 0-2-16,2 0-10 0,1 2-31 15,2 1-30-15,0 1-40 0,10 1-38 16,-5 0-48-16,-2 1-153 0</inkml:trace>
  <inkml:trace contextRef="#ctx0" brushRef="#br0" timeOffset="-19979.21">12109 15304 306 0,'0'0'79'0,"0"0"-19"16,0 0 37-16,0 0-26 0,0 0-27 15,-2-38-1-15,-1 32 3 0,2 0-6 16,-3-1-10-16,2 1 2 0,-1 2-5 16,0 1-2-16,-2 1 1 15,1-2 2-15,-1 2-8 0,-3 0-10 16,2-2-5-16,-3 3-3 0,-1 1-2 15,-1 0 0-15,-1 0-1 0,0 1 1 16,-4 5 0-16,3 2-1 0,0 3 1 16,-1 3 0-16,1 2-2 0,0 1 1 15,5 2-1-15,-1 2 0 0,5-1-6 16,3 0 3-16,1-1 0 0,3-1-1 16,3-1 6-16,3-1-1 0,0-3-2 15,2 0 2-15,0-2 1 0,1 0 1 16,1-3 1-16,-3-2-1 0,4-2 11 15,-3-1 8-15,2-3 9 0,-1-2 0 16,-3-3-1-16,1-6-4 0,1-3-2 16,-3-3 0-16,-1-5-5 0,2-5-10 15,-3-7-4-15,-2-12-2 0,0-6 8 16,-3-2 7-16,-1 5 4 0,0 8-3 16,0 12 0-16,0 7-1 15,-1 3-1 1,1 5-5-16,-2-1-3 0,1 0-4 15,0 0-2-15,1 2-1 0,-1 2 0 16,1 2-1-16,0 2-7 0,0 4-14 16,0-1-18-16,1 4-28 0,1 0-41 15,2 5-39-15,2 11-49 0,0-2-33 16,-2 0-165-16</inkml:trace>
  <inkml:trace contextRef="#ctx0" brushRef="#br0" timeOffset="-19791.87">12307 15541 749 0,'0'0'93'0,"0"0"-84"0,0 0 33 0,0 0-28 31,7-3-11-31,-6-1-3 0,0 0-38 0,0 0-38 0,0 1-25 0,0 1-8 16,2 0-85-16,-2 2-118 15</inkml:trace>
  <inkml:trace contextRef="#ctx0" brushRef="#br0" timeOffset="-18963.71">13003 15383 219 0,'0'0'196'0,"0"0"-139"0,0 0 29 0,0 0-2 0,0 0-26 0,14-23-4 0,-14 18-7 0,3 2-10 0,-3-3-5 32,0 3-4-32,0-2 4 0,0 1 6 15,0 0-8-15,0 0-2 0,0 1-6 0,0-2 0 0,-3 2-1 16,-1-3-2-16,-1-2-7 0,0 1 1 15,-1-3 1-15,-1 2-6 0,0-2-2 16,-2-1-3-16,1 4 1 0,-1-1-1 31,-2 2-2-31,0 4-1 0,0-1-1 0,-2 3 1 0,0 0 0 0,-2 4-2 16,0 2 1-16,0 3 0 0,2 4 0 16,-1 2-2-16,3 3-8 0,3 3-5 15,3-2 1-15,2 5-1 0,3-1 6 16,3 1 3-16,5 0 4 0,1-2 3 15,4 1 0-15,0 0 0 0,2-4 3 16,0 0-3-16,2-3 6 16,-1-2 16-16,1-2 7 0,1-3 6 31,0-4-1-31,0-3 8 0,0-2 13 16,2-6 4-16,-3-5-11 0,1-5-20 15,-1-7-13-15,3-10-10 0,1-17-5 16,0-16-1-16,-4-7-1 0,-3 3-16 15,-4 13 18-15,-5 19 0 0,-1 11-3 0,-2 12 3 0,-2 1-2 0,0 1-1 16,0 0-10-16,0 0-5 0,0 2-20 31,-4 3-11-31,3 2-9 0,0 2-12 0,0 4-22 0,1 1-63 16,1 10-76-16,1 2 21 0,2 0-108 0</inkml:trace>
  <inkml:trace contextRef="#ctx0" brushRef="#br0" timeOffset="-18447.41">13241 15477 421 0,'0'0'78'0,"0"0"-22"0,0 0 73 0,0 0-57 15,11 24-16-15,-7-18 0 0,0-2-5 0,-2-2 1 0,2 0-5 0,3 1-3 32,-2-2-2-32,3-1-1 0,1 1-9 15,2-1-2-15,2 0-4 0,1 0-8 16,-1-4-4-16,0-1-2 0,-1-1-4 16,2-1 2-16,-1-1 1 0,-1 1 2 15,1-3 0-15,-5 2-5 0,1-2-5 16,1-1-2-16,-5 2 1 0,1-1-2 15,-1-2 1-15,-1 1 0 0,-3-1 0 16,-1 2-2-16,0-1-1 0,-5 3 0 0,-3 2 0 0,-3 3-1 16,-3 2 0-16,-2 1 1 0,-3 2 0 31,0 4-1-31,-1 3 3 0,2 3-4 16,-2 2 2-16,2 3 1 0,2 1 0 15,4 0 0-15,2 0 0 0,1 3 1 16,4-2 0-16,2 1 1 0,3-3 3 15,0 2 9-15,5-3 4 0,4 0 4 16,2-2 1-16,2-1 0 0,1-1-3 16,5-3-5-16,1-2-9 0,4-1-3 15,-2-4-2-15,3-2-12 0,-1 0-22 16,1 0-17-16,1-3-20 0,-1 0-10 16,2 0-23-16,-3 0-28 0,9-3-26 15,-7 1-62-15,-5 2-115 16</inkml:trace>
  <inkml:trace contextRef="#ctx0" brushRef="#br0" timeOffset="-17879.33">13747 15509 379 0,'0'0'80'0,"0"0"14"0,0 0 8 15,6-30-53-15,-6 22 8 0,0 0 8 16,0 0-13-16,1 1-9 0,0 0-7 16,0 1 0-16,1 0 2 0,1 0-4 15,-2 3-3-15,3-1-1 0,-1 2-4 16,0 0-7-16,1 1-4 0,-1 1-2 15,1 0-1-15,-2 0-4 0,1 4-2 16,-3-1-1-16,3 2 0 0,-3 2 0 16,0 3-2-16,2 0 0 0,-1 3-1 15,1 0 1-15,-1-1-3 0,3 4 2 16,-1-1-1-16,-2 0-1 0,3 2 1 16,-1 0 2-16,1-1 2 0,1 1 12 15,-2-1 0-15,2 0 2 0,0-2-2 16,0-2 7-16,2 1-2 0,-2-4 3 15,0-1 3-15,0-2 0 0,0-3 4 16,1 0 4-16,1-3-6 0,0-4-5 16,-1-3-3-16,1-3-10 0,2-2-5 15,-1-5-2-15,-2-2-4 0,1-3 1 16,-1-2 0-16,2-1-2 0,-3 0 0 16,1 2-1-16,-1 3 1 0,0 3-7 15,2 3-6-15,0 2-11 0,-1 3-13 16,-1 1-21-16,0 2-30 15,2 1-33-15,-2 1-21 0,3 2-47 0,5 2-48 16,-1 2-64-16</inkml:trace>
  <inkml:trace contextRef="#ctx0" brushRef="#br0" timeOffset="-17754.77">14199 15727 829 0,'0'0'149'0,"0"0"-77"0,0 0 14 0,0 0-84 16,0 0-2-16,0-3-83 0,0-3-99 16,0-2-179-16</inkml:trace>
  <inkml:trace contextRef="#ctx0" brushRef="#br0" timeOffset="-12614.37">11390 16659 23 0,'0'-2'32'0,"0"1"7"0,0 0-7 16,0 0-7-16,0 0 11 0,-1 0 9 16,0-2 6-16,1 3-6 0,0-1 1 15,-1-1-3-15,1 1-5 0,0-1-4 16,-1 1 3-16,1 0 0 0,0-1-6 15,0 1-2-15,0-1-2 0,-1 1-7 16,1 0-8-16,0 1-4 0,0-2-4 16,0 1 5-16,0-1 6 0,2 1 4 15,0-1 1-15,1-1 4 0,1 1 0 16,0-1 1-16,2-1 6 0,3 1 0 16,-1-2 2-16,1 0-1 0,2 1 5 15,0-1-4-15,1 0-6 0,2 2-5 16,-1-1 1-16,1 3-6 0,-2-2 2 15,0 1-1-15,1 0-5 0,-2 2-2 16,0-1-1-16,-1 1-3 0,-2 0 2 16,0 0-2-16,1 2 0 0,0 3-3 15,-1 0-3-15,2 2 2 0,-4 1-1 16,1 0-1-16,1 1 2 0,1 0 2 16,-4 3-2-16,1 0 2 15,-2 1-3-15,1 0 2 0,-2 3 0 16,0-2-1-16,1 1 2 0,-3 0 1 15,0 1-2-15,-1 1 3 0,0-2 1 16,-1 0-3-16,-4 3-1 0,2-2 0 16,-2 1 0-16,-1 1 1 0,-1-1-1 15,-1 1 0-15,-1 1-3 0,-2-2 1 16,-1 0 0-16,-1-2-2 0,1-3 1 16,-1 0-1-16,1 0-1 0,1-4-3 15,0 0 1-15,0-2-5 0,-1 0 0 16,2-3-2-16,-2-1 1 0,0 0 2 15,1-2 0-15,-1 0 2 16,1 0 0-16,0-2 2 0,-1-2 2 16,2-1-1-16,0-1 2 0,-1-3-4 15,2 0-2 1,0-2 4-16,0 0 1 0,1-2 1 0,0-1 1 0,2-1 0 16,-1 1 0-16,2-3-1 0,0 1 2 31,2 2 3-31,0-4 0 0,1 1-1 15,0-1-3-15,1-3 1 0,1 1 1 0,0-3-1 16,0 1-2-16,0 0 2 0,1 1-1 16,1 0 3-16,1 2 7 0,1-1 2 15,1 3 1-15,2 0 1 0,0 0-1 16,1 2 3-16,1 1-1 0,3-3-2 16,1 3 0-16,1-1-2 0,2-2-4 15,4 2-3-15,1 0-5 0,5-1 0 16,2 3 1-16,8-3 0 0,9 0 0 15,4 2 1-15,2 0 1 0,-3 4 2 16,-9 5 3-16,-10-1 0 0,-6 2 0 16,-6 1 3-16,0 2-2 0,1-2 0 15,2 0-2-15,1 2-3 16,-1 1 3-16,-3 0-3 0,-3 0-1 16,2 0-1-16,-3 0 0 0,0 0-2 15,-1 0 2-15,-1 0-2 0,1 0 2 16,-3 0-1-16,0 0-1 15,0 0 0-15,-2 0 0 0,0 0-3 0,-4 0-1 16,0 1-11-16,-1 2-12 0,-1 0-12 16,-1 0-14-16,0 1-21 0,-3-2-24 15,-1 3-45-15,-1 2-72 0,0-2-62 16,-1-1-165-16</inkml:trace>
  <inkml:trace contextRef="#ctx0" brushRef="#br0" timeOffset="-11285.49">11943 17591 187 0,'0'0'64'0,"0"-2"-25"16,0 0 59-16,0 1-16 0,-1-1-20 16,1-1-2-16,0 0-8 0,0-2-15 15,1 0-1-15,2 0-6 0,4-2-4 16,-1-2 11-16,3 0-1 0,2-3-7 15,-1 2-3-15,3 0 2 0,0 0-11 16,2 2-2-16,0 0-3 0,1 1 1 16,-3 0 3-16,0 1-6 0,-1 1-3 15,-2 2 5-15,2 0-6 0,-4 2-1 16,-3 1 0-16,-1 0-1 0,0 0-4 16,-1 0 4-16,-1 4 0 0,-1-1 4 15,2 4-1-15,-3 1 1 0,0 2-1 16,0 1 0-16,0 2-4 0,0 1 1 15,0 4-3-15,0-2 1 0,-4 2-1 16,1-1 3-16,0 2-1 0,-1-1-1 16,-2 1-1-16,0 0 2 15,-3 1 4-15,1-3 0 0,-3 3 4 16,0-5-1-16,0 1-2 0,1 0-3 16,-1-5-4-16,2 2 1 0,3-5-2 15,-2-1 0-15,4 0 0 0,-1-2 1 16,2-3 0-16,1 1-1 0,2-3 2 15,0 0 4-15,-2-4 0 0,2-2 6 16,3-2 3-16,2-2-2 0,4-3-8 16,1-1-1-16,2-4-1 0,3 3-1 15,0-2-1-15,4-1-1 0,1 2 0 16,-1-1-1-16,3 2 0 0,0 0 1 16,-2 2 0-16,1-1 0 15,-2 3 0-15,-1 0 0 0,-1 1-1 16,-3-1 1-16,0 2 1 0,-4 1 0 15,-2-2-1-15,0 2 1 0,-3 0-1 16,-1 0 1-16,0 1-1 0,0 2 0 16,-4 1 0-16,0 2 0 0,0 1-1 15,0 1 2-15,-5 0-1 0,1 0 11 16,-2 3-7-16,-1 1-2 0,1 3-2 16,0 1 1-16,-1 3-2 15,1 1 2-15,-3 2-1 0,1 1 1 16,-1 1-1-16,0-1 0 0,-2 4 1 0,2-3-1 15,0 3 0-15,2 0 1 16,1-1-1-16,0 0 1 0,3-2 7 16,0-1 2-16,3 0 5 0,0-1 5 15,3-1-2-15,5-1 0 0,-1-3 7 16,5-1 2-16,1-2-3 0,3-1-6 16,-1-3-11-16,4-1-5 0,-3-1-2 15,3 0-4-15,-2-3-27 0,1-2-13 16,2 2-15-16,-5-3-28 0,2 1-40 15,2-3-56-15,-5 1-82 0,-2 1-98 0</inkml:trace>
  <inkml:trace contextRef="#ctx0" brushRef="#br0" timeOffset="-11052.15">12496 17733 411 0,'0'0'209'0,"0"-5"-143"0,-1 3 74 0,0 0-19 0,1 1-50 15,-1 1-6-15,0 0-16 0,0 1-19 16,-1 3-7-16,-3 2-2 0,1 5-2 16,-1 0-5-16,2 3-2 0,-2 3-7 15,2-1-2-15,1-1-1 0,1 0-1 16,1 1-2-16,0-3-10 16,0-1-34-16,0-3-31 0,3-1-52 15,1-4-54-15,0-1-65 0,1-3-131 16</inkml:trace>
  <inkml:trace contextRef="#ctx0" brushRef="#br0" timeOffset="-10599.36">12003 17312 317 0,'0'0'89'0,"0"0"-33"0,0 0 55 0,0 0-20 16,0 0-28-16,9-10-1 0,-1 6 14 16,5 0-5-16,2 1-16 0,3-1 4 15,3 2-6-15,2-1-4 0,4 1-5 16,-2 1-7-16,2 1-2 0,3 0-5 15,-3 0-8-15,-1 0-8 0,2 0-6 16,-1 0-4-16,-1 0-4 0,-1 0 0 16,-3 0-2-16,-2 0-19 0,-3 0-33 15,-2 0-29-15,-3 3-55 0,-1 0-66 16,-4-2-71-16,0 0-151 0</inkml:trace>
  <inkml:trace contextRef="#ctx0" brushRef="#br0" timeOffset="-9754.46">12713 17621 47 0,'0'0'37'0,"0"0"9"0,-1 0 16 15,1 0-11-15,0 0-1 0,0 0-13 16,0 0-1-16,0 0 8 0,0 0 0 15,-2 0-4-15,1 0 0 0,0 0-1 16,-1 0-3-16,-1 0-6 0,3 0 15 16,-2 0 1-16,1 0 4 15,1 0 5-15,3 0-2 0,2 0 7 16,3 0 0-16,4 0 0 0,2 0-9 16,4 0 2-16,4 0 1 0,1 0-11 15,2 1-13-15,-2-1-15 0,2 0-11 16,-1 1-2-16,-2 2-2 0,-2-3-9 15,-2 1-30-15,-1 1-22 0,-3-2-35 16,-2 1-61-16,0-1-57 0,-4 0-63 16,0-1-189-16</inkml:trace>
  <inkml:trace contextRef="#ctx0" brushRef="#br0" timeOffset="-9019.67">13128 17523 474 0,'0'0'39'0,"0"0"-10"0,0 0 71 0,0 0-45 0,35-34-18 0,-23 26-2 16,1 0-3-16,-1 1 10 16,1 0 4-16,0 2 5 0,-1 2-8 15,1 0 0-15,-1 2-1 0,0 1-4 16,0 0-7-16,0 0-6 0,0 1-7 16,-4 4-10-16,2 1-4 0,-1 3-1 15,-4 4-2-15,1 2 5 0,0 4-4 16,-5 1 4-16,0 1-3 0,-1 1 1 15,-2-1-1-15,-4 0-2 0,-2-1 0 16,0-2-1-16,-6 1-4 0,0-2-7 16,0 1-3-16,-2-4 3 0,1 0 1 15,0-4 7-15,3 1-1 0,0-3 3 16,4-3 0-16,1-3 0 16,3-2 1-16,3 0 3 0,1-5-2 15,4-2 19-15,1-3 3 0,6-3-3 16,3-1-9-16,2 0-3 0,2-2 0 15,4-1-5-15,-1 1 0 0,2 1 2 16,0 2-5-16,-1-1 2 0,1 4 1 16,-1-1 5-16,0 2 0 0,-3 1 3 15,0-2 2-15,-4 3-6 0,-1-1 3 16,-2 1-1-16,-4 0 1 0,-2 1-5 16,-2 3-1-16,-3-1-4 15,-1 3-1-15,-2 1 0 0,-3 0 1 16,-3 3 0-16,-1 3-1 0,-2 3 1 15,-2 1-2-15,1 2 2 0,2-1-2 16,-2 2 2-16,2 2 0 0,-1 1 0 16,2 0 1-16,4 0-1 0,0 1 1 15,2-2 3-15,3 0 2 0,0-2-4 16,3-2-1-16,5 1-1 0,0-3 2 16,1 0 1-16,1-4 0 0,1 0-2 15,3-1-1-15,-1-3-7 0,2-1-37 16,3 0-20-16,-2 0-18 0,0 0-38 15,1 0-40-15,1 0-52 0,-3 0-33 16,-5 0-192-16</inkml:trace>
  <inkml:trace contextRef="#ctx0" brushRef="#br0" timeOffset="-8425.13">13649 17787 249 0,'0'0'34'0,"3"0"46"0,0 0 15 0,2-3-37 16,-2 2 13-16,2 0 0 0,0 0-12 15,0 1 1-15,1-1-9 0,0-1 5 16,2 1 0-16,-2 1-4 0,1 0-17 16,1 0-10-16,1 0 1 0,-3 3-1 15,1 0-5-15,-1 2-6 0,0 1-4 16,-1 1 1-16,-2 3-1 15,-1 1-2-15,1 3 0 0,-3 1-5 16,0 1-2-16,-3 4 2 0,-2-1-2 16,0-1 3-16,-6 2-4 0,2 0 2 15,-1 0-1-15,-2-3-1 0,-1 1 1 16,1-3-1-16,2-2 0 0,-1-2 5 16,2-1-4-16,4-3 1 0,0-2-1 15,2-3 2-15,3-2 6 0,0 0 32 16,3-2 8-16,2-2-6 0,4-2-13 15,0 3-3-15,3-2 0 0,2 2-2 16,2 0-1-16,1 2-6 0,0 1-9 16,1 0 1-16,2 0-3 15,-4 0-2-15,3 1-4 0,-3 2 0 16,1 0-1-16,-2 1-4 0,0 0-15 16,-2 0-18-16,2 0-16 0,-3 2-15 15,-1 0-22-15,0-1-25 0,-3 2-50 16,1-3-52-16,4-1-6 0,-4-3-61 15</inkml:trace>
  <inkml:trace contextRef="#ctx0" brushRef="#br0" timeOffset="-7677.26">13093 17279 269 0,'0'0'68'0,"3"0"-24"0,2 0 41 0,2 0-37 16,3 0-1-16,3 0 20 0,5-2-11 15,1 1 5-15,1-1 13 0,5 2-7 16,-1 0-13-16,4 0-4 0,-2 0-6 15,2 0-5-15,-1 2-1 0,1-1-10 16,-1-1-5-16,0 1-3 16,-2 0-6-16,-2-1-1 0,0 0-1 0,-1 1-3 15,-3 0-3-15,-3 0-3 0,1 0-3 16,-6 0 1-16,-1-1-1 0,-1 0-2 16,-6 0-16-16,0 1-20 0,-1-1-35 15,-1 0-44-15,0 0-56 0,-1 0-79 16,0-1-130-16</inkml:trace>
  <inkml:trace contextRef="#ctx0" brushRef="#br0" timeOffset="-4580.44">14212 16701 35 0,'0'0'56'0,"0"0"-6"0,0 0 20 0,0 2 8 16,0-2-16-16,0 0-2 0,0 1 7 16,0-1 2-16,0 0-2 0,-2 0-4 15,2 1-7-15,-2-1-1 0,1 3-4 16,1 0-6-16,-2-2-10 0,2-1-8 16,0 1-5-16,5 1 5 0,1 0 13 15,2-1 10-15,5 0-6 0,4-1-9 16,2 0-6-16,5 0-11 0,1 0-3 15,-1 0-3-15,2 0-6 0,-2 1 1 16,2-1-2-16,-3 2-2 0,-1-2-2 16,-2 1-1-16,0-1-3 0,-3 1-29 15,-4-1-26-15,-2 0-31 0,-3 1-43 16,-5 0-38-16,-6 6-34 0,-6-2-68 16</inkml:trace>
  <inkml:trace contextRef="#ctx0" brushRef="#br0" timeOffset="-4188.65">14232 16956 522 0,'0'0'127'0,"0"0"-24"0,0 0 36 0,0 0-24 0,0 0-33 0,44 0 0 16,-25 0-24-16,2 0-13 0,1 0-13 15,0 0-2-15,0 0 0 0,0 0 0 16,-1 0-5-16,1 0-4 0,-2 2-1 16,0 1-11-16,0 0-3 15,-1 0-6-15,-2 0 1 0,0-1-1 16,-2 0-3-16,2 0-20 0,-4-1-26 16,-2 0-30-16,0 0-26 0,-3-1-31 15,-3 0-53-15,-2 0-80 0,0 0-91 16</inkml:trace>
  <inkml:trace contextRef="#ctx0" brushRef="#br0" timeOffset="11450.15">14725 18432 139 0,'0'1'42'0,"0"-1"1"0,0 0 20 0,2 0 0 15,-2-2-12-15,1 0-9 0,1 0-4 0,1-1-1 16,-3-1-8-16,2 3-3 16,2-3-3-16,-4 1 8 0,3 1-2 15,-1-2-8-15,1-1-2 0,-1 1 7 16,1-3 0-16,2 0-9 0,1-1 6 15,0-1-1-15,2-1 1 0,0-1-2 16,0-1-3-16,1 1-1 0,1-1 1 16,-2 2-1-16,0-1-1 0,3 1 0 15,0 0-1-15,-3 0 1 0,1 2 0 16,-1-1-3-16,0 2-4 0,1 1-2 16,-4 0 2-16,3 0-5 0,-3 4-1 15,0-3 3-15,2 4-3 0,-2 1 1 16,0 0-1-16,1 0-2 0,-1 1 0 15,1 5 0-15,2 0 1 0,-3 1-1 16,0 1 1-16,-1 3-2 0,0-1 1 16,1 2 0-16,2 0-1 15,-2 1 2-15,-2 0 0 0,2 2-2 16,0 0 0-16,0 1 0 0,-2-2 0 16,1 2 0-16,-2-2 0 0,1 1-2 15,-2-2 2-15,3 1 0 0,-1-3 0 16,-2-1-1-16,1-1 1 0,0 1 0 15,1-3 0-15,-1 0 0 0,-1-2 0 16,1 0 0-16,0-3 0 0,0 0 0 16,-2-1 0-16,2-1 0 0,1 0 1 15,0-5 1-15,-1-1-1 0,1-2 1 16,0-1-2-16,2-3 0 0,-3 2 0 16,5-2 0-16,-5-1 1 0,4 1 0 15,-1-1 4-15,-2-1 0 16,2-1-1-16,0-2 1 0,1 1-1 15,0-2 2-15,-1 1 2 0,0-1-3 0,0 0 3 16,1 0 3-16,3-2-3 16,-3 1 0-16,3-2-5 0,-3-1-2 15,3 0 0-15,-1-2 0 0,0 0 0 16,1 1-1-16,-1-2 0 0,0 1 1 16,2 1-1-16,-1-2 0 0,-1 2 0 15,0 0 0-15,0-1 1 0,0 2-1 16,0 0 0-16,-2-1 0 0,1 0 0 15,0 0 0-15,-2 1 1 0,1-3-1 16,-1 3 0-16,0-2 0 0,0 0 0 16,1 0 0-16,0 2 1 0,-1-3 0 15,0 2-1-15,0-3 1 0,2-1 2 16,1-1-2-16,-1 3 0 0,1-3-1 16,1 3 0-16,-1-2 2 0,0 4-2 15,0-3 0-15,1 2-2 0,-1-1 2 16,0 1 0-16,0-1 0 0,-2 1-1 15,2 0 1-15,-3-1 3 0,0 0-3 16,1-2 0-16,3 0 1 0,-4 0-1 16,3-2 0-16,-1 1-1 0,0-2 1 15,1 0 0-15,0-1 1 0,-1 0-1 16,2 1 0-16,-1 0 0 0,0 0 0 16,0 2 1-16,-1 0-1 0,0-1 0 15,1 2 1-15,-2 0-1 0,3 0 0 16,-2 2-1-16,-1-2 1 15,2 2 0-15,1-2 0 0,1-1 0 16,-2 3 0-16,0-3-1 0,1 1 0 16,1-1-1-16,-2 0 0 0,1 3 0 15,-1-1 1-15,0 0 1 0,-2 1 0 16,2 0 0-16,0 0 0 0,0 0 0 16,0 1 0-16,-2 1 0 0,-1 1 0 15,1 1 1-15,-1 1-1 0,0-1 1 16,0 3-1-16,2-2 1 0,-2 1 0 15,-2 2-2-15,2-1 0 0,0 0-1 16,0 1 3-16,2 0-1 0,-4 0 0 16,2 2 0-16,-3-2 0 15,1 2 0-15,0-1 0 0,2 2 0 16,-3 2 0-16,1-1 0 0,3 0 1 16,-3 1-1-16,0 0 0 0,2-1 0 15,-2 2 1-15,-1 0-1 0,1 0 0 16,0 0 0-16,-1 1 0 0,2-1 0 15,-2 0-1-15,-1 0 1 0,1 2 0 16,1 0 1-16,-1-2-1 0,1 2 0 16,0 0 0-16,-3-1 0 0,2 2 0 15,1 0 1-15,-1 0 0 0,-2 1 2 16,1 1 1-16,1 0 1 0,-1 0 2 16,2 1-2-16,-3 2-2 15,2-1 4-15,-2 2-2 0,0 0 0 16,1-1 0-16,1 2-4 0,-2 0-1 15,3 0 0-15,-3 1 0 0,5 0 0 16,-2 0 0-16,2 0-1 0,2 0 2 16,0 0-1-16,-1 1 0 0,2 1 0 15,2 1 0-15,-1-1 0 0,1 0 1 16,4 1-1-16,-3-1 0 0,2 1 0 16,1 1 0-16,-1 1 0 0,2-1 0 15,1 0 0-15,1 0 0 0,1 0 0 16,3 0 1-16,0-1 1 0,2 2 0 15,-1-1-2-15,5 1 1 0,1-1 0 16,1-1 0-16,2 0 1 0,4-1-1 16,6 1 0-16,8 1 1 0,-3-2-1 15,1 2 1-15,-7-1-1 0,-4 2-1 16,2-1 1-16,-2 0-1 0,4 0 0 16,-2-2 3-16,4 0-3 0,-2 0 0 15,0 2 1-15,0-2-1 0,3 3 0 16,0 0 0-16,1-2 1 0,-1 2-1 15,1-2 0-15,0 0 1 0,0 0 1 16,-1 2-2-16,3-2 1 0,0 3-1 16,-2-1 1-16,5-1-1 15,1 0 2-15,-2-1-2 0,2 0 2 16,-2 0 1-16,-1 1 0 0,-1 0 4 16,2 0 2-16,-1 0 1 0,0 0-3 15,-1-1-5-15,0 0 5 0,4 3-4 16,-3-1 0-16,1 1 1 0,1 0-1 15,-1-2 0-15,1-1 0 0,1 0-1 16,-2 1 0-16,-1-1 2 0,2 2 0 16,-3 1 1-16,4 1-1 0,0-1 2 15,-1-2 0-15,1 2-2 0,-2-1 0 16,2 2-3-16,-3-2 1 16,2 1-2-16,-2 0 1 0,0-2-1 15,-3 1 0-15,3 0-1 0,-2-1 1 16,0 1 2-16,0 1-2 0,0-2 0 15,-2 2 0-15,2-3 1 0,-5 1-1 16,1 0 0-16,-1-2 0 0,-4 2 0 16,-1-2 0-16,-6 1 1 0,-5-1-1 15,-7 0 0-15,-2 1 0 0,5 0 0 16,1 0 0-16,2 2 0 0,-4-2 0 16,0 1 0-16,-4-1 0 0,-2 1-7 15,-2-1-29-15,-4 2-43 16,-1-1-41-16,-6 3-83 0,-5-3-113 15,-1-1-212-15</inkml:trace>
  <inkml:trace contextRef="#ctx0" brushRef="#br0" timeOffset="14120.64">16054 16537 20 0,'0'0'62'0,"0"0"-20"0,-2 0 18 15,1 0 20-15,1 0-13 0,-2-1-14 16,2-1 3-16,0 1-5 0,-2-1-9 15,2 1-8-15,-1-2 1 16,1 0 0-16,0 2 0 0,0-2-3 16,0-1-2-16,1 3-3 0,1-4-7 15,0 1 2-15,1 0 0 0,2 1-4 16,2-1-2-16,-2 3 0 0,0-2 1 16,1 2 3-16,1 0 1 0,0 1 2 15,0 0 1-15,-1 0-2 0,2 0-2 16,1 0 2-16,-1 0-1 0,0 1-4 15,2 2-3-15,-1-1-6 0,-1 2 0 16,0 0 0-16,-3 2 0 0,2 0-5 16,0-1 1-16,-2 2-2 0,-2 2 1 15,2-1-1-15,-2 2 0 0,1 1-1 16,-2 0 0-16,-2 0 0 0,0 2 1 16,0-1-2-16,0 0 1 0,0 2 1 15,-2-2-1-15,-5 1 0 0,4 1-1 16,-2-1 2-16,-2-2 2 0,1 0-2 15,-2 1 1-15,0-2-3 0,0 2 1 16,0-3 0-16,-2 1 0 0,0-1-1 16,0-2 2-16,1 0-2 0,-2-1 0 15,1-3 0-15,-2 2 0 0,2-3 0 16,-1 2 1-16,-1-3-1 16,2-1 0-16,0 0 1 0,0-3 1 15,2-1 0-15,-2-3 0 0,1 0-2 16,1-2 0-16,3-2 2 0,-3 1-2 15,2-1 0-15,0 1 0 0,4-1 0 16,-1-2 0-16,3 3 0 0,0-2 1 16,0-2 2-16,0 2-1 0,5-1 6 15,-2-1-4-15,4 0-2 0,-2 0 2 16,0-1-4-16,1-1 0 0,1 2 0 16,-1 0 0-16,0-1 0 0,-1 1 0 15,3 1 0-15,-3-1 0 16,2 3 0-16,0 0 1 0,1 1 0 15,0-1 3-15,4 1 3 0,-2 0-2 16,3 2 2-16,2-1 1 0,4 1 2 16,-1 1 5-16,2 0 2 0,1 1-1 15,4 1 4-15,-1 0 2 0,1 3 1 16,0-1-4-16,-1 1 0 0,0 1-5 16,-2 1-2-16,-2 0-1 0,-4 0-6 15,0 0-3-15,-2 0 1 0,-4 0-3 16,1 1 0-16,-3 1 0 0,-2 1-13 15,-1-2-18-15,1 3-24 0,-1 0-26 16,-2 2-27-16,-2 0-36 16,-1 5-51-16,0-2-47 0,0 0-143 0</inkml:trace>
  <inkml:trace contextRef="#ctx0" brushRef="#br0" timeOffset="14605.33">16419 16833 248 0,'1'0'85'0,"1"-2"-23"0,1 1 61 0,-1-2-25 0,0 0-18 16,0 2-1-16,1-2-8 0,-1 2-2 15,1 0-21-15,-3 0-10 16,0 1-4-16,0 0-2 0,0 3-9 16,0 3 2-16,0 3-1 0,0 4 4 15,0 4-10-15,0 4-5 0,-1 3 0 16,-1 3-5-16,2 0 0 0,0 1-7 16,0 0 1-16,-2 0 0 0,1 0-1 15,1-3-2-15,-2-1-4 0,0-2-27 16,0-1-27-16,0-4-44 0,2-3-60 15,0-3-47-15,0-4-48 0</inkml:trace>
  <inkml:trace contextRef="#ctx0" brushRef="#br0" timeOffset="15639.13">16619 16123 125 0,'0'0'72'0,"0"0"-2"0,0 0 10 0,0-4-27 0,0 4-18 16,0-1 9-16,0 1-8 0,0-1-5 15,0 1 0-15,0 0 5 0,0-1-11 16,-1 0 7-16,1 0 2 0,0 0 3 15,0-1-1-15,0 1-8 0,1-2-2 16,-1 0 3-16,2 1 1 0,1-1 2 16,0-1 2-16,2-1 3 0,-2 1 7 15,2-2-15-15,0 1-4 0,1 1-1 16,0 1-1-16,-1-2-1 0,0 3 0 16,-2-2-7-16,2 1-3 0,1 1-3 15,0 0-2-15,-1 0-2 0,3 1 1 16,0-1-3-16,-2 1-2 0,-1 0 0 15,1 1 0-15,-1 0-1 16,0 0-1 0,-1 1 1-16,-4 2 0 0,2 1-1 0,-2 2 1 0,0 1 0 15,0 1 5-15,0 0-2 0,0 1 3 16,0-1-5-16,0 1 1 0,0 1-2 16,0 0 1-16,0 0-1 0,0 1 0 15,0-1 1-15,0 2-1 0,0-1 1 16,-2 0-1-16,2 0 1 0,-6 1-1 15,3-1 1-15,-2 0 0 0,1-1 0 16,-1 1 1-16,-2 0 2 0,0-1 4 16,0 0 0-16,-1-1 0 0,2 0 3 15,-3-2-2-15,2 0-3 16,-1-1-1-16,2-1-2 0,-5 0 2 16,5 0-3-16,-2-1 4 0,1 1 2 15,1-3-4-15,3 0-2 0,0-1 3 16,1-1 0-16,2 0 1 0,0 0-4 15,4 0 1-15,3 0 5 0,4 0 3 16,4 0 1-16,5 0 0 0,2 0 3 16,2 0 1-16,0 0-8 0,1 3-2 15,0 0-2-15,0-2 0 0,1 2-2 16,-4-2 0-16,0 1 0 0,-2-2-1 16,-2 1 1-16,-1 0-1 0,-4 1-1 15,1-2 0-15,-4 0 1 16,-2 0 0-16,-2 0 1 0,0 0-2 15,-1 0-1-15,1-2-1 0,-1 1-9 16,-2 1-17-16,1-1-17 0,0-1-21 16,-1 1-26-16,0-1-34 0,-1 0-73 15,-1 0-78-15,-1 1-120 0</inkml:trace>
  <inkml:trace contextRef="#ctx0" brushRef="#br0" timeOffset="16500.64">15855 17447 149 0,'-2'1'39'0,"-1"-1"10"0,1 3 18 0,-4-3-22 16,3 0 2-16,0 1 7 0,1-1-9 15,-1 0-1-15,0 0-9 16,3 0-3-16,-2 0-4 0,2 0-5 15,2 0 1-15,1 0 10 0,5 0 12 16,6 0 6-16,2 0-1 0,9 0-12 16,8 0 1-16,15-1 9 0,10 2 5 15,7-1 1-15,3 0 0 0,-5 4-4 16,-3 1-3-16,0 1-7 0,0 0-4 16,0-3-15-16,-5 2-12 0,-4 0-2 15,-2-1-1-15,-6 1-3 0,-1-2-1 16,-4 1-3-16,-9-2 4 0,-8 3-4 15,-6-3-12-15,-2 1-34 0,3-1-17 16,-2 1-12-16,0 1-26 0,-3-1-48 16,-6 1-44-16,-3-2-33 0,-2 1-111 15</inkml:trace>
  <inkml:trace contextRef="#ctx0" brushRef="#br0" timeOffset="17495.37">15826 18013 237 0,'0'0'19'0,"0"0"12"0,0 0 79 0,-6-9-27 0,6 4-24 16,0 1 9-16,3 0 4 0,0-1-4 16,5-1-7-16,-1 2 4 15,5-2-2-15,-1-1-4 16,3 2-7-16,-1 1-11 0,1 0-9 0,2 1-4 16,-1 0-6-16,0 2-7 0,-4 1-5 15,3 0 1 1,-3 0-1-16,2 1 1 0,-5 4-5 15,1 0-5-15,-2 3 2 0,2 1-3 0,-6 1 1 16,2 3 0-16,-2 4 0 0,-3 0-1 16,0 2 1-16,0 2-1 0,0 1 1 15,-1 0 0-15,-1-1-1 0,-1 2 0 16,1-3-4-16,-1 1 2 0,1-3-1 16,0-2 2-16,0-2 0 0,-1 0 1 15,1-3 1-15,2-2-1 0,0-2 0 16,0-2-1-16,0-4-1 0,2-1 2 15,1-1 5-15,3-7 4 0,-1-2 0 16,4-4-2-16,1-1 2 0,2-4-4 16,0 2 7-16,5-2-2 0,-3 2 1 15,2-1 0-15,0-1-3 0,1 3-1 16,-1 0 7-16,1 1-3 16,-2 2 1-16,2 1-4 0,-1 2 6 15,0-1-5-15,-2 3-3 0,-2 1-1 16,1 1 0-16,1 0-3 15,-6 4 1-15,0 0-2 0,-3 2 0 0,-2 0-1 16,-1 3 2-16,0 4-1 0,0 1 2 16,-2 5-3-16,0 0 5 0,0 2-2 15,0 3 0-15,0-1-2 0,0 2-1 16,0 1 3-16,0 1-2 0,0 0 0 16,0 0 1-16,-4 1-1 15,4-2 0-15,-2 1 2 0,-1 0 0 16,0-2-2-16,1 2-1 0,-3-3 0 15,2 0 0-15,0-2-14 0,0-1-16 16,1-1-11-16,-1-2-13 0,3-2-17 16,0-2-14-16,0-2-44 0,5-1-57 15,4-5-58-15,1-5-56 0</inkml:trace>
  <inkml:trace contextRef="#ctx0" brushRef="#br0" timeOffset="17856.04">16544 18264 353 0,'0'0'130'0,"5"-6"-51"0,-2 3 77 0,1 0-37 0,-1 1-37 16,-1 1 1-16,1 0-11 0,-3 0-19 16,0 1-7-16,0 0-10 0,0 2-10 15,0 2-2-15,0 3 1 0,0 3 3 16,-2 1-8-16,1 2-10 0,-1 3 0 16,1 1-6-16,-1-1 1 0,0 0-4 15,-2 1 0-15,3-2-1 16,-3 0-6-16,3-1-25 0,-1 0-22 15,-1 0-24-15,1-2-39 0,2-1-55 16,0 3-69-16,0-4-70 0</inkml:trace>
  <inkml:trace contextRef="#ctx0" brushRef="#br0" timeOffset="19295.22">17733 17034 169 0,'0'0'73'0,"0"0"-13"0,0 0 21 0,0 0-6 0,0-13-20 15,0 11-1-15,0-3 2 0,0 2-2 16,2-2-8-16,0 3-1 0,-1-2-3 16,2 3 1-16,-3 0-3 0,2 0 5 15,0-1-5-15,-1 2-2 0,-1 0-3 16,0 0-8-16,0 0-9 0,0 0-5 16,2 4-1-16,-2 5 1 0,0 3-3 15,0 5-4-15,0 4-5 0,-2 3 0 16,2 3 0-16,-1 1 1 0,-1 1-1 15,0 1 0-15,-2-2 0 16,0 0 3-16,-1-1-1 0,2 0-2 16,-1-4-1-16,1-2-9 0,0-1-22 0,1-3-16 15,0-4-12-15,-1-1-23 16,3-1-14-16,-1-3-32 0,1-4-14 16,0 0-52-16,0-3-85 0</inkml:trace>
  <inkml:trace contextRef="#ctx0" brushRef="#br0" timeOffset="19791.77">17591 17194 114 0,'0'0'149'0,"0"0"-85"0,0 0 29 0,0 0 15 0,-8-6-25 0,8 5-20 16,0 0-7-16,5 0-7 0,3 0 16 16,4 1 8-16,1 0 0 0,6 0-1 15,6 0-12-15,-1 1-15 0,3 1-18 16,3 0-5-16,0 2-7 0,8-1-4 15,-6 0 1-15,1 0-8 0,-2-1 3 16,-4 0-5-16,2 0-1 16,-1-1 0-16,-3 0-1 0,-3 0 0 15,-2 0-3-15,-2-1-13 0,-5 1-21 16,1-1-23-16,-2 0-35 0,3-1-70 16,-4-2-78-16,-3 0-132 0</inkml:trace>
  <inkml:trace contextRef="#ctx0" brushRef="#br0" timeOffset="25593.92">18521 17047 35 0,'0'0'68'0,"0"0"-35"0,0 0-3 16,0 0-8-16,-5-6 4 15,2 6-2-15,-1-1-6 0,1-1 1 16,1 1 11-16,2-2 4 0,-3 2 4 16,3 0-4-16,-1-1 1 0,0 1-6 15,0-1 3-15,1 2 0 0,-2-1-2 16,2-1 1-16,0 0-7 0,0 0-5 16,0 0 2-16,0-2 10 0,0 2 1 15,0-4 2-15,4 2-7 0,-3 0 3 16,2-1 3-16,2 0-9 0,0 1 0 15,0-1-2 1,2 2-1-16,0 0-4 0,1 1-1 0,1 0-2 16,1 1-5-16,-1-1 1 0,2 1-2 15,3 1-3-15,-4 0-1 0,5 0-3 16,-5 1 1-16,3 3 0 0,-1 2 1 16,-2 1 2-16,0 0-4 0,0 2 1 15,-5 1 0-15,2 1-1 0,-3 3 0 16,-2 1-1-16,-2 3 0 0,0-2 1 15,0 0 0-15,-1 2-1 0,-3-2 0 16,-1 0-1-16,-1 1-1 0,-1-2-2 16,-1-1 2-16,1 1 1 0,-2-1-3 15,-1 0 3-15,1-1 1 0,-1 0-1 16,-1-1 0-16,0-3 0 0,1 0-2 16,-2-1 2-16,2-1-3 0,-2-2-2 15,-1-2-4-15,2-1 1 0,1-2 8 16,-3-2 0-16,1-3 2 0,-2-2 0 15,3-5-1-15,1 0 1 0,1-2 0 16,1-2 4-16,3-1 2 0,1-2 4 16,3-2 5-16,1-1 1 0,0-2-1 15,5 1 1-15,2-1 5 0,3-1 0 16,2 1 3-16,1-1-1 0,2 3-7 16,0-3 0-16,0 3-4 0,1-2-5 15,1 1-1-15,-4 0 1 0,4 1-4 16,0 4-1-16,0 1 2 0,0 2-1 15,4 1-2-15,1 1 0 16,1 1-1-16,3 3 0 0,-1 0 0 16,4 1 1-16,-1 1-2 0,-1 1 2 15,-1 1-2-15,-2 3 1 0,-2-2-1 16,-1 4 0-16,-5-1-1 0,0 1-1 16,-4 0 2-16,-2 1-3 0,-1 1-14 15,-2 2-13-15,-1-1-17 0,2 1-19 16,-1 2-18-16,-2-2-31 0,-3 1-41 15,4 1-12-15,-4-1-52 0,-2-3-111 16</inkml:trace>
  <inkml:trace contextRef="#ctx0" brushRef="#br0" timeOffset="26628.53">18851 17305 25 0,'0'-2'32'0,"0"0"12"0,0 0 8 15,1 0 1-15,2 0 2 0,-3 1-3 16,3 0-5-16,-2 1 1 0,-1 0-11 16,1 0-3-16,-1 0 1 0,0-1 3 15,2 1 3-15,-2 0-4 0,0 0-7 16,2-1-9-16,-1 1-2 0,0-2 0 15,1 0 2-15,1 1-4 0,0-1 4 16,0-2 4-16,2 1 6 16,1-1-6-16,1 1-2 0,-3-2-3 15,3 3-1-15,-1-2 5 0,0 1 4 16,2 0-4-16,-2 1-1 0,1 2-4 16,-1-2-3-16,2 1-2 0,0-1 1 15,-2 1-6-15,2 0-4 0,-1 1-2 16,0 0-1-16,1 0 0 0,-3 0-1 15,2 2 6-15,-2 1-3 0,-1 0-4 16,-3 3 2-16,1 1-2 0,-2 2 4 16,-2 3 1-16,-2 0 1 0,-1 0-1 15,-3 3-1-15,0 0-3 16,-1-1 1-16,0-1 0 0,-3 2-2 16,0-2 1-16,-3 1-1 0,2 0 1 15,0-2-1-15,0 0 0 0,1 0 0 16,0-3 0-16,4 0 2 0,2-2-2 15,1-2 3-15,2-1 2 0,2-3 3 16,1-1 2-16,1 0 10 0,5-4 6 16,2 0-11-16,3-2-8 0,2 0-1 15,3-1 1-15,1 1-2 0,2 3 3 16,1 0-2-16,0 2-4 0,0-1-1 16,1 2-1-16,0-1 2 0,0 1-2 15,-2-2 0-15,2 2 0 0,-1-1-11 16,-2 1-15-16,-2 0-3 0,-1 0-4 15,-3-1-12-15,-3 1-10 0,0 0-23 16,-2-1-37-16,-3 0-28 0,-3-4-12 16,0 0-56-16,-1 1-102 0</inkml:trace>
  <inkml:trace contextRef="#ctx0" brushRef="#br0" timeOffset="27714.81">19234 16373 76 0,'0'-1'24'0,"2"1"2"0,0 0 28 16,0 0-3-16,0 0-3 0,0-2 0 16,0 2 1-16,-2 0 4 15,0 0-2-15,0 0 3 16,0 0-8-16,0 0-10 0,0 0-6 0,0 0-4 16,0 0-1-16,0 0 1 0,0 0 6 15,0 0 10-15,0-1 4 0,1-3-11 16,2 0-12-16,0-2-4 0,1 0-7 15,2 1 2-15,1 1-4 0,-1-2 2 16,1 3 0-16,-2 1 2 0,4 0 0 16,-1 1 4-16,-3-2-4 0,2 1 0 15,-1 1 2-15,1 1 2 16,-2-1-2-16,-1 1-4 0,-3 0-3 16,3 0-4-16,-3 1-2 0,3 2-1 15,-2 1-2-15,0 3-1 0,0 3 1 16,1 1 0-16,-3 2 1 0,0 0-1 15,0 3 0-15,0-1 0 0,-5 3 1 16,3-2-1-16,-2 0 0 0,-3 0 0 16,1-2 1-16,-5-1-1 0,3 1 0 15,-1-3 1-15,0-3-1 0,0 2 0 16,1-3 0-16,3-1 0 0,0-2 0 16,1 0 1-16,1-2-1 0,3-1 0 15,0-1 4-15,0 0 11 0,8 0 15 16,-2 0 0-16,5 0-6 0,3 0-6 15,2 0-8-15,3 0-5 0,2 0 0 16,-1 0 1-16,1 0 1 0,1 1 1 16,-2 2-3-16,-1 0-1 0,3-2 1 15,-3 0-4-15,0 1 0 0,-2-2 0 16,0 0-1-16,-4 0 1 0,0 0-1 16,-3 0-2-16,-2 0-9 0,-1-1-10 15,-2-1-20-15,-2 1-18 0,-1-2-31 16,-2 0-43-16,0 2-45 0,0-2-37 15,-1 2-100-15</inkml:trace>
  <inkml:trace contextRef="#ctx0" brushRef="#br0" timeOffset="28504.34">18381 17689 182 0,'-1'-1'55'0,"1"-3"-34"0,0 0 8 0,-1 1 9 15,1-1 1-15,0 2 11 0,0-1 10 16,0 0-5-16,0 2-7 0,0 0-3 15,0 0-8-15,2 0 1 0,3-2-4 16,5 2-1-16,3 1 4 0,4-1 8 16,5 0 7-16,12 0 0 0,10 1 10 15,15-2 0-15,10 2 0 0,1 0-16 16,-2 2-15-16,-6-2-3 16,0 3-9-16,-4-1-10 0,-1 2-7 15,-2 0 0-15,-4-1-1 0,-3-1 0 16,-2 2-1-16,-5 1-1 0,-3 0-6 15,-8-1-7-15,-6 0-9 0,-7-1-11 16,-3-2-15-16,1 0-23 0,0 1-29 16,-1 1-39-16,-6-2-49 0,-3 0-33 15,-5-1-128-15</inkml:trace>
  <inkml:trace contextRef="#ctx0" brushRef="#br0" timeOffset="29444.59">18454 18022 180 0,'0'0'55'0,"0"0"-16"0,0 0 40 0,2 1-6 0,-2-1-20 0,1 0-5 15,-1 0-6-15,0 0 4 0,3 0 1 16,-2-2 1-16,0 1-1 0,3-2-1 15,0 0-6-15,0 1-1 0,4-3 0 16,0 3 0-16,2-3-6 0,2 2-6 16,-2-1-3-16,2 2-6 0,1-1-4 15,0 2-6-15,-1 1-7 0,-2 0 1 16,2 1-2-16,-3 4 1 0,-1 1-2 16,0 1 0-16,-3 3 1 0,-1 3 0 15,-1 0 0-15,-1 5 4 0,-1-1 0 16,-1 3-3-16,0 0 1 15,0 2-1-15,-3-1 0 0,0 2-1 16,-1-1 0-16,1 1-1 0,0-3 0 16,-3 1 0-16,4-3-5 0,-2 2 1 15,1-3-2-15,1-1-1 0,0-2 2 16,1-2 0-16,1-2 2 0,0-2 2 16,-2-2 1-16,2-4-3 0,0 1 2 15,3-3 2-15,1-3 2 0,0-4 6 16,1-2 5-16,4-4-1 0,2-2 4 15,-1 0 4-15,4-3 3 0,-1 1-2 16,2-1-5-16,0 1-1 0,1-1-2 16,-1 2-4-16,1-2 2 0,0 2-1 15,0 0-2-15,-2-1 3 16,2 2-3-16,-3 1 3 0,2 5-1 16,-4 1-4-16,-1 2 1 0,-1 2 2 15,-2 3 1-15,-3 1-5 0,1 0-3 16,-1 5-1-16,-2 1 1 0,-1 2 0 15,-1 3 0-15,1 2-1 0,-1 4 0 16,2-1 0-16,-2 0-1 0,0 3-1 16,0 0-2-16,1-1 2 0,-1 2-1 15,2-1 1-15,-2 1-1 0,0-1-10 16,0 0-5-16,-3-1-8 0,0-2-9 16,0-1-5-16,-1-1-16 0,-1-1-24 15,2-2-36-15,1-2-58 0,-1-2-37 16,2-3-81-16</inkml:trace>
  <inkml:trace contextRef="#ctx0" brushRef="#br0" timeOffset="30069.77">19036 18412 228 0,'0'0'42'0,"3"0"-7"0,0-2 69 0,-1 0-26 0,-1 0-11 0,-1 0 2 16,0-3-11-16,2 3-2 0,-2-3 2 15,2 3 2-15,-2-3-2 0,0 1-10 16,3-1-4-16,-1 0-5 0,1 0-12 16,2 1-2-16,0-1-4 0,3 0-3 15,1 1-5-15,-1-1-4 16,4 2-1-16,-2 1-2 0,1 0 1 16,-2 2-1-16,1 0-1 0,-2 4 2 15,-1-1-1-15,-1 4-2 0,2 0-1 16,-3 2 3-16,-1 4 1 0,-1 0-2 15,-1 1-3-15,-2 3 1 0,0 0-1 16,0 0-1-16,-5 2 0 0,1-1 2 16,-6-1-3-16,2 3 2 0,-3-1-1 15,-4-1 2-15,-1-1-2 0,-5-1 3 16,2-1-3-16,2-1-1 0,0 0 3 16,4-3-1-16,1-1-1 15,5-4-1-15,2-3 1 0,4-1 6 16,1-2 9-16,1 0 12 0,7-2 7 15,4 0-8-15,1 0 4 0,7-1-9 16,2 3 2-16,0-2-6 0,4 2-6 16,0 0-4-16,0-1-2 0,1 1-1 15,-2 0 0-15,1 1-1 0,-1-1-2 16,0 2-2-16,-3 0 0 0,-1-1-3 16,0-1-14-16,-3 1-12 0,1 0-22 15,-1-1-29-15,-2 0-34 0,2-5-62 16,-6 0-116-16,-1-1-122 0</inkml:trace>
  <inkml:trace contextRef="#ctx0" brushRef="#br0" timeOffset="32573.46">16117 15940 36 0,'0'0'55'0,"0"-2"-26"0,2 1 2 0,-1-1 0 0,4 1 0 15,-2-1 3-15,0 0 8 0,2 0 1 16,-2 0 2-16,2 1 1 0,0 0-11 16,-2-1-6-16,1 0 3 0,-2 1-4 15,-2 0-6-15,3 1 1 0,-3 0-5 16,0-1-5-16,0 1-4 0,0 0 3 16,0 0 0-16,0 0 2 0,0 0-2 15,0 0 0-15,0 1-6 0,0 0 0 16,0 0 4-16,0 2 10 15,0-1 1-15,0 0 2 0,0 2 1 16,-2-1-2-16,1 0-6 0,-1 1 1 16,-2 0-10-16,-1 0-4 0,2 1 1 15,0 1-3-15,1 0 0 0,-3-2 1 16,2 3-2-16,0-2 0 0,1 1 1 16,-1 0-1-16,-1 0 1 0,2 0 0 15,-3 0 5-15,2 1-5 0,-2 0 2 16,2 0-3-16,0-2 2 0,-2 1-1 15,1 1 4-15,2-1-3 0,-1 0 4 16,-2 1 0-16,2 0-1 0,1 1-3 16,-3 0 0-16,2 0 1 0,-3 1 0 15,3-2-1-15,-2 0-2 0,2 0 1 16,0 0 0-16,1-1-1 0,-1 0 0 16,3 1 1-16,-3-1 0 0,1 1 2 15,-1-1-3-15,1-1 3 0,-2 2-1 16,3-1 2-16,-3 1-1 0,1 0-2 15,0-2 1-15,-2 1-2 0,2 1 0 16,-2 0 0-16,2 0 0 0,-3 1 1 16,3 0 0-16,-2 0 2 0,0 1 3 15,2 1 2-15,-2 0 3 0,-1-1-1 16,3 1 0-16,1-2-2 16,-1-1 0-16,3 3-1 0,-3-2-3 15,1 2 1-15,2-2-3 0,-3 2-2 16,0 0 2-16,1 0-1 0,-3-1 1 15,1 0-1-15,-2 2-1 0,1-2 1 16,0 0 0-16,0 0 0 0,0 1 3 16,-1-1 1-16,2 1 2 0,0 0-1 15,1 1-1-15,0 0 0 0,3 1 4 16,-3-1-3-16,1 0 1 0,2 1-1 16,-3 0-3-16,3-1 4 0,-3 2-3 15,1-1-1-15,2-1 1 0,-4 1-3 16,1-1 0-16,1 0 1 0,-1 1-1 15,1-2 0-15,-1 2 0 16,0 0 0-16,0-1 1 0,1 2-1 16,-1 0 0-16,-1 1 4 0,0-1 0 15,3 1 1-15,-1 1 1 0,-3 1-1 16,4 0 1-16,-4 1-2 0,3-1 0 16,-1 3 0-16,-2-3-1 0,2 3-2 15,-3 0 3-15,3-1-1 0,-2 1-1 16,2-1-1-16,1 0-1 0,-1 2-1 15,0-2 2-15,1 0-2 0,-4 1 0 16,3-1 2-16,0 2-1 0,1-1 1 16,-1 2 0-16,-2-1 1 0,2 1-2 15,0-1 4-15,-2 2-2 16,1-1-1-16,-1 0 1 0,2 1 0 16,-2 0-1-16,3 1 0 0,-4-1 3 15,2 0 2-15,-1-1 1 0,3 0-1 16,0 1-1-16,1-1-1 0,-1 1-4 15,2 0 1-15,0 0 3 0,0 1-2 16,-1-3 3-16,-1 0-1 0,2 1-1 16,0-1 3-16,-3 1-4 0,1 0 0 15,2 0-1-15,-3-1 0 0,1 1-1 16,1-2 1-16,-1-1 1 0,0 2 0 16,1-1 0-16,-1 1 1 0,1-2 0 15,-2 2 2-15,3 1-1 0,-2-1 2 16,1 2-3-16,-1-1-2 0,2 1 1 15,0-1-1-15,-1 0 1 0,1-1-1 16,-2 1 1-16,2 0-1 0,0-2 0 16,0 1 1-16,0-1-3 0,0 0 3 15,0-1-1-15,0-1-1 0,0 0 0 16,0-1 2-16,0-1 0 0,0-1-3 16,0 0 1-16,0-1 0 0,0 2 0 15,-3-1 0-15,3-1-1 0,-2 1 0 16,2 0-2-16,-2-2 2 15,2-1 0-15,0 2 0 0,0-2 0 0,0 0-1 16,0-1 1-16,2 0-1 0,0 1 1 16,1-2 0-16,0 0 0 0,0 2 0 15,2-3-1-15,-2 1 1 0,0-1 1 16,0 0 0-16,1 1 0 0,-3-1 0 16,2-2 0-16,1 1 2 15,-1-2-2-15,0 0 5 0,3 1-2 16,-3-1 4-16,2-1-3 0,-2 1-1 15,-1-2 6-15,1 1-3 0,0 1 1 16,-1-2-1-16,1 0 0 0,-1 0-2 16,-1-1-1-16,2 0-1 0,-3 0-3 15,0-1 1-15,0 1 0 0,0-1-1 16,-3 1-1-16,2-1-14 0,1 1-12 16,-2-2-13-16,-1 0-25 0,1 0-29 15,1-2-64-15,-1-9-104 0,-1 2-77 16</inkml:trace>
  <inkml:trace contextRef="#ctx0" brushRef="#br0" timeOffset="35156.21">19628 16169 36 0,'0'0'56'0,"0"0"-19"0,0 0-5 0,0 0-9 16,0 0 1-16,0 0 0 0,0 1 4 16,0-1-1-16,0 0 1 0,0 0 2 15,0 0-7-15,0 0-8 0,0 0 0 16,0 0 7-16,0 0 5 0,0 0 0 16,0 0-2-16,0 0-8 0,0 0-4 15,-1 1 3-15,0 1 6 0,0-2 1 16,-1 0-2-16,2 1-4 0,-1 1 5 15,1-1 1-15,-1 1-2 0,1 0 4 16,-1 1-2-16,1 1-5 0,0 2 1 16,0-3-7-16,0 1-5 0,1-1 0 15,0 1-1-15,2-1 0 0,-1 1-2 16,1 0 1-16,1 0 0 0,-1 2 2 16,0 1-2-16,0-3-2 0,-1 1-1 15,-2 1 0-15,2 1 0 0,-1 0 1 16,0 0 4-16,-1 2 3 15,1-1-3-15,0 0 1 0,1 0-2 16,0 0-1-16,0 0-1 0,1-1-3 16,2-1 3-16,-1 1 0 0,0 1 1 15,0-1-1-15,0 2 0 0,0-2-1 16,-1 0 3-16,0 0-2 0,2 1-3 16,-4 1 0-16,3-1 1 0,-2 1-2 15,0 0 0-15,1 0 2 0,0 0 3 16,-1 1-1-16,1-1 2 0,-1 0-3 15,1 0 4-15,1 1-4 0,0-2-2 16,1 0 4-16,-2 1-5 0,2 1 3 16,-1-2-2-16,1 2 2 15,-1 0-1-15,2-1 1 0,-2 1-1 16,0 1 3-16,0 1 0 0,-1-1-4 16,1 0 1-16,-1 1-1 0,0-2-1 15,2 2 2-15,-3 0-2 0,0-1 0 16,2 1 1-16,0-1-1 0,0 0 0 15,1 1 1-15,-1-2-1 0,2 1 3 16,-3-1-2-16,2 0 2 0,-2 0 2 16,1 0 0-16,-3 0-2 0,3 0 1 15,-1 1 0-15,-2-2-1 0,3 2-3 16,-1 0 0-16,-1 1 2 16,0-1-2-16,0 2 0 0,0-1 0 15,0 1 1-15,1 1-1 0,-1-1 1 16,1 0-1-16,-1-1 3 0,0 1 2 15,-1 0 0-15,1-1-3 0,1-1 3 16,0 2-3-16,-2-1 0 0,1-1 0 16,0 0-1-16,0 2 0 15,-1 0 2-15,0 0 0 0,2 0 1 0,-1-1-2 16,0 1 1-16,1 0 7 0,-1 1 3 16,-1-1 5-16,1 1-3 0,1 0-5 15,-1-2-3-15,0 1-1 0,-2-2-3 16,2 3 1-16,0-2-2 0,-1 1 1 15,0-1 0-15,-1 1-1 0,0-1 0 16,0 0 0-16,0 0-2 0,0 0 1 16,1 0-1-16,-1-2 2 0,0 2-2 15,0-3 1-15,-1 3 1 0,0-3-1 16,0 2 1-16,-1-2-1 0,0 2 0 16,1-1 0-16,0 2 2 0,1-1-3 15,-1 0 2-15,0 2-1 0,1-2 2 16,0 1 1-16,0 1 0 0,0-1 0 15,0 0-2-15,-2 0 1 0,2-1-2 16,-1-1 1-16,1 2-2 0,-2-2 0 16,2 3 1-16,-1-1-1 0,0 1 0 15,0-2 1-15,0 2-1 0,-1 0 1 16,0 1 1-16,1 0-2 16,0-1 2-16,-2 2 3 0,2-1 3 15,-2-1 1-15,-1 3-2 0,3-2-1 16,0 0 5-16,-1 0-7 0,-1 1 1 15,1-1-3-15,2 1 0 0,-1 0-2 16,1-2 1-16,0 0-1 0,-1 1 0 16,1-1 0-16,0 1 2 0,0-1-2 15,-1 0 0-15,0 0 0 0,-1-1 1 16,0 2 0-16,0-2 1 0,-1 2 0 16,2-1 0-16,-2 1-1 0,1-1 0 15,0 0 1-15,0 1-1 0,0-2-1 16,-1 0 0-16,0 2 1 0,1-1-1 15,-1 0 0-15,0 1 0 0,-1-1 0 16,3-2-1-16,-2 2 2 0,-1-1 0 16,2 0-1-16,-2-1-1 0,-1 2 1 15,2-2 0-15,-1 1 0 0,0 1-1 16,2-2 1-16,0 1 0 16,-2 0 0-16,2 1-1 0,-1-1 1 15,-1 0 0-15,0 0 1 0,0 0-1 16,-1-1 1-16,0 0-1 0,0 2 1 15,-1 0 1-15,-1 1-1 0,2 0-1 16,0 0 2-16,-1 0 3 0,2 0-1 16,-1 1-3-16,0-1 2 0,1 1 0 15,0 1 3-15,0-1 2 0,0 0 2 16,-1 1-1-16,0 0 1 0,-1 0 0 16,1 1 5-16,-1-1 0 0,0 0 3 15,-4 1 0-15,4-1 0 16,-1-1-5-16,0-1-2 0,1 0-8 15,-2 0 0-15,2-2-2 0,-1 1-1 16,0 0 2-16,0-2-1 0,-1 0 0 16,1 0 0-16,-1 0-1 0,1 1 1 15,0-2-1-15,1 1 0 0,0-1 2 16,-1-1 2-16,0-1-1 0,3 0 1 16,0-2-3-16,0 0-1 0,1 0 3 15,0 0-3-15,1-1 1 0,1-1 0 16,0 0-1-16,1-2 0 0,-3 1 0 15,3-3 0-15,-1 1 0 0,1-1 0 16,-2 2 1-16,1-1 0 0,0-1-1 16,-1 0-2-16,0 0-9 0,1 0-9 15,0 0-15-15,-1-2-22 0,0 0-37 16,-2-7-55-16,0 1-98 0,0-3-124 16</inkml:trace>
  <inkml:trace contextRef="#ctx0" brushRef="#br0" timeOffset="45593.02">20519 18459 145 0,'0'0'14'0,"0"0"11"0,0 0 16 0,0 0 10 0,0-2-1 16,0 0-13-16,0 1-2 0,0-1 3 16,0-1-5-16,0 2 1 0,0-1 1 15,0 1 1-15,0-2 3 0,0 2 1 16,0 1 4-16,0-1 0 16,0 1-1-16,0 0-11 0,0 0-10 15,5 0-3-15,2-1-1 0,3 0 6 16,4-2 6-16,4 2 1 0,7-2-7 15,2-1-1-15,11 1-3 0,11-2-3 16,10-1-1-16,3 1-3 0,-1 0 3 16,-3 1-6-16,-6 0-4 0,1 1 1 15,-3 2-3-15,-1-2 3 0,-3 0-3 16,-3 3-4-16,-4-1 0 0,-9 1 0 16,-6 0-4-16,-8 0 0 0,-2 0-11 15,-1 0-16-15,2 0-24 0,0-1-20 16,-3 0-16-16,-5-1-37 0,-2-1-17 15,-3-4-27-15,-1 1-54 0</inkml:trace>
  <inkml:trace contextRef="#ctx0" brushRef="#br0" timeOffset="46078.93">21291 18167 169 0,'0'0'7'0,"0"0"2"0,0 0 16 16,0 0 22-16,0 0 3 0,0 0-5 15,-15 0 14-15,11 2-3 0,0 2-10 16,-2-1-1-16,2 1 0 0,-1-1 2 16,1 3-5-16,1-2-2 0,-1-1-9 15,2 2-6-15,-1-2-2 16,0 0-6-16,1 0-5 0,1-1-2 15,1 1-4-15,0-1 4 0,0 1-6 16,6 1 6-16,1 1 0 0,3 1-1 16,4 0-3-16,1 2-3 0,2-1 0 15,1 2-2-15,2 0 0 0,1 2 2 16,-1 0 0-16,1 1 3 0,-1 0-5 16,-1 1 0-16,0-2 1 0,-1 1 1 15,-2 1 0-15,-2-2-1 0,-1 0-1 16,-3 0 1-16,-2 0 0 0,-3 0 1 15,-1-1-2-15,-3 1 0 16,-1 0-1-16,-3 0 3 0,-4 1-2 16,-2-1 1-16,-1 3-1 0,-3-1 4 15,-1 0 0-15,-1 1-2 0,0 0-1 16,-2 0-2-16,1-2-1 0,-1 0-16 16,2 0-25-16,0 0-22 0,0-2-19 15,3-2-20-15,0 5-15 0,3-4-59 16,4-2-81-16</inkml:trace>
  <inkml:trace contextRef="#ctx0" brushRef="#br0" timeOffset="46892.13">22026 17728 88 0,'2'-2'40'0,"1"0"-6"0,0-1 24 0,1 1 12 15,-1 0-9-15,0 1 3 0,-1-2-7 16,0 3-3-16,0-1-7 0,0-1-2 16,-1 1 2-16,0-1 3 0,0 2 6 15,-1-1-6-15,1 1-7 0,-1 0-8 16,0 0-13-16,0 0-6 0,0 0-4 16,0 4-4-16,0 3 1 0,0 5 5 15,0 7 10-15,0 3-2 0,-1 5 0 16,0 1 2-16,-2 1-9 0,1 1-4 15,0-1-7-15,-1 0-2 16,0 0-1-16,1-3-2 0,1-2-3 16,-1-3-22-16,2 0-32 0,0-5-29 15,0-3-46-15,0-1-28 0,5-6-13 16,-2-4-80-16</inkml:trace>
  <inkml:trace contextRef="#ctx0" brushRef="#br0" timeOffset="47120.15">22041 17507 714 0,'0'0'20'0,"0"0"-5"0,0 0 44 15,-8-33-59-15,7 22-5 0,1 2-42 0,0 0-8 16,4 1-40-16,3-2-57 0,0 4-80 16</inkml:trace>
  <inkml:trace contextRef="#ctx0" brushRef="#br0" timeOffset="47778.32">22234 17867 389 0,'0'0'32'0,"0"0"8"15,0 0 57-15,0 0-28 0,18-34-27 16,-11 26-2-16,1 0-5 0,0 0-17 16,1 1-12-16,0 2 11 0,0-1-5 15,-3 3-5-15,2-1 0 0,-3 3 4 16,1 0 5-16,-2 1-1 0,1 0-4 15,-1 2-6-15,2 4-1 0,-2 1-2 16,0 1 1-16,0 4-2 0,0 1 2 16,0 1-3-16,0 2 1 0,-1 1 0 15,0 1-1-15,0 2 0 0,-2-1 0 16,-1-1 0-16,0 0 0 0,0-3 0 16,0-1 0-16,0-2-2 0,1-4-2 15,0-1-3-15,1-4-1 16,0-3 2-16,0 0 5 0,2-6 1 15,-1-4 7-15,2-3-4 0,1-4 10 16,0-4 2-16,1-4-3 0,1 3-2 16,2-3 2-16,1 2 3 0,2 3 5 15,2 2 0-15,-1 0-2 0,2 2-10 16,-1 2-2-16,1 1-4 0,-2 1 2 16,0 4-3-16,-1 1-1 0,0 1 0 15,-2 2-1-15,-1 0 1 0,1 4 1 16,-4 0 1-16,0 0-2 0,-1 6 4 15,-2 2-2-15,1 4 3 0,-3 4-1 16,-2 0 1-16,0 4 2 0,0 0-3 16,0 1-3-16,-2 0-1 0,0 1 0 15,0 1-18-15,0-1-30 0,1-1-32 16,-1-3-45-16,2 6-36 0,0-7-35 16,0-3-121-16</inkml:trace>
  <inkml:trace contextRef="#ctx0" brushRef="#br0" timeOffset="48330.6">22989 17863 320 0,'0'0'25'0,"0"0"22"0,0 0 26 0,0 0-49 16,6-19 7-16,-6 14 15 0,1 2 1 16,-1-3 0-16,0 1 3 0,0-1-2 0,0 2-2 15,-2 0-6-15,0-2-6 0,-1 3-7 16,2-2-6-16,-2-1-5 0,0 2-2 16,-1-3-6-16,-1 0 0 0,0 0 0 15,-1 2-7-15,-3-1-1 0,1 3-4 16,-4 1-6-16,0 2 0 0,0 2-1 15,-3 3-4-15,0 4 4 0,-3 1-4 16,2 1-1-16,-1 1-4 0,4 1-12 16,2 1 9-16,5 2 7 0,3-1 7 15,3-1 8-15,1-1-3 16,7 0 4-16,3-1 10 0,0-1-3 16,4-2 1-16,-3-2 5 0,1-3 30 15,-1-3 18-15,0-1 3 0,0-4 1 16,1-4 0-16,-2-5-2 0,1-2-21 15,-1-5-16-15,0-3-4 0,0-12-6 16,-1-15-5-16,0-15-8 0,-1-7-3 16,-2 3 1-16,-1 13-1 0,0 20-3 15,-2 14 1-15,-1 9-6 0,-2 5-2 16,0 1-18-16,1 0-18 0,-1 1-19 16,1 4-19-16,-1 1-27 15,4 1-61-15,0 2-64 16,2-1-96-16</inkml:trace>
  <inkml:trace contextRef="#ctx0" brushRef="#br0" timeOffset="48736.75">23184 17826 10 0,'0'0'429'0,"0"0"-425"0,0 0 49 0,0 0 3 0,12 35-45 16,-7-29 7-16,2-1 11 0,0-4 9 16,2-1 1-16,1 0-15 0,2-3-1 15,0-2 5-15,1-2 8 0,-1-2 5 16,0-1 1-16,1 0-6 16,-2-3-8-16,0-1-1 0,-3-1 9 15,-1-3-4-15,-2-1-18 0,-2 2-12 16,-3-3-2-16,1 5-1 0,-6 1-1 15,-3 2-14-15,-2 5-7 0,-4 3 10 16,-2 2 7-16,-2 2-3 0,-4 6 6 16,0 3 2-16,-2 5 1 0,1 3-1 15,1 1 0-15,4 4 1 0,1 0 0 16,5 1 4-16,4-1 9 0,2 2 6 16,4-3 4-16,1-1-6 0,5-2-6 15,4 0-2-15,2-3 0 0,1-2-7 16,5-4-2-16,0-3-3 0,2-4-44 15,4-2-21-15,-1-2-39 16,10-10-55-16,-5 1-14 0,-2 0-126 16</inkml:trace>
  <inkml:trace contextRef="#ctx0" brushRef="#br0" timeOffset="49021.21">23615 17734 729 0,'0'0'20'0,"0"0"3"0,0 0 32 0,0 0-55 0,0 0 2 16,4 7-2-16,-9 4 30 0,-2 1 10 15,-3 6 10-15,1 3-9 0,-1 5-18 16,-1 1-14-16,2 8-2 0,0 8-5 15,0 6 0 1,2-1-2-16,2-4-21 0,0-6-27 0,3-6-46 0,1-5-54 0,0-5 19 16,1 0-16-16,0-6-85 15</inkml:trace>
  <inkml:trace contextRef="#ctx0" brushRef="#br0" timeOffset="49350.8">23578 17753 547 0,'0'0'50'0,"0"0"62"0,19-40 0 15,-11 26-54-15,1 1-6 0,-1 0 1 0,1 2-15 0,0-1-15 0,0 2 0 16,-1 0 0-16,0 2-1 0,3 1-3 15,-3 1-8-15,2 3-5 0,1 2-1 32,-1 1-3-32,0 1 5 0,1 3 2 15,-1 3 5-15,-1 4 3 0,2 1-2 16,-4 2 1-16,-1 2-10 0,-3 1-3 16,-3 3 7-16,0 0-3 0,-6 1-3 15,-4 0-1-15,-3-3 0 0,-4-1-2 16,-2-3-1-16,-3 0-6 0,0-1-30 15,-1-1-30-15,0-3-26 0,1-1-38 16,-2-1-51-16,4-1-79 0,5-5-205 16</inkml:trace>
  <inkml:trace contextRef="#ctx0" brushRef="#br0" timeOffset="49491.33">23935 17933 788 0,'0'0'49'0,"0"0"-33"0,0 0-7 16,0 0-9-16,0 0-148 0,0 0-116 16</inkml:trace>
  <inkml:trace contextRef="#ctx0" brushRef="#br0" timeOffset="51978.56">24719 17602 34 0,'0'0'21'0,"0"0"-12"15,0 0 33-15,0 0 6 0,0 0-13 16,30-11 12-16,-27 9 18 0,1 2-11 16,-1 0-14-16,1 0 1 0,0 0-1 15,0 0 13-15,0 0-2 0,0 0-3 16,-1-1 4-16,-2 0 0 0,-1 1-13 16,0-1-1-16,0-1-8 15,-5-2-14-15,-3 3-7 0,-3-5-3 16,-4 3 1-16,-1 0-7 0,-4 3 3 15,1 0-3-15,-4 4 0 0,0 2-1 16,0 2 0-16,2 0 0 0,1 0-1 16,4 3-2-16,1-1-8 0,5 2-1 15,4-3-4-15,2 3-4 0,4-2 10 16,4 3-3-16,3 0 2 0,4-1 12 16,6 0 2-16,2 1 1 0,3 0-2 15,3 0 0-15,4 0 1 0,-2 0 3 16,0-2-2-16,-1 2 5 0,-2-1 0 15,-3-2 2-15,-4 1 2 0,-1-1 0 16,-6 1 3-16,-3-3-3 0,-4 0 3 16,-3-1 6-16,-6 0 4 0,-5 0 9 15,-3-1-7-15,-6-1-7 0,-3-2-13 16,-3-1 0-16,-8 0-1 0,-5-1-3 16,-8-1-3-16,2-1 0 0,8-3-13 15,10 2-10-15,9-1-10 0,3 0-28 16,-2-1-19-16,1 0-18 0,1-1-28 15,5-3-40-15,4 2-71 0</inkml:trace>
  <inkml:trace contextRef="#ctx0" brushRef="#br0" timeOffset="53231.58">25120 17710 242 0,'0'0'130'0,"0"0"-86"0,0 0 29 0,-2-14 17 15,1 9-31-15,0 2-2 0,1 0 2 16,-2 1-4-16,2-1-7 0,0 1-3 15,-1 1-9-15,0-1-3 0,1 1 3 16,-1-1-4 0,-1 1-3-16,-1 0-2 0,0 0-4 0,-3-1-6 0,-1-1-6 15,-2 1-3-15,-1 1-2 16,-2-1-4-16,-3 2 0 0,1 0-2 16,-3 2 0-16,1 3-1 0,-3 3-8 15,-1 3-1-15,3 3-5 0,0 1-3 16,3 4 1-16,2 0 4 0,3 2 1 15,4-2 3-15,2 2 0 0,3-1-2 16,3 0 4-16,3-1-2 0,2-3-2 16,4 0-5-16,-2-3 6 0,-1-1 6 15,3-4 3-15,-2-3 1 0,-1-3 0 16,2-2 12-16,-1-6 19 0,0-2-10 16,1-2-3-16,-2-4 0 0,1-3 3 15,0 1 2-15,0-3-7 0,0 2-11 16,0-2 0-16,0 2 3 15,0-1-3-15,0 3 5 0,-1 0-2 16,-1 0-3-16,-2 3-1 0,1 0-4 16,-1 4 1-16,-1 1-1 0,-2 0 0 15,0 2-3-15,-2 2 0 0,1 2-9 16,-2 1-5-16,0 1-16 0,0 5 5 16,0 3 18-16,0 3 10 0,0 2 0 15,0 2 3-15,0-1-2 0,3 3 1 16,3-1 0-16,1 1-1 0,2-2 0 15,1-1 1-15,1-1-2 0,0-1 3 16,1 0-3-16,-1-5 5 0,-1-1 1 16,0-2-1-16,-1-4 0 0,-2-1 8 15,0-5 15-15,0-3 6 0,-1-1-5 16,1-5-11-16,0-1-2 0,3-2-3 16,0-1-3-16,0 0-7 0,1-2-3 15,0 2 0-15,1 0 0 0,1 1-1 16,-2 3 0-16,0 2 0 0,0 1 1 15,0 3-1-15,-1 1 0 0,-1 1-1 16,-1 2 1-16,-1-1 1 0,-2 2-4 16,0 0 1-16,-3 3-7 0,0 0-2 15,-1 5-17-15,-1 2 5 0,0 2 13 16,0 4 1-16,-1 0 4 0,-2 2-2 16,-1-1-8-16,1 0-2 0,0 0 6 15,0-2 8-15,1-1 4 16,1-1 1-16,1-2-1 0,0-2 0 15,0-3 0-15,1-2 1 0,1-1 0 16,1 0 4-16,2-3 0 0,1-3-4 16,-1-1 0-16,1 0 1 0,2-2-2 15,3-2 0-15,-1 3 0 0,0-2-2 16,1-1 2-16,-1 2 1 0,-1-3-1 16,1 3 1-16,0-2 0 0,-1 2 0 15,-1-2-1-15,1 3 0 0,-1 1-2 16,-2 1 1-16,-1 2-4 0,-1 0-1 15,-1 3-2-15,-2 1-1 0,-1 4-13 16,0 3 4-16,0 3 6 16,-1 4 6-16,-2 0 6 0,2 2 0 15,0 1 0-15,1-2 0 0,0-1 1 16,0-1 0-16,2-3-1 0,2 1 0 16,-2-4 0-16,1-1 1 0,1-3 0 15,0-3 4-15,2-2 9 0,1-4 7 16,3-3-7-16,-1-2 4 0,1-3-6 15,2 0-5-15,0-1 2 0,2-1-1 16,-1 1 4-16,0-1-4 0,1 2-2 16,-1-1 1-16,-1 2-7 0,0 2 1 15,-1-2-2-15,2 3 1 0,-3 2-1 16,1 1-1-16,-3 3-1 16,-1 0 0-16,-2 4-5 0,-2 0 4 15,-2 0-10-15,-1 1-2 0,0 5 1 16,-3 5-6-16,0 1-5 0,-2 5 0 15,0 0-16-15,0 4-25 0,0-1-16 16,0 2-29-16,1 9-18 0,2-7-65 16,1-3-169-16</inkml:trace>
  <inkml:trace contextRef="#ctx0" brushRef="#br0" timeOffset="53778.75">26060 17733 185 0,'5'-2'224'0,"-2"-1"-223"0,0 2 28 0,-2 1 33 0,-1 0-51 16,0 5 11-16,-5 2-4 0,0 2 3 15,-3 3 10-15,1 2-3 0,0 4-14 16,-1 5-8-16,3 1-5 0,1 3 2 15,0 1-1-15,2 1-1 0,2 2 2 16,-1-1-1-16,-1 0-2 0,0 0 0 16,0-1-2-16,-2-4-1 15,1 0 0-15,2-4-1 0,-1-5 4 16,1-7 1-16,-1-3 1 0,1-6 0 16,-1-7 8-16,0-5 7 0,-1-6 24 15,0-6 20-15,1-9 3 0,0-13-26 16,2-10-10-16,2-7 6 0,5 2 13 15,4 10 15-15,4 10-3 0,-1 11-13 16,1 8 1-16,-4 3-14 0,0 5 4 16,4-1-6-1,2-1-12-15,3-1 2 0,-3 7-4 0,-1 2 0 0,-2 4-2 16,-2 2-9-16,-2 2-5 16,0 2-1-16,-2 4-2 0,-2 2-3 15,-1 4 0-15,-2 3 1 0,-3 2 3 16,0 4 1-16,-4 3 0 0,-4-1 0 15,-3 0 3-15,-3 0-1 0,1-2 0 16,-4-4-2-16,0 1-7 0,-3-5-31 16,0-2-32-16,-1-4-23 0,-1-1-38 15,-7-6-57-15,3-5-72 0,6-2-133 16</inkml:trace>
  <inkml:trace contextRef="#ctx0" brushRef="#br0" timeOffset="54064.18">26388 17421 618 0,'0'0'6'0,"0"0"-1"0,0 0 58 0,0 0-26 0,30-29-18 16,-29 28 21-16,-1 1 10 0,0 0-34 15,0 6-4-15,-5 6 12 0,-1 5 17 16,-2 5 3-16,-2 12-6 0,-3 13-13 16,-2 11-11-16,-2 4-6 0,2-5-6 15,0-6 0-15,3-7-2 0,2-6 0 16,-2-3 0-16,4-6 0 0,3-5-44 16,1-7-58-16,3 5-80 0,1-3-55 15,0-4-132-15</inkml:trace>
  <inkml:trace contextRef="#ctx0" brushRef="#br0" timeOffset="54435.66">26480 17818 505 0,'0'0'90'15,"0"0"-74"-15,0 0 68 0,35-21-37 16,-24 14-47-16,3 0 0 0,-1-1-5 15,3-1-2-15,1 2 4 0,1-2 2 16,1 1 1-16,0 2 4 0,1-1 11 16,0 2 10-16,0 0 3 0,-2-1 9 15,-2 0 2-15,-2 2 4 0,-4-2-11 16,-2-1-6-16,-4 1-9 0,-3 0-14 16,-1 0 4-16,-4 0-7 0,-5 2-5 15,-3 0 2 1,-4 4 2-16,-3 0 1 0,-1 7-1 0,-2 5 1 0,-1 2 6 15,2 3 8-15,1 3 2 0,2 2 14 16,4 2 10-16,4 0 1 16,1 1 0-16,4-2-9 0,4 0-13 15,1-3-14-15,3 0-3 0,4-6-2 16,2 0-4-16,2-6-43 0,3-1-45 16,1-3-34-16,4-2-41 0,7-2-29 15,-4-3-27-15,-1-1-112 0</inkml:trace>
  <inkml:trace contextRef="#ctx0" brushRef="#br0" timeOffset="54906.21">27066 17703 487 0,'0'0'71'0,"0"0"42"0,0 0 17 0,0 0-71 0,0 0-27 15,24-38-22-15,-24 34-10 0,0-2-3 16,-2 1-9-16,-4 3 2 0,-1 2 4 16,-3 0 3-16,-3 4 3 0,0 2 0 15,-3 1-2-15,1 1 2 0,-2 0 2 16,2 0-2-16,-2 0 2 0,3-1-2 15,0 1 1-15,3-1 0 0,2 0-1 16,3 0-2-16,3 1 0 0,3 0-9 16,2 2 11-16,6-2-4 0,1 1 4 15,5-1 0-15,0 2 2 16,1 0 0-16,-1-3 3 0,-3 1-3 16,-2 2-1-16,-3-3 7 0,-3 0 11 15,-2 0 0-15,-1 0-1 0,0-1-6 16,-4 0-4-16,-3-1 9 0,-2 1 11 15,-1 0 11-15,-1-4-6 0,-3 2-10 16,0-1-9-16,-1 0-11 0,-1 1-3 16,0 0-4-16,0-1-30 0,-2 1-22 15,-1-1-19-15,3 3-26 0,-3-2-23 16,5-1 1-16,-2-2-32 0,6-1-68 16</inkml:trace>
  <inkml:trace contextRef="#ctx0" brushRef="#br0" timeOffset="55437.45">28134 17612 397 0,'0'0'90'0,"0"0"-35"0,0 0 70 0,0 0-38 15,15-18-43-15,-14 11 2 0,0-3-17 16,0-3-11-16,-1-2 11 0,0-3 7 16,0-1 2-16,-1 1 0 0,-1-1-3 15,0 3 0-15,-1 1-8 0,0 1-17 16,-1 1-4-16,-1 2 1 0,1 3 4 16,-1 1 2-16,0 3-2 0,0 1-5 15,0 2-6-15,-2 0-1 0,-1 1 1 16,0 2-1-16,-3 5 1 0,-3 4-2 15,0 4 2-15,-2 2-1 0,-1 8 2 16,-4 9-2-16,-2 10-1 0,0 11 2 16,2 4 0-16,3-1 1 0,4-5-1 15,3-6 1-15,0-1 0 0,2-1 2 16,-2-1-3-16,2-2-1 0,2-2-30 16,1-3-60-16,3 0-40 0,3-4-55 15,0-11-39-15,0-4-99 16</inkml:trace>
  <inkml:trace contextRef="#ctx0" brushRef="#br0" timeOffset="55675.37">27780 17874 788 0,'0'0'80'0,"0"0"22"16,51 0-2-16,-27 0-57 0,0 0-16 16,-1 0-11-16,2 0-11 15,-1-1-5-15,0-2 0 0,0 0-32 16,0 1-43-16,0-1-39 0,-1 1-54 16,8-1-39-16,-5-1-83 0</inkml:trace>
  <inkml:trace contextRef="#ctx0" brushRef="#br0" timeOffset="56081.61">28243 17777 547 0,'0'0'20'0,"0"0"22"0,0 0 53 15,0 0-54-15,37-34-18 0,-26 25 6 16,-2 2-13-16,0 2 1 0,1 2 12 15,-4 1-1-15,1 2-2 0,-1 0-1 16,-1 3-6-16,0 4-7 0,0 2-3 16,-1 4-8-16,0 2 1 0,-1 4-2 15,0 3 1-15,-2 3 2 0,2 0-3 16,-1 1-3-16,-1 1-4 16,-1-4-12-16,0-2-2 0,-1-1-11 15,-1-5 1-15,-1-4 4 0,-1-3 9 16,1-7 12-16,-1-2 6 0,1-8 15 15,0-4-6-15,0-2 17 0,1-5 16 16,2 0 8-16,0-3-5 0,6-2-9 16,0 3-4-16,3 2 9 0,3 3-8 15,2 4 9-15,4 2-7 0,2 4-11 16,2 1-15-16,2 4-6 0,0 0-3 16,0 1-36-16,2 1-38 0,1 3-53 15,0 1-39-15,10 5-35 0,-9-1-26 16,-3-1-75-16</inkml:trace>
  <inkml:trace contextRef="#ctx0" brushRef="#br0" timeOffset="57073.25">28821 17881 60 0,'0'0'304'0,"0"0"-258"0,0 0 11 15,0 0 28-15,0 0-19 0,18-37-6 16,-15 29-9-16,-3 1-11 0,0 0 1 15,0 1 5-15,0 0-6 0,-4 1-26 16,2 1-14-16,-3 0-1 0,2 1 1 16,-4 1-2-16,0 1 2 15,-3 1-5-15,0 4 4 0,-2 3 1 16,-5 2-1-16,0 4 0 0,-1 2 2 16,-3 4-1-16,4 2 0 0,-2 1 0 15,5 0-12-15,3 3-22 0,3-1 10 16,5-2 16-16,3 0 5 0,3-3 3 15,3 0 1-15,2-6 1 0,3-4-2 16,0-6 2-16,2-3 3 0,-2-6 1 16,0-6-4-16,0-2 6 0,0-5 17 15,-3-1 6-15,1-1-2 0,1-1-1 16,-1 0-4-16,1 0-12 0,1 2-5 16,0 0-7-16,1 5 0 15,-1 1 1-15,-1 1 0 0,2 3-1 16,-2 0 0-16,0 3 0 0,-1 1 0 15,-1 2 0-15,-1 0 2 0,-1 4-1 16,0 0 0-16,0 0-1 0,-1 3 0 16,0 1-1-16,0 4 0 0,-2 2-2 15,-1 0-1-15,-2 5 2 0,0 2-1 16,-1-1 1-16,-2 5 1 0,0-1 1 16,-2-1-1-16,1-1 1 0,0-1-2 15,-2-3-1-15,2-4-6 0,0-3 4 16,3-3-5-16,-1-4 0 0,1-5 2 15,1-3-6-15,1-3 11 0,2-3 3 16,2 0 1-16,3-1 1 16,-2-5 1-16,2 2 7 0,2 0 7 15,1 2 2-15,0 2 1 0,0 2-1 16,3 2-5-16,-1 3-4 0,2 0-7 16,0 1-3-16,-2 1 0 0,-1 3-1 15,2 1 1-15,-3-2 0 0,1 3 0 16,0 0 0-16,-3 0 1 0,0 0-1 15,0 0 2-15,-3 0-2 0,-3 3 0 16,-1 0-3-16,-2 2 0 0,0 1-2 16,-5 1 5-16,-1 0 0 0,-1 2 1 15,1-1 2-15,1 0-3 0,1-2 0 16,2 1 0-16,-1-1-1 0,1-2-2 16,2-2 3-16,-1-1 4 0,1 0-1 15,0-1 8-15,0 0 18 0,0-2 7 16,0-3-2-16,3-1-2 0,0 0-4 15,2-1-5-15,1 1-10 0,2 1-4 16,3 1-1-16,0 2-1 0,1 2-1 16,0 0 0-16,1 4-3 0,1 0-1 15,-2 1-1-15,1 0-1 0,-1-1 1 16,0 2 0-16,0-1 1 0,0-2-2 16,0 2 1-16,-2-2 0 0,-1 2 1 15,-2 0 0-15,-2 0-2 0,-1 0 0 16,-4 2 1-16,0 1 0 0,0 2 1 15,-2-1 1-15,-1 0 1 16,0 2-2-16,1-1-2 0,1 1 1 16,-1-2-1-16,2 2-1 0,-1-2-1 15,1 0-2-15,0 0-1 0,0 0-6 16,0 0-4-16,0-2-6 0,0 1-16 16,0-2-13-16,3 0-12 0,0-1-19 31,1-3-49-31,3-1-64 0,1-1-7 15,-3 0-111-15</inkml:trace>
  <inkml:trace contextRef="#ctx0" brushRef="#br0" timeOffset="57715.12">30016 17851 257 0,'6'1'163'0,"-1"0"-149"0,1 2 45 0,-1 0-11 0,-1 1-31 15,0 0 5-15,-4 3 11 0,0-1-10 16,0 2-8-16,-2 3 8 0,-4 0 11 16,3 3 8-16,0 3-4 0,0 1-9 15,-1 3-8-15,3 0-6 0,-2 4-4 16,3-2-5-16,0 2-3 0,0-2-3 16,0 0 0-16,0-3-17 0,1 0-36 15,1-4-19-15,1-3-17 0,2-2-13 16,1-3-34-16,0-3-52 0,1-3-11 0</inkml:trace>
  <inkml:trace contextRef="#ctx0" brushRef="#br0" timeOffset="57887.1">30177 17616 890 0,'0'0'0'0,"0"0"-19"16,0 0 7-16,0 0-43 0,0 0-127 15,0 0 1-15,0 0-46 0</inkml:trace>
  <inkml:trace contextRef="#ctx0" brushRef="#br0" timeOffset="58451.37">30329 17917 518 0,'0'0'56'0,"0"0"16"0,0 0 13 16,39-26-54-16,-23 19-15 0,-3 2 3 16,0 0-5-16,1 0-5 0,-1 3-3 15,-1 1-6-15,-3 1 1 0,-2 0-1 16,-2 1 6-16,-2 4 1 0,0-3 8 16,-2 4-4-16,-1 2-7 0,0 0 5 15,0 5 0-15,-2 1 1 0,2 1-8 16,-2 4-2-16,0 1 3 0,1 1-3 15,-2-1 0-15,1-1-2 0,-3 0 0 16,0-3-3-16,0-1-1 0,0-3-1 16,0-2 7-16,1-5 6 0,3-3-2 15,1-2 8-15,0-3 15 0,0-3 7 16,1-3 5-16,3-3 3 0,1-2 9 16,2-2 0-16,1-4-9 0,0 2-12 15,3-1 1-15,2 3-4 0,-2 0-7 16,4 4 1-16,1 1-9 0,0 2-9 15,1 1-1-15,-1 2-2 0,1 1-1 16,-2 3-1-16,-1 2 0 0,-3 0-3 16,-1 2 4-16,-2 5-3 0,-2 1 1 15,-2 3 1-15,-4 5-2 0,0 3-1 16,0 3 2-16,-4 1 0 0,-2 3-17 16,1-2-20-16,0 1-15 15,2-3-36-15,-2-1-44 0,2 2-51 16,-2-5-46-16,2-5-114 0</inkml:trace>
  <inkml:trace contextRef="#ctx0" brushRef="#br0" timeOffset="58968.37">30950 17902 261 0,'0'0'174'0,"0"0"-150"0,0 0 59 16,9-38 4-16,-5 25-61 0,-3 0-17 16,-1 2 11-16,0 2 6 0,0 0-4 15,-1 2 8-15,-4 0-1 0,2 2-8 16,-4 0 6-16,1 3 3 0,-5 0-3 15,3 1-11-15,-3 1-8 0,-2 3-8 16,0 4-1-16,-2 1-2 0,0 7-2 16,0 3-3-16,0 3-13 15,4 3-10-15,-1 4 7 0,2 2 15 16,4 0 9-16,0 1 2 0,4 0 8 16,2-2-2-16,5-1-4 0,-1-4-4 15,4-3-12-15,1-5 10 0,1-7 2 16,0-6 5-16,3-5 15 0,-1-7 23 15,1-5-2-15,-3-5 11 0,3-5 9 16,-1-10-14-16,2-13-13 0,0-12-2 16,2-8 4-16,-2 2 2 0,2 3-4 15,0 9-12-15,-2 8-17 0,-3 12-5 16,-1 11-3-16,-6 8-9 0,1 1-4 16,0 2-16-16,1-1-21 0,-1-1 1 15,-2 3 3-15,2 2-13 0,1 4-25 16,2 2-26-16,0 3-37 0,1 4 25 15,9 9-43-15,-4-2-46 0</inkml:trace>
  <inkml:trace contextRef="#ctx0" brushRef="#br0" timeOffset="59348.28">31148 17815 404 0,'0'0'35'0,"0"0"24"0,0 0 37 0,12 37-63 15,-6-29-14-15,4-1 4 16,-1-2-14-16,-1-2-8 0,0 0 4 16,2-3-3-16,2 0 9 0,-1-3 4 15,3 1-11-15,-1-4-3 0,3 4 3 16,-2-3-1-16,2-1 5 0,-2 0 1 16,-1-2 2-16,-1 0 20 0,0-4 2 15,-2 1-10-15,-3-2-12 0,-1 0-7 16,-4 0 2-16,-2 5 5 0,-2-1 1 15,-6 3 3-15,-4 0-6 0,-3 3-6 16,-5 1-3-16,-2 2 5 16,-2 5 0-16,-1 2 6 0,3 4 5 0,0 0-3 0,4 3 9 0,3 3 20 15,3-1 8-15,3 0-1 0,0 3-7 16,4-1-10-16,3 0-7 0,2 0-10 16,3-2-8-16,6-1-1 0,1-1-4 15,5 0-2-15,2-2-10 16,5-4-41-16,-1 0-60 0,5-2-57 15,11-3-42-15,-6 0-63 0,-2-2-125 0</inkml:trace>
  <inkml:trace contextRef="#ctx0" brushRef="#br0" timeOffset="59613.91">31568 17833 652 0,'0'0'136'0,"0"0"-76"0,0 0 55 0,0 0-49 0,0 0-52 0,12-2-14 15,-12 9-2-15,-1 2 2 0,-6 4 1 16,1 3 11-16,-4 3-1 0,-2 6-3 16,-1 2 1-16,-2 7 0 0,-3 9-3 15,1 5-3-15,1 2-1 0,2-6-2 16,4-11-5-16,4-9-49 0,2-7-12 15,0 0-49-15,1 10-32 0,0-3-42 16,1-3-146-16</inkml:trace>
  <inkml:trace contextRef="#ctx0" brushRef="#br0" timeOffset="59973.71">31468 17867 468 0,'0'0'149'0,"0"0"-130"15,14-35 47-15,-5 21-18 0,-2 1-42 16,1 2 8-16,-2-1 17 16,1-1 11-16,0 4 9 0,3-1 8 15,-2 2-11-15,1 0-14 0,1 1-4 16,1 2-13-16,0 2-13 0,-2 0-4 15,1 3 0-15,-2 0-1 0,0 2-1 16,-2 2 2-16,-1 1 2 0,-2 3 4 16,-1 2 13-16,-1 1 2 0,-1 2-13 15,0 5 0-15,-3-2-4 0,-3 3-2 16,-1-3-1-16,-2 1 0 0,-1 0 0 16,1-2 1-16,-5-2 4 0,-1 0-4 31,-2-3 2-31,0-2-3 0,-2-1-1 0,-3-1-28 0,3 0-57 0,-2-4-48 15,-1 1-62-15,6-3-41 16,2 0-157-16</inkml:trace>
  <inkml:trace contextRef="#ctx0" brushRef="#br0" timeOffset="60129.96">31928 18105 898 0,'0'0'42'0,"0"0"-10"16,0 0-32-16,0 0-26 0,0 0-122 16,0 0-89-16,-8-42-165 0</inkml:trace>
  <inkml:trace contextRef="#ctx0" brushRef="#br0" timeOffset="61443.91">31686 18551 527 0,'0'0'42'0,"0"0"-12"0,0 0 31 0,0 0 31 0,0 0-25 15,0 0-23-15,2 0-16 0,-2 0-8 31,0 0-2-31,0 0-1 0,0 0-1 16,0 4 2-16,0 2-3 0,0 5 2 16,0 3-4-16,0 4-3 15,-4 5-2-15,3 3-3 0,-4 7-1 16,1-3-1-16,1 2-1 0,-2 0 0 16,3-6-2-16,-1 3-14 0,0-1-5 15,1-1-30-15,0-5-32 0,1-1-12 16,1-3-28-16,0-2-3 0,0-4-34 15,3-3-72-15</inkml:trace>
  <inkml:trace contextRef="#ctx0" brushRef="#br0" timeOffset="61787.58">31724 18656 516 0,'0'0'20'0,"0"0"24"0,0 0 51 16,0 0-37-16,0 0-14 0,27-43 8 16,-17 32-1-16,2-1-2 0,2 1-1 15,2-3-11-15,2 2-4 0,0 3-8 16,2-1-8-16,0 5-10 0,-1-1-3 16,-2 3 0-16,1 3 4 0,-4 0-1 15,-2 2 3-15,-2 3-4 0,0 3-6 16,-3 2 0-16,-4 2 1 0,1 3 1 15,-3-1 2-15,-1 2-4 16,-5 0 0-16,-4-1 2 0,0-3 5 16,-4 0-7-16,-6-3 0 0,0-2-14 15,-2-2-12-15,-1-2-23 0,0-1-33 16,3-2-48-16,-1 0-40 0,-7-2 1 16,8 0-72-16</inkml:trace>
  <inkml:trace contextRef="#ctx0" brushRef="#br0" timeOffset="62214.51">32189 18580 109 0,'0'0'390'0,"0"0"-375"0,0 0 4 16,0 0 55-16,0 0-28 0,26-35 7 16,-21 28 17-16,0 1-11 0,-2 0-13 15,0 2-5-15,0 0-1 0,-3 2 0 16,0-1-16-16,0 1-13 0,-3 1 5 0,-1 1-10 0,-3 0-3 31,-1 3 0-31,-1 2 0 0,-4 2-3 16,2 4 1-16,-1 1-1 0,0 4-1 15,3 2-2-15,1 1 3 0,2 2-4 0,3 0 4 16,3 1 1-16,1-1 4 0,8 0 13 16,1-1 11-16,3-3-6 0,1-3-2 15,-1-3-7-15,2-5 0 0,-4-3-6 16,1-3 0-16,-2-4-5 0,0-6-1 16,-2-4-2-16,1-9-14 0,-4-9-25 15,0-8-20-15,-2 2-22 0,-3 8-25 16,0 11-33-16,-1 8-20 0,-8-8-9 15,3 3-87-15</inkml:trace>
  <inkml:trace contextRef="#ctx0" brushRef="#br0" timeOffset="62512.25">32511 18529 480 0,'0'0'107'0,"0"0"-88"0,0 0 20 0,0 0 38 0,0 0-34 0,14-23-2 16,-11 19-2-16,1-3-10 0,-1 2-7 16,1 2 6-16,-2-1-7 0,-1 2-18 15,1 2-3-15,0 0-12 0,-2 2 12 16,0 5 2-16,0 2 10 0,-2 2-5 15,2 5 4-15,0 4-6 0,-2 2-1 16,1 5-4-16,-1 6-6 0,-2 6-20 16,1 8-16-16,-2 6-15 0,0-8-34 15,0 9-32-15,-1-15-28 0,0-11-113 16</inkml:trace>
  <inkml:trace contextRef="#ctx0" brushRef="#br0" timeOffset="62934.12">32562 18595 390 0,'0'0'44'0,"0"0"37"0,0 0 36 15,0 0-38-15,15-34-23 0,-12 25-11 16,2-3-3-16,2-1-7 0,-1-1 0 16,3 0 1-16,2-4-5 0,3-1-3 15,2-3-4-15,5 1 2 0,-3 3 1 16,0 7-3-16,-5 4 2 0,1 6-6 16,-1 1-8-16,1 0-1 15,-6 2-1-15,0 1-4 0,-3 2-2 16,2 2-4-16,1 0-2 0,-3 4-5 15,2 1-3-15,-3 3 10 0,-2 1 2 16,-2 1 4-16,0 3-4 0,-5-1 3 16,-1 2 2-16,-4-3-2 0,-2 0-1 15,-1 0-1-15,-3-2-3 0,-1-2 0 16,-4-1-19-16,0-2-22 0,-1-1-29 16,-1-2-44-16,-15-5-56 0,3 0-53 15,5-3-91-15</inkml:trace>
  <inkml:trace contextRef="#ctx0" brushRef="#br0" timeOffset="63090.38">32996 18742 912 0,'0'0'0'16,"0"0"-12"-16,0 0-6 0,0 0-31 15,0 0-194-15,-21-45-131 0</inkml:trace>
  <inkml:trace contextRef="#ctx0" brushRef="#br0" timeOffset="65095.2">20573 16442 210 0,'0'0'97'0,"0"0"-27"0,0 0 8 0,0 0-39 0,2 0-19 15,1 1 6-15,1 1 6 0,1-1 2 16,5 0 1-16,0 1-5 0,0-1-7 15,4 1-8-15,1-1-10 0,2-1-2 16,5 1-2-16,-1-1-1 16,5 0 0-16,3 0-2 15,6 0-3-15,11 0 0 0,6-1 0 0,7 0 3 16,-3-1 2-16,-1 1 0 0,-4 0 0 16,2 0 1-16,2 1-1 0,3-1 2 15,0 1 6-15,2-1 7 0,3-1 8 16,2 1-1-16,2-1 2 0,2 1-7 15,2-2 1-15,1 0-2 0,-1 1-8 16,0 0-4-16,0-1-4 0,1 3 0 16,3-1 3-16,1-1-2 15,2 1-1-15,0-1 2 0,-1 1 1 0,0 0 0 16,1 1 3-16,2-2 3 16,3 2 14-16,0 1 1 0,1-1 2 15,-3 0-9-15,1 0-2 0,-2 0-3 16,2 0-11-16,1 0 0 0,0 0-1 15,0-2-8-15,-1 1-8 0,-2-1 1 16,1 1 4-16,0-2 6 0,1 2 5 16,-1-1 2-16,0 1-2 0,-1-1 0 15,-2 0 7-15,-1-1-1 0,1 1 5 16,-2-2-4-16,3 3-2 0,0 1-4 16,2-3 1-16,-2 2-2 0,-1-1 0 15,-1 1 0-15,-1 0-2 0,1-1 2 16,0 1 3-16,2 1-3 0,-1-2 1 15,1 1 13-15,-2 0 7 0,0 1 6 16,0-2 4-16,3 2-1 0,-1 0 0 16,3 0-3-16,0 0-1 0,-1 0-7 15,1 0-5-15,2 0-8 0,2 0-5 16,2 0 3-16,2-1-4 0,0-1 0 16,0 1 0-16,0 0-1 0,1-1 0 15,2 2-1-15,2 0 2 0,-1 0 0 16,-1 0 0-16,0 2 0 0,-1 0-1 15,2 3 1-15,-1-4 2 0,1 2-2 16,-2-1 0-16,-4 0 0 0,2 1 0 16,-2 1 0-16,0 0-1 0,1 0-1 15,0 2 4-15,-2-2-3 0,0-1 1 16,0 2-1-16,2-2 1 0,0-1 0 16,-1 0 0-16,1-1 0 0,-3 0 0 15,0 2 0-15,-1-1 0 0,4 1-2 16,-2-1-5-16,1 0-3 15,-2 0-7-15,-1 0-4 0,-3 1 1 16,2 0 2-16,0-1 8 0,-1 0 8 16,1 0 3-16,-3-1-2 0,-4 1 2 15,1 1-1-15,-1-2 5 0,-1 0 4 16,1 0-1-16,-1 0-5 0,1-1-3 16,-2 2-1-16,0-2 1 0,0 0 1 15,-2 0-1-15,4 0-5 0,-3 0 5 16,2 0 0-16,-3 0 0 0,1 1-1 15,-5-1 2-15,-1 0-2 0,-1 1 1 16,-1 0 0-16,1 0 1 16,2 2 0-16,-4-2-1 0,1 0 0 15,-3 2 0-15,1 0 0 0,-4 1 0 16,0 0-1-16,0 1 2 0,-2 0 1 16,0-2-1-16,-1 1 0 0,-4 0 0 15,-3 2-2-15,-4-1 1 0,-2 1-22 16,-7-1-50-16,-7 1-40 0,-4-2-38 15,-8 0-63-15,-7-4-141 0</inkml:trace>
  <inkml:trace contextRef="#ctx0" brushRef="#br1" timeOffset="134624.44">18101 4310 116 0,'0'0'164'0,"-9"0"-152"15,4-1 7-15,-1 0 9 0,1 1-9 16,0 0-7-16,1 0-5 0,-1 0 0 16,1 0-3-16,2 0-2 0,-1 0-2 15,0 0 0-15,-1 0 1 0,-1-1 2 16,2 0 9-16,0-2 21 0,1 0 8 15,-2 0-10-15,4-1-1 0,0-1-12 16,0-2-4-16,0 0-4 0,4-1-3 16,1 0 0-16,2 0-2 0,-1-1-1 15,5 0 3-15,2 1-3 0,1 0 1 16,3-3-4-16,5 1 1 0,1-2-2 16,4-1 4-16,7-2-1 0,9-3 0 15,9-3 0-15,3-2 0 0,1 3-1 16,-3 3 1-16,-2 0 2 0,4 2-4 15,4 0 0-15,1-2 2 0,1 4-1 16,3-1-1-16,-1-1 3 0,2 3 0 16,-1-2 0-16,1 3 3 0,1 1 0 15,5-3 3-15,2 4-4 0,0-2 0 16,1 1-4-16,0 2 0 0,1-3-1 16,6-1 5-16,0 2 0 0,4-1 0 15,2-1-2-15,0 1-1 0,-2 1-3 16,1-1 2-16,0 3-1 15,-2 1-1-15,-1 0 0 0,4 3 1 16,-2 1 2-16,-1-1-2 0,-1 1 0 16,0 1 0-16,1-3-1 0,2 2 1 15,2-1 0-15,2 0 0 0,0 0-1 16,-2 1 2-16,-2 0-2 0,0 1 0 16,-2 0 0-16,1-1 2 0,-1 3-2 15,-2 0 0-15,-2 0 0 0,-1 0 0 16,0 0 0-16,0 2-1 0,-1 1 1 15,0-1 0-15,-2 1 1 0,-1 1-1 16,0-1 0-16,0 1 0 0,-3 3 0 16,1-1 1-16,-1-2-1 15,-1 0 0-15,-1 2-1 0,-2-1 0 16,-5 2 0-16,-3 0-3 0,-5-1 1 16,0-1 3-16,-3 2-1 0,-2 2-1 15,-1-3 0-15,-5 0 1 0,0 0 1 16,-4 1 0-16,-1 0-1 0,0 0 2 15,-4-1-2-15,-5-3 1 0,-5 1-2 16,-7-2-1-16,0 0 3 0,2 3-2 16,3-1 1-16,2-1 0 0,-2 2-1 15,-5-3 2-15,0-1-1 0,-3 0 1 16,-1 1 0-16,-4-2 0 16,-1 0 3-16,-2 0-3 0,-2 0 2 15,0 0 3-15,-3 0-1 0,0-2 2 16,0 0 1-16,-1-1-4 0,-1-1 3 15,0-1-6-15,0 1 2 0,-2-1 5 16,-3-2-1-16,0 2-4 0,-1-1 2 16,-2-1-2-16,1-1-1 0,0 1 5 15,-2-1 0-15,-1 0 1 0,0 0 2 16,1 1-3-16,-2-1 0 0,0 1 1 16,0-1-3-16,0 0 5 15,1 1 0-15,-1-1 4 0,0 0-3 0,1 0-1 16,-1 1-3-16,-1 0 1 15,1 0-1-15,-1 0 1 0,2 1-1 0,-2 0-1 16,0 0 2-16,1 0-1 0,1 0 3 16,-2 0-4-16,2 0 3 0,2 3-1 15,-1-1-1-15,1 0 4 0,1 0 1 16,1 1 3-16,1 0 4 0,0 0-3 16,1 0-3-16,1 1 2 0,1 1 0 15,1 0-5-15,1-1 0 0,0 2-6 16,0 0-3-16,0 0-4 0,0 0-3 15,2 0 5-15,4 2 1 0,2 1-1 16,1 2 2-16,2 1 1 16,3-1 0-16,1 2 0 0,0 1-1 15,1 0 0-15,2 0 1 0,-1 1-1 16,2-1 0-16,0 2 0 0,1-1 0 16,1 3 1-16,2-3-1 0,-3 4 0 15,2-3 0-15,-1 2 1 0,-2 1-1 16,-1-2-2-16,-2 3 2 0,0 0-1 15,-4 1 0-15,-1 0 1 0,-3 1-1 16,-1 0 0-16,-3 1 0 0,-2-1 0 16,-2 3 0-16,0-2 1 0,-6 3 1 15,-1-1 1-15,-1-2 1 0,-4 3-3 16,1-3 3-16,-3 1-3 16,-1-3 2-16,0 1 2 0,-3-2-3 15,0 1 1-15,-2-1 0 0,-2-1-2 16,0 0 0-16,0 0 0 0,-2 0-15 15,0-1-37-15,1 0-34 0,-2 1-38 16,-8 6-66-16,6-5-26 0,3 0-112 16</inkml:trace>
  <inkml:trace contextRef="#ctx0" brushRef="#br1" timeOffset="137184.44">27713 5716 42 0,'0'-3'33'0,"0"1"-1"0,1 1 11 0,-1 0 5 0,0-1-4 16,0 0-6-16,1 1-1 0,-1 0-1 15,1 0 3-15,-1 1-1 16,0-2-3-16,0 1-5 0,0 0 0 15,0 1 0-15,0 0 0 0,0 0-6 16,0 0-8-16,0 0-4 0,0 0-3 16,0 0-3-16,0 0 1 0,1 0-2 15,-1 0-3-15,2 0 3 0,0 0 1 16,1-1-1-16,2 0 2 0,2-1 1 16,-1-1 2-16,1 1 1 0,0 1 0 15,0 0-6-15,2-1-1 0,-1 1-2 16,2 0 0-16,0 1 0 0,1 0 0 15,-2 0-1-15,4 0-1 0,-1 0 2 16,1 1-2-16,0 0 0 0,4 0 3 16,0 1-1-16,3-2 1 0,1 0-2 15,2 0 4-15,2 0 0 16,2 0 0-16,1 0 1 0,1 0-2 16,2 0-1-16,0 0-2 0,0 0-1 15,1 1 0-15,2-1 1 0,2 4-1 16,6-2 0-16,-4-1 0 0,-4 1 0 15,-1 1 0-15,2-1 1 0,9 0-2 16,7 1 2-16,-7-1-1 0,-1-1 3 16,-4 0 0-16,1 2 2 0,4-1-2 15,-3 0 2-15,2 2-2 0,-1-2-2 16,1-1 4-16,0 2-4 0,-1-2-1 16,0 1 0-16,0 1 1 0,1-1-1 15,1-1 0-15,-1 0 1 0,0 0-1 16,2 2 0-16,1-1 0 0,1 2 2 15,2-1-2-15,-1-1 2 0,0 3-1 16,-1 0-1-16,1-1 0 0,1 1 1 16,2 0 0-16,1-3-1 0,-3-1 1 15,6 0-1-15,-1-1 0 0,3 3 1 16,-3-2-1-16,1 1 0 0,-1-1 0 16,-1 2 1-16,0 0-1 0,-1 1-1 15,0 0 1-15,0 2 0 0,2-2 0 16,-1-1 1-16,1 1-1 0,-3-3 0 15,1 0 0-15,0 1 0 0,-4 1 0 16,0-2-1-16,0 0 1 16,-1 1 0-16,1 1 1 0,1-3-1 15,1 0 0 1,-1 0 1-16,2 0-1 0,-5 0 0 0,2 0 0 0,0 0 0 16,-4 0 0-16,1 0 0 0,0 1 0 31,0-1 0-31,3 1 5 0,0-1 7 15,1 1 6-15,0 0 7 0,0 2-7 0,0-1-6 16,-2 1-8-16,2 1-2 0,-3 2-1 16,1-3-1-16,-4 1 0 0,3-2 0 15,-3 2 0-15,-1-1-1 0,-2 3 0 16,-1 1-10-16,-2-1-8 0,2-1-14 16,-6-1-16-16,-3 0-19 0,-9-1-29 15,6 3-24-15,-10-2-55 0,-3 0-72 16</inkml:trace>
  <inkml:trace contextRef="#ctx0" brushRef="#br1" timeOffset="139939.85">27845 5409 78 0,'0'0'35'0,"1"0"-23"0,0 0-6 0,-1 0-5 0,0 0 2 16,0 0 5-16,0 0 8 0,0 0 5 15,0 0 10-15,0 0 7 0,1 0-2 16,-1 0 0-16,0 0 1 0,0 0 3 16,0 0-6-16,0 0-14 0,0 0-7 15,0 0-8-15,0 0 0 0,0 0-4 16,0 0-1-16,0 0 0 15,1 0 3-15,2 0 1 0,0 1 5 16,3 0 2-16,-2 1 4 0,2-2-2 16,-1 0-2-16,1 0 0 0,2 0-1 15,0 0 1-15,1 0 2 0,3-2 0 16,1 0-2-16,0-1 0 0,0 0-3 16,1 2 0-16,0-4-2 0,0 2 0 15,2-2-1-15,-1 1 2 0,1 0-4 16,0-3 4-16,2 0-1 0,-2 0-2 15,2 0 0-15,1-1 0 0,-1-2-1 16,2 2 1-16,-1-1-1 0,2-2-3 16,-1 2 0-16,0-3 1 0,-1 2-1 15,0 0 0-15,-1-1 2 0,-1-1-1 16,0 2 1-16,0-2-2 0,-1 0 1 16,0 2-1-16,-1-2 8 0,-1 0 3 15,1 1 7-15,-1-2-4 0,-1 1 0 16,2 1-5-16,-2-2 1 0,-1 0 3 15,2 0-5-15,-2-1-1 0,2 0-2 16,-1-1-4-16,1 0 4 0,0 0-1 16,3-1-1-16,-2 0 3 0,3 0-1 15,-1-2 2-15,0 1 2 0,2-2 2 16,0 3-3-16,1-3 0 16,-2 2-5-16,1-1-1 0,-2 0 1 15,0 0 3-15,1 0-5 0,-2-1 4 16,1 0-1-16,-2-1-1 0,1 1-3 15,-1-1 1-15,0 1 1 0,-3-2-1 0,1 1 1 16,0 0-2-16,-2-1 0 0,2 0 1 16,-2 2-1-16,-1-2 0 0,1 1 0 15,0 0 1-15,-3-1 0 0,2 1-1 16,-1 1 1-16,0 1 1 16,0 0 4-16,-1 1-1 0,1-1 2 15,-1 2-2-15,0 0 1 16,-1-1-5-16,2 2 2 0,-1 0 1 0,0 0-4 15,0-1 2-15,2 0-2 0,0 0 1 16,-1 2 0-16,0-2 1 0,-1 0-2 16,1 1 0-16,0-1 1 0,0 0 2 15,0 1-3-15,-1-2 0 16,0 2 3-16,0 0-3 0,1 0 1 0,-1 1 2 16,0-2-2-16,1 2 1 15,0-2 3-15,-1 2-2 0,0-1-1 16,4 0 4-16,-4 1-4 0,2 0 2 15,-1 0-1-15,0 0-2 0,0 1 0 16,0-1 0-16,2 0-1 0,-2 1 1 16,0-2-1-16,1 2 1 0,0 0-1 15,0 0 2-15,0 1-1 0,0-1 3 16,0 0-4-16,0 1 0 0,1 0 0 16,-1 1 0-16,2 0 0 0,-2 0 0 15,1 1 0-15,2 0-2 0,-2 1 2 16,1-2 0-16,1 3 0 0,-2-2 0 15,2 0-1-15,0 2 0 0,0-1 1 16,2-2 0-16,-1 3 1 0,-1-2-1 16,1 1 0-16,0 0 0 0,0 2 0 15,1 0 0-15,-2 0 0 0,2-1-1 16,-1 1 0-16,2-1 1 0,-2 1 0 16,2 1 0-16,0 1-1 0,0-2 1 15,-2 2 0-15,3 0 0 0,-1-1-1 16,0 1 1-16,2 2 0 0,2-1-1 15,-1-1 0-15,0 2 1 0,1-2-1 16,1 3 0-16,-2-2 1 0,1 1-3 16,-1 1 3-16,0 0 0 0,2 0-1 15,-4 2 1-15,4 0-1 0,-3 0 1 16,-1 0 0-16,1 1-2 0,-2 2 2 16,1 0 0-16,0 0-1 0,0 0 0 15,-1-2 1-15,3 3 0 0,1-2-1 16,-2 1 1-16,2 1 0 0,0-2 0 15,0 3 0-15,1 0 0 0,0 0-1 16,-2 0 0-16,2 2-3 0,-2 0 2 16,3 0 1-16,-2 0 1 0,-1 1-1 15,2 2-1-15,-1-2 2 0,-2 1-2 16,1 2 0 0,-1-2 1-16,0 3 1 0,1-1-1 0,-3 1 0 0,1 0 1 15,-1-2 0-15,1 3 0 0,-2-1-2 16,2 0 1-16,-1 1 1 0,1 0-1 15,0 1 1-15,-1 0 2 0,3 0-2 16,-3 1 0-16,3 0 0 0,-3 1 0 31,1-1-1-31,-1 1 1 0,1 2 0 0,-2-3-1 0,0 2 1 16,-2 0 0-16,1-1 0 0,-1 1-1 16,-1 1 1-16,0-2-1 0,-1 3 1 15,3 0 0-15,-3-1 0 0,3 2 0 16,-3 1 0-16,1-2 1 0,1 2-1 15,-1 0 0-15,2-2 0 0,-3 1 0 16,0 0 0-16,3 0 0 0,-3 0-1 16,2 0 1-16,-2 0 1 0,-1-1 0 15,2 2-1-15,-3 0 0 0,3 0 1 16,-2 1 0-16,0 0 0 0,0 0-1 16,-1 1 2-16,0-1-2 15,0 0 1-15,-1 1-1 0,1 0 1 16,-1-1 1-16,0 1 0 0,1 0-1 15,-3 0 0-15,2-1 0 0,-1-1 2 16,2 2-2-16,-1-1 2 0,0-1-3 16,0 1 2-16,3-1-1 0,-3 0 2 15,1-2-3-15,2 2 1 0,-1-2 3 16,-1 0-3-16,4 0 2 0,-4 0 0 16,1 1-1-16,2-1 1 0,-2-1-2 15,1 2 0-15,2-2 2 16,-2 2-1-16,0-2 1 0,1 2 1 0,0 0 0 15,2-3-1-15,-3 3-1 16,2-1 3-16,1-2-2 0,0 2-1 0,0-3 0 16,1 2 0-16,-2-2 1 15,0 1-1-15,1-1 0 0,1-1 0 16,-1 0-1-16,0 0 2 0,2-1 1 16,-2 0-3-16,1 0 2 0,0 0 1 15,0-1-2-15,0 0 0 0,1 1-2 16,0-3 3-16,1 2-3 0,-1-2 0 15,-1 2 1-15,3-3-1 0,-2 2 0 16,0-1 1-16,3 0 1 0,-2-3-1 16,2 3-1-16,1-2 2 0,0 0-2 15,0 0 1-15,0-1 0 0,1 0 0 16,0-1 0-16,1 1-1 0,-1 0 2 16,1-1-2-16,1 0 0 0,-2 0 3 15,1 0-3-15,0 0 0 0,0-1 0 16,-3 0 1-16,0-1-1 0,-1 1 2 15,-1-1-2-15,1 1 0 0,-3-1 1 16,1-2-1-16,-4 1 1 0,0-2-1 16,-2 2 0-16,-2-1 0 0,-1 2 0 15,-1-3 0-15,0 2-1 0,-1-1-1 16,-2-2-5-16,2 3-17 0,-2-2-36 16,0 4-34-16,-4 2-79 0,1-1-54 15,-2-1-142 1</inkml:trace>
  <inkml:trace contextRef="#ctx0" brushRef="#br1" timeOffset="141675.57">27365 3621 1 0,'1'-2'19'0,"1"0"5"0,0 1-6 0,-2-1 8 16,1 1 22-16,0 0 11 0,-1 1 9 16,0-1-14-16,0 1-7 0,0 0 2 15,0 0-8-15,0-1-9 0,0 1 0 16,0 0-4-16,-1 0-4 0,1 0-5 15,0-1-8-15,0 1 3 0,0 0 6 16,0-1 4-16,0 0 6 0,0 0 1 16,0 0-2-16,0 0-8 0,0 0-5 15,0 1-10-15,0 0-6 0,2 0-3 16,0 0-1-16,2 4-1 16,2 2 2-16,1 2-1 0,5 2 2 15,-2 2 2 1,4 2 3-16,-1 2 3 0,1 3 3 0,4 2 3 0,0-2-2 15,-1 1-1-15,1 1-4 0,-2-3-3 16,1 0 0-16,-3-2-2 0,-1 0 0 16,-2-3 0-16,-1-1-9 0,1-2-18 15,-3 1-13-15,-1-3-23 0,1-3-16 16,-3-1-15-16,0-2-28 0,-2-2-41 16,-1 0-58-16</inkml:trace>
  <inkml:trace contextRef="#ctx0" brushRef="#br1" timeOffset="142152.41">27629 3588 50 0,'0'0'25'0,"0"0"14"0,0 0 7 0,0 0-3 15,6-7-11-15,-6 6-9 0,1 1 0 16,-1 0 2-16,0 0 2 0,0 0 4 15,0 0-11-15,0 0-9 0,-1 0-8 16,0 0 3-16,0 1 9 0,0 0 1 16,-1 5 2-16,0-1 7 0,-1 2-5 15,-1 1-7-15,-1 3 3 16,-2 1-2-16,-2 2 7 0,-1 2 0 0,0 1 2 16,-4-1-7-16,0 3-2 0,-2-2 1 31,0 2-1-31,-2-2-4 0,-1 2-4 15,2-1-2-15,1-3-4 0,1 0 0 0,1-2-1 16,2-2-24-16,1 0-20 0,2-2-13 16,3-1-20-16,2 0-48 0,1-2-44 15,3-3-11-15</inkml:trace>
  <inkml:trace contextRef="#ctx0" brushRef="#br1" timeOffset="142542.47">27789 3847 277 0,'0'0'124'0,"0"0"-58"0,0 0 19 0,0 0-14 0,0 0-24 16,3-9-21-16,-3 9 3 0,0-1-2 15,0 1-7-15,0 0-13 0,0 0 0 16,-1 1-1-16,0 2 0 0,-1 3-4 15,-1 2 4-15,0 3 1 0,0 1 1 16,0 1-2-16,0-1-4 16,0 2-1-16,1-1 2 0,0-1-3 0,-2 1 2 15,2-1-1-15,1 1 0 0,-1-1-2 16,0-2-1-16,0 2-48 16,0-3-54-16,1 2-24 0,0-3-58 15,1-4-79-15</inkml:trace>
  <inkml:trace contextRef="#ctx0" brushRef="#br1" timeOffset="143183.41">27356 3441 95 0,'0'0'64'0,"0"0"-24"0,0 0 6 0,0 0-4 0,0 0-12 16,1 0-3-16,1 0-3 0,1 0 9 16,1 0 3-16,1 0-1 0,0 0-9 15,1 0-4-15,2 0 5 0,1 0-4 16,2 1 6-16,1-1 4 0,4 0 1 16,3 0-1-16,1-2-7 15,4-3-1-15,1 2-2 0,3-2-9 16,0 0-3-16,2 2-5 0,-3-1 0 15,1 2-2-15,-3 1-2 0,-1-1-1 16,-4-1 2-16,-3 2-1 0,-2 0-2 16,-4 0 0-16,-3-1 2 0,1 0-2 15,-6 2 1-15,-1-1-2 0,0 1-7 16,-1 0-31-16,0 0-28 0,1 0-30 16,4 0-34-16,-1 0-63 0,3 1-50 15</inkml:trace>
  <inkml:trace contextRef="#ctx0" brushRef="#br1" timeOffset="156069.4">28151 3706 82 0,'0'0'52'0,"0"0"-14"0,0 0 14 16,0 0-18-16,0 0-13 0,0 0-12 16,-1 0 2-16,1 0-3 0,0 0 3 15,-1 0 4-15,1 0 7 0,0 0 8 16,0 0 4-16,0 0-3 0,0 0-6 16,0 0-5-16,0 0 0 0,0 0-3 15,2 0 5-15,0 0 16 0,3 0-23 16,0 0 3-16,3 1 8 0,1-1 10 15,1 0 21-15,4 0-7 0,1 0-9 16,4 0-6-16,0-1-4 0,1 1-8 16,1-1-4-16,1-1-3 15,-1 2-7-15,0-2-5 0,0 2-3 16,-3-1 0-16,0 1-1 0,-2 0-10 16,-1 0-34-16,-2 0-28 0,1 0-23 15,-1 0-22-15,4 0-16 0,-6 0-87 16,0-1-57-16</inkml:trace>
  <inkml:trace contextRef="#ctx0" brushRef="#br1" timeOffset="156460.01">28538 3552 360 0,'0'0'67'0,"0"0"-20"0,0 0 34 0,0 0-16 15,0 0-30-15,-1-9-17 0,1 8-5 16,0 1-10-16,0 0-3 0,3 1-3 15,3 2 1-15,1 3 0 16,1 1 2-16,2 1 4 0,1 0-2 16,0 3 5-16,3-1 8 0,-1 1 2 15,0 0-4-15,0 1-4 0,3-2-3 16,-3 1-3-16,1-1 1 0,0-1-3 16,-1 0-1-16,1-1-13 0,-1-2-28 15,-1-1-8-15,-1 0-24 0,-1-2-19 16,1-3-16-16,-3 0-67 0,-3 0-34 15</inkml:trace>
  <inkml:trace contextRef="#ctx0" brushRef="#br1" timeOffset="156835.91">28818 3546 302 0,'0'0'54'0,"0"0"-8"16,0 0 33-16,0 0-20 0,0 0-25 15,0 0-2-15,5-7 6 0,-5 7-7 16,0 0-9-16,0 0-7 0,-1 0-10 15,-1 3 1-15,-1 1 2 16,0 5 7-16,-3 2 1 0,-1 2-1 16,-2 2 1-16,-1 1-3 0,-4 1 6 15,1 1-2-15,-3 0 0 0,0 0-5 16,-1 1-2-16,1-1 2 0,-2-1-4 16,2 0-2-16,0-1-2 0,0-2-4 15,4-2 0-15,0-1-19 0,2-1-33 16,3-1-33-16,2-2-41 0,4-1-34 15,0-2-55-15,1-3-21 0</inkml:trace>
  <inkml:trace contextRef="#ctx0" brushRef="#br1" timeOffset="157622.54">28964 3717 159 0,'0'0'63'0,"0"0"-11"0,0 0 21 0,0 0-24 0,-1-1 1 16,0-1-10-16,1 2 1 0,-1-1 5 16,1 1 1-16,0-3-7 0,0 1 6 15,0 1 3-15,1-3 1 0,1 1-4 16,1-1-24-16,0 1-9 0,-1-2-1 15,2 2 0-15,0-1-1 0,-1 1-2 16,0 0-4 0,0 1 0-16,0 1-3 0,-1 0 3 0,1 0 1 15,-2-1-1-15,1 2-3 0,-2 0-2 16,1 0 0-16,0 0-1 0,0 0-4 16,0 0 3-16,0 2-1 0,0 1-3 15,1 1 0-15,-2-1 0 0,2 4 6 16,-2-1-1-16,0 1-5 0,0 0 4 15,0 1 2-15,-2 1 0 0,0 1 3 16,0-2-2-16,0 0 1 0,-2 1-1 16,-1 0 2-16,1 0 2 0,-2-1-1 15,1-1 3-15,-2 0 1 0,-1-1-3 16,0 1 3-16,1-2-5 16,0 1-2-16,1-2 3 0,-1 0-4 15,2-1 1-15,-2 1 2 0,2-2-2 16,0 0 0-16,0 2 1 0,1-2-1 15,0 2 0-15,2-1 2 0,-1-2-2 16,1 2 2-16,2-3 1 16,-1 1 1-16,1-1-2 0,0 0 3 0,0 0-2 15,0 0 10-15,0 0 8 0,3 0 7 16,2 0-13-16,0-3-4 0,3 1-4 16,1-1-3-16,2 1-2 0,3 2-2 15,-1 0 0-15,1 0-1 0,2 0 0 16,1 0 1-16,-1 0-1 0,3 0-7 15,-3 0-19-15,1 0-21 16,-2 0-20-16,0 0-32 0,-2-1-42 16,5-1-34-16,-5 0-55 0,-2-1-99 0</inkml:trace>
  <inkml:trace contextRef="#ctx0" brushRef="#br1" timeOffset="158725.21">28757 3668 41 0,'0'0'32'0,"0"-1"12"0,0 0 2 0,0 1 4 16,1 0-8-16,-1-2-15 0,0 2-5 16,2-1-5-16,-2 1 6 0,0 0 12 15,0-1 3-15,0 1-10 0,1-1-8 16,-1 0-5-16,0 0 1 0,0 1 7 15,1 0-1-15,-1 0-4 0,0 0 0 16,0-1 1-16,0 1 1 0,0 0 5 16,0 0 3-16,0 0-4 0,0 0-3 15,0 0-5-15,0 0-6 0,0 0-2 16,1 0-6-16,0 0 2 0,1 0 0 16,0 1 1-16,-1 0 3 0,1 2 2 15,1-2 2-15,1 1-7 16,0-1 0-16,-1 2-3 0,0 0-1 15,0-2 1-15,0 3 0 0,1-2-1 16,-2 2 1-16,1-1-1 0,0 1 4 16,0-1-2-16,3 1 1 0,-1-2 1 15,0 3-1-15,1-3-2 0,0 3-1 16,1 0 0-16,-3-1-1 0,2 1 1 16,-1-2-1-16,-1 1 0 0,0-2 2 15,0 1 0-15,0 1 2 0,1-3 2 16,-3 4-3-16,2-3 1 0,-1 2 0 15,1-2-3-15,-2-1 1 16,1 2 0-16,0-1-2 0,-2-1 2 16,2-1-2-16,-2 1 0 0,1-1 0 15,0 2 1-15,0-2-1 0,-1 0 1 16,1 0 0-16,1 1 1 0,-1 0-1 16,1 0 4-16,-1 0-2 0,1-1 1 15,0 1-1-15,-2-1-3 0,2 0 1 16,-2 2 3-16,0-2-4 0,-1 1 0 15,1 0 1-15,-1-1 2 0,0 0 1 32,0 0 0-32,0 0 3 0,2 0-2 0,-2 0-5 0,2 0 3 0,-1 1-2 15,2 0 0-15,-1-1 0 16,-1 0 1-16,1 0-2 0,-2 0 1 16,2 0 3-16,-2 0-4 0,0 0 0 15,0 0 0-15,0 0 0 0,1 0-16 16,-1 0-30-16,0 0-32 0,0 0-21 15,0 0-20-15,0 0-52 0,0-1-118 0</inkml:trace>
  <inkml:trace contextRef="#ctx0" brushRef="#br1" timeOffset="164969.06">26978 7327 1 0,'2'-2'43'0,"-1"0"-1"0,1 0 17 15,1 1-3-15,-1-1 4 0,0-1-6 16,0 2 1-16,-1 0-3 16,1-1-6-16,0 1-3 0,-1 0-8 15,-1 0-5-15,0 1-6 0,0 0-2 16,0 0-5-16,0 0-4 0,0 0-5 16,0 0-2-16,0 0 5 0,0 0 0 15,0 0 4-15,0 0 0 0,0 0-4 16,0 0 0-16,0 0-1 0,2 3 2 15,1-1-1-15,2 2 4 0,1 1 2 16,2 5-2-16,3 0-2 0,2 4 0 16,1 2 1-16,3 1-4 0,1 3 0 15,1 1-3-15,1 1-3 0,2-1 4 16,-2 1 0-16,0-3-3 0,-3-1-4 16,-2-1 1-16,-1-2-2 0,-3-2-2 15,-2-2-10-15,1 0-29 0,-4-2-30 16,0-2-24-16,-2-1-12 0,-3-4-43 15,1-1-80-15</inkml:trace>
  <inkml:trace contextRef="#ctx0" brushRef="#br1" timeOffset="165359.57">27217 7317 219 0,'0'0'99'0,"0"0"-30"0,0 0-2 0,0 0-29 0,2-4-9 15,-2 4-1-15,0 0 2 16,0 0-15-16,-1 1-12 0,-3 5 22 16,-3 1 16-16,-1 3 5 0,-3 3 5 15,-3 2 0-15,-1 3-3 0,-3 1-11 16,0-1-11-16,-1 1-8 0,-2-1-7 16,2 0-6-16,-2 0-3 0,2 0-1 15,1-2-1-15,-1 0-2 0,3-1-25 16,-1-2-25-16,4-1-28 0,1-2-17 15,3-1-21-15,4 0-37 0,2-3-69 16</inkml:trace>
  <inkml:trace contextRef="#ctx0" brushRef="#br1" timeOffset="165735.9">27445 7513 461 0,'0'0'85'0,"0"0"-28"0,0 0-8 16,0 0-31-16,0 0-7 0,0 0 14 16,-1 16 25-1,-1-7-14-15,-1 2-6 0,0 1 7 0,-1 4-5 0,0 0 3 16,0-1-3-16,0 4-3 0,1-3-2 16,1 2-11-16,1-3-8 0,0-1-4 15,1 0-3-15,0-1-1 0,0-2-9 16,2-1-33-16,1-1-24 0,0-2-34 15,0-1-34-15,2-3-16 0,-2-3-49 16,-1 0-107-16</inkml:trace>
  <inkml:trace contextRef="#ctx0" brushRef="#br1" timeOffset="166329.66">26989 7079 300 0,'0'0'69'0,"0"0"-9"0,0 0 10 0,0 0-22 0,-2 3-15 0,2-1 0 15,0-2 9-15,1 0 3 0,4 0 1 16,3 0 5-16,1 1-5 0,4-1 1 15,3 0-5-15,3 0-7 0,2-1-6 16,2-1 2-16,1 0-8 0,2 0-6 16,-1 1-4-16,3-2-3 0,-1 1-2 15,1 0-4-15,-2 2-3 0,0-3 2 16,-3 3 0-16,-2-2-3 0,-1 1-3 16,-4 1 3-16,0-1-8 0,-3 1-20 15,-1-2-13-15,-3 2-19 0,-1 0-21 16,0-2-43-16,2 0-40 0,-3 1-65 15,-1-1-105-15</inkml:trace>
  <inkml:trace contextRef="#ctx0" brushRef="#br1" timeOffset="166986.84">27889 7447 131 0,'0'0'63'0,"0"0"-3"0,0 0-1 0,0 0-22 0,-1 0-6 15,1 0-2-15,-2-1 3 0,1 0 4 16,-1 1-6-16,1 0 3 0,1-1 2 16,-2 1 10-16,2 0 5 0,0 0 3 15,0-1-10-15,3 1-13 0,3-1-2 16,3 0-5-16,4 0 6 0,4 1-5 16,4-2-4-16,1 1-5 0,4-1-3 15,0 1 0-15,0 0-8 0,1-1-4 16,0 1 2-16,-2-1-2 0,2 1-3 15,0 0-27-15,-2 0-47 0,-2 0-60 16,2 0-23-16,-6-1-41 0,-3 1-76 16</inkml:trace>
  <inkml:trace contextRef="#ctx0" brushRef="#br1" timeOffset="167341.65">28322 7278 410 0,'0'0'63'15,"0"0"-10"-15,0 0 49 0,0 0-41 16,0 0-31-16,0 0-11 0,10-6 13 15,-3 6-8-15,5 4-10 0,-1 3 0 16,3 2 9-16,2 2 9 0,0 4-3 16,3 1-5-16,1 3-7 0,-3-1-6 15,3 2-6-15,1-1 4 16,-1 0-8-16,0 0-1 0,-2-1 1 16,1-2-1-16,-2-1-2 0,-1-1-21 15,0-1-25-15,-2-4-16 0,-3 0-23 16,0-1-33-16,0-5-41 0,-5 0-58 15,0-3-30-15</inkml:trace>
  <inkml:trace contextRef="#ctx0" brushRef="#br1" timeOffset="167654.27">28602 7259 415 0,'0'0'60'0,"0"0"-15"15,0 0 46-15,0 0-32 0,0 0-15 16,0 0-8-16,0 0 18 0,10-20-13 16,-10 20-30-16,0 2-10 0,-4 3 7 15,-2 3 30-15,-3 3 18 0,-2 5-6 16,-2 3-13-16,-4 2-8 0,-2 1-9 15,-1 2-8-15,1 0-6 0,0 1-5 16,-1-2 0-16,1 0-1 0,2-1-2 16,0-1-30-16,3-1-17 15,1-2-17-15,3-1-19 0,3-2-47 16,6 2-30-16,1-6-60 0,2-4-112 16</inkml:trace>
  <inkml:trace contextRef="#ctx0" brushRef="#br1" timeOffset="168310.03">28885 7486 420 0,'0'0'39'0,"0"0"-3"16,0 0 41-16,0 0-55 0,0 0-10 16,0 0 5-16,3-26 13 0,-2 20-5 15,1 1 3-15,1 1 15 0,1-1-1 16,-1 0-3-16,3 2-4 0,-1-1-9 15,1 2-8-15,1 0-6 16,1 0-8-16,1 2-4 0,-1 0-1 16,0 0 1-16,1 0-3 0,-1 3 1 15,0 1-1-15,0 2-1 0,-1 1 2 16,-2 1-1-16,0 1-2 0,-2 0 3 16,-1 3 2-16,-1 0 0 0,-1 1 12 15,-1 0 3-15,-4 0 1 16,0-1-1-16,-2-2-4 0,-2 1-1 15,0-1-5-15,-1-1 2 0,0 0-1 16,0 0 6-16,0-2-6 0,0 0-1 16,3 0 2-16,1-2-1 0,1-1 0 15,1-2 1-15,2 0 0 0,0-1-5 16,2 0-1-16,0 0 0 0,0 1 8 16,4-1 21-16,1 0 3 0,2 0-8 15,2-1-5-15,4 0-5 0,-2 0-2 16,4-2-8-16,-1 1-3 0,3-1 0 15,-3 1-2-15,2 0 1 0,0 1-1 16,-1-1 1-16,0 1-1 0,2-1 0 16,-1 1 0-16,1 0 0 15,-2 0 0-15,0 0 0 0,-2-1-5 16,-2 1-26-16,0 0-25 0,-1-2-32 16,-2 1-26-16,1 0-30 0,0-3-39 15,-2 1-41-15,-1 0-78 0</inkml:trace>
  <inkml:trace contextRef="#ctx0" brushRef="#br1" timeOffset="168982.41">28314 6943 47 0,'-1'2'42'0,"0"1"1"0,0 0 39 0,-2 1 4 16,0-2-17-16,-1 0-16 0,1 0 5 16,-1-1-10-16,2 0-11 0,0-1 1 15,1 0 8-15,1 1 4 16,0-1 0-16,0 0-4 0,5 0 14 15,2 0-14-15,5-1-11 0,5-1-12 16,4 1 1-16,3-1-1 0,3 1-7 16,1 1 2-16,2 0 2 0,0 0 1 15,5 0-2-15,-2 0-5 0,-2 0-2 16,0 0-5-16,-6 0-1 0,2 0-5 16,-3 2 1-16,-4-2-2 0,0 1 0 15,-1 0 1-15,-3 0-1 0,-2 0-11 16,-1-1-18-16,-5 0-12 0,1 0-12 15,-4 0-11-15,0 0-12 16,-2 0-29-16,-1 0-23 0,0 0-12 0,0 0-62 16,0 0-54-16</inkml:trace>
  <inkml:trace contextRef="#ctx0" brushRef="#br1" timeOffset="170844.03">27134 9192 63 0,'0'0'36'0,"0"0"13"0,1 1 13 0,-1 0-11 16,0-1-8-16,0 1-9 0,0-1 15 15,0 0-7-15,0 0-6 0,0 1-3 16,0-1 7-16,0 0 2 0,0 0 1 16,-1 0 1-16,1 0-1 15,0 0-5-15,0 0-1 0,0 0-9 16,0 0-3-16,0 0 0 0,0-1 1 15,0-2-6-15,2 0-4 0,0-3-4 16,-1-2 0-16,2 0-1 0,2-2-3 16,1 1-4-16,-1 0 2 0,2-2 0 15,0 1 2-15,3-1 1 0,0 1-5 16,0-1-1-16,3 3 1 0,-2-2-2 16,-1 1 1-16,2 0-1 0,-1 2 3 15,-2 0 3-15,1 0 0 0,0 2-1 16,-2-1-1-16,1 2-2 0,0-2 1 15,-1 2-2-15,3 0 0 0,-2 0-3 16,2 1 3-16,0-1 0 0,-1 2 1 16,0-2 1-16,-2 2 2 0,1 0 2 15,0 1-4-15,-2 1-2 0,0 0 2 16,-1 0 0-16,0 0-3 16,-1 1 2-16,-1 1-4 0,1 0 2 15,0 2-2-15,1-2 1 0,-1 2 0 0,0-1-1 16,0 1 0-16,1-1 1 0,0 2-1 15,-1 0 0-15,0-2 0 0,1 3 0 16,-2-1 0-16,0 0 1 0,3 1-1 16,-2 0 0-16,1 1 0 0,1 0 0 15,1-1 1-15,0 1 0 16,0 0-1-16,1 0 0 0,1 0 0 16,-2 0 0-16,0 0 0 0,0 0 1 15,1-1-1-15,-2 0 1 0,-1 0-1 16,-1-1 0-16,-2 1-1 0,1-2 1 15,0-1 1-15,-2 1-1 0,1-1 1 16,-1-2-1-16,1 2 0 0,0-2 0 16,1 1 0-16,-1-1 1 0,2 3-1 15,0-3 0-15,-1 1 0 0,0-2 1 16,-1 1 0-16,1-1 0 0,0 0 0 16,-2 0-1-16,0 0 1 0,0 0 2 15,0 0-3-15,-1 0 2 16,0 0-2-16,1 0 1 0,-2 0 0 15,0-1 0-15,1 1-2 0,0-1 1 16,0 0-1-16,0 1 1 0,1-1-1 16,0 0 1-16,1-2 0 0,0 2 0 15,1-1 0-15,1-1-2 0,1 1 2 16,1-4 3-16,-1 2-3 0,0-3 2 16,1-1 4-16,1-2 1 0,-3 0 5 15,3-2 6-15,-2-1 0 0,-1-3-3 16,2 1-3-16,-2-2-4 0,-1 2-2 15,1 1 3-15,-2 4-1 16,0-1 5-16,0 4 1 0,-1 0-1 16,-1 1-1-16,2 3-2 0,-3-1-3 15,2 1-2-15,-1-1-2 0,-1 3-1 16,2-2-2-16,-1 0 0 0,0 1 0 16,0-1 0-16,0 0-4 0,0 0-4 15,1 0-12-15,-1 1-13 0,0 0-16 16,0-2-22-16,-1 3-43 0,0-5-42 15,-2 3-77-15,-1-1-92 0</inkml:trace>
  <inkml:trace contextRef="#ctx0" brushRef="#br1" timeOffset="174798.7">28107 8585 11 0,'0'0'44'0,"0"-2"0"15,0 2 14-15,0 0-8 0,-1-1-10 16,0 1-12-16,1 0 8 0,0 0-7 15,0 0-4-15,0 0-5 0,0 0-3 16,0 0 0-16,0 0 1 0,2 0 3 16,0 0 0-16,1 0 7 0,0 0 3 15,1 0 5-15,0 0 0 16,0 0-8-16,-2-1 1 0,1 1 0 16,-1 0-4-16,-1 0-1 0,-1 0 3 15,1 0-5-15,-1-1-3 0,0 1-1 16,0-1-3-16,0 1-4 0,0 0-4 15,0 0-6-15,0 0-1 0,0 1-3 16,0 1 1-16,1 2 2 0,0 0 0 16,0 6 4-16,2-2 3 0,-1 2 0 15,1 3 3-15,-1 1-1 0,-1 0 1 16,1 2 1-16,-1 1 0 0,1-1-1 16,-2 3-1-16,0 1-3 0,0-2-3 15,0 2-1-15,0 1 0 0,0 0-1 16,0 1 1-16,-2-1-2 0,1 1 2 15,0 1-2-15,0 0 1 0,1-1 0 16,-1 3-1-16,-1 0 0 0,0 1 1 16,-1 1 0-16,2 1-1 0,-2 1 1 15,1 1 2-15,-4 1 3 0,2 0 4 16,0 1 2 0,-1 4-1-16,0-3-2 0,1-1-1 0,0 1 0 0,0-5 1 15,0 2 3-15,1 0-3 0,0-3 1 16,1-1-3-16,1 0-2 0,-3-2 3 15,2-3-6-15,1 0 3 0,0-1-4 16,0-3 0-16,0-1-1 0,0-1 3 16,0-4-3-16,0-1-8 0,0-2-33 15,1-2-40-15,-2-4-36 0,2-2-77 16,2 0-30-16,1-5-173 16</inkml:trace>
  <inkml:trace contextRef="#ctx0" brushRef="#br1" timeOffset="176316.37">28205 8603 106 0,'0'0'105'0,"0"-1"-31"0,0 0-10 16,0 0-16-16,0 0 3 0,0-1-19 15,0 1 1-15,0 1 5 0,2 0-3 16,-2 0-4-16,0 0 2 0,0 0-6 16,2 0-4-16,-1 0-1 0,1 0-2 15,-1 1 0-15,1 2-2 16,0-1-5-16,-1 0 0 0,1 2 2 15,0 1-3-15,0-1 1 0,1 3 0 16,1 0-4-16,-1 0 0 0,2 0 0 16,0 1-3-16,2 3 2 0,1-1-3 15,-2 2-2-15,2 2 0 0,-2-1-1 16,1 2 1-16,2-1-1 0,-2 1 2 16,1 2 3-16,1-1-1 0,-1 0-3 15,2 2-1-15,1-2 0 0,0 2-1 16,0 0-1-16,1 2 0 0,1-1 0 15,0-1 0-15,-1 2 2 0,-1 1-2 16,1 0 0-16,-1 1 3 16,0 2-2-16,1-1-1 0,-2 0 0 15,1 3 0-15,0-4 0 0,0 3 1 16,-1-2-2-16,2-1 2 0,-1 1-1 16,3 0 0-16,-3 0 0 0,2-2 1 15,0 1-1-15,-1-3 0 0,1 1 0 0,0-3 0 16,-2 2 0-16,1-3 0 15,-1 1 0-15,-1-1-2 0,1 0-1 16,0-2 0-16,-2 0 2 0,2-1 1 16,-1-1 0-16,0 0 1 0,2-2-1 15,-2 0 3-15,-1 0-3 0,2 0 1 16,-2-3-1-16,1 3 1 0,1-2 0 16,-1 1 0-16,2-1-1 0,-4 0 1 15,1 0 0-15,-1 1-1 0,0-2 0 16,0 0 1-16,-1 0-1 0,-1-1 0 15,2 0 0-15,-2-1 0 0,0 0 0 16,1-1 0-16,-1 0 1 0,0-2-1 16,0 1 2-16,1-2-2 0,-2 0 1 15,1-1 1-15,1-1-1 16,-1-3 1-16,0-2 2 0,-3-1-3 16,0-3 3-16,0-3-1 0,-1-1 2 15,-2-3 10-15,0-1 13 0,0-1 1 16,2-2-7-16,-2-2-2 0,-2-3-3 15,2 1-4-15,0-2 0 0,0-2-1 16,0-5-5-16,2 4 4 0,0-2-4 16,1 0-3-16,-1 4-1 0,1-4 0 15,-1-5-1-15,0-4 0 0,1-5 5 16,-1 7 1-16,-1 6-4 0,1 10 3 16,-1 4-1-16,0-4-1 0,1-4-1 15,0-5-1-15,0 2-1 0,-1-1-2 16,1 0 3-16,1 2-2 0,-2 1 2 15,1 0 2-15,0 0 2 0,-1 2 4 16,1 2-2-16,1-1 2 0,-1 1-6 16,1 1-1-16,-1-1-4 0,1 1 2 15,1 0-2-15,-2 0 1 0,2 0-1 16,-2 4 1-16,0 0-1 0,-1 1 0 16,1 1 1-16,-1 1 0 0,1 1 0 15,-2 3 0-15,1 1 0 0,0-2 2 16,0 4-1-16,-1-1 3 0,0 1 1 15,2 1-1-15,-2 1 0 16,0 2-3-16,0-2 0 0,0 4-2 16,1-1 0-16,-1 2 0 0,1 0-2 15,0 0 1-15,-1 2-4 0,0 0-23 16,0 0-27-16,0 0-23 0,0 0-39 16,0 3-26-16,1 0-51 0,1 2-21 15,1-3-72-15</inkml:trace>
  <inkml:trace contextRef="#ctx0" brushRef="#br1" timeOffset="177778.7">29867 7974 88 0,'2'-2'68'0,"-1"2"9"0,0-2 8 0,0 0-29 0,1 0-9 16,-1 1-9-16,0 0-11 0,0-1-5 16,1 0-1-16,-2 2 8 0,0-1 5 15,0 0-1-15,0 1-2 0,0 0-3 16,0-1 3-16,0 1 2 0,0 0 2 15,0 0-8-15,0 0-8 16,0 0-9-16,0 0-5 0,0 1-5 16,-2 0 6-16,-1 4 0 0,0-3 3 15,-1 3-2-15,-2 0 7 0,-1 0-4 16,0 4 0-16,1 1-4 0,1 0 4 16,-2 1 3-16,-2 2-2 0,3-1-4 15,-2 0-1-15,0 4-2 0,-3-2 0 16,1 2-2-16,1 0-2 0,-1 1 1 15,-1-1-1-15,2 1 0 0,-2 1 1 16,1-2-1-16,1 4 1 0,-1-2 0 16,1 1 0-16,1 2 0 15,-1 0 1-15,1-1-2 0,0 1 1 16,0 0 0-16,-1 1 0 0,1 2 0 16,-1-1 0-16,1 1-1 0,-1 1 1 15,3 3 2-15,-4-2 3 0,1 2 3 16,3 0 2-16,-4 1-7 0,4 0 6 15,-4 3 1-15,1 4-3 0,-1 6-1 16,-2 3-1-16,1 3 2 0,1-9 0 16,4-9-1-16,1-10 2 0,2 2 0 15,-2 7-1-15,-1 9 6 0,1 9-5 16,-1 2 0-16,1-5 1 0,4-4-3 16,-2-8 3-16,1-4-2 15,2 3-2-15,0 6-2 0,0 6 1 16,0 3-1-16,0-4 5 0,3-3-1 15,3-3 1-15,-1-1 3 0,1 1-4 16,2 0 0-16,2-2 0 0,2 2 0 16,0-1-1-16,1-1 2 0,-1-6-1 15,-1-2 1-15,3 2-2 0,-1-5 0 16,1 1-1-16,0 2 2 0,-1-5 2 16,3 4-3-16,4 3 7 0,-2-2-8 15,0 1 0-15,1-5 1 0,-1 1-1 16,-1-2 0-16,0-3 1 0,-1 1 1 15,-3-3 0-15,1-1-3 0,-4-2 0 16,-2-2-4-16,-2-1 0 0,1-2 0 16,-3-1-1-16,-3-2 0 0,1 0-23 15,-1-3-40-15,-1 0-41 0,-4-2-66 16,-1-2-116-16,-4-3-272 0</inkml:trace>
  <inkml:trace contextRef="#ctx0" brushRef="#br1" timeOffset="183733.25">29944 9307 37 0,'1'2'20'0,"-1"0"21"0,2 2 6 0,-2-1-3 15,1 1-3-15,2-2-2 0,-3 3-1 16,0-2 0-16,0 1-6 0,0 0 4 16,1 1 0-16,-1 0 3 0,0 1 1 15,0-4-8-15,0 3-3 0,0-3 0 16,0 0-5-16,-1-1 0 0,-2 1 5 15,3-1 7-15,0-1 4 0,0-1 5 16,0-4-6-16,3-2 5 0,0-5-11 16,3-2-7-16,1-2-4 0,3-4-6 15,2-2 0-15,-1-2-6 0,5 0-1 16,-3 0 0-16,2-2 2 0,0 3-2 16,-2-3 3-16,2 0-4 0,0 2-3 15,2-1-2-15,-4 2-3 0,0 0 0 16,0 2 1-16,0 0-1 0,-4 3 1 15,-1-2-1-15,0 4-1 16,-2-1 1-16,-1 1 2 0,0 1 0 16,0 2-2-16,-2-1 2 0,-1 4-1 15,1-1 4-15,-2 1 5 0,2 3-2 16,-1 0 0-16,-1 2-1 0,1 1-2 16,0 0 0-16,-1 2-4 0,1 1 0 15,-1-1 0-15,1 2-2 0,-2 0-1 16,0 0-2-16,1 0-2 0,-1 3 2 15,1 3 3-15,-1 3 1 0,0 2-1 16,-2 6 1-16,-1 3 2 0,-2 2-1 16,2 4-1-16,-3 2 0 0,1 2 1 15,0 0 0-15,2 2 0 0,-2-1 2 16,2 0-3-16,0-1 0 0,3-1 0 16,0 0 1-1,-2-3-1-15,5-2 2 0,2 1-2 16,0-6 0-16,3 0 2 0,-2-2-2 0,4-3 0 15,1-4 0-15,-1-2 2 0,2-1 1 16,1-3 1-16,-1-2 3 0,-1-2 7 16,2-5 1-16,1-3 2 0,-1-2-2 15,1-4-5-15,-1-3-8 0,0-1 1 16,0-3-2-16,-1-4-1 0,-2 0 0 16,0-2 0-16,-3-2-1 0,0 0 0 15,-1-1 0-15,-2 1 1 0,-1 0 0 16,0 2 1-16,-3-1-1 0,2 1 0 15,-1 5 0-15,1 1 0 0,-2 1 0 16,0 4 1-16,0 2-1 0,0 2 0 16,0 4-2-16,-2 3 2 0,1 3 0 15,-1 1 1-15,2 1-1 16,-3 0 0-16,0 5-2 0,-1 2 0 16,-1 5 2-16,-2 5-2 0,1 2 2 15,1 4 0-15,-2 1-1 0,2 4 0 16,0 3 2-16,0-2-1 0,2 1 0 15,1 0 0-15,2-1 1 0,-2 0-1 16,4-4 3-16,3 1 2 0,1-4 2 16,2-1 2-16,1-4-3 0,1-1 1 15,2-3 0-15,1-2 5 0,3 0 1 16,-2-4 0-16,2 0-3 0,-2-4-2 16,2 0-2-16,-2-3-3 0,0 0-1 15,-1-3 1-15,0 2-3 16,-1-2 0-16,-2-1-3 0,-1 1-17 0,1-1-13 15,-2 3-25-15,0-2-24 0,0-1-70 16,-2-1-97-16,-2 2-116 0</inkml:trace>
  <inkml:trace contextRef="#ctx0" brushRef="#br1" timeOffset="186426.83">30825 9528 98 0,'0'0'50'0,"0"0"-5"15,0 0 23-15,-2 0-22 0,2 0-10 16,0 0 5-16,0-1 4 0,-1 0-6 16,1 0 2-16,0-2 8 0,0 0-7 15,1 1-4-15,1-2 3 0,-1 2-3 16,3-2-6-16,-1 1-4 0,2-1-9 15,1 1-9-15,0-1-3 0,1 1 0 16,1 0 0-16,0 0 0 0,2 1 4 16,-2 1-1-16,0 0 5 0,0 0 1 15,-2 1-3-15,1 0-4 0,-1 3-2 16,-1 2-1-16,1 0 0 0,-1 2-6 16,0 0 1-16,-2 2-1 0,0 2 0 15,0 1 2-15,0 0 0 0,-1 4-1 16,-2-1 3-16,0 1-1 0,0 2-1 15,-5-1 2-15,-1 1 1 0,-2 0-2 16,-5 0 3-16,1-1-2 0,-4 0 0 16,1-1-2-16,0-1 0 0,2-2-1 15,0-1 3-15,1-2-4 0,2-1 3 16,2-1-3-16,1-3 3 0,2-1-1 16,3-2-1-16,2-2 7 0,0 0 24 15,2-3 10-15,3-4-6 0,4-3-19 16,0-1-9-16,4-1 0 0,4-2-3 15,4-1-1-15,0 0-3 16,1 0-1-16,3 0 0 0,-2 0 0 16,2 1 1-16,-2-1-1 0,2 1 0 15,-1 1 0-15,-2 1 0 0,-1 1 0 16,-2 2 1-16,-3 0-1 0,-2 2 0 16,-6 1 0-16,0 1 0 0,-5 0-1 15,-1 3 0-15,-2-2-9 0,0 2 6 16,-5 1 3-16,0 0 1 0,-3 0-1 15,0 1 1-15,-3 0 0 0,0-1-1 16,-2 4 0-16,2 1 0 0,0 1 0 16,-1 2 0-16,-1 2 0 15,0 2-2-15,2 1 1 0,0 0 1 16,-1 2 0-16,4 0-1 0,0 0 1 16,0 3 0-16,2-2 0 0,4 4-1 15,0-3 2-15,2 2 4 0,5-1 14 16,3 0 4-16,0-1 5 0,3 0 1 15,0-4-8-15,2 0-4 0,2 0 0 16,0-3-6-16,-1 0-7 0,3-4 0 16,0-1-3-16,-1-1-30 0,2-3-20 15,-2 0-32-15,1 0-45 0,-3 0-16 16,3 0-37-16,-5-3-54 16,-3 2-155-16</inkml:trace>
  <inkml:trace contextRef="#ctx0" brushRef="#br1" timeOffset="186958.65">31381 9854 147 0,'2'-3'116'0,"-1"2"-21"0,1 0 8 16,0-1-24-16,1-1-10 0,-2 1 1 16,1 0 8-16,0 1-2 0,-1-1-9 15,2 2-20-15,-2 0-9 0,1 0-8 16,-2 0-12-16,0 2-6 0,0 3 0 15,0 2 9-15,-2 4 3 0,-3 2-5 16,3 1-4-16,-3 2-5 0,2 2-2 16,-2-1 2-16,2 1 7 0,-2 0-1 15,3-1-7-15,-1 0-5 0,1-2 0 16,2-1-4-16,0 0 1 0,0-3-2 16,0 0-8-16,0-3-26 0,0-1-15 15,0-3-29-15,0 0-32 0,0-4-38 16,2-4-22-16,0-3-64 15</inkml:trace>
  <inkml:trace contextRef="#ctx0" brushRef="#br1" timeOffset="187702.06">30940 9376 5 0,'0'0'4'0,"0"0"-3"0,0 0-1 0,-6 3-5 0,5-1 3 0,-1 1 2 16,2-1 3-16,-2 0 5 0,1 2 15 15,-1-2 7-15,1-1 17 16,1 2-1-16,-2-2-1 0,0 0-5 15,2 0-5-15,-1-1-1 0,-1 0-8 16,1 0-2-16,-1 0-1 0,0 0 4 16,1 0 6-16,-1 0 8 0,0 0-1 15,1 0-6-15,-2 0 1 0,3 0 6 16,0 0-2-16,3 0-19 0,0 0 9 16,4-1 1-16,4-1 3 0,3-1 2 15,2 2-8-15,4 0 6 0,2 1-1 16,1 0 0-16,3 0-1 0,3 0-4 15,-2 0-4-15,3 0 5 0,-2 1-7 16,0 2-6-16,-1-1-7 0,-4 0-6 16,-3-2 0-16,-3 1 0 0,-4 1-2 15,-5 0 0-15,0-1 0 0,-5-1-1 16,-2 1-1-16,-1-1-2 0,0 0-7 16,0 0-6-16,-1 0-4 0,-2 0-21 15,-2 0-16-15,1 0-29 0,-1 0-38 16,-3 0-19-16,1 0-41 0,1 0-114 15</inkml:trace>
  <inkml:trace contextRef="#ctx0" brushRef="#br1" timeOffset="188426.43">31691 9689 184 0,'0'0'60'0,"0"0"2"0,-2-1 13 0,2 0-26 15,0 0-12-15,0 0 5 0,0-1 3 16,0 0-6-16,3 0 6 0,1 1 12 16,2-1 6-16,2 0 4 0,1 2-9 15,3-2-8-15,1 1 0 0,2-1-7 16,2 0-4-16,-1 2-6 0,1 0-3 15,1 0-8-15,-1 0-9 0,0 0-4 16,-1 0-5-16,0 2-3 0,-2 0 2 16,-1 0-3-16,1-1 0 0,-3 3-7 15,2-1-32-15,-2-2-39 16,0 2-29-16,2-1-41 0,3-2-57 16,-2 0-85-16</inkml:trace>
  <inkml:trace contextRef="#ctx0" brushRef="#br1" timeOffset="189306.8">32217 9642 410 0,'0'0'12'0,"0"0"11"0,0 0 47 0,0 0-26 16,0 0-22-16,33-35 12 0,-25 29 13 15,3-1 1-15,-3 2-18 0,0-1 6 16,3 3 8-16,-1-1-8 0,-1 1-9 16,2-1-11-16,-3 3-8 0,3 0-4 15,0-1-3-15,-1 2 0 0,-1 1 2 16,0 1 0-16,-2 4-1 0,1 1-2 15,-3 2 6-15,-2 4-3 0,0 1-1 16,-1 1 6-16,-1 4-2 0,-1-1 1 16,0 1 0-16,-1 2-4 15,-3 0-2-15,0 0-1 0,-1-1-4 16,-3-1-5-16,1-2-3 0,-3-1 1 16,0-3 2-16,0 0 7 0,0-4 1 15,0-2 1-15,2-2 3 0,-3 0-1 16,5-4 3-16,-1-1 0 0,2 0 3 15,2-2 2 1,3-5 4-16,0-2 5 0,2-2 6 16,6-2-2-16,2-1-11 0,5 0-7 15,0 0-2-15,3 0-1 0,2 0-2 16,-2 0 0-16,4 1 0 0,-2 0 0 16,2 1 1-16,-4 0-1 0,2-1 0 15,-5 2 0-15,0 0 0 0,-1 1 1 16,-5 1-1-16,1 0-1 0,-1 1 1 15,-4 2 0-15,-2 1-1 16,-1 1 1-16,-1 1-6 0,-1 1 1 0,0 1 1 16,0-1 2-16,0 2 2 15,-3 0-6-15,1 0 3 0,-1 3-3 16,-3 1 2-16,0 2 2 0,1 3 1 16,-1 2-2-16,-1 1 3 0,1 1 0 15,-2 2 0-15,3 1-1 0,1 1 0 16,-1 1 0-16,2 1 1 0,-1-3 0 15,1 4 1-15,2-4 6 0,-2 2 7 16,3-2 2-16,0-2-4 0,0 0 3 16,4-1-3-16,1 0-8 0,0-4 5 15,3 0-4-15,3-2-1 0,0-3-4 16,2-1-1-16,2-3-32 0,1 0-14 16,1-2-20-16,0-1-14 15,0-2-38-15,6-5-38 0,-7 2-78 16,1 1-109-16</inkml:trace>
  <inkml:trace contextRef="#ctx0" brushRef="#br1" timeOffset="189853.87">32743 9826 347 0,'0'0'30'0,"0"-5"41"0,0 3 33 0,0-2-35 0,2 2-33 0,0 0 3 16,1-2-5-16,3 2-8 0,-3-2-1 16,3 3-3-16,-1 0-6 0,2 0 5 15,0 0 10-15,-1 1-4 0,1 0-1 16,-1 0-1-16,-1 2-3 0,0-1-2 15,2 5-5-15,-2-1-13 0,0 0-2 16,0 3 0-16,-2 1 0 0,0 1 0 16,-1 3 1-16,-2-1 3 15,0 3 1-15,-3-1-2 0,1 1 1 16,-3 1-4-16,-1-1-1 0,-2 0-4 16,-3-2 3-16,3 0 1 0,0-1 1 15,-3-3 0-15,5 0 2 0,0-2 2 16,2-2 5-16,1-1 1 0,1-2-1 15,2-1 2-15,0-1 11 0,0 0 9 16,4 0 10-16,2 0-7 0,2-1-20 16,3 0-5-16,2-2-3 0,1 1 0 15,0 1-4-15,-1-1 0 0,4 2-1 16,0 0 0-16,-1 0-2 0,1 0 1 16,0 0-1-16,-2 0-5 15,0 1-14-15,0 0-14 0,-4-1-9 16,1 0-21-16,0 0-2 0,-2 0-10 15,-1-2-19-15,2 1-35 0,0-3-22 16,-1 1-67-16,-1 0-57 0</inkml:trace>
  <inkml:trace contextRef="#ctx0" brushRef="#br1" timeOffset="190478.81">32241 9436 210 0,'0'0'26'0,"0"3"25"0,0-2 31 0,3 1 1 15,3-2-6-15,2 0 1 0,5 1-18 16,1-1-2-16,7 0 1 0,2 0-4 16,2 1 4-16,1 2 3 0,4-1-8 15,0-1-9-15,0 3-4 0,0-2-15 16,0 1-9-16,-3 0-4 0,1-1-4 16,-3 0-5-16,-1 0-2 0,-3-1-2 15,-2 1 0-15,-3-2-1 0,-4 0 0 16,-1 1-13-16,-4-1-18 0,0 0-21 15,-2 0-28-15,-2 0-28 0,-1 0-50 16,-2 0-22-16,2-1-96 16</inkml:trace>
  <inkml:trace contextRef="#ctx0" brushRef="#br1" timeOffset="191839.39">33223 9413 153 0,'0'0'51'0,"0"0"-10"0,7-6 39 0,-4 5-15 0,-1 1-25 16,1-1-12-16,-1 0-4 0,1 1-6 16,-2 0 6-16,2 0 0 0,-1 0-7 15,-1 0-8-15,-1 2-3 0,0 0 9 16,0 4 3-16,0-1-7 0,0 2 3 15,-3 0 4-15,0 1-5 0,0-1-7 16,-2-1 1-16,2 0-1 0,-3-2 1 16,1 1 4-16,0-2 8 0,-1 0-2 15,1-1-5-15,2-1-4 0,2-1 1 16,-1-1 12-16,2-4 9 0,0 0-6 16,0-3-9-16,2-1-3 15,1-1 12-15,2-1-1 0,2 0 7 16,-2 1-17-16,1 2 2 0,1 1 3 15,-2 2-8-15,-1 2-3 0,-1 0-4 16,0 1-3-16,-3 2 0 0,2-1 0 16,-1 1-1-16,1 0-1 0,1 0 1 15,-1 2-6-15,0 2 3 0,1 0 1 16,-2 1 1-16,1 2 1 0,-2 0-2 16,0 0 0-16,0 0 1 0,-2 0 4 15,1 0 0-15,-4-1 2 0,2 0-3 16,-2-3 5-16,0 1-1 15,-1-2-2-15,3-2 4 0,0 0-2 16,1 0-2-16,-1 0 1 0,3-1 0 16,0-5-4-16,0-1 0 0,0-1-1 15,3-1 1-15,0 0-1 0,2 0 1 16,-2 2 0-16,2 0 0 0,-2 1 0 16,0 3 1-16,0 0-2 0,-1 2-2 15,0 1-1-15,1 0-1 0,-2 0 0 16,3 0-1-16,-3 4 0 0,1-2-9 15,-1 3 0-15,2-1 3 0,-1 1 4 16,-1 1-3-16,1 0 2 0,-2 0-1 16,0 0-2-16,0-2 7 0,-2 3 3 15,-1-3 4-15,-1-1-2 0,-1-1 2 16,0-1 1-16,2 0 2 0,-2-1 4 16,2 0-4-16,1-1-2 0,-1-2 7 15,3 0 9-15,0-2 0 0,0-1-4 16,0 2-4-16,2-1-5 0,-1 0 3 15,2 0 3-15,-1 2-2 0,1-1-1 16,2 1 3-16,-3 1-5 0,1-1 1 16,0 2 1-16,3 0-2 0,-1 1-5 15,1 0-1-15,2 1-1 0,0 4-2 16,1-1 1-16,3 2-1 0,-1 4 0 16,1 0 0-16,1 3 1 15,-1 1 1-15,1 1-1 0,1 2 0 16,-4 0 0-16,-2 2-2 0,-2 0 2 15,-2 0-1-15,-3 1 1 0,-1-1 1 16,-3 0 0-16,-5-1 2 0,0 0 0 16,-2 0 3-16,-2-2 2 0,-1 0 4 15,-1-1 5-15,0-1-2 0,-3-3-4 16,2 1-7-16,-2 0-2 0,4-1 1 16,-1-2-1-16,5 1-1 0,-1-1 0 15,1 0 0-15,1-1-4 0,3 0-26 16,0 0-23-16,2-1-46 0,3 5-62 15,0-3-72-15,3-1-145 0</inkml:trace>
  <inkml:trace contextRef="#ctx0" brushRef="#br1" timeOffset="197373.18">11507 12230 192 0,'0'0'64'0,"0"0"8"0,0 0-6 15,5-1-15-15,-4 1-15 0,0 0 2 16,1 0 2-16,-2 0-12 0,1 0-5 16,0 0 1-16,-1 0-3 0,2 0 2 15,-1 0-4-15,1 0 2 0,0 1 5 16,1-1-5-16,2 3 0 0,1-1-4 15,2 0-6-15,1-1-3 0,5 1 4 16,1-1-6-16,6 1-2 16,1-1 4-16,2-1-5 0,5 0 1 15,9 0 1-15,8 1-3 0,10-1 2 16,3 0-2-16,-1 0 0 0,-2-1 1 16,-2 1-1-16,3-1 9 0,2-1 0 15,1 0 0-15,2 0-2 0,0 2-2 16,0-1-2-16,0 1 2 0,-2-1-4 15,0 0 1-15,0-1-3 0,-2 0 1 16,1 2 0-16,-3 0 2 0,2 0-1 16,-1 0 2-16,1 0 4 0,-1 0 0 15,-2 0-1-15,-1 0-3 0,1 0-2 16,4 0 6-16,-3 0-7 0,3 0-1 16,-5 0-1-16,1 0 0 0,-1 0 2 15,1 0-2-15,-3 1 0 0,-1 0 0 16,-1-1 1-16,1 1-2 0,-2 0 1 15,3-1 0-15,0 1 1 0,-4-1-1 16,3 0 0-16,-1 0 0 0,-3 0-1 16,-3 0 1-16,2 0 0 0,-6 0 0 15,1 1 0-15,-2-1 0 0,-4 0 1 16,1 1-1-16,-6-1 2 0,-6 0-3 16,-3 0 2-16,-3 0-1 0,3 0 0 15,4 2 0-15,-2-2 1 0,0 0-1 16,-1 1 0-16,-4-1 0 0,-4 0 0 15,-1 0 0-15,2 0 1 0,-5 0-1 16,-2 0 2-16,-1 0 0 0,-2-1 4 16,1-1 2-16,-2 2 2 0,1-2 4 15,-2 0-1-15,0-1 3 0,-1 3-4 16,-2-2 2-16,1 1-1 0,2-1-1 16,-3 1 5-16,0 0-4 0,0 1 4 15,0 0 0-15,0-1-6 0,1 1-5 16,-1 0-6-16,0 0 0 15,2 0-3-15,-2 1 0 0,0 4-1 16,2-2 3-16,-2 4 1 0,0 2 0 16,0 1 2-16,0 2-1 0,0 2 1 15,0 1-2-15,-2 3 1 0,-1 1-1 16,0 0 2-16,2 2-1 0,-1 0-1 16,-1-1 1-16,3 3-1 0,-2-1 1 15,1 0 0-15,1 0-1 0,0 1 1 16,0-1-1-16,0 0 0 0,0 0 0 15,3 1 2-15,-2 0 1 0,3-1 0 16,0 0-1-16,-1 0 1 16,-1-2-1-16,1 0-1 0,0-1 0 15,2-2-1-15,-3 0 1 0,1-1-1 16,0-1 1-16,-1-1-1 0,2-1 1 16,-1 1 2-16,-1-4-2 0,3 2 3 15,-2-3-1-15,2-1-1 0,3 0 0 16,1-1 0-16,-1-1-2 0,5-1 2 15,-1 0 0-15,4-1-2 0,1-1 1 16,2-1-1-16,5-1 2 0,0 1-2 16,1-1 0-16,5 1 1 0,3 0 0 15,7-1 0-15,7 3-1 0,-6-1 0 16,-6 0 0-16,-2 1 0 16,2 1 0-16,4 1 1 0,-1 0-1 15,-9-2-1-15,-10-1 1 0,0 1-1 16,4 0-1-16,4 2 2 0,3-1 4 15,0 1-4-15,0 1 1 0,0 0-1 16,-4 0 0-16,2 0 0 0,-1 0 1 16,0 0-1-16,0 0 0 0,-2 0 0 15,-3-2 0-15,2 2-1 0,-2-1 1 16,-2 1 0-16,1-1 0 0,-2 1 1 16,-2 0-1-16,1 0-2 0,-4-2 2 15,3 1-3-15,-4 0-1 0,1 0-1 16,-3-2 0-16,0 1-2 0,0-2 4 15,-1 1 2-15,1-1 0 0,-2 0 1 16,-1 0 0-16,3-1-1 0,-3 1 1 16,2 1 1-16,-2-1-1 0,1-3 1 15,2 1 0-15,-3 1-1 0,3-1 0 16,0 1 1-16,-1-1-1 0,2-1 1 16,-1 1-1-16,2-1 0 0,-4 2 0 15,1-1 0-15,2 0 0 0,-4 0 1 16,0 0-1-16,2 0-1 0,-3 2 0 15,0-1 1-15,-1 0 0 0,1 1 1 16,-1 0-1-16,0 1 1 16,2-1 0-16,0 0 5 0,0 0-3 15,0-1-1-15,1 3 2 0,1-2-4 16,1 2 0-16,0-1 2 0,0 1-2 16,0 0 0-16,0 1 0 0,2-1 0 15,-2 0 0-15,3 1 1 0,-1-1-1 0,-2 1 0 31,3 0 0-31,0 0 0 0,-1-2 1 0,3 2-1 0,-2-2 0 0,0 0 1 16,-3-1 0-16,3-1-1 16,-4 0 1-16,-2 1 0 0,1-2 0 15,-4 1 0-15,0-1 0 0,-2 1 0 16,-1-1 0-16,-2 0 1 0,0 1-2 16,0-1 3-16,0 1-1 0,0 0 0 15,-2 1-1-15,0 0 1 0,1 0 1 16,-1 1-1-16,-1 0 2 0,1 3 0 15,2 0 0-15,-3 0-3 0,-1 3 0 16,1 1 0-16,-1 1-1 0,-2 1 2 16,1 2-2-16,-1 1 0 0,-2 2 0 15,3 2 0-15,0-1 0 0,2 4 0 16,-2-1 0-16,2 2-2 0,-2 1 2 16,1-1 0-16,3 3 0 15,-1-2 0-15,0 0 3 0,1 3-1 16,-1-2 2-16,2 1 0 0,0 0-1 15,0-2-2-15,0 2-1 0,0-2 1 16,0 0-1-16,2 0 0 0,-1-2 1 16,-1 0-1-16,2-1 1 0,-2 0-1 15,2-3 1-15,-2 1 2 0,0-4 0 16,-2 1-1-16,0-2 0 0,-3-1-1 16,2-1-1-16,-2-2 2 0,-1 0-2 15,0-2-1-15,-2-1-1 0,-2 0-2 16,-2-2-3-16,1-1 3 15,-4 1 1-15,-2-1-3 0,-3-2 2 16,-3 3-1-16,-2-4 0 0,-3 2 3 16,-4-1-1-16,-11 1 2 0,-4-2 0 15,-5 2 0-15,4-2 1 0,1 0-2 16,3 0 1-16,-3 0-4 0,-1 0 4 16,-1-2-3-16,0 1 0 0,-5 0-6 15,-1 1-3-15,-2-2-2 0,1 1 2 16,-3-1 2-16,2 1-2 0,-3 0 6 15,1-1-2-15,-2 0 0 0,1 0 3 16,-2 1 5-16,-1-1 0 0,0 0 1 16,1 0 0-16,-1 0 0 0,1 0 0 15,-1 0-1-15,-3 0 1 0,0 0 0 16,1 0 5-16,-3 0-5 0,4 0 2 16,0 0 0-16,2 1 1 0,-1 0 0 15,-2 0-3-15,2 0 0 0,-3 0-1 16,4 0 1-16,-1-1 1 0,1 0 0 15,1 0-1-15,1 0 0 0,0 0 1 16,1 0-1-16,-1-1-1 0,0-1 0 16,0-1 2-16,1 2 6 0,1-1-2 15,3 0-3-15,-2-1 1 0,6 1 0 16,-4-2 0-16,3 2-1 0,0-3-1 16,3 2 0-16,0-1 0 0,-1 0 3 15,5-1 2-15,-1-1-1 16,3 0-1-16,4 0-1 0,1-1-3 15,2-2 2-15,0 2-2 0,6 0 0 16,8 0 0-16,2 3 0 0,3 0-1 16,-5-3 1-16,-3 0 0 0,-2-1 0 15,0-1 4-15,2 1-2 0,1 0-1 16,0 0 1-16,1 0-2 0,-1 0 0 16,3 1-1-16,-3 0 1 0,1 0 0 15,1 1 0-15,-1-1 0 0,0 1-1 16,0 2 1-16,-1-1-3 15,3 0-2-15,-2 1 1 0,0 0 2 16,3-1 0-16,-1 3 0 0,0-1 2 16,3 0 0-16,-1 1 0 0,0-1 2 15,2 0-1-15,-1 0 0 0,1 0-1 16,0 2 0-16,0-2 1 0,0 0-1 16,2 1 0-16,0-3 1 0,1 1-1 15,0 0 0-15,2 0 1 0,0 0 0 16,1-1 0-16,2-1 1 0,-1-1 2 31,1 0-3-31,1 1-1 0,1-1 0 0,-2 0 2 0,1 0-1 0,0 0-1 16,0-1 1-16,-1 0 1 0,1 0-2 15,-1-1 1-15,-1-1 0 16,2 1 0-16,-1-1 6 0,1 0-3 16,-1-1-2-16,1 0 3 0,0-1-2 15,0-1-2-15,0 0 2 0,1 0-1 16,-1-1-2-16,1-1 0 0,-1-2 1 15,0 2-2-15,1-2 1 0,-1 1 0 16,0 0 0-16,1-2-2 0,-1 1 2 16,1-2 0-16,-1 1 0 0,1-1 0 15,-1-1 1-15,1-1-1 0,-1 0 0 16,1 0 1-16,1-1-1 0,-1 0 1 16,-1-2 1-16,2 2 1 0,-1-1 1 15,2-1 0-15,0 1-2 0,1-1-2 16,0 1 0-16,1-2 1 0,-1 0-1 15,0 2 0-15,-1-2 0 0,0 1 0 16,0 1 0-16,-1 0 0 0,1 1 0 16,0 0 1-16,1 1-1 0,-1-1 3 31,2 1 5-31,-1 0 0 0,0 0-4 0,1-1-2 0,1 1-2 0,0-2 1 16,0 2 1-16,0-1-1 0,0-1-1 31,-1 2 0-31,1 1 1 0,-1 2-1 15,0-1 0-15,1 2 1 0,0 0 0 16,-1 0-1-16,1 2 0 0,1-2 1 16,0 2-1-16,1 0 0 0,0 1 1 15,0 1 3-15,0 1 0 0,1-1 1 16,2 1 3-16,2-1-7 0,0 2 2 16,0 0-3-16,1 0 1 0,0 1-1 15,2-1-1-15,-1 0-2 0,-2 1 3 16,0 1 0-16,-1 0 0 0,0 1 1 15,-1 1-1-15,1-1 1 0,-1 1-1 16,1 0 1-16,-1 1-1 0,2 0 0 16,-1 0 0-16,2-1-2 0,2 1 2 15,1-1 0-15,2 0-2 0,1-1 2 16,1 1-1-16,3 0 1 0,-1 0 0 16,3 1-3-16,-4-1 1 0,3 2 2 15,-2 2-4-15,2 1 4 0,-1-1-7 16,-1 2-2-16,0 1-5 15,0-1-8-15,0 1-20 0,-1 0-38 0,4 0-70 16,-3 0-80-16,-4 0-151 0</inkml:trace>
  <inkml:trace contextRef="#ctx0" brushRef="#br1" timeOffset="202418.7">30544 11368 81 0,'3'0'33'0,"2"0"-9"0,-2-1 19 15,2-1 15-15,0 1 2 0,2 0-4 16,-1 0 6-16,1 1-5 0,1 0-10 16,1 0-3-16,1 0 0 0,-2 0-1 15,4 0-5-15,-2 0 4 0,-1 0-6 16,4 2-12-16,-4 0-5 0,1 0-6 15,1 0-3-15,-2 3-5 0,-1 0 1 16,0 2-3-16,1 1-1 0,-1 1 0 16,-1 2 1-16,2 0 3 0,-3 3 5 15,1 1 4-15,-2 2 4 0,0-1-3 16,-2 3-1-16,0-1-5 0,0 1-1 16,-3 1-3-16,-3-4-1 0,-2 2-4 15,-1-1 1 1,-2 1 0-16,-2-2 1 0,-4 2-3 15,0-2 0-15,-3-1 0 0,0-1-1 0,0 0 1 16,-1-1 0-16,1-4-1 0,0 3-3 16,1-4 3-16,1-2-7 0,0-1-5 15,0-2 3-15,0-2-5 0,0-1 3 16,0-1 5-16,1-2 7 0,1-7 2 16,1 1 3-16,1-4-4 0,1-2 3 15,2-4-1-15,1 0 3 0,2-3-1 16,2 0 2-16,1-2 3 0,4-1-3 15,1 1 2-15,2-2 2 0,4 1 2 16,0 1 6 0,3 0 3-16,2-1-4 0,2 1 6 0,1-1 2 15,5 0-4-15,-1 1-4 0,4 1 1 16,2 2 3-16,-1 1 0 0,4 1 1 16,4 4-3-16,7 0-1 0,6 1-4 15,1 3-6-15,-3 5-2 0,-5 2 5 16,-12 2-8-16,-2 2-2 0,-9 0-1 15,2 0-1-15,1 0 0 0,1 0 1 16,3 2-1-16,-2-1-1 0,-3 2 1 16,0 0-5-16,-4-2-8 0,1 0-14 15,-2 1-9-15,-1 0-11 0,-1 0-23 16,0 1-29-16,-4 0-25 16,0 1-70-16,-2 0-20 0,-1-1-133 0</inkml:trace>
  <inkml:trace contextRef="#ctx0" brushRef="#br1" timeOffset="203687.01">30728 12340 149 0,'0'0'54'0,"0"0"-16"0,0 0 27 0,2-3-13 15,0 1-29-15,-1-1 3 0,1-1 0 16,1 1 1-16,2-1-1 0,-2-1 6 15,3 2 2-15,-1-2 6 0,0 1 7 16,0 0 2-16,1 1 3 0,0-1-3 16,2 0-3-16,0 0-6 15,2-2-10-15,-1 1-8 0,0 0-1 16,1-1 1-16,1 1-8 0,0 0-1 16,-1 1 3-16,-2-1-3 0,2 4-6 15,-2-2-1-15,0 2 2 0,0 1 2 16,-2 0 2-16,-1 1-5 0,0 2-4 15,-2 2-2-15,0 2-1 0,1 2 2 16,-4 3-1-16,1 2 0 0,2 2 4 16,-3 1 2-16,-3 2-1 0,0 1 3 15,-2 0-1-15,-1-1-1 0,-2 0-2 16,-1 0-2-16,-1-3 0 0,0 0-2 16,-2-3-1-16,2-1-1 0,1-3 1 15,1 0 0-15,-1-2 0 0,0-2 0 16,3-1 1-16,1-1 0 0,4-1-1 15,-2-2 4-15,3 0-3 0,0-6 1 16,3-1 2-16,3-1-1 0,4-2 2 16,1 0 2-16,4-2-3 0,2 1-3 15,3-1 1-15,2-1-2 0,2-1 0 16,0 1 1-16,1-1-1 0,0 0 0 16,-1 1 0-16,-1 0-2 0,-2 2-1 15,-2 0 1-15,-3 1 2 0,-1 2 0 16,-3-1 0-16,-2 2 1 15,-2 2-1-15,-1 0 0 0,-4 0 0 16,-1 2-1-16,-2 0-8 0,0 1-4 16,-2 1 2-16,-3-1 6 0,0 2 0 15,-1 0 2-15,-3 0 1 0,-1 3 0 16,1 2 1-16,-2 2 0 0,0 2-1 16,1 3 0-16,-1 1 1 0,2 3-1 15,-1 1 1-15,-1 1 1 0,3 1 0 16,0 0 1-16,2 0 3 0,0 0 4 15,3-2 7-15,1 1 1 0,0-3-2 16,2-1-3-16,4 0 1 0,0-2-4 16,6-3 0-1,-1-1-3-15,2-1-2 0,2-3 0 0,1-3-3 0,2-1-20 16,0 0-23-16,1-5-15 0,2-2-29 16,-3-1-32-16,1 0-36 15,4-4-1-15,-2 3-51 0,-6-1-109 16</inkml:trace>
  <inkml:trace contextRef="#ctx0" brushRef="#br1" timeOffset="203905.74">31310 12441 507 0,'0'0'66'0,"0"0"5"0,-6-3 23 0,3 3-46 0,1 0-28 0,-1 1-1 15,-2 4-14-15,-1 4 1 0,-1 3 4 16,-2 1 18-16,1 4 0 0,0 0-2 15,0 4 2-15,-1-1-5 16,2 2-4-16,1-1-5 0,1 1-11 16,2-1-2-16,-1-3-1 0,2 1 0 15,2-3-38-15,0-2-38 0,2-1-55 16,7 0-32-16,-3-5-62 0,1-4-130 0</inkml:trace>
  <inkml:trace contextRef="#ctx0" brushRef="#br1" timeOffset="204438.3">30856 12130 185 0,'0'0'32'0,"0"0"13"0,0 0 35 0,0 0-6 16,0 0-8-16,1-18-9 16,0 17-4-16,1 0-7 0,-1 0-3 15,3 1-2-15,2-1-6 0,3 1 13 16,4 0 2-16,2 0-4 0,5 0-2 15,3-1-7-15,3-1-7 0,2 1-5 16,2 1 0-16,0-1-1 0,0 0-12 16,-2 0-5-16,1 0-5 0,-7-1 0 15,0 2-2-15,-3 0-2 0,-3 0-7 16,-2 2-21-16,-3-1-24 0,-1 1-24 16,-2 0-41-16,3 3-59 15,-5-3-45-15,-1 1-130 0</inkml:trace>
  <inkml:trace contextRef="#ctx0" brushRef="#br1" timeOffset="204971.64">31558 12374 151 0,'0'0'155'0,"0"0"-93"0,0 0 15 0,-2 1-3 0,2 0-19 16,2-1-6-16,1 1 20 0,5 0 1 15,2 0 2-15,5 0-4 0,2 0-2 16,3 0-17-16,-1-1-10 0,2 0-16 16,-1 0-15-16,2 0-6 0,-3 0-1 15,3 0-1-15,-3 0-20 0,2 0-29 16,-3 0-24-16,1 0-29 0,4-3-38 15,-4 1-52-15,-5-2-108 0</inkml:trace>
  <inkml:trace contextRef="#ctx0" brushRef="#br1" timeOffset="205708.26">31969 12328 280 0,'0'0'39'0,"0"0"-3"0,0 0 51 15,0 0-21-15,0 0-26 0,0 0 7 16,0 0 10-16,30-21-6 15,-22 16-7-15,4 1-2 0,0 0-2 16,-1 2-12-16,3 0-8 0,-1-2-6 16,1 4 2-16,0-1-4 0,2 1-2 15,-4 0-2-15,4 1-4 0,-3 4-4 16,0 2 0-16,-3 2 1 0,-2 3-1 16,-1 1 3-16,-2 2 1 15,-1 1 4-15,-4 3 3 0,-6-1-1 16,0 1-5-16,-4 0-3 0,-4-2-2 15,1 1 0-15,-4-3-4 0,1 0 2 16,-1-2 2-16,1-1-4 0,-1-3 4 16,2 0 0-16,3-3 3 0,2-1-3 15,4-3 1-15,3-1 1 0,1-1 1 16,2-2-2-16,3-4 5 0,5-1 16 16,2-2-3-16,5-2-7 0,2 0-6 15,3-1 0-15,0-2 0 0,1 1-1 16,3-1 4-16,-1 0-1 0,1 0-5 15,1 0 0-15,-4 0 0 0,4 0-3 16,-5 2 1-16,0 1-1 0,-3 0 1 16,-1 2-1-16,-2 0 2 0,-4 2-1 15,-4 0 0-15,1 0 0 0,-3 1-1 16,-1 1-3-16,-3 2-3 0,0 0 3 16,-2 2-6-16,-3 1 3 0,-2 0 3 15,-1 1 0-15,-3 6 1 0,-2 3 2 16,-1 1 1-16,0 2 0 0,1 5-1 15,2-2-1-15,0 2 1 0,2 0-1 16,0 1 1-16,5-1 2 0,-1 1 4 16,4-1 8-16,1-1 5 0,0-2 3 15,1 0 0-15,5-1-6 0,1-2-8 16,1-1-4-16,3-2-1 0,0-2-3 16,0-3-1-16,1-1-26 15,3-3-33-15,0 0-32 0,1-4-22 0,8-5-54 16,-2 2-25-16,-6 0-111 0</inkml:trace>
  <inkml:trace contextRef="#ctx0" brushRef="#br1" timeOffset="206192.16">32512 12496 99 0,'0'0'335'0,"0"0"-278"0,0-6 38 0,2 3-14 15,1-2-45-15,0 2-5 0,2-1-4 16,3 0-17-16,0 1 0 0,0 0 0 16,1 2 5-16,2-1 4 0,-1 2 1 15,-2 0 3-15,0 0 0 16,1 4 4-16,-4 1 2 0,1 0-7 15,-1 4-10-15,0 1 2 0,-2 0 4 16,-3 3-3-16,3 2-1 0,-3-1-6 16,-4 3-2-16,-1-1-3 0,-2 0-2 15,-1 1-1-15,-1-1-1 0,-1 0-7 16,1-3 5-16,1 0 2 0,-3-2 2 16,3-2 1-16,0-1 2 0,3-2 10 15,-1 0 13-15,3-2-1 16,0-1-2-16,3-2-11 0,-2 0 7 15,2-1 1-15,2 0 8 0,1 0 1 16,6 0-6-16,-1 0-11 0,3-1-7 16,5 1-4-16,0 0-1 0,1 0-1 15,1 0-3-15,2 0-27 0,-1 0-21 16,0 0-15-16,3 1-22 0,-3 0-18 16,2 0-19-16,-2-1-26 0,1 0-19 15,-4-2-87-15</inkml:trace>
  <inkml:trace contextRef="#ctx0" brushRef="#br1" timeOffset="206817.27">32127 12194 104 0,'0'0'99'0,"0"0"-51"0,-8 0 12 0,5 0-3 0,1 0-16 16,1 0 0-16,1 0 10 0,0 0-4 15,0-1-6-15,0 1 7 0,3-1 15 16,3 0 2-16,4-1-12 0,2 1-7 16,3 1 0-16,3-1-2 0,2 1-8 15,2-1-5-15,1 1-6 0,2 0-7 16,2 0 1-16,-1 0-4 0,-1 0-4 15,-1 0-5-15,-2 1-4 0,-3-1-1 16,-2 1-1-16,-2 0-1 0,-5-1-7 16,-2 1-19-16,-1 0-7 0,-1 1 3 15,-4-2-4-15,2 0-8 16,-2 0-19-16,1 0-23 0,-1 0-23 16,1 0-38-16,-2 0-68 0,3-1-59 0</inkml:trace>
  <inkml:trace contextRef="#ctx0" brushRef="#br1" timeOffset="209200.54">32880 11236 301 0,'2'-2'44'0,"-2"0"-5"15,2-1 1-15,-1 2-21 0,1-2-8 16,-2 1 0-16,2 1-1 0,-2 0 2 15,1 1 0-15,-1 0 2 0,0-1-2 16,0 1 7-16,2 0 3 0,-2 0 8 16,1 0 8-16,1 1-2 0,1 0-4 15,0 2-8-15,2 1-5 0,1 1-7 16,-1 0 0-16,3 3-2 0,-2 2-3 16,3 1 0-16,-2 1 2 15,1 3-1-15,2 2 0 0,-1-1-6 16,0 4 0-16,1-1 0 0,2 1 2 15,-2 1-4-15,0 1 3 0,2 1-3 16,-2-1 3-16,1 3 0 0,1-2 0 16,-2 3 0-16,2 1 1 0,-1 1 0 15,1 2-3-15,0 0 4 0,-1 3-5 16,-1-1 3-16,-1 1-2 0,-1 6 7 16,-2 6 0-16,1 3 1 0,-4 1-4 15,-1-2-2-15,0-6-3 0,-2-4 0 16,0 2 0-16,0-2 0 0,-2 2 3 15,0 1-3-15,2 2 1 0,-3 0-1 16,1 4 2-16,-4-2 1 0,-1 2 4 16,-1-1 8-16,-4-2-3 0,1 2-2 15,-5 0-1-15,0 0-9 0,-1 1 10 16,-1-1 2-16,-5 1 3 0,-1-2 8 16,-1 0 9-16,-5 0 0 0,0-3 2 15,0-2 1-15,-3-4-2 0,6-5-4 16,6-6-2-16,1-7 1 0,-1 1 2 15,0 1 0-15,-5 2-3 0,-3 1-2 16,2-1-5-16,4-3-5 0,2-1-8 16,2-3-6-16,2-3 3 0,4 0-4 15,4-4-17-15,2 0-26 16,1-4-29-16,5 1-30 0,1-2-62 16,3-1-62-1,3 0-57-15,-1-1-221 0</inkml:trace>
  <inkml:trace contextRef="#ctx0" brushRef="#br1" timeOffset="211414.95">11294 16153 280 0,'0'0'22'0,"0"0"1"0,0 0 24 0,0 0 3 0,0-39-6 16,0 28-18-16,1 1 1 0,-1 0 0 15,0 2 3-15,0-2 0 0,0 3-2 16,0 1-2-16,-2 1 2 0,0-1-2 16,0 2-6-16,-1 0 1 0,0 2 2 15,0 0 0-15,1 0 4 0,1 1 4 16,-1 1-8-16,0 0-7 0,1 0-7 15,-1 0-8-15,0 3-1 0,1 1 0 16,-2 3 4-16,-1 4 3 16,-1 3 2-16,1 5-5 0,0 3 0 15,0 6-3-15,-1 7-1 0,0 8 1 16,-3 8-1-16,1 2 2 0,1-1-1 16,1-4-1-16,0-3 1 0,0 2-1 15,0 0 0-15,1 0 0 0,2 3-4 16,1-1 1-16,1 3-2 0,0 1 1 15,0 3-6-15,0 2-5 0,4 0-3 16,1 0-2-16,2-3-6 0,0 1 5 16,0-1 3-16,1-1 5 0,-1-2-1 15,0 3 10-15,-2 2 1 0,0 4 3 16,-1-2 0-16,0 1 0 16,1-2 1-16,0-3 1 0,0-2-2 15,-1-2 4-15,0-2 4 0,-1 0 0 16,-2-1 5-16,0 0 0 0,-1-3-2 15,-3 3 2-15,-3-5 3 0,-3-3 9 16,1-3 3-16,-3-3-8 0,2-6-10 16,2-6-5-16,-1-3-3 0,2-4-2 15,-2 2-5-15,1 2-23 0,-3 0-20 16,4-4-28-16,-2-1-37 0,3-6-57 16,0-5-109-16</inkml:trace>
  <inkml:trace contextRef="#ctx0" brushRef="#br1" timeOffset="213844.74">11125 16109 294 0,'0'-4'15'0,"1"0"1"0,0-2 16 0,0 1 6 0,0 0-11 16,0 0 4-16,-1 1 8 0,0 1 2 15,1 0 3-15,-1 2-1 0,1 0-8 16,1 1-3-16,-1-2-3 0,1 2-9 15,2-1-7-15,2 0-1 0,2-1-3 16,3 1-1-16,2-1-2 0,4 0-2 16,2-1-1-16,4 1-1 15,3 0-2-15,4-1 2 0,6 0-3 16,9-1 2-16,10 1-1 0,2 0 0 16,-2 0 1-16,-5 2-1 0,-4 1 1 15,0-1-1-15,2 1 1 0,1 0 3 16,-1 0 5-16,1 0-1 0,1 0 0 15,2 0 3-15,1 1-5 0,0-1-2 0,2 0-4 16,-2 0 2-16,-1 1-2 0,-2-1 1 16,-2 0-1-16,-5 0 0 15,-1 0 0-15,-6 0-1 0,-5 0 1 16,-7 0 0-16,-7 0 0 0,0 0 0 16,4 0-2-16,4 0 2 0,0 0 0 15,2 0 0-15,-5 0-1 0,-1 0 0 16,-1 0 0-16,-5 0-2 0,1 0 1 15,-3 0 0-15,-2 2-1 0,-1-2 3 16,-5 0-1-16,-1 1-3 0,0 1 4 16,-4-1 5-16,0 2 11 0,0-2-2 15,0 3 4-15,0-1-5 0,-3 3-1 16,2-1-4-16,0 2-5 0,1 0 0 16,0 4-1-16,0 3 0 0,0 1 0 15,2 3-1-15,1 3 1 0,3 0-1 16,-1 3 3-16,-1 1-1 0,3 3 0 15,-3 0 2-15,2 1 2 0,1 7 6 16,1-3 0-16,-3-1 4 0,3 0 3 16,-1-4-2-16,3 8 1 0,-2-4 1 15,-1-3 0-15,1 0-4 0,-1-5-6 16,1 1-3-16,-1 0 3 0,1-1-3 16,-1 1 0-16,-2-2 0 0,-1-2-2 15,0 0 0-15,0-1-2 0,1 0-1 16,-2-4 2-16,-1 3-3 0,1-3 3 15,-1-2-3-15,1 1-1 0,1-2 1 16,0-1-1-16,5-3 1 0,-1-1-1 16,1-2 1-16,5-2-1 15,2-2 3-15,5-2-1 0,0 0-2 16,4 0-4-16,3-2-1 0,9-4-5 16,5-1 3-16,7-2 5 0,2 0 0 15,-4 3 1-15,-2 1 1 0,-6 0 1 16,2-1-1-16,-1 0 0 0,1 4 0 15,-2-4 0-15,2 2 1 0,-4-1-1 16,1 0 0-16,-8 2 0 0,-5 1 0 16,-6 0 0-16,0 2 0 0,0 0 0 15,6 0 0-15,-4-1 0 0,2 1 0 16,-2 0 0-16,-2 0 0 0,-2 0 0 16,-2 1-1-16,2 0 1 15,-6 2 0-15,3 0-1 0,-4 1-1 16,-1 0 2-16,2 1-1 0,-3-1 0 15,-3 1 1-15,3 1-2 0,-4 1 1 16,1-2 1-16,-3 1-2 0,1 0 2 16,0 1 0-16,-3 0 0 0,2 1 0 15,-2-1 0-15,3-1 0 0,-3 1 0 16,3 0 0-16,-1 2 0 0,1 0 0 16,1 0 0-16,-1 1 0 15,-1 0 1-15,1 3 2 0,-1-1 0 16,1 2 5-16,-3 2-4 0,2-1 3 15,1 3-4-15,0 0 0 0,-1 2 0 16,1 1-1-16,3 0 0 0,-2 2-2 16,3 1 1-16,-4-1-1 0,2 3 1 15,-2 1 0-15,2 0-1 0,-2 1 0 16,0 2 0-16,-2 5 0 0,3 8 0 16,-3 6 0-16,1 4 1 0,0-7-1 15,-2-4 0-15,3-4 2 0,-3 0-2 16,0 2 0-16,0-1 1 0,0 1-1 15,0 1 0-15,0 0 0 0,3 2 0 16,-3-1 1-16,2 2 3 0,1 0 1 16,0-1 1-16,0-3 0 0,0-1-1 15,-1-4-3-15,1-1-2 0,0-2 0 16,-1-5 0-16,1-3 0 0,0-7 0 16,2 1 1-16,-2 1-1 0,1 3 2 15,0 2 0-15,2-2-1 0,-4 1-1 16,1-3 1-16,0-1-1 0,-3-3 2 15,0-1-1-15,0-3 0 0,0 1-1 16,0-3 2-16,-3-1-1 0,0-1-1 16,-2-2 0-16,0-1 1 0,-4-1-1 15,2-1 0 1,-2 1 2-16,-2-2-2 0,0 1-1 0,-2-3 1 0,-1 0-3 16,-2 0 3-16,-4 0 0 0,1-2 0 15,-2 1-1-15,-3 0 2 16,-2-1-1-16,-6-2 0 0,2 1 0 15,-3-1 1-15,-5 1 0 0,-5-2-1 16,-9 1 1-16,-5-2-1 0,3 0 0 16,3 1 0-16,3 0 2 0,-3 0-2 15,-1 1-8-15,0 1 7 0,-3-1 1 16,0 1 0-16,-2-2-1 0,2 1 0 16,-1 1 1-1,-3 0 1-15,2 2 1 0,1 0 1 16,-4-1-3-16,2 1-3 0,1 1 2 0,1-2 2 0,-2 1-3 15,4 1 4-15,-2-2-3 0,2 2 3 16,2 0-1-16,-1 0 0 0,1 0-1 16,2 0-8-16,0 0 8 0,1 0 0 15,2-1 2-15,1 0-2 16,2 1 1-16,0 0 1 0,3-1 1 16,2 0 2-16,3-1-1 0,2-1 0 15,5 1 1-15,4 0-2 0,6 0-3 16,1 2 0-16,-3-1 0 0,-3-1 0 15,-1 0 2-15,0 1 2 0,3 0 3 16,0 1 0-16,1 0 0 0,2 0 2 16,4 0 0-16,-3 0 1 0,3 0-4 15,0 1-4-15,2 0-2 0,1 0 0 16,3-1 1-16,-2 1-2 0,2 0-4 16,1 0-4-16,0-1-3 0,2 0-6 15,-2 1 5-15,3-1 6 0,0 2 3 16,-1-1 0-16,0 1 4 0,-2 0 0 15,2 0 0-15,-1-1 0 16,0 1 0-16,-3 0 0 0,1 0-1 16,0-1-6-16,-1 1-3 0,-1-1-3 15,1 0 0-15,-2-1-4 0,0 1 5 16,0-1 5-16,-1 0 2 0,2 0-6 16,-1 0 9-16,0 0 1 0,1 0 1 15,-2 0 0-15,1 0 1 0,-1 0-1 16,2 0 3-16,1 0 2 0,-1 0-1 15,2 0-2-15,0-1 0 0,1 1-1 16,0-1 4-16,0 0 0 0,1 0-1 16,0 0-4-16,-1 0 0 0,3 1-1 15,-1-1 2-15,2 0 0 0,0 1-1 16,-1 0 1-16,1 0 0 0,1 0 1 16,1 0-2-16,0 0 0 0,1 1-1 15,-1 0 1-15,1-1 0 0,0 0-5 16,1 0-11-16,0 0-23 0,0-2-72 15,2-11-84-15,2-1-98 0</inkml:trace>
  <inkml:trace contextRef="#ctx0" brushRef="#br1" timeOffset="-202373.7">28490 3306 14 0,'0'-1'20'0,"0"-1"3"0,0 1 13 0,1 1-7 16,-1-2-7-16,0 1 4 0,0-2 12 15,0 2 5-15,0-2-6 16,0 0-5-16,0 2 3 0,0 1-5 16,0 0-5-16,-1-1-3 0,1 1-6 15,0 0-4-15,0-1 0 0,0 1-1 16,0 0-3-16,0 0 0 0,0-1 1 16,-2 1-1-16,2 0 2 0,-1-1 2 15,-1 1 1-15,1 0 2 0,-1-2 2 16,0 2 2-16,1 0 4 0,-1-1 2 15,2 1 2-15,-2 0-2 0,1-1-3 16,0 1-5-16,-1 0-4 16,2 0 1-16,0 0-2 0,0 0 0 15,0 0 1-15,0 0-2 0,0 0-3 16,0 0-3-16,0-2 2 0,0 2 0 16,0 0 6-16,0 0-1 0,0 0 0 15,0 0-4-15,0 0-3 0,0 0-1 16,0 0 2-16,0 0-1 0,0 0 4 15,0 0 1-15,0 0 0 0,0 0 2 16,0 0-1-16,0 0-2 0,0 0 0 16,0 0-4-16,0-1 1 0,0-1-4 15,2 1-2-15,0 0 0 0,0 1 1 16,0 0 0-16,1 0-1 16,0 0 3-16,0 0-1 0,1 0 3 15,0-1-1-15,1 0-1 0,1 1-1 16,1-2-2-16,-1 0 3 0,0 2-3 15,1-1 0-15,-1 1-1 0,0 0 1 16,1 0 0-16,-1 0 1 0,-1 0 2 16,1-1-1-16,-2 0 4 0,3-1 1 15,-3 0 2-15,1 1-4 0,-1-1-1 16,1 1 0-16,-1 0 0 0,1 0-3 16,0 0 1-16,1 1-2 0,-3-1 2 15,3 1-2-15,-1-1 1 0,-1 0-1 16,0 1 1-16,0-1 1 0,0-1 0 15,-1 2 1-15,2 0 2 0,-2-1-3 16,0 1 2-16,1 0-1 0,-2 0-3 16,2 0 2-16,-2 0-2 0,0 0 0 15,2 0 1-15,-1 0-1 0,0 0 0 16,1 0 0-16,1 0 0 0,0 0 3 16,-1 0-2-16,0 0 0 0,-1 0-1 15,0 0 2-15,2 0-1 0,-2 0 0 16,0 0-1-16,0 0 2 15,-1 0 0-15,0 0-1 0,-1 0 0 16,0 0 0-16,1 0-1 0,0 0 0 16,0-1 0-16,-1 1 0 0,2 0 0 15,-1 0 0-15,2 0 0 0,-1 0 1 16,0 0-1-16,1 0 0 0,-2 0 0 16,1 0 0-16,2 0 0 0,-2 0 0 15,2 0 0-15,-1 0 0 0,0 0 0 16,0 0-1-16,-2 0 1 0,0 0 0 15,0 0 1-15,0 0-1 0,-1 0 0 16,1 0 2-16,-1 0-1 0,0 0 0 16,2 0 1-16,-2 0-2 0,1 0 1 15,1 0 0-15,-1 0 0 0,0 0-1 16,0 0 1-16,1 0-1 0,-1 0 0 16,0 0 1-16,-1 0-1 15,1-1 1-15,-2 1-1 0,1 0 1 16,0 0 1-16,0 0-1 0,1 0 1 15,-1 0-2-15,1 0 0 0,1 0 1 16,0 0-1-16,-1 0 0 0,-1 0 0 16,1 0 1-16,-1 0-1 0,1 0 1 15,-2 0 1-15,1 0-2 0,0 0 0 16,-1 0 1-16,0 0-1 0,1-1 1 16,-1 1-1-16,1 0 0 0,0 0 0 15,0-1 0-15,1 1 0 0,-2 0 0 16,2-1 0-16,-1 0 0 0,1 1 1 15,-1 0 0-15,-1 0 0 0,0 0-1 16,2-1 0-16,-2 1-1 16,0 0 1-16,0 0-1 0,0 0 1 15,0 0 0-15,0 0-1 0,0 0 0 16,0 0 1-16,0 0-1 0,0 0 1 16,0 0 1-16,0 0-1 0,0 0 1 15,0 0 1-15,0 0-2 0,0 0-1 16,0 0 0-16,0 0 1 0,0 0-1 15,1 0 1-15,-1 0 0 0,0 0-3 16,0 0 0-16,0 0-2 0,0 0 1 16,1 0 0-16,0 0 4 0,1 0-1 15,0 0 2 1,-1 0-1-16,-1 0 1 0,1 0-1 0,-1 0 0 0,0 0 0 16,0 0 0-16,0 0-2 0,0 0 2 15,0 0-2 1,0 0-1-16,0 0 2 0,0 0 1 15,0 0 0-15,1-1-2 0,0 1-1 0,-1 0-1 16,1-1-10-16,1 1-10 0,-2-1-20 16,2-1-42-16,1-1-63 0,1 2-58 15,0-3-121-15</inkml:trace>
  <inkml:trace contextRef="#ctx0" brushRef="#br0" timeOffset="-186105.88">31620 13280 6 0,'3'-2'0'0,"-2"-1"-5"0</inkml:trace>
  <inkml:trace contextRef="#ctx0" brushRef="#br0" timeOffset="-185730.35">31620 13280 55 0,'28'-16'27'0,"-28"13"9"16,0 1-4-16,0-3 17 0,2 4 14 16,-2-3-7-16,0 2-6 0,0 1-2 15,0-2-2-15,0 2-3 0,0 0-6 16,0 0-2-16,0 1-4 0,0 0-8 15,0 0-1-15,0 0-4 16,0 0-7-16,0 0-7 0,0 4 3 16,-2 2 1-16,-1 3-1 0,-3 3-1 15,1 5 1-15,0 4-2 0,0 3 2 16,1 4 2-16,-1 0 3 0,-1 2-1 16,-1 0 0-16,3 1-7 0,-1-2-1 15,0 1-2-15,0-4 0 0,-1 2 0 16,3-3 0-16,0-1 1 0,0-2-2 15,1-2 0-15,2-3 0 0,-3 1 2 16,3-4-2-16,-2-1-2 0,1-2-15 16,-1-3-28-16,0-2-15 0,1-1-18 15,1-4-32-15,-2-1-63 0,-1 0-49 16</inkml:trace>
  <inkml:trace contextRef="#ctx0" brushRef="#br0" timeOffset="-185152.42">31435 13561 111 0,'0'0'28'0,"0"0"9"0,0 0 28 0,0 0 13 16,0 0-25-16,1-8-6 0,1 6 0 15,-2 1 1-15,2-1-2 0,-1 1-9 16,-1 1-4-16,2 0 0 0,-2 0-3 16,0 0 1-16,0 0 0 0,1 0-5 15,-1 0-7-15,0 0-7 0,0 0-5 16,2 0 0-16,-2 0 1 15,2 1-3-15,-1 4 1 0,2 0 1 16,-1 1 1-16,1 2 0 0,1 2-3 16,1 3 2-16,0 1 0 0,2 0-4 15,-1 3-1-15,1-1 0 0,0 0 1 16,-1-1-2-16,-1-1 0 16,2 0 0-16,0-1-1 0,-2-1 0 0,0 0 0 15,-2 0 1-15,2-4-1 0,-2 2 1 16,0-3-1-16,0 0 1 0,2-3 1 15,0 1 0-15,-2-3 2 0,2-1 2 16,3-1 14-16,-1 0 10 16,0-2-1-16,1-3 5 0,0-1-5 15,2-2-3-15,2-1-2 0,-3 1-4 16,2-1-4-16,-1 0-5 0,1 1 0 16,0 1-1-16,-3 3-6 0,0 1-4 15,-2 2-1-15,2 0-4 0,-2 0-2 16,-1 1-25-16,0 0-29 0,1 0-32 15,2 2-24-15,-2 1-42 0,4 1-21 16,-2 1-102-16</inkml:trace>
  <inkml:trace contextRef="#ctx0" brushRef="#br0" timeOffset="-184275.06">31354 14175 86 0,'0'0'25'0,"7"-2"-17"0,-4 1 4 0,3 0 10 0,-1 1 0 15,1 0 3-15,-1 0-8 0,0 0-1 16,0 0 12-16,-4 2 4 0,3-1 0 16,-2 0-8-16,-2 0-2 0,0 0 4 15,0-1 3-15,0 2-3 0,0-2-4 16,0 1-7-16,0-1 1 15,0 0-2-15,0 0-2 0,0 0 9 0,2 0 4 16,-2-1-2-16,0-1-7 16,0 1 2-16,0-1-2 0,0-2 1 15,0 2-3-15,0-2-8 0,-4 1-6 16,0 0-1-16,1 1 0 0,-3 1 1 16,-1 1 1-16,-1 0-1 0,-3 2 0 15,0 3-1-15,-2 1 1 0,-1 0-3 16,1-1 1-16,-2 2 2 0,4-1 0 15,0 0 1-15,3 2-1 0,1 0 0 16,3 0 3-16,-1-1 0 0,3 1 3 16,2-1 0-16,0 0 1 15,3 0 3-15,4-1 3 0,-1 0-3 16,4 0 3-16,1-1-2 0,2-2 5 16,-1 2-1-16,1 0-4 0,1-2 4 15,0 3-5-15,-1-1 0 0,1 0-4 16,-1 1 4-16,-1 0-3 0,1 2-1 15,-2 1-2-15,0-1 1 0,-3 0 1 16,-2-1 3-16,-1 1-1 0,-2-1 2 16,-3 0 6-16,-3 0 6 0,-3-1 7 15,-2-1-5-15,-4-1-6 0,-1 1 1 16,-5-3-7-16,-2 2-8 0,-4-3-3 16,-1-1-2-16,-2 0-4 0,3 0-28 15,-3-2-15-15,2-2-14 0,1 1-16 16,5-1-17-16,-1-2-5 0,3-2-14 15,5 2-69-15,3 0-85 0</inkml:trace>
  <inkml:trace contextRef="#ctx0" brushRef="#br0" timeOffset="-183836.75">31574 14134 311 0,'0'0'152'0,"0"0"-130"0,0 0 11 0,16-34 41 0,-13 27-20 16,2 1-15-16,-2 4-5 0,0 0 1 16,0 2-11-16,2 0-13 0,-2 3 2 15,0 4 15-15,-1 3 2 0,1 2-2 16,-3 3-6-16,0 4-3 0,0 2-5 15,-3 1 1-15,-1 1-5 0,0 0 1 16,-2-1-3-16,2 0-2 0,-2-1 2 16,0-1-6-16,1 0 0 0,-3-3 1 15,3 2-1-15,-1-4 0 0,1 0-1 16,0-1 1-16,2-3-2 16,-1-2 2-16,2-2 0 0,2 0 0 15,0-2 6-15,0-2-3 0,3 1 4 16,5-3-1-16,-2-1-3 0,6-1-2 15,0-2 3-15,2 1-6 0,4 1 0 16,-2-1-1-16,4 0-12 0,-2 1-10 16,-1 0-4-16,0 1-14 0,-1-1-16 15,0 0-16-15,-4 1-23 0,0-1-10 16,0-2-17-16,-2 2-46 0,-4-2-42 16</inkml:trace>
  <inkml:trace contextRef="#ctx0" brushRef="#br0" timeOffset="-183631.62">31615 14314 443 0,'0'0'49'0,"0"0"13"0,0 0 35 0,0 0-21 16,0 0-25-16,0 0 17 16,26-3-1-16,-13 3-11 0,5 0-10 15,1 0-21-15,1 0-23 0,1 2-2 16,-2 0-48-16,1-1-31 0,0 1-30 15,1 3-18-15,10 2-13 0,-5-1-75 16,-2-2-62-16</inkml:trace>
  <inkml:trace contextRef="#ctx0" brushRef="#br0" timeOffset="-183194.12">32091 14367 268 0,'0'0'24'0,"0"0"14"0,0 0 49 16,0 0-34-16,0 0-18 0,0 0 1 16,-37-31-1-16,26 25 0 0,3 1-3 15,-1-1-9-15,-1 3-10 0,1 0-6 16,1 1-1-16,-2 2-5 0,0 0-1 16,-2 1 0-16,-1 4-1 0,0 1-3 15,0 4 2-15,-3 2-5 0,2 2-1 16,1 3 1-16,1-1-4 0,2 0-6 15,2 2-2-15,5-2 6 0,2 0-1 16,2 1 0-16,4-1 14 0,6-2 14 16,2-2 19-16,2-2-1 15,1-1-2-15,3-4 15 0,-1-2 20 16,-1-3 4-16,-1-3-3 0,1-5-4 16,-4-3 6-16,2-4-3 0,-2-2-19 15,1-5-7-15,-3-5-6 0,3-8-8 16,-1-9-8-16,3-7-14 0,-3 8-1 15,-4 9-2-15,-1 15 0 0,-5 9-2 16,0 1 1-16,-1 2-3 16,-2 0-14-16,0 2-12 0,0 5-25 15,0 0-34-15,0 0-31 0,-3 6-41 16,1 9-14-16,0-1-19 0,1 0-158 16</inkml:trace>
  <inkml:trace contextRef="#ctx0" brushRef="#br0" timeOffset="-183069.11">32421 14616 833 0,'0'0'26'0,"0"0"-22"0,0 0-4 0,0 0-1 16,0 0-104-16,-14-5-46 0,7 2-89 15</inkml:trace>
  <inkml:trace contextRef="#ctx0" brushRef="#br0" timeOffset="-182201.91">32171 14948 79 0,'0'0'28'0,"0"0"-6"15,0 0 33-15,0 0 34 0,-6-21 4 16,3 14 4-16,0-1-21 0,-1 1-4 16,-2 0-5-16,1 1-7 0,-1 2-18 15,-3-1-8-15,2 0-14 0,-2 4-11 16,-2 0-4-16,0 1-5 0,-1 0 0 16,-2 1-2-16,2 6 0 0,-2 0 1 31,-1 2-4-31,0 3 1 0,2 2-1 15,1 0 0-15,0 0-10 0,4 1-6 0,0 2 8 0,2-2 3 16,3 1-1-16,3-1 3 16,0 3 6-16,6-3 2 0,0-1 3 15,2 1 2-15,0-3 0 0,5-2 5 16,-2 0 2-16,2-3 14 0,-1-4 6 16,1-1 3-16,1-2 13 0,-1-4 7 15,-3-4 7-15,-1-5 5 0,-3-2-10 16,-1-6-16-16,-2-4-11 0,0-11-9 15,-1-12 0-15,0-11 1 0,-1 1-2 16,-1 7-3-16,3 16-6 16,-3 14-8-16,0 7 2 0,1 7-5 0,-1-3 0 15,2-1-2-15,-2 4-12 16,0 0-19-16,0 4-13 0,0 0-20 16,3 3-29-16,-1 0-52 0,6 7-40 15,0 0-33-15,1 4-100 0</inkml:trace>
  <inkml:trace contextRef="#ctx0" brushRef="#br0" timeOffset="-181684.09">32255 15035 331 0,'0'0'152'0,"0"0"-148"0,0 0 34 0,0 0 37 0,2 15-57 16,-1-11-11-16,5 1 4 0,-3 0 11 16,4-1 8-16,-1 1 5 0,4 0 6 15,1-1-1-15,2 0 2 0,2-2-6 16,-2 0-7-16,4-2 0 0,-1-3-9 16,0 0-2-16,0-3-5 0,1-1-1 15,-3 0 6-15,2-3 4 0,-3 0 9 16,-1-2-9-16,-2-2-4 0,-2 1-6 15,-2-1-6-15,0-1-5 0,-1 0 5 16,-3 1 3-16,-2 1 0 0,0 2 6 16,-2 0 0-16,-3 2-5 0,-2 3 0 15,-3 0-5-15,-3 4-4 0,-4 2-2 16,-2 0 1-16,0 2 0 0,-3 5 0 16,2 4-1-16,0 0 0 0,2 3 0 15,3 2 0-15,1 2 1 0,3-2 0 16,3 3 3-16,0 1 2 0,5 0 8 15,2-3 5-15,-1 2 1 0,4-3 2 16,4 2 1-16,1-2-9 0,3-2-5 16,3-1-2-16,4-1-4 0,2-4 0 15,0-1-2-15,3-4-9 0,0 0-25 16,-1-3-21-16,3-4-11 0,-4-2-37 16,1-1-23-16,1 0-11 0,5-1-59 15,-5 1-53-15,-5 0-92 0</inkml:trace>
  <inkml:trace contextRef="#ctx0" brushRef="#br0" timeOffset="-181271.22">32678 15033 469 0,'0'0'36'0,"0"0"-6"0,0 0 64 0,0 0-26 0,12-23-33 15,-8 20-3 1,-2-1-13-16,-2 1-5 0,1 0 14 16,-1 2 8-16,0 0-7 0,-1 1-11 15,-1 0-8-15,-4 5-8 0,3 0 3 16,-2 5-4-16,2 2 1 0,-2 2-2 16,2 2 0-16,0 0 0 0,1 1 0 15,2 0 1-15,0-2-1 0,2-1 0 16,2 0 7-16,3-2 9 0,-1-2 13 15,1 0 17-15,2-3 10 0,-1-3-5 16,3-2-5-16,0-2-2 0,0-2 1 16,3-5-9-16,-1-3-9 0,0-2 0 15,2-1 1-15,0-3-4 0,0-4-10 16,0-2-7-16,4-4-6 0,-3-1-1 16,1 2-13-16,0 4-16 0,-6 2-4 0,0 5 7 0,-3 5-15 15,-2 2-17-15,-2 2-43 0,-3 2-47 16,2 2-19-16,-1-1-65 0,1 2-103 15</inkml:trace>
  <inkml:trace contextRef="#ctx0" brushRef="#br0" timeOffset="-181130.39">33107 15248 852 0,'0'0'46'0,"0"0"-2"0,0 0-11 15,0 0-33-15,0 0-87 0,0 0-104 16,-4 7-56-16,1-10-202 0</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1-04T15:12:19.941"/>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
  </inkml:definitions>
  <inkml:trace contextRef="#ctx0" brushRef="#br0">4096 4732 198 0,'0'0'30'16,"0"-8"8"-16,0 5 27 0,1 0 7 15,0 2-30-15,-1 1-20 0,0 0-2 16,0 0 0-16,0 0-8 0,0 3-10 15,-1 4 13-15,0 3 17 0,0 5 2 16,0 5-1-16,0 3 1 16,1 10-9-16,0 10-4 0,3 9 3 15,-1 5-1-15,-2-3-4 0,0-4-8 16,0-5-8-16,0-4-1 0,-3-2 1 16,0 0-3-16,0-5-5 0,1-6-15 15,1-6-15-15,0-6-15 0,1-1-18 16,0 0-43-16,0 6-29 0,0-4-61 15</inkml:trace>
  <inkml:trace contextRef="#ctx0" brushRef="#br0" timeOffset="593.76">4076 4860 197 0,'0'0'16'0,"0"0"1"0,0 0 32 0,0 0-17 0,0 0-22 0,0 0 9 16,31-40 11-16,-22 33 16 0,1 0-6 15,0 0-3-15,2 1 2 0,0-1-2 16,2 1-9-16,0-1-3 0,0 2-5 16,2 0 0-16,0 1 2 0,2 3-4 15,-1 0-3-15,-2 1-9 0,1 0-5 16,0 4-1-16,-4 4-5 0,-2 1 5 15,-5 2-1-15,-5 3 1 16,-2 2-2-16,-7 3 1 0,-6 1-6 16,-4 3-2-16,-3 1-5 0,-3-1 1 15,1 2 7-15,-2-3 2 0,4 0 2 16,-1-2 2-16,2 0 3 0,2-4-3 16,1-1 1-16,6-2 2 0,2-3 0 15,2-3 5-15,6-1 0 0,0 1 2 16,2 0 8-16,1 1-3 0,4 1 11 15,3-1 3-15,4 1 38 0,5 2-21 16,2-3-1-16,3 1-18 0,2 0-4 16,0 0-10-16,0-3-6 0,-1 0-4 15,0 0-3-15,-3-2-1 16,0-1-17-16,-5 0-29 0,4-2-41 16,-4-1-33-16,4 0-31 0,-5 0-30 15,-1-1-88-15</inkml:trace>
  <inkml:trace contextRef="#ctx0" brushRef="#br0" timeOffset="1032.58">4463 5082 301 0,'0'0'6'0,"0"0"6"0,0 0 37 0,0 0-21 16,0 0-5-16,4 17 34 0,3-14 2 15,4-1 10-15,0 0-3 0,2-1 9 16,2-1-11-16,2 0-3 0,1-4-6 16,1 1-16-16,-1-4-5 0,2-4-4 15,-2 2-3-15,-1-4-7 0,1 1-5 16,-2-1-3-16,0-3-4 0,-3 0-4 16,-3-1-1-16,0-1-3 0,-4 1-6 15,-5 0-29-15,-1 0-9 0,0 3-6 16,-4 0-3-16,-4 4 14 0,-4 3-4 15,-1 4 14-15,-3 3-4 0,-1 4 0 16,-3 7 14-16,-1 7 15 0,2 1 1 16,-1 5 3-16,5 0 0 15,0 3 5 1,3 0 10-16,2 2 11 0,5 0 7 0,2 0 4 0,3-1 7 16,0-2-4-16,6-3-4 0,3 0 0 15,4-1-3-15,4-2-11 0,2-2-7 16,3-3-1-16,5-1-9 0,2-2 2 15,2-5-7-15,1-1 0 0,1-6-23 16,5-1-33-16,3-11-41 0,6-4-43 16,-10-1-53-16,-10 0-124 0</inkml:trace>
  <inkml:trace contextRef="#ctx0" brushRef="#br0" timeOffset="1501.9">5221 5018 237 0,'0'0'59'0,"0"0"-2"0,0 0 64 0,0 0-48 16,-5-8-34-16,4 8-7 0,1-1-1 15,0 1-27-15,0 1-4 0,0 6 0 16,0 7 0-16,1 2 47 0,-1 7 16 15,2 6-2-15,4 8-17 0,4 12-4 16,6 9 0-16,4 5 2 0,2-5-4 16,-4-6-4-16,-3-10-17 0,-4-3-8 15,-3-2 1-15,-3-8-2 16,-2-4 2-16,-1-7 6 0,-2-1-2 16,0 1-4-16,0 0-1 0,-2-2-5 15,-1-5-3-15,-2-6-1 0,-3-5-9 16,-3-2-5-16,-3-10-3 0,-2-4-10 15,-4-9-3-15,-5-11-3 0,-3-10-2 16,2-8 13-16,5 0 17 0,11 15 5 16,6 13 14-16,4 12 9 0,1 0-5 15,3-1 2-15,4-2-16 0,0-1-2 16,4 0 3-16,1 1 4 0,1 1 6 16,2-1 1-16,1 2-8 0,1-3-6 15,0 2-2-15,0 1-4 0,0-2-30 16,-2 1-60-16,1-2-48 0,1-13-29 15,-6 7-117-15</inkml:trace>
  <inkml:trace contextRef="#ctx0" brushRef="#br0" timeOffset="1626.54">5367 4849 648 0,'0'0'81'0,"0"0"70"0,0 0-50 0,0 0-96 16,0 0-5-16,0 0-54 0,-12-34-80 15,20 21-13-15,0 4-19 16,3-4-185-16</inkml:trace>
  <inkml:trace contextRef="#ctx0" brushRef="#br0" timeOffset="2019.05">5629 5004 474 0,'0'0'1'0,"0"0"42"0,0 0-10 0,0 0-33 16,20 34-3-16,-14-31-5 15,-1-2 3-15,0-1 5 0,1 0 39 16,-1-4 46-16,4-3-8 0,-2 0-21 16,2-3-15-16,-2 0-18 0,0 1-13 15,-2-2-5-15,-2 2-5 0,-2-2-27 16,-1 2-39-16,-3-1-17 0,-6 2 29 15,-2 2 16-15,-3 2 22 0,-3 3 6 16,-1 1 7-16,-2 8 3 0,0 1-1 16,0 5-2-16,0 4 3 0,1 1 2 15,4 2 0-15,0 2 7 0,4 0 5 16,3 1 7-16,3-2 13 0,2-1 9 16,5-2 4-16,2 0-8 15,3-1-8-15,4-3-14 0,3-3-6 0,2-3-5 16,2-2-6-16,2-6-13 0,3-1-44 15,10-9-84-15,-4-4-66 0,-4 0-182 16</inkml:trace>
  <inkml:trace contextRef="#ctx0" brushRef="#br0" timeOffset="2348.71">6153 4931 210 0,'0'0'77'0,"0"0"-24"0,0 0 5 0,0 0-54 0,-33-13-4 0,20 13 0 16,0 6 6-16,-3 2 3 0,-1 4 3 15,-1 3-1-15,0 1 3 0,2 2 6 16,1 0 6-16,3 2 6 0,4 0 3 15,4-3 18-15,1 3 0 0,3-3 10 16,0 1-3-16,4-5-14 0,3 1-17 16,1-1-8-16,5-4-2 0,1-1-4 15,3-2-3-15,2-3-7 16,2-1-5 0,4-2-14-16,1 0-51 0,1-6-43 0,-1-1-26 0,12-7-23 0,-9 1-67 15</inkml:trace>
  <inkml:trace contextRef="#ctx0" brushRef="#br0" timeOffset="2723.72">6530 4575 430 0,'0'0'25'0,"0"0"12"16,0 0 34-16,0 0-47 0,0 0-24 16,0 0-19-16,5-8 19 0,-6 24 1 15,-3 11 6-15,-2 12 13 0,-1 12-2 16,-2 6-5-16,0-2 15 0,1 0 16 16,-2-5-5-16,2-1 17 0,0 2-13 15,1-7 4-15,-1-2 7 16,5-9-6-16,0-6 1 0,3-1-13 15,0-5-8-15,0-3-10 0,2 2 1 16,2-9 2-16,4-1 3 0,1-1 1 16,3-1 1-16,3-3-1 0,2-4-7 15,3-1-4-15,2-2-6 0,-1-4-4 16,2-3-4-16,1 0-11 0,-2-2-28 16,0-1-20-16,0 0-27 0,-2 1-35 15,-3-2-14-15,0-3-21 0,-6 2-30 16,-2 1-174-16</inkml:trace>
  <inkml:trace contextRef="#ctx0" brushRef="#br0" timeOffset="2943.19">6325 4975 770 0,'0'0'84'0,"0"0"-39"15,0 0 80-15,36-20-80 0,-16 13-31 16,3-2-3-16,3 0 11 0,3-1 1 16,0-1-4-16,1 0-12 0,1 1-6 15,1-1-1-15,0-1-18 0,0 3-45 16,6-3-58-16,12 2-49 0,-8 1-78 16,-3 1-101-16</inkml:trace>
  <inkml:trace contextRef="#ctx0" brushRef="#br0" timeOffset="3512.73">8652 4702 249 0,'0'0'103'0,"0"0"-71"0,0 0 53 0,0 0-41 0,18-10-23 0,-15 13-8 0,0 5 17 0,-2 2 9 16,0 4 9-16,-1 3 3 0,0 3 6 15,0 4-1-15,-2 4-4 0,0 7 1 16,1 9-13-16,1 8-15 16,0 1-10-16,-1-6-9 0,-1-9-4 15,0-12-2-15,0-5 0 0,0-1-28 16,0 5-12-16,0-2-16 0,1 5-2 15,1-4-13-15,0-2-31 0,5-4-29 16,3-6-48-16,-1-5-109 0</inkml:trace>
  <inkml:trace contextRef="#ctx0" brushRef="#br0" timeOffset="3837.67">8982 4714 465 0,'0'0'95'0,"0"0"-34"16,0 0 52-16,0 0-85 0,0 0-28 16,0 0-7-16,0 0 7 0,2 24 9 15,0-3 10-15,0 6 12 0,0 8 10 16,3 14 11-16,3 6-1 0,1 5 1 15,2-7-18-15,-2-6-12 0,0-6-16 16,-3-4-2-16,-1-7-1 0,0-6-3 16,-1-6-25-16,0-3-14 15,2 3-22-15,1-2-10 0,0-2-23 16,0-6-17-16,0-7-49 0,0-1-107 16</inkml:trace>
  <inkml:trace contextRef="#ctx0" brushRef="#br0" timeOffset="4032.91">8660 5031 542 0,'0'0'80'0,"0"0"12"15,0 0 37-15,0 0-84 0,37-28-6 16,-14 20-15-16,9-3-5 0,8 0-11 15,8-1-4-15,2 1-4 0,-5 2-3 16,-5 2-40-16,-5 0-62 0,-10 3-98 16,-4 2-119-16</inkml:trace>
  <inkml:trace contextRef="#ctx0" brushRef="#br0" timeOffset="4531.04">9496 5095 238 0,'0'0'80'16,"0"0"36"-16,0 0-38 0,0 0-24 16,0 0-9-16,0 0 11 0,0 0 3 15,10-31 0-15,-14 28-22 0,-2 2-7 16,0 1-16-16,-1 0-9 0,-2 5-5 16,-2 2 0-16,0 1-1 0,1 3 0 15,-2 1 1-15,2 5 0 0,2 2 0 16,-1 3 0-16,5 2 5 0,2 3 11 15,2-3 13-15,6 3 12 0,3-5-4 16,4-1 4-16,4-2-7 0,2-3-2 16,3-4 3-16,1-5-2 0,-1-3 7 15,0-4 7-15,-2-4-2 0,-2-7-15 16,-1-2-6-16,-5-5-7 0,-2-3-1 16,-4-6-5-16,-7-3-7 0,-1-3-4 15,-7 3-22-15,-1 3-7 0,-3 6 5 16,-2 6-5-16,0 5-2 0,-1 6 1 15,0 4-33-15,-1 0 10 0,4 3-26 16,2 4-41-16,3 1-23 0,8 4-29 16,0-2-32-16,5-2-100 0</inkml:trace>
  <inkml:trace contextRef="#ctx0" brushRef="#br0" timeOffset="5252.83">12061 4716 321 0,'4'0'129'0,"4"1"-35"0,1 2 49 16,2 1-44-16,0 2-30 0,-3 0-36 15,-2 0-22-15,-2 0-1 0,-4 1 3 16,0-3 5-16,-7 1 3 0,-1-1 4 16,-3 0 8-16,-1-3-1 0,0-1-3 15,1 0 5-15,1-2 1 16,2-3 1-16,1-3-12 0,3-1-11 0,2-1-6 16,2-1-4-16,0-1-3 0,1 2-10 15,3 0-26-15,2 3-31 0,0 3-26 16,2 1-52-16,10 2-44 0,-4 1-38 15,2 0-146-15</inkml:trace>
  <inkml:trace contextRef="#ctx0" brushRef="#br0" timeOffset="5531.99">12608 4700 506 0,'0'0'103'0,"0"0"40"16,0 0-35-16,0 0-69 0,36-5-26 16,-32 5-6-16,-3 0 0 0,-1-2 7 15,0-1 0-15,0 1 0 0,-1-3-4 16,-2-1 13-16,2 0 6 0,-4-1-15 15,4-1-12-15,-1 0-2 0,1 2-30 16,1 1-51-16,0 1-53 0,0 1-59 16,3 0-50-16,-1 1-121 0</inkml:trace>
  <inkml:trace contextRef="#ctx0" brushRef="#br0" timeOffset="6016.62">12442 5147 67 0,'0'0'120'0,"0"0"-33"16,0 0-8-16,0 0-11 0,0 0 6 15,0 0 6-15,12 11 2 0,-7-5 13 16,-1 0 0-16,1-1-14 0,-1 0-7 15,-2 0-15-15,0-1-9 0,-2 0-17 16,0 2-14-16,-4-1-6 16,-2 0 0-16,-1-1-7 0,0-3-4 0,0 0 1 15,1-1 2-15,2-2 1 0,1-1 9 16,1-3 0-16,1 1-4 16,1-2-5-16,0 3-4 0,0 1 0 15,1 0-1-15,1 0-1 0,-1 2-3 16,1 1-10-16,0 0-46 0,-1 0-44 15,1 2-30-15,0 3-41 0,0 1-42 16,-1-4-104-16</inkml:trace>
  <inkml:trace contextRef="#ctx0" brushRef="#br0" timeOffset="7675.13">14144 4523 324 0,'0'0'38'0,"0"0"-2"16,0 0 29-16,0 0-17 0,0 0-23 16,12-32-21-16,-7 32-4 0,-2 0 0 15,0 0 4-15,2 5 10 0,0 2 14 16,-2 3 8-16,3 4 1 0,-3 5 3 16,-1 3-12-16,-1 3-6 0,-1 3-9 15,0 6-4-15,-1-3-3 0,-4 0-2 16,-1 1 0-16,3-4-2 0,-4 2 3 15,1-1 5-15,0-1 12 16,1 1 0-16,-3-1-6 0,2-1-1 16,-1-1 0-16,1-2-2 0,-2-2-2 15,2-1-2-15,3-2-1 0,0-4 8 16,1-1 4-16,2-3-2 0,0-2 2 16,5-3 2-16,3-1 8 0,3-2 6 15,5-3 1-15,4 0-9 0,2-4-11 16,2 0-5-16,3-1-4 0,3 1-3 15,-3 0-4-15,3-2-1 0,-2 1-9 16,2-2-22-16,-3 0-17 0,-2 0-14 16,-4-2-29-16,-4 1-32 0,-4-2-39 15,-2 1-47-15,-7-1-152 0</inkml:trace>
  <inkml:trace contextRef="#ctx0" brushRef="#br0" timeOffset="7909.52">14121 4850 540 0,'0'0'57'0,"0"0"21"0,43-15 65 0,-11 2-64 0,7 0-26 15,10-3-1-15,-3 0-8 16,0 2-23-16,-8 3-13 0,-5 3-8 15,2 2-10-15,-7 0-52 0,-3 4-63 16,7 2-87-16,-7 0-62 0</inkml:trace>
  <inkml:trace contextRef="#ctx0" brushRef="#br0" timeOffset="8526.83">14945 5181 302 0,'0'0'74'0,"0"0"0"0,0 0 34 0,0 0-35 0,0 0-33 0,3-15-10 16,-2 15-9-16,-1 0-14 15,0 1-7-15,0 3 0 0,-1 2 1 16,-2 2 6-16,-2 1 2 0,0 4 2 16,-5 3 7-16,0 2-4 0,0 4-5 31,-1 0-2-31,0 3 4 0,0-1 0 15,1 2 5-15,-2-2 4 0,4-2 3 0,3 0-6 16,0-2 2-16,5-2-1 0,0-1 3 16,2-1-3-16,6-1-3 0,-2-2 0 15,4-4 1-15,1-1-1 0,3-1 1 16,0-2 2-16,-1-2 1 0,4-1-7 16,-1-2 2-16,3-1-6 0,-3-3-2 15,3 0-3-15,-3 1-1 0,2-1-2 16,0 1-2-16,-2-1-13 0,1 0-24 15,-4-1-22-15,-1 0-17 0,-2 1-26 16,-4 0-34-16,-4-3-18 0,-2 3-101 16</inkml:trace>
  <inkml:trace contextRef="#ctx0" brushRef="#br0" timeOffset="8745.7">14847 5395 453 0,'0'0'83'0,"0"0"11"0,0 0 8 0,0 0-22 0,36-11-35 0,-17 8-15 15,1-3-9-15,3 1-13 0,2 1-6 16,0-2-2-16,2 1-9 0,1 2-39 15,1-2-51-15,9-1-45 0,-8 1-59 16,-2 0-118-16</inkml:trace>
  <inkml:trace contextRef="#ctx0" brushRef="#br0" timeOffset="9183.68">15351 5395 243 0,'0'0'51'0,"0"0"11"16,0 0 42-16,0 0-51 0,0 0-6 16,0 0 18-16,0 0-2 15,39 28 1-15,-28-28 13 0,3 0-9 16,-3-1-14-16,4-3-12 0,-1 2 2 16,-1-3-10-16,2 2-12 0,-2-3-6 15,1 3-2-15,-4-2 0 0,-2-1 1 16,-2 0 1-16,2-1-3 0,-5-1-3 15,0 1-3-15,-3 0-3 0,0-1-3 16,0 1-1-16,-5 1 0 0,2-1-6 16,-6 2-1-16,1 2-7 15,0 1-4-15,-3 2-4 0,1 0 3 16,-2 3 6-16,-4 4 7 0,0 2 5 16,-4 2-1-16,1 1 0 0,1 4 2 15,-2 0-2-15,4 4 2 0,0 0-1 16,5 1 1-16,0 1 0 0,5-2 3 15,4 0 6-15,2-3 4 0,5 1 6 16,0-4-2-16,7 0-4 0,1-5-7 16,1 0-1-16,2-3-5 0,3-5-7 15,1-1-43-15,1-3-54 0,1-4-57 16,10-8-54-16,-7 2-33 0,-2 0-122 16</inkml:trace>
  <inkml:trace contextRef="#ctx0" brushRef="#br0" timeOffset="9667.76">15842 5335 304 0,'0'0'49'0,"0"0"-8"0,0 0 34 0,0 0-49 0,0 0-21 0,22-39-5 16,-22 30 0-16,-1 2 3 16,-4 2 12-16,0 0 2 0,0 3 1 15,-4 0-1-15,1 2-10 0,-3 0-5 16,0 1-2-16,-2 2 0 0,-1 4-2 16,3 0 1-16,-2 0 1 0,2 2 0 15,2 2-1-15,1-2 0 0,-1 2 1 16,4 1 6-16,0-1 1 15,3 2 8-15,1-1 8 0,1-1 0 0,3 1-5 16,2 1-2 0,4-3 5-16,2 3-2 0,-1-3 4 0,2 1-4 15,1-1 8-15,4-1 9 0,-4-1-1 16,1 1 1-16,0 1-1 0,-1-2-2 16,0-1 3-16,-4 0-5 0,-4 1-4 15,0-1 1-15,-4 0-6 16,-1 0-5-16,-4 0-6 0,-3 0 0 0,-6-1-5 15,-4 0 4-15,-2-3-7 0,0 3-1 16,-6-2-2-16,3-1-13 0,1-2-24 16,-2-1-23-16,2 0-31 0,2 0-39 15,2-1-44-15,5-5-2 0,3-1-94 16</inkml:trace>
  <inkml:trace contextRef="#ctx0" brushRef="#br0" timeOffset="10091.06">16090 5166 414 0,'0'0'60'0,"0"0"-25"0,0 0 39 0,0 0-51 15,0 0-23-15,19-10-2 0,-19 15 1 16,0 4 1-16,0 2 19 0,-5 3 19 16,-1 4 5-16,1 0-1 0,-4 5 5 15,1 0-18-15,0 2-8 0,-3 0-2 16,0 1 7-16,1-2-6 0,0 1-1 16,0-3 4-16,2 0-1 0,0 0-2 15,-1-2 1-15,4-1-5 0,3-1 1 16,1-2-4-16,1-3-5 0,1-3 6 15,4-1 5-15,2-3 3 0,3 0-1 16,0 0-7-16,1-1-5 0,3-3-3 16,1-1-2-16,0 0-3 0,1 1-1 15,3-1-6 1,-2-1-14-16,1 0-24 0,0-1-5 0,-1-2-19 0,-2 0-21 16,-2-3-27-16,1 1-23 0,-3-5-4 15,-3 2-101-15</inkml:trace>
  <inkml:trace contextRef="#ctx0" brushRef="#br0" timeOffset="10294.29">16021 5418 509 0,'0'0'4'0,"0"0"53"0,0 0 25 0,0 0-32 16,48-11-25-16,-30 7-2 0,-1-1 7 15,5 0-4-15,-4-1-11 0,4 0-3 16,-2-1-9-16,-2 0-3 0,1 0-5 16,-3 2-34-16,4 0-73 15,-4 1-65-15,-2 0-115 0</inkml:trace>
  <inkml:trace contextRef="#ctx0" brushRef="#br0" timeOffset="11440.91">18127 4288 159 0,'0'0'42'0,"0"0"14"15,0 0-2-15,0 0-25 0,0 0-11 16,8-18 6-16,-8 16 15 0,1 1 7 16,-1 0 7-16,0-1-7 15,0 1-2-15,2-1-3 0,-1 1 2 16,0 1-5-16,0-1-3 0,-1 1-10 16,0-1-14-16,3 0-1 0,-3 0 4 15,0 0 5-15,0-1 6 16,2 2 6-16,-1-2-6 0,-1 0 0 0,0 1 1 15,0-1 1 1,0 0 0-16,0 0-2 0,0-1-1 0,0 2-8 0,0-1 1 16,0 1-4-16,0 0-3 0,-1-1-1 15,1 2-2-15,-2 0 0 0,2 0 0 16,0 0-3-16,0 0-4 0,0 0-2 16,4 0 1-16,-1 0 1 0,3 3 3 15,0 0 0-15,2 0 3 0,0 2-3 16,5 0 3-16,-1 0-5 0,2 2 2 15,2 1 3-15,1 2 0 0,0 0-4 16,3 2 1-16,-1 1-1 0,3-1 1 16,-1 2-1-16,1 0 5 15,-2 1-3-15,-2 1 3 0,-1-1 1 16,0-1 3-16,-4 1 1 0,3 0 0 16,-3 0-1-16,1-2-1 0,-2-1 0 15,0 0-3-15,0-2 1 0,-1 0 1 16,0 0 2-16,-3-2 3 0,0-1-1 15,0-1-2-15,0-1 0 0,-2-2-5 16,-1 0-2-16,-3-1-2 0,-1 0-1 16,1 1-1-1,-2 1-1-15,-2 2 1 0,-3 0 1 0,-4 3 2 0,-5 0 2 16,-3 1-3-16,-4 2 1 0,-3 1-3 16,0 1 1-16,0-1 3 0,1 0-1 15,-1 1 2-15,1 0-4 16,0 0 4-16,1-1-2 0,0 1 0 15,0-1-2-15,3-1 0 0,-1 0 0 16,0-1 0-16,3 0-1 0,0 0-1 16,4-1-21-16,0 0-23 0,2-1-26 15,3 0-30-15,2 1-39 0,3 1-54 16,1-3-58-16,2-1-63 0</inkml:trace>
  <inkml:trace contextRef="#ctx0" brushRef="#br0" timeOffset="12242.06">20202 4463 217 0,'2'0'53'0,"0"0"1"0,0-1 26 0,1 0-9 0,-2-1-7 0,-1 1-9 16,0 0-14-16,-3 0-3 0,-2 0-22 15,-4-2-11-15,-4 1 2 0,-3 0 0 16,-4 1-5-16,-2 1-2 0,-1 0 2 16,-1 2-2-16,-1 4 0 0,-2 2 0 15,-2 4 0-15,1 4-1 0,0 0 1 16,1 5 1-16,-1 1-1 0,4 1 2 31,3 1 0-31,4-1-1 0,2 0 9 0,6-1 23 0,4-1 25 16,4 0 7-16,2-3-11 0,7 0 2 15,5-2 4-15,5-1-10 0,4-3-15 32,7-2-9-32,5-1-9 0,9-3-8 15,8-4-9-15,2-2-4 0,-5-3-36 0,-5-2-44 16,-5-2-30-16,-2-3-34 15,-1 2-46-15,-10-1-50 0</inkml:trace>
  <inkml:trace contextRef="#ctx0" brushRef="#br0" timeOffset="12678.88">20367 4548 345 0,'0'0'71'0,"0"0"-34"0,32-21 41 16,-13 14-32-16,1 3-24 0,1 1-8 15,2 2 1-15,1 0-12 0,-2 1 0 16,-1 2 5-16,3 3-6 0,-2 4 10 16,-1 4 5-16,1 4 6 0,-2 6 5 15,-2 1 12-15,-1 3 4 0,-4 2 0 16,-1-1-17-16,-5 1-7 0,-3-2-11 15,-2-4-7-15,-2 0 0 0,-5-4 2 16,-4-2-3-16,-3-3 2 0,-2-4-1 16,-1-3-2-16,0-3 6 15,0-3-3-15,1-1 2 0,-1-6 1 16,1-2 2-16,1-4 13 0,-2-3-3 16,5-2-2-16,0-3-6 0,6-2 1 15,2 1 19-15,2 1 15 0,9 1-1 16,3-1-14-16,5 3-7 0,5 1-3 15,12-1-5-15,11 3-3 0,5-1 2 16,1 1-8-16,-3 3-4 0,-10 3-2 16,-10 4-26-16,-5 1-59 0,-6 1-49 15,0 1-25-15,10 0-42 0,-4 1-39 16,0-2-123-16</inkml:trace>
  <inkml:trace contextRef="#ctx0" brushRef="#br0" timeOffset="12946.38">21159 4606 347 0,'0'0'114'0,"0"0"-75"0,0 0 42 0,0 0-49 0,0 0-28 0,0 0-3 16,26-20 1-16,-23 17-2 0,0-2 2 15,-1 3 0-15,-2 0 11 0,0 2 12 16,0 1 5-16,0 4-28 0,-4 3 4 15,1 4 10-15,-3 4 12 16,1 3-7-16,-3 3-8 0,3 4 2 0,-1 1 2 16,3 1-2-16,0 0-2 0,1-1-1 15,1-3-9-15,1 0 1 0,0-2-4 16,0-4-1-16,0-1-43 16,4-6-90-16,0-4-71 0,2-5-171 0</inkml:trace>
  <inkml:trace contextRef="#ctx0" brushRef="#br0" timeOffset="13071.66">21309 4514 652 0,'0'0'77'0,"0"0"59"16,0 0-104-16,0 0-32 0,0 0-83 16,0 0-60-16,0 0-69 0,-22-30-63 15</inkml:trace>
  <inkml:trace contextRef="#ctx0" brushRef="#br0" timeOffset="13481.63">21566 4266 602 0,'0'0'6'0,"0"0"22"0,0 0 31 16,0 0-53-16,0 0-5 0,0 0-1 15,0 0-1-15,23 34-1 0,-21-16 2 16,-1 6 5-16,-1 8 12 16,-2 11 19-16,-4 8 13 0,-2 4-8 15,-2-2-10-15,0-4-11 0,0-7-8 16,1 0-1-16,-1-5-1 15,3-1 11-15,1-7 8 0,1-5 2 0,3-8 4 0,1 0 2 16,1 2 2 0,0 2-2-16,4-2-9 0,5-3-4 0,3-4-5 15,3-1-10-15,2-3 2 0,4-3-8 16,2 1 1-16,1-4-4 0,2 1 0 16,2-2-11-16,0-2-17 15,0-2-18-15,0-3-34 0,-2-2-44 0,-4 0-35 16,1-10-48-16,-6 3-52 0</inkml:trace>
  <inkml:trace contextRef="#ctx0" brushRef="#br0" timeOffset="13622.26">21583 4727 686 0,'0'0'79'0,"0"0"-14"0,0 0 6 0,34-14-71 16,-14 10-3-16,4 2-41 15,4 1-50-15,16-3-24 0,-9 2-46 16,-3-2-127-16</inkml:trace>
  <inkml:trace contextRef="#ctx0" brushRef="#br0" timeOffset="13794.88">22062 4853 791 0,'0'0'151'0,"0"0"-101"0,0 0 77 0,0 0-99 16,0 0-28-16,0 0-68 16,0 0-69-16,0 0-53 0,0 0-6 15,30 21-77-15</inkml:trace>
  <inkml:trace contextRef="#ctx0" brushRef="#br0" timeOffset="14490.56">23064 4492 319 0,'0'0'88'0,"0"0"-20"0,0 0 31 0,0 0-50 15,5-34-34 1,-1 28-10-16,-2 2 3 0,1-1 4 16,2 4-1-16,-1 1-1 0,2 1-10 15,-1 6-2-15,1 4 0 0,1 6 1 0,0 5 1 0,1 10 1 16,-1 10 5-16,1 9 4 0,2-1 8 0,-2-4 5 16,1-11 0-16,-3-11-8 0,3-6 32 15,-1-2-3-15,4 1 27 0,4 1 24 16,2 0-12-16,0-4-7 0,2-4-14 15,-1-6-2-15,0-3-13 0,1-1-13 16,-1-4-5-16,1-4 0 0,1-6-7 16,-3-6-10-16,0-5-5 0,1-9-2 15,1-11-4-15,-2 8-1 0,-5 3-26 16,-2 12-14-16,-3 9-11 16,0 0-27-16,1 0-14 0,1 4-37 15,-1 2-57-15,3 1-37 0,8-2 18 16,-4 2-42-16</inkml:trace>
  <inkml:trace contextRef="#ctx0" brushRef="#br0" timeOffset="15069.57">23926 4637 289 0,'0'0'98'0,"0"0"-58"0,0 0-20 15,0 0-20-15,0 0 0 0,0 0 1 16,4 2 3-16,-4-2 45 0,0 0 26 16,0 0 5-16,2 0-13 0,-1 0-12 15,1 0 0-15,0-3-10 0,0 1-2 16,-1 0 0-16,1 0-4 16,-2-2-5-16,1 1-9 0,-1-1-9 15,0-1-11-15,0 2-1 0,0-1-3 16,-1 2 0-16,-2-1-1 0,-3 1-2 15,-2 1-1-15,-4 1-3 0,-4 6 0 16,-2 0 3-16,-3 6 2 0,-3 1-13 16,1 3-18-16,0 1 2 0,3 2 9 15,1 0 11-15,3 2 6 0,2 0 0 16,6-2 4-16,2-1 1 0,4 0 26 16,2-2 11-16,1-2 1 0,6-2-1 15,1-4 0-15,4-2 2 0,-1-4-3 16,4-2-3-16,0-5 3 15,-1-2-14-15,2-3-5 0,0-5-7 16,0-1-8-16,0-5-3 0,0-1-14 16,-2-5-10-16,1 4-11 0,-3-1 6 15,0 4 20-15,-2 4-13 0,-2 4 1 16,-2 4-2-16,-1 4-12 0,-4 2 14 16,-1 2-4-16,-2 2-15 0,-5 5 16 15,1 4 22-15,-3 3 2 0,-1 4 0 16,1 3 7-16,2 1 6 0,3 1 13 15,3-1 8-15,1 0 10 0,3-1 5 16,4-3-7-16,5 0-10 0,0-4-9 16,6 1-11-16,1-4-4 0,5-4-1 15,3-1-7-15,1-6-41 0,3 0-29 16,0-4-39-16,0-3-27 0,11-11-53 16,-11 1-40-16,-2 0-108 0</inkml:trace>
  <inkml:trace contextRef="#ctx0" brushRef="#br0" timeOffset="15341.2">24511 4273 385 0,'0'0'23'0,"0"0"4"0,1 10-15 0,-1 1-1 0,-2 5 37 16,-2 4 21-16,-2 11 5 0,-5 13 2 0,-1 10 8 16,-3 6-7-16,3 1-25 0,2-6-8 15,0-7-13-15,3-3-11 0,3-7-10 16,-1-6-6-16,2-7 1 0,2-6-5 16,0 0-19-16,1 1-34 0,1 1-39 15,12-2-55-15,0-5-41 0,4-6-120 16</inkml:trace>
  <inkml:trace contextRef="#ctx0" brushRef="#br0" timeOffset="15700.5">24800 4674 113 0,'0'0'162'0,"0"0"-109"0,0 0 66 15,0 0-81-15,17-36-27 0,-17 32 7 16,0 1 12-16,0 2-11 0,-4 1-9 16,0 2 4-16,-4 4-1 0,0 4 7 15,2 6 20-15,-1 4 11 0,0 3-12 16,3 4 2-16,1 0 7 0,3 3 5 16,0-2 8-16,4 1 4 0,5-2-7 15,2 1-5-15,3-3-12 16,5-4-14-16,0-1 7 0,1-7 5 15,2-3 1-15,0-6-8 0,-1-4 4 16,2-4-16-16,-1-5-10 0,1-4-3 16,-1-5-6-16,1-6-1 0,1-11-26 15,2-7-41-15,-5 4-29 0,-3 5-13 16,-6 6-1-16,-1 10-6 0,1-6-45 16,-2 3-1-16,-1 4-140 0</inkml:trace>
  <inkml:trace contextRef="#ctx0" brushRef="#br0" timeOffset="16137.96">25355 4730 409 0,'0'0'85'16,"0"0"24"-16,0 0-60 0,0 0-28 15,44 2-1-15,-29-2-4 0,2-2 8 16,1-3 14-16,1 1 9 0,0-3-2 16,-1-3 8-16,0-2-6 0,-2-2-8 15,1-3-13-15,-4-1 1 16,0 0 0-16,-4 2-14 0,-3-1-2 0,-4 5-2 16,-2-1-9-16,-5 5-5 0,-6 1-4 15,-7 3-3-15,-5 1 2 0,-9 3 4 16,-8 8-1-16,-9 8 3 0,1 6 0 15,9-1 4-15,10-1 8 0,12-6 17 16,2 0 11-16,0 3 7 0,2 2 6 16,-1 3-5-16,6 1-4 0,6-4 6 15,3 2 1-15,7-2-6 0,5-3-4 16,3 0-4-16,6-3-7 0,3-2-12 16,9 2-5-16,7-4-4 0,8-1-1 15,1 2 0-15,-1-6-4 16,-3 1-9-16,-3-4-37 0,0 0-37 15,-1-1-29-15,-2 3-22 0,-3-2-26 16,-7 0-27-16,1-1-44 0,-9 0-45 16</inkml:trace>
  <inkml:trace contextRef="#ctx0" brushRef="#br0" timeOffset="16685.25">26740 4891 813 0,'0'0'207'0,"0"0"-134"0,0 0 9 0,0 0-82 0,0 0-50 15,0 0-117-15,-2-12-157 0,0 6-172 16</inkml:trace>
  <inkml:trace contextRef="#ctx0" brushRef="#br0" timeOffset="52465.5">4112 7866 55 0,'0'0'32'0,"0"0"5"16,6-4 24-16,-4 3 4 0,0 0-15 15,-1 1 3-15,0 0 5 0,1-1-8 16,-2 0-10-16,1 0-6 0,-1 0-2 16,0-1 1-16,0 1-2 0,0-2 1 15,0 0-6-15,0 1-5 0,0 0-2 16,0-1-1-16,0 2-2 0,0 0 0 15,0-1-1-15,-2 0-3 0,0 1-2 16,-1 0-4-16,-1 1 0 0,-2 0-3 16,-2 0 2-16,0 0-2 15,-3 3-2-15,-4 2-1 0,1 1 0 16,-5 2 0-16,0 1 0 16,-1 1 0-16,0 0 3 0,0 2-3 0,2-1 0 15,0 0 1-15,3 2 0 0,2-3 0 16,3 1 0-16,3-2 2 0,2 0-2 15,2-1-1-15,3 1 2 0,3 0 4 16,2-1-1-16,3 0 4 0,1 1 0 16,4-1 8-16,0 0-3 15,4 0 1-15,0-2-5 0,1 2-3 0,3 1 0 16,-1-1 3-16,2 1 1 0,2-1 1 16,-2 1 1-16,1 1 3 0,0-1-2 15,-3 2 4-15,-3-1 1 0,-1 2 7 16,-6-3 0-16,-3 3 1 0,-4-4 1 15,-3 3-1-15,-5-1 1 0,-5 1-8 16,-7 0-7-16,-3-1-3 16,-11 1-3-16,-9-1-4 0,-7 0-1 15,-4-2-2-15,4-1-4 0,5-3-16 16,8-1-11-16,6 1-9 0,7-3-10 16,4 1-7-16,3-2-30 0,-2 1-44 15,-2 0-30-15,3-1-22 0,6 0-104 16</inkml:trace>
  <inkml:trace contextRef="#ctx0" brushRef="#br0" timeOffset="53060.94">4365 8140 107 0,'0'0'148'0,"0"0"-102"0,3-12 12 0,-3 7-6 0,2 0-13 0,-1 0-3 15,2 2 7-15,-1-1-5 0,1 1-8 16,-1-1 1-16,1 3 10 0,0-1-6 15,0 1 5-15,-3-1 0 0,3 1-5 16,-2-1-2-16,-1 0-4 0,1 0-8 16,-1 0-7-16,1 0-5 0,-1-1-1 15,0 2 9-15,0 1 6 0,0 0-4 16,0-1-3-16,0 0-14 0,0 1-2 16,-1 0-3-16,0 2 1 0,-1 2-2 15,0 2 4-15,-3 3-3 0,1 1 2 16,1 3-2-16,0 2-4 15,1 3-1-15,0 0-2 0,2 0 2 16,0 3-1-16,3-5-3 0,2 4 8 16,3-5 1-16,2 2 3 0,1-3 0 15,1-3 2-15,4 0 0 0,-3-4 12 16,4-4 17-16,-4-1 17 0,3-2 10 16,-2-4 0-16,3-4-14 0,-1-5-10 15,-1-2-6-15,-1-4 0 0,0-6-5 16,-2-7 0-16,1-6-10 0,-4 3-10 15,-2 4-2-15,-3 8-1 0,-2 8 0 16,0 0 0-16,0 0-7 0,-1 5-25 16,-1 3-8-16,0 1-31 0,0 5-29 15,0 1-25-15,0 0-112 0,2 6-20 16,2-3-123-16</inkml:trace>
  <inkml:trace contextRef="#ctx0" brushRef="#br0" timeOffset="53591.01">5113 7896 184 0,'0'0'98'0,"0"0"-10"0,0 0-6 0,5-17-29 16,-5 12-6-16,1 1 3 16,-1-1-4-16,0 0 8 0,-1 0 4 15,0 0 8-15,-1 1-10 0,0-2-13 16,1 2-5-16,-1-3-5 15,1 2-1-15,1-2-10 0,-2-1 0 0,2 2-15 16,-2-2 2-16,1 1 5 0,-2 0-6 16,1 2-5-16,-2-1-2 0,0 3-1 15,0-1-2-15,-1 4-4 0,-1-1 2 16,0 1-4-16,-3 1-10 0,0 4 7 16,-1 4 7-16,-3 2 1 0,-1 5 3 15,1 5 0-15,-1 3 2 0,-2 9 4 16,-1 12 4-16,-2 14 9 0,2 5 12 15,1-1-14-15,4-1-2 0,1-9 7 16,3 1 2-16,0-1 3 0,1-5-14 16,0-2-3-16,2-2-8 0,1 0-2 15,0-5 0-15,2-2-5 16,0-8-17-16,1-8-7 0,2-6-5 16,-2-3-18-16,1-3-5 0,0 0-38 15,0-2-24-15,0-3-27 0,2-9-13 16,0-3-94-16</inkml:trace>
  <inkml:trace contextRef="#ctx0" brushRef="#br0" timeOffset="53794.04">4826 8407 449 0,'0'0'86'0,"0"0"1"0,0 0 7 0,0 0-42 16,6-35-12-16,1 26 6 0,4 0 0 15,3-1 5-15,4 1 6 0,2-2-6 16,4 2-14-16,2-2-26 0,2 2-11 16,0-1-22-16,1 0-62 0,-1 1-47 15,13-5-77-15,-8 2-77 0</inkml:trace>
  <inkml:trace contextRef="#ctx0" brushRef="#br0" timeOffset="54217.18">5435 8015 465 0,'0'0'70'0,"0"0"31"0,8-33 11 16,-6 18-54-16,0 0-25 0,-1-1 5 15,-1 0-23-15,0 0 5 0,0 2 9 16,-1 2 15-16,-1 1-5 0,-2 0 3 16,0 2-14-16,0 2-10 0,0 2-7 15,1-1 0-15,-1 3-6 0,0 2-5 16,-1 1-3-16,-1 0-1 0,-3 5-2 16,1 5 1-16,-1 3 4 0,-1 8 0 15,0 1 1-15,-1 13 6 0,-3 13 16 16,2 12 22-16,-2 7-11 0,4-3-11 15,1-3-8-15,2-9-5 0,1 1-5 16,1-4-3-16,0-3 0 0,3-2 1 16,0-5-1-16,2-2-1 0,0-3-5 15,1-8-10-15,1-5-9 0,-1-6-7 16,1-4-5-16,0 1-29 0,-1-4-11 16,0-3-29-16,0-5-35 0,0-3 30 15,-1-19-53-15,0 2-117 0</inkml:trace>
  <inkml:trace contextRef="#ctx0" brushRef="#br0" timeOffset="54406.14">5206 8318 358 0,'0'0'164'0,"0"0"-27"0,0 0 42 16,0 0-66-16,0 0-30 0,0 0-18 15,16-37-10-15,-5 30-14 0,2 0-11 16,4 0-12-16,0 0-3 0,3-1-12 15,0 0-3-15,0-1-15 16,2 2-47-16,1-3-71 0,12 1-90 16,-6 0-74-16,0 4-166 0</inkml:trace>
  <inkml:trace contextRef="#ctx0" brushRef="#br0" timeOffset="54522.91">5679 8317 630 0,'0'0'118'16,"0"0"22"-16,0 0 24 0,0 0-109 15,0 0-34-15,0 0-21 0,0 0-47 16,0 0-77-16,0 0-97 0,-2-5-83 16</inkml:trace>
  <inkml:trace contextRef="#ctx0" brushRef="#br0" timeOffset="55288.17">6858 8120 478 0,'0'0'82'0,"0"0"-28"0,0 0 24 0,0 0-18 16,6 0-24-16,-1 0 1 0,3 0 13 15,4-1-3-15,1-2-8 0,2 0 1 16,2 1-8-16,2-3 8 0,1 2 2 15,1-3 8-15,3 1-11 0,0-4 7 16,0 0-11-16,2 0-7 0,-3 1-8 16,0-1-11-16,-5 0 0 15,-2 0 4-15,-5 0 4 0,-2-1-2 16,-4 1-2-16,-2-1 1 0,-3-2-9 16,0 1 0-16,-5-1-3 0,-3-1-2 0,-2 0 0 0,-2 4-8 0,-3 1-9 15,-2 2-2-15,-3 5 6 0,-3 1 4 16,-2 6 5-16,-1 5 1 0,-2 3 2 15,1 2 0-15,0 2 0 0,2 3-2 16,3 0-4-16,3 1-4 16,2 2 6-16,4-2 2 0,3 0 2 15,4-1 1-15,5-2 4 0,1-1 20 16,4 1 5-16,7-4 5 0,1 1 2 16,3-2-6-16,3-2-6 0,3-4-2 15,3-1-6-15,2-4-7 0,3-3-3 16,6-3-3-16,-3-3-3 0,-1-2-1 15,1-3-31-15,-5 0-18 0,4-3-31 0,-2-1-51 16,15-4-49-16,-10 4-90 0,-4 1-94 16</inkml:trace>
  <inkml:trace contextRef="#ctx0" brushRef="#br0" timeOffset="55617.14">7483 8000 456 0,'0'0'86'0,"0"0"11"0,0 0 28 0,0 0-70 16,-1-8-35-16,1 10-16 0,0 4-2 16,3 1 7-16,2 4 3 15,0 1 2-15,4 1 12 0,0 1 14 16,3 0 19-16,3 0-5 0,0-1-7 15,3-3-3-15,1 1-3 0,0-5-8 16,0-3-2-16,1-2 6 0,0-2 7 16,1-6 2-16,-1-3-9 0,1-4-1 15,0-4-9-15,-3-1-4 0,1-6-10 16,-1-8-8-16,-5 4-5 16,0 1-16-16,-1 3-24 0,-3 8-5 0,-1-1-24 31,-1 6-21-31,-2 3-18 0,-1 4-38 15,3 5-30-15,-2 0-76 0,1 2-67 16</inkml:trace>
  <inkml:trace contextRef="#ctx0" brushRef="#br0" timeOffset="55837.43">8075 7967 573 0,'0'0'71'0,"0"0"9"15,0 0-13-15,0 0-54 0,0 0-13 16,0 0 1-16,0 0 3 0,4-23 37 16,-4 23 1-16,-2 2 1 0,-1 4-7 15,1 5 11-15,-2 3 0 0,1 2-23 16,-1 3-19-16,1 1-5 0,1 1-8 16,1-2-40-16,0 2-43 0,-1-3-32 15,2 1-37-15,4-5-12 0,-1-4-116 0</inkml:trace>
  <inkml:trace contextRef="#ctx0" brushRef="#br0" timeOffset="55987.63">8273 7753 585 0,'0'0'116'16,"0"0"20"-16,0 0-47 0,0 0-89 15,0 0-44-15,0 0-132 0,0 0-37 16,0 0-207-16</inkml:trace>
  <inkml:trace contextRef="#ctx0" brushRef="#br0" timeOffset="56464.83">8763 7846 353 0,'0'0'101'0,"0"0"34"16,0 0-55-16,0-39-18 0,0 28-17 15,-3 0-11-15,0 1 8 0,-2 0-8 16,-1 1 1-16,-1 1 4 0,-4 1-6 15,1 1-5-15,-2 4-14 0,-4 1-6 16,0 1-4-16,-1 6-4 0,-3 3-1 16,1 4 0-16,0 4-14 0,0 2-28 15,1 3 3-15,4 6 11 0,1 1 14 16,5 3 11-16,5-1 3 16,3 1-5-16,6-3 0 0,6-1 4 15,4-4 2-15,4-3 0 0,3-3 0 16,2-8 17-16,0-4 20 0,1-6 12 15,0-8 2-15,-2-7 1 0,0-5 5 16,-1-7 3-16,-1-10-9 0,-4-18-8 16,-3-18-16-16,-4-8-7 0,-3-2-7 15,-3 12-2-15,2 19 3 0,-3 13-10 16,-2 13-4-16,-1 9-8 0,-1 3-17 16,0-2-37-16,-3 2-5 0,0-2-14 15,0 3-10-15,0 4-63 0,1-2-66 16,2 2-70-16</inkml:trace>
  <inkml:trace contextRef="#ctx0" brushRef="#br0" timeOffset="57389.2">9142 7846 337 0,'0'0'121'0,"0"0"-3"0,0 0-16 0,38-9-62 0,-24 4-1 16,0 0-26-16,-1 0 2 0,1-2 12 15,-1 2 15-15,0-1 13 0,-2-1-2 16,-2 1-11-16,0 0-12 0,-2-1-6 15,-2 0 3-15,0 2 1 0,-3-1-5 16,0 2-6-16,-2-2-6 0,0 1-1 16,-1 0 5-16,-2 1-1 0,-1 2 2 15,-1-1 5-15,-2 1-10 0,-3 2-8 16,0-1 2-16,-2 1-4 0,-3 0 0 16,0 0 0-16,-2 4-1 0,-1 0-1 15,-1 3 1-15,0 3-1 0,2 3 1 16,-2 3 0-16,5 3 0 0,0 4-2 15,4 3-1-15,4 6-6 0,2 0-3 16,3-1 3 0,1 1 0-16,6-7 8 0,4 1 1 0,3-1 7 0,4-4 11 15,2-5 0-15,0-3-1 0,3-8-2 16,-2-3-2-16,-1-4-1 16,0-6 1-16,-3-4 3 0,0-4 8 15,-2-1-2-15,2-3-5 0,-3 0-10 16,1 0-3-16,0 0-3 0,0 1 0 15,-1-1 0-15,-2 0-1 0,0 1 0 16,-1 2 1-16,-1 0 0 0,0 1-1 16,1 4 0-16,-2-1 3 0,3 2-2 15,-3 2 0-15,-1 0-1 0,0 3-1 16,-1 2-1-16,-2 3 2 0,0 1-4 16,-1 2 1-16,0 5-2 0,0 4 0 15,-1 5 0-15,0 1-5 16,0 5 0-16,-1 2 7 0,1 3 2 15,2 2-4-15,-1-1 2 0,2 2 1 16,1-1 2-16,1-2 1 0,4 0 0 16,-1-5 0-16,1-2 1 0,-1-6 3 15,0-3 5-15,-2-7 1 0,1-3 3 16,2-2-5-16,-1-8-1 0,2-2-4 16,0-5 1-16,1-1-3 0,3-5 0 15,-1-2-1-15,2-1-1 0,1 0 0 16,-1 1 0-16,2 2 0 0,-4 5 0 15,1 2 0-15,-2 3-1 0,0 2 1 16,-3 2-2-16,0 3 1 16,-1 0-1-16,-2 4 1 0,0 0-1 15,0 1-1-15,0 1-5 0,-2 7 1 16,-1 5 1-16,-1 3 3 0,-2 7 0 16,-2 8 1-16,-1 8 2 0,-4 7 6 15,2-4 2-15,0-7-4 0,2-9-4 16,1-12-1-16,0 1-31 0,0 0-32 15,0 2-23-15,2 0-34 0,4-8-49 16,0-3-88-16,0-6-59 0</inkml:trace>
  <inkml:trace contextRef="#ctx0" brushRef="#br0" timeOffset="57743.88">10314 7881 281 0,'6'-5'127'0,"1"2"35"0,1-3-60 0,0-1-53 16,-2 1-17-16,-2-1-13 0,-2 2 28 16,-1-1 4-16,-1-1-4 0,-2 2-16 15,-1 0-8-15,-2 2-16 0,-2 2-7 16,-3 1 0-16,-1 3 0 15,-4 5-1-15,-2 5 1 0,-2 1-2 16,0 5 2-16,-3 4 16 0,2 4 31 16,1 7 30-16,0 7 3 0,5-3-9 15,3-6-10-15,5-6-16 0,5-7-26 16,1 2-12-16,2 0-5 0,6-3-2 16,4-4-18-16,3-4-22 0,5-4-21 15,3-5-26-15,2-4-39 0,2-7-64 16,16-10-42-16,-8 3-13 0,-4-3-82 15</inkml:trace>
  <inkml:trace contextRef="#ctx0" brushRef="#br0" timeOffset="58141.42">10633 7897 307 0,'0'0'196'0,"0"0"-67"0,0 0 18 15,0 0-86-15,0 0-12 0,0 0-31 16,0 0-9-16,-13-15 8 15,13 15 7-15,0 0 4 0,1 0 16 0,4 0 12 16,3 0-2-16,4 0-17 16,3 0-17-16,5-1-9 0,2-2-3 0,0-1-6 15,5 0-1-15,0-3 0 0,1 1 0 16,-3-1 3-16,-2-1-4 0,-3 1 3 16,-4-2 1-16,-5 1 6 0,-3 1 1 15,-4 0-1-15,-3 0-3 0,-2 0-7 16,-8 3 0-16,-5 2-14 0,-7 2-3 15,-5 4 12-15,-11 5 4 16,-12 8 0-16,-6 9 0 0,-4 8 1 16,8 0 0-16,11-3 3 0,11-6 17 15,8-5 15-15,7-3 28 0,5 2 12 16,1 2-19-16,3 2-14 0,4 1-12 16,4-2-5-16,9-4-10 0,6-1-1 15,6-4-5-15,12-3-1 0,12-3-8 16,15-6 0-16,6-1-39 0,2 0-38 15,-1-1-38-15,-1 1-58 0,5-1-53 16,-17-1-117-16,-9-1-158 0</inkml:trace>
  <inkml:trace contextRef="#ctx0" brushRef="#br0" timeOffset="58717.17">12394 7533 175 0,'0'0'188'0,"0"0"-123"0,15-16 34 0,-10 12-63 16,1 1-24-16,-4 3-2 0,-2 0 2 16,0 1-5-16,-1 7 23 0,-4 5 38 15,-3 7 13-15,-1 5 18 0,-4 10-40 16,-2 9-34-16,-4 6-21 0,2 1 1 16,-1-4-2-16,5-8-3 15,3-9 0-15,3-7 8 0,2-4 35 16,2-3 0-16,-2 3-6 0,1 2-4 15,4 1-7-15,0-4-6 0,0-1 5 16,2-5 10-16,6-3 3 0,1-4-3 16,4-2-7-16,4-2-6 0,3-1-12 15,2 0-5-15,4-1-5 0,2-6-3 16,1 2-26-16,2-1-18 0,-2-1-14 16,1 2-18-16,-4-1-35 0,-2 0-33 15,-2-2-34-15,-6 0-25 0,-4 0-201 0</inkml:trace>
  <inkml:trace contextRef="#ctx0" brushRef="#br0" timeOffset="58921.14">12213 7895 714 0,'0'0'142'15,"0"0"-34"-15,0 0-7 0,0 0-61 16,40-5 1-16,-17 4-17 0,5-3 0 15,8-1 10-15,6-1-6 0,5-3-15 16,0 0-13-16,-9 0-1 0,-9 1-34 16,-9 2-56-16,6-1-94 0,9-3-50 15,-2-1-41-15,-3 1-86 0</inkml:trace>
  <inkml:trace contextRef="#ctx0" brushRef="#br0" timeOffset="59374.85">12812 7602 495 0,'0'0'113'0,"0"0"-49"0,0 0 66 15,0 0-58-15,0 0-49 0,0 0-19 16,3-34-4-16,0 34-1 0,-2 4 1 16,0 5 0-16,2 2 24 0,-1 7 12 15,2 3-2-15,-1 9-7 0,1 8-13 16,0-2-6-16,-2-4-5 0,1-3-3 15,0-5 1-15,0 5-1 0,0 3 3 16,0-3 0-16,2-1-3 16,-1-6 2-16,0-2 3 0,2-6 10 15,1-4-4-15,-3-6-1 0,3-3 19 16,1-2 18-16,0-5 2 0,4-3-1 16,1-5-8-16,0-1-22 0,4-3-3 15,0 0-2-15,0 0-6 0,2-2-3 16,0 2-3-16,1-1 1 0,1 1-2 15,-2 3 0-15,1 3-3 0,-4 2-30 16,-1 4 29-16,-5 4 4 0,-1 1-3 16,-1 1-3-16,-4 3 1 15,0 6-5-15,-4 1 0 0,0 4 2 16,0 5 8-16,-3 1 0 0,-1 4 1 16,0-2-1-16,0 2-4 0,-1 0-16 15,3-2-16-15,0 0-20 0,2-2-43 16,0 0-57-16,2 2-61 0,-1-5-42 15,4-6-168-15</inkml:trace>
  <inkml:trace contextRef="#ctx0" brushRef="#br0" timeOffset="59954.35">13534 7917 62 0,'0'0'269'0,"0"0"-148"0,0 0 0 0,0 0-25 15,4-20-38-15,-2 13-18 16,-1 0-11-16,1 1 0 0,0-3-17 0,-1 1 4 16,1 0 5-16,-2 0 4 0,0 1 7 15,0-1 8-15,0 2-7 0,0 0-9 16,-5 1-17-16,0 1-7 0,-3 1-2 15,0 2-17-15,-3 1-11 0,-4 0-5 16,-1 7-3-16,-5 4 2 0,1 4 1 16,-3 3 4-16,2 5 26 0,2 0 5 15,2 1 1-15,4 2 15 0,2-1 2 16,4-1-6-16,4-2-7 0,-3-1 0 16,6-2 2-16,0-3 6 15,3-5 11-15,1-4 2 0,3-4 4 16,1-3-12-16,3-3-3 0,1-5-5 15,1-4-7-15,3-2-1 0,-2-4-2 16,2 0 0-16,0-1-3 0,-2-2 1 16,-1 2 2-16,-2 4 1 0,-2 1 0 15,-2 3-1-15,-1 4 0 0,-5 4 9 16,0 1 2-16,0 2-9 0,-1 1-2 16,0 3-3-16,0 3 3 0,0 1 0 15,2 1 0-15,-2-1 1 0,3 2 4 16,0 0 17-16,1-3 16 15,1 2 8-15,2-2-6 0,1 0-8 16,6-1-4-16,-3-3-10 16,3 0-12-16,2-3-6 0,3 0-19 0,-1-1-38 15,2-4-35-15,0-1-18 0,-2-2-3 16,0 0-2-16,-1-1 12 0,2-8-15 16,-4 3-67-16,-2 0-78 0</inkml:trace>
  <inkml:trace contextRef="#ctx0" brushRef="#br0" timeOffset="60345">13946 7363 179 0,'0'0'87'0,"0"0"0"0,0 0 29 0,25-21-71 0,-20 20-14 16,-2 1 26-16,-1 7-13 0,-2 3 3 15,-2 7 29-15,-1 5 8 0,-5 6-25 16,-1 3-15-16,-4 10-11 0,-1 9-5 16,-2 11-2-16,-3 1 7 0,5-4 3 15,3-9 7-15,1-5 4 0,1 0-7 16,0-1 1-16,1-4 3 0,3 0 0 16,0-6-10-16,2-6-9 0,1-8 0 15,2-5-6-15,1-2 1 0,3-1 5 16,4 1-5-16,0-1-5 0,6-3 5 15,-1-2 2-15,6-4-2 0,4 0-9 16,1-1-3-16,4-1-7 0,10 0-1 16,2-4-4-16,6-4-26 0,-5-1-8 15,-8 2-19-15,-10 2-9 0,-7 0-21 16,3-2-17-16,-1 0-31 0,4-9-63 16,-5 3-101-16,-9-1-152 0</inkml:trace>
  <inkml:trace contextRef="#ctx0" brushRef="#br0" timeOffset="60532.4">13819 7772 847 0,'0'0'102'15,"0"0"2"-15,43-2 25 0,-11-1-92 16,13-1-31-16,11-2-5 0,6-2-1 15,-2 1 0-15,-3 0 6 0,-6 0-6 16,1 0-4-16,-1 0-47 0,3-1-61 16,-16 2-116-16,-3 0-137 0</inkml:trace>
  <inkml:trace contextRef="#ctx0" brushRef="#br0" timeOffset="64725.78">16504 7503 132 0,'0'0'52'16,"0"0"-6"-16,0 0 19 15,0 0-4-15,0 0-30 0,18-16-7 0,-14 12 4 16,-2 2 2-16,-1-1 9 0,1 0-5 15,-1 1 5-15,1-1 4 0,-2 1 7 16,3 0-2-16,-3 0 1 0,2 0-16 16,-2-1-1-16,1 0 2 0,-1-1-6 15,0-1-9-15,-3 0-10 0,-3 1-7 16,-5 1-2-16,-2 1-2 16,-7 2-4-16,-1 0-2 0,-6 7 1 15,0 1 2-15,-1 5 3 0,-2-1 0 16,3 4-2-16,-1 0 0 0,1 3-11 15,3 0-3-15,5 1 2 0,2-2 6 16,7-3 3 0,4 0 6-16,6-2 0 0,0-1 1 0,8-1 17 15,6-1 14-15,4 0-6 0,5-2-1 0,1 2-10 16,4-2-9-16,2 2-2 0,0 0-1 16,0-1 0-16,0 2 1 0,-6-1 5 15,0 1 7-15,-4 0 0 0,-4 1 28 16,-5-2-8-16,-3 0 0 0,-5 1 3 15,-3 0-10-15,-5 2-4 0,-5-3-3 16,-5 1 1-16,-5-3 0 0,-4 1-5 16,-12-2-2-16,-7-2-6 0,-9 1-4 15,1-5-4-15,2 0-1 0,11-1-17 16,8-2-22-16,7-1-10 0,8 0-23 16,0 2-13-16,0 0-24 0,3-1-30 15,4-4-27-15,5 1-29 0,3-2-140 16</inkml:trace>
  <inkml:trace contextRef="#ctx0" brushRef="#br0" timeOffset="67890.66">15303 7606 180 0,'0'0'67'0,"0"0"-33"0,0 0 12 16,13-11 1-16,-11 8-23 0,3 0 0 16,-1 2 1-16,-1-3 3 0,0 1 3 15,2-1-1-15,-3 1 8 0,4-1-1 16,-3 1-2-16,3-1-6 15,-1 1-8-15,-2 1-8 0,0 0 2 16,-1-1-1-16,1 2 6 0,-1 0 5 16,-2 0-6-16,1 1-3 0,1 0 3 15,-2 0-3-15,0 0 1 0,0 0 1 16,0 3-3-16,0 0 2 0,0 1 0 16,0 2 3-16,-3 2-5 0,1 2 3 15,-1 2 2-15,-2 5-2 0,-3 1-1 16,-3 4-2-16,0 3-2 0,-1 4-2 15,-4 6-4-15,-3 6 3 0,-2 7-2 16,1-1 0-16,3-8-2 0,4-10 4 16,5-9 17-16,0 0 5 0,-3 1 1 15,1 1 0-15,-2 2-6 0,4-6-12 16,3-4 1-16,0-6-7 0,4-2-5 16,1-6 4-16,0 0 11 0,3-7 10 15,2-7-12-15,3-3-9 0,1-4-3 16,0-2-3-16,1-1-1 0,2-2 0 15,0 4 2-15,-1 1-2 0,3 5 3 16,-4 2-3-16,2 3-1 0,-1 3 0 16,-1 4-1-16,-1 2 0 0,-1 2-1 15,0 5-3-15,0 4 4 0,1 5-2 16,-1 6 3-16,0 2 2 16,2 6-1-16,-4 2 1 0,0 2 6 15,1 0-3-15,1-1-2 0,-1-3-1 16,1-1-1-16,0-2-1 0,0-1-12 15,0-3-45-15,-2-3-45 0,-1-4-13 16,0-3-77-16,0-4-68 0,-2-6-105 16</inkml:trace>
  <inkml:trace contextRef="#ctx0" brushRef="#br0" timeOffset="68747.46">15196 6878 414 0,'0'0'92'0,"0"-1"-62"0,0 1 22 0,0 0-29 15,0 0-23-15,0 0 0 0,0 0 5 16,0 0 20-16,0 0 26 0,0-2 10 15,3 2 7-15,-3-1-1 0,0 1 4 16,0 0-8-16,0 0-17 0,1-2-12 16,1 1-10-16,-2 0-8 0,3-4-4 15,-3 3-2-15,2-3 4 0,1-1 5 16,-2-1-2-16,1 0-3 0,-2 0 2 16,0 1-3-16,0-1 0 0,0 2-1 15,-3-1-3-15,-2 1-7 16,-1 1-2-16,-3 2-4 15,-1 1-4-15,-1 1-1 0,-3 3-9 0,-1 3 0 0,-2 4 3 16,1 3 4-16,-1 2 4 16,1 0 1-16,2 5 5 0,1 2 0 15,-1 1 1-15,6 2-1 0,0 0 1 16,1-1 0-16,7-2 2 0,0 0 2 16,3-2 1-16,4-2 3 0,3-2 7 15,-2-3 2-15,3-3 4 0,-2-3 0 16,1-4-3-16,2-3 0 0,1-1-2 15,-3-5-1-15,2-4 0 0,1-2 3 16,-2-2 3-16,0-3 0 0,-1-3-3 16,-1 0-11-16,2-3-3 0,-3-1-3 15,0 1 1-15,1 3-2 16,-1 3 1-16,-1 2-1 0,-3 3-1 16,0 3 1-16,0 4 0 0,-4 1-5 15,0 3-1-15,0 1-6 0,-2 3-6 16,-2 4 12-16,-2 2 6 0,1 5 0 15,1 0 1-15,0 2-1 0,2 1 0 16,-1 1 0-16,3-1 7 0,-2 0 4 16,2-1 4-16,2 1 0 0,1-3 6 15,0 0 7-15,2-4 4 0,0-1-1 16,3-1-7-16,1-3-11 0,-1-2-9 16,3-3 2-16,2 0-6 15,-2-5-33-15,3-1-31 0,-1 0-28 16,-2-2-37-16,3 1-18 0,-6-3-33 15,5-3-80-15,-1 1-23 0,-4 3-107 0</inkml:trace>
  <inkml:trace contextRef="#ctx0" brushRef="#br0" timeOffset="69044.67">15458 6891 437 0,'0'0'87'0,"0"0"-29"0,8-12-1 0,-8 10-30 0,2 0-15 0,-1 2 4 16,-1 0 2-16,0 0-4 0,-1 4-10 16,-1 3 20-16,0 7 24 0,1 3-8 15,1 2-2-15,0 2-7 16,0 1-1-16,5 0 4 0,4-1 8 0,0-1 0 16,3-2 2-16,0-4 10 0,1-3-2 15,-2-3 0-15,0-5 11 0,0-3-2 16,-1-1-8-16,2-9-12 0,-2-1-18 15,-2-4-8-15,2-5-8 0,0-4-7 16,-5-1-18-16,3-2-28 0,-2 0-27 16,-1 3-12-16,-2 4-10 0,2 3-40 15,1 3-51-15,-3 5-52 0,3 2-95 16</inkml:trace>
  <inkml:trace contextRef="#ctx0" brushRef="#br0" timeOffset="69654.75">15828 6868 381 0,'0'0'104'0,"0"0"-31"15,0 0-8-15,0 0-44 0,0 0-13 16,0 0-3-16,0 0 3 0,16-22 13 16,-16 18 37-16,0-2 9 0,-2 1 15 15,2 2-9-15,-1-1-17 0,1 0-22 16,0-1-20-16,0 1-11 15,0 0-2-15,-2 0-1 0,-1 1-6 16,-2 2-8-16,0 1-7 0,-3 1 9 16,-4 3 8-16,-1 5-8 0,-1 2-21 15,-2 2-21-15,-1 2-18 0,1 0-24 16,0 2-22-16,7-1 22 0,0-1 36 16,5 0 60-16,1-2 2 0,3-1 26 15,6-3 21-15,2-1 3 0,3-3-9 16,3-2-4-16,-1-2-17 0,1-1 13 15,-1-4 12-15,0-1 11 0,-1-1 0 16,-2 0-6-16,-2-1-21 16,-1-3-15-16,-2 2-11 0,-2-3-3 15,0 1 0-15,-1 2-1 0,0-2 0 16,-1 3 0-16,-1 2-1 0,0 0 1 16,0 4 4-16,0 1-5 0,0 0-2 15,0 2 2-15,0 7 3 0,0 2 8 16,-3 5 6-16,3 5 1 0,0 4 8 15,0 5-4-15,0 7-5 0,0 8 3 16,3 6-2-16,0 2-3 0,-3-7 2 16,0-12 5-16,-3-9-6 0,-3-6 2 15,1-4 12-15,0 1 1 0,-4 0 3 16,3-2-3-16,-1-6-4 0,-1-4-10 16,1-4-4-16,0-7-6 0,-1-5-2 15,0-4-5-15,-1-5 0 0,1-2-18 16,0-2-14-16,3 0-14 0,2 1-10 15,3 2-12-15,1 0-43 0,12-11-46 16,-1 6-92-16,3 2-124 0</inkml:trace>
  <inkml:trace contextRef="#ctx0" brushRef="#br0" timeOffset="69779.82">16081 7006 786 0,'0'0'73'0,"0"0"93"0,0 0 2 0,0 0-71 0,23 1-59 0,-23-2-24 15,2-1-14-15,-2-1-78 16,0-1-59-16,-2-1-73 0,2-1-54 16,0 1-27-16</inkml:trace>
  <inkml:trace contextRef="#ctx0" brushRef="#br0" timeOffset="70671.87">16970 7629 289 0,'0'0'90'0,"0"0"5"0,0 0 3 0,0 0-24 16,0 0-26-16,16-26 6 0,-13 22 11 15,-1 0-6-15,-1 1 4 0,-1-1-9 16,0-1-3-16,2 0-8 0,-2 0-5 16,0 0-9-16,1 0-5 0,-1 2-12 15,0-3-3-15,0 1-1 0,0-2-4 16,0 0-1-16,-3 0-3 0,0 0-1 16,-3 3-1-16,1-1-2 0,-3 4-8 15,-3 1 1-15,-3 3 0 0,-2 5 7 16,-6 5-5-16,3 3 2 0,-3 3-3 15,1 3 4-15,1 1-8 0,2 4-8 16,4 0 8-16,6 0 6 0,5-1 8 16,0-2 0-16,3 0 6 0,6-6 17 15,2 0 7-15,5-5 0 0,1-1-6 16,2-6 1-16,0-4-9 0,1-2-6 16,-1-7-3-16,3-3-3 15,-5-4-1-15,3-2 1 0,-4-6-1 16,1-2-3-16,-3-1 0 0,3-2-5 15,-4 4-15-15,1 1 10 0,0 6 5 16,-3 5 3-16,-2 3 0 0,-1 6-1 16,-5 2-11-16,0 3-8 0,0 6 16 15,0 1 6-15,-3 4 13 0,0 2-4 16,0 2-5 0,1 0 11-16,0 2 2 0,2-4 1 0,0 1 16 0,4-2 7 15,-1-1-7-15,3-1-4 0,3-2-7 16,1-2-11-16,1-1-9 0,3-2 1 15,-1-3-4 1,4-3-6-16,-1 0-23 0,3-3-25 0,0-4-16 16,0 0-17-16,0-2-34 0,3-7-60 15,-3 3-56-15,-6-1-97 0</inkml:trace>
  <inkml:trace contextRef="#ctx0" brushRef="#br0" timeOffset="70938.07">17425 7377 492 0,'0'0'98'0,"0"0"42"0,0 0 23 0,25-41-89 0,-18 33-57 15,-2 4-10-15,-1 1-3 0,-4 3-4 16,0 4-4-16,0 6 4 16,-6 8 43-16,-2 11 27 0,-6 13-2 0,1 11-18 15,-1 6-18-15,1-3-4 16,5-5-10-16,1-9-3 0,2-5-9 15,3-6-4-15,2-7 3 0,-1-5-4 16,1-3-1-16,1 1-26 0,3-1-23 16,3-1-24-16,1-6-54 0,3-4-44 15,8-5-67-15,-1 0-5 0,1-3-52 0</inkml:trace>
  <inkml:trace contextRef="#ctx0" brushRef="#br0" timeOffset="71331.53">17661 7731 413 0,'0'0'107'0,"0"0"30"0,0 0-3 0,0 0-46 16,0 0-54-16,0 0-16 0,0 0-3 15,0 0 0-15,20-32 14 0,-10 26 5 16,2 1 0-16,3 0 2 0,0 1-3 16,3-2-11-16,1 1-3 0,-1-1-3 15,-3-2-8-15,1 1-1 0,-4-3 1 16,-2 2-5-16,-1-3 4 0,-4 1-5 15,-2-2-2-15,-3 1-2 0,-3 0-6 16,-3 1-9-16,-4 2-6 0,-2 1 1 16,-1 1-2-16,-3 2 18 0,1 4-20 15,-1 1 19-15,0 6 3 0,0 6 0 16,0 2 4-16,2 4 0 0,3 2 13 16,-2 1 7-16,5 2 3 0,0 0 8 15,2-1 3-15,3 1 6 0,2-3-5 31,1-2-11-31,1-1-13 0,4-4-3 0,4 0-5 0,-1-7-3 0,3 0-16 16,2-5 0-16,1-1-23 0,0-1-20 16,2-2-22-16,3-1-18 15,-1-2-41-15,8-5-35 16,-4 1-36-16,-4 0-201 0</inkml:trace>
  <inkml:trace contextRef="#ctx0" brushRef="#br0" timeOffset="71723.34">18161 7539 358 0,'0'0'87'0,"0"0"-18"0,0 0 0 0,0 0-46 0,35-38-15 15,-35 30-8-15,-3 1-17 0,-8 3 6 16,-1 1 11-16,-4 3 4 0,-2 0 15 15,-1 5 9-15,0 2-3 0,0 2-8 16,1 1-7-16,3 1 0 0,2-1 2 16,1 3 8-16,2 0 9 0,2 1 9 15,3-1-2-15,1-1-5 0,4 2-4 16,2 0-18-16,5-2 1 0,1 1 4 16,5-2-8-16,4 0 4 0,1-1 13 15,4 1 11-15,2-3-3 0,-1 5-7 16,1-2-7-16,0 0-3 0,-5 3-1 15,-3-2 4-15,-4 1 8 16,-5-2-2-16,-4 1-4 16,-5 1-2-16,-1-3 12 0,-7 0-14 0,-1-1-2 15,-4-2-4-15,-3 0-2 0,-2-4-7 16,-1 1-2-16,-1-4-36 0,-1 0-26 16,0 0-13-16,1 0-8 15,0-4-34-15,-1-2-34 0,6 1-27 0,5-2-141 0</inkml:trace>
  <inkml:trace contextRef="#ctx0" brushRef="#br0" timeOffset="72226.95">20240 7378 538 0,'0'0'82'0,"0"0"19"0,0 0-16 0,24-32-45 0,-20 20-38 0,0 1 0 16,-2 0 1-16,-1-1 1 0,-1 2 29 16,0 1 4-16,-2 2 10 0,-1-1 5 15,-1 2-10-15,0 2-19 0,-2 1-10 32,-2 2-2-32,-2 1-11 0,-2 2 0 0,-2 4 0 0,-4 5 3 0,-3 6 17 31,-3 4 20-31,-6 13 12 0,-4 12-9 15,-4 17-13-15,0 7-11 0,3 3-6 0,6-4 0 0,7-6 9 16,2-2 12-16,4-2 9 0,1 0-14 16,2-1-17-16,0-5-12 0,7-5 0 15,-1-5-32-15,6-11-25 0,0-9 15 16,1-9 6-16,0-3 5 0,2-3-28 31,5-1-60-31,1-5-63 0,7-7-60 16,-2-5-31-16,0-3-112 0</inkml:trace>
  <inkml:trace contextRef="#ctx0" brushRef="#br0" timeOffset="72671.75">19816 7866 883 0,'0'0'69'16,"0"0"85"-16,0 0 8 0,0 0-57 15,4-41-61-15,8 31-33 0,7 2-2 0,4 0-6 16,1 0-3-16,4 1-1 0,-1 1 0 15,3 0-1-15,0 3-8 0,2-2-6 16,0 4-11-16,-1-1-13 0,1 1-11 16,-1 0 17-16,-2 0 9 0,-1 0 3 15,-1 1 3-15,-3 0-3 0,-1 0 10 16,-4-1 12-16,-4 1 4 0,-3-2-3 16,-4 0 12-16,-2-1 13 0,-2 0 7 15,-3-1 6-15,-1 1-17 0,0 0-11 16,-1 2 2-16,-2 0-11 15,-4 1-1-15,-1 1 7 0,-2 5 2 16,-4 3-2-16,-3 4 1 0,1 4 1 16,-1 2 0-16,1 4-7 0,1 1-2 15,4 1-1-15,1 0 0 0,2-3 1 16,4-1-2-16,3-2 2 0,1-5-1 16,4-3 11-16,4-4-3 0,-1-4-1 15,4-4 5-15,0-6-6 0,-1-6 1 16,0-1-4-16,-1-6 0 0,0-3-3 15,-3-2-15-15,-2-2-33 0,0 2-25 16,-1 2-18-16,0 3-35 0,1 2-62 16,-2 3-54-16,0 2 1 15,-1 5-62-15</inkml:trace>
  <inkml:trace contextRef="#ctx0" brushRef="#br0" timeOffset="73063.97">20425 7822 545 0,'0'0'122'0,"0"0"25"0,0 0-40 0,0 0-55 15,0 0-45-15,41-43-5 0,-30 31-2 16,1 0 1-16,1-1 5 0,0-1 11 16,2 1 24-16,0 2 12 0,2 3-36 15,-3 1 18-15,2 3-14 16,-3 4-13-16,-2 0-8 0,1 3-3 15,-4 5-1-15,-2 4 1 0,-1 5-2 16,-1 3 4-16,-2 2 0 0,-1 3-1 16,0 1 1-16,-1 0 1 0,0-2-8 15,0 1-12-15,-2-3-18 0,-4-4-12 16,3-1-11-16,-2-6 16 0,1-4 27 16,1-3 18-16,1-4 17 0,1-1 38 15,1-5 28-15,2-1-3 0,3-5-24 16,2-1-16-16,3-2-17 0,1-1-11 15,2-3-5-15,4 3-4 0,2 2 0 16,1 3 6-16,4 1-4 0,0 3-5 16,2 0-1-16,2 1-25 0,7 0-52 15,8 2-61-15,12-1-67 0,-9 2-77 16,-6-1-181-16</inkml:trace>
  <inkml:trace contextRef="#ctx0" brushRef="#br0" timeOffset="73404.19">22384 7572 642 0,'0'0'45'0,"0"0"15"0,0 0 31 0,0 0-56 16,0 0-35-16,1 5 0 0,-1 9 8 15,0 6 27-15,-5 14 29 0,-5 14 3 16,-4 15-5-16,-2 7-19 0,2-2-7 16,4-5-12-16,1-6-8 0,2 0-9 15,2-2-5 1,0 0 3-16,1-6-5 0,-3-5-30 15,2-10-45-15,1-12-16 0,2-6-30 0,1-5-8 16,-1-3-42-16,1 0-60 16,1-3-107-16</inkml:trace>
  <inkml:trace contextRef="#ctx0" brushRef="#br0" timeOffset="73686.75">22372 7783 574 0,'0'0'42'0,"3"-40"67"0,1 15-15 16,4-3-57-16,5 1-33 0,4 0-1 15,4 1-3-15,1 5 0 0,1 2 5 16,1 5 25-16,0 1 21 0,-2 5-7 16,0 4-10-16,0 1-11 0,-4 3-12 15,-1 3-7-15,-4 5-2 0,-1 6 11 16,-6 4 19-16,-2 6 8 0,-4 2-4 15,-5 3-3-15,-7 0 6 0,-2 0-9 16,-4-1-15-16,-4-2-8 0,-3-5-5 16,-8 0-2-16,-4-3-25 0,1-7-24 15,6-4-24-15,6-7-35 0,6-1-59 16,-4-9-89-16,5-1-33 0,5 1-20 16</inkml:trace>
  <inkml:trace contextRef="#ctx0" brushRef="#br0" timeOffset="74033.23">22727 7615 641 0,'0'0'104'0,"0"0"13"0,0 0 27 0,31-40-76 16,-18 33-44-16,5 0-22 15,0 3-2-15,1 3-5 0,1 1-14 16,-3 4 8-16,-1 6 2 0,-2 5 7 15,-2 4 1-15,-3 6 1 0,-4 3 7 16,-3 1 1-16,-2-1-7 0,-5-2 0 16,-4-3-2-16,-5-3-13 0,-3-5-17 15,-3-4-8-15,-1-2 12 0,2-7 18 16,1-2 9-16,4-4 3 0,3-5 32 16,5-1 44-16,6-4 0 0,3-2-17 15,9-2-16-15,3-2-17 0,6 2-19 16,3-1-4-16,3 2-4 15,0 2-2-15,6 2-5 0,-1 1-34 0,5 1-29 16,4 2-42-16,6 2-48 0,-7 2-54 16,-2 4-2-16,-12 1-63 0</inkml:trace>
  <inkml:trace contextRef="#ctx0" brushRef="#br0" timeOffset="74376.02">23341 7624 349 0,'0'0'55'0,"0"0"54"15,0 0-45-15,0 0-21 0,0 0-18 16,0 0 15-16,33-30 24 0,-30 24-3 16,-2 0 4-16,-1 1-18 0,0 2-20 15,-2-3-17-15,-4 5-10 0,-3 1 0 16,-4 0-2-16,-1 7 1 0,-4 1-2 16,-1 5 3-16,1 5 0 0,-2 2-1 15,2 4 1-15,1 4 0 16,4 0 0-16,2 1 1 0,7-1 24 15,4-1 26-15,3-4 6 16,8-3-4-16,3-3-6 0,7-5-11 16,3-5-8-16,1-2-11 0,2-5-2 15,-1-6-3-15,-2-2 1 0,-4-4 3 16,-3-3 1-16,-6-4-4 0,-2-3-13 16,-6-3-3-16,-3 0-31 0,-4 3-24 15,-6 2-4-15,-2 5-13 0,-2 4-16 16,-4 4-12-16,-1 1-87 15,-5 4 32-15,3 1-18 0,5 1-79 16</inkml:trace>
  <inkml:trace contextRef="#ctx0" brushRef="#br0" timeOffset="74854.81">23824 7683 175 0,'0'0'81'0,"0"0"28"0,0 0-6 0,0 0-40 0,0 0 3 0,22-20-1 15,-22 13-4-15,0 0-13 0,-1-1-21 16,-2 0-1-16,-1 1 1 0,-2 0 4 15,0 1-7-15,-4 1-8 16,-2 2-6-16,-2 1-7 0,-1 2-2 16,-3 0-1-16,0 5 0 0,-3 4-4 15,-2 5-1-15,2 3-4 0,0 3 7 16,0 4-1-16,5-1 3 0,2 3 14 16,6-3 19-16,5 1 14 0,3-2 12 15,6-3-11-15,8-1-4 0,5-3-7 16,5-3-3-16,3-5 0 0,4-7-14 15,4-1-1-15,5-12-3 0,-3-1 7 16,-5-2 14-16,-8-4 12 0,-5-3-11 16,5-14-18-16,1-16-16 0,-6-15-4 15,-3-4-1-15,-6 7-5 0,-3 12-13 16,-2 19 5-16,-1 10-57 0,-3 8 29 16,-1 5-14-16,-1 1-33 0,0 1-61 15,-4-1-43-15,4 4-51 0,0 2-89 16</inkml:trace>
  <inkml:trace contextRef="#ctx0" brushRef="#br0" timeOffset="75183.5">24232 7549 328 0,'0'0'66'0,"0"0"21"0,0 0-43 16,0 0-42-16,0 0-2 0,-16-5 1 15,11 5-1-15,-1 2 4 16,-1 4 32-16,-1 5 18 0,0 3-5 16,1 5-4-16,2 5-1 0,0 8-7 15,4 9 17-15,0-2 1 0,2-6 2 16,4-4 6-16,3-6 4 0,2 3 9 16,6 4-14-16,2-4-1 0,6-3 2 15,3-5-12-15,1-5-6 0,2-3-17 16,0-6 1-16,0-3-6 0,-2-1-10 15,-1-8-1-15,-3-2-6 0,-4-5-3 16,-2-7-2-16,-3-8-1 16,0-7-28-16,-5-6-31 0,-2 5-19 15,-4 11-4-15,-1 10-10 0,-3 9-19 16,0-2-52-16,0 0-46 0,0 0-7 16,0 2-100-16</inkml:trace>
  <inkml:trace contextRef="#ctx0" brushRef="#br0" timeOffset="75515.42">24883 7665 440 0,'0'0'111'0,"0"0"17"0,0 0-30 16,0 0-67-16,36-31 6 16,-31 21-19-16,-1-1-12 0,0 0-5 15,-4 2 9-15,0 1 16 0,-6 4-17 16,-5 4-7-16,-4 0 2 0,-7 7 5 15,-11 5 6-15,-11 8 9 0,-8 9 11 16,0 2 0-16,10-1 6 0,14-6 1 16,12-9 9-16,4-1 5 0,0 2 12 15,2 2 2-15,0 1-11 0,3-2 0 16,6-3-12-16,1 0-14 0,8-2-3 16,5-4-7-16,6-1-7 0,3-5-7 15,12 0-9-15,8-2-14 16,8-3-24-16,1-3-11 0,-5-1-11 15,-10-1-15-15,-12 0-22 0,-5-1-20 16,-1-2-57-16,11-11-70 0,-4 3-26 16,-2 0-171-16</inkml:trace>
  <inkml:trace contextRef="#ctx0" brushRef="#br0" timeOffset="75922.36">25240 7168 407 0,'0'0'66'16,"0"0"40"-16,0 0-23 0,0 0-67 15,0 0 17-15,0 0 4 0,-30 45-1 16,15-22 4-16,-5 10 4 0,-4 10 20 15,-2 10 0-15,-2 4-2 0,6-4-8 16,6-4-6-16,3-12-9 0,5-1-2 16,1-6-3-16,2-7 2 0,1-4-10 15,3-2 1-15,-1 3 3 0,2 2 1 16,0-2 1-16,5-2-3 16,1-4-4-16,1-2 1 0,2-2-6 15,3-4-6-15,0-1-1 0,5-1-5 16,-1-2-3-16,2 0-3 0,3-2-2 15,0 0 0-15,2-3-19 0,2-2-17 16,-1 0-11-16,0-1-23 0,0-1-24 16,-1-1-22-16,-2-2-36 0,1-4-51 15,-5 0-30 1,-7 3-91-16</inkml:trace>
  <inkml:trace contextRef="#ctx0" brushRef="#br0" timeOffset="76109.48">25111 7557 784 0,'0'0'141'16,"0"0"37"-16,0 0-14 0,0 0-90 15,0 0-45-15,40-29-23 0,-20 23-5 16,11 2-2-16,12 1-3 0,7 3-6 16,5 2-15-16,-2-2-25 0,-7 3-25 15,-2 1-41-15,-1-2-67 0,-9 1-51 16,-6-1-102-16</inkml:trace>
  <inkml:trace contextRef="#ctx0" brushRef="#br0" timeOffset="76687.3">26633 7589 961 0,'0'0'133'0,"0"0"-35"0,0 0-6 16,0 0-76-16,0 0-10 0,35-11-6 16,-24 5-2-16,2-3-2 0,0-1 4 15,1-3 2-15,-1-2 2 0,1-4 18 16,2-4 19-16,5-8-10 0,4-7-14 16,2-6-9-16,-2 4-5 0,-5 10-1 15,-7 9-2-15,-4 6 0 0,1-2 0 16,-1-2 0-16,1 0-9 15,-2 0 1-15,-2 4-3 0,-2 1 8 16,-2 2 2-16,0 2 0 0,-2 3 1 16,0 1 2-16,-1 4-2 0,-1 2-4 15,-3 1-2-15,-2 8 1 0,-2 4 4 16,0 7-1-16,-5 9 2 0,-3 16 3 16,-2 13 4-1,2 6 4-15,0 2-1 0,5-2 0 0,3-7 0 0,1-2 4 16,1-3-1-16,2-3 0 0,-2-6 6 15,2-2-8-15,-1-4-4 0,3-3-6 16,2-6 2-16,-1-6-3 16,2-6-9-16,0-2-37 0,2 0-27 15,-1 2-30-15,2-2-31 0,0-2-72 16,-1 2-61-16,-2-4-18 0,0-3-104 16</inkml:trace>
  <inkml:trace contextRef="#ctx0" brushRef="#br0" timeOffset="77078.58">26536 8072 480 0,'0'0'144'0,"0"0"32"0,0 0-44 0,0 0-32 0,40-7-29 15,-14 5-17-15,9-1 2 0,11 1-10 16,12 2 11-16,4 0 7 0,-2 2 0 15,-3 2-7-15,-7 1-22 0,-2 1-26 16,-2 2-6-16,-4-1-3 0,-4 0-18 16,-2 0-30-16,-9-3-22 0,-5 1-35 15,-5 0-26-15,-4-2-49 0,9 4-37 16,-4-1-38-16,-1 0-139 0</inkml:trace>
  <inkml:trace contextRef="#ctx0" brushRef="#br0" timeOffset="78158.64">28790 7085 411 0,'0'0'52'15,"0"0"-12"-15,0 0 40 0,0 0-48 16,0 0-24-16,0 0-4 0,38-31-1 16,-32 29 15-16,2 0 9 0,-6 1 10 15,0-1 13-15,-2 2-3 0,0 0 9 16,0 0-10-16,1 0-14 0,-1 0-14 15,0 0-5-15,0 0 0 0,0 0-2 16,0 0 6-16,0 0-5 0,0 0-5 16,0 0 2-16,0 0 2 0,0 0 3 15,0 0 2-15,0 0 9 0,0 0-1 16,0 0-9-16,0 0-2 0,0 0-9 16,0 2-1-16,0-1-3 0,0 2-2 15,0 0 1-15,0 2 1 0,0 2 1 16,6 2 0-16,2 3 0 0,6 2 3 15,4 2 8-15,4 3-1 0,6 2-1 16,9 4-7-16,7 4-1 16,8 3 0-16,3 0 2 0,-7-3 8 15,-4-7 11-15,-14-4 8 0,-8-6-19 16,-5-3 26 0,-3 0-13-16,3 0-7 0,0 1 7 0,2 1-9 0,-2 0-3 15,-2-1 0-15,-3-1-1 0,-2 0-3 16,-4 0-1-16,0-2-2 0,-3 1 2 15,-3 1 4-15,-4 1 0 0,-3 0-1 16,-3 3 3-16,-5 0-4 0,-4 1 0 16,-3 1 0-16,-6 2 0 0,-6 2 6 15,3-1 7-15,-2-1 2 0,-4 4 6 16,7-6-3-16,0 3 5 0,0-3-4 16,7-2-9-16,-1 1-11 15,1-2-6-15,3-1 6 0,1-1-7 16,3 0 0-16,2-3-2 0,3-1 0 15,3-3-4-15,4 1-31 0,1-2-22 16,3 1-29-16,0 0-24 0,4 1-27 16,2-2-40-16,4 1-85 0,0-1-105 15</inkml:trace>
  <inkml:trace contextRef="#ctx0" brushRef="#br0" timeOffset="79375.57">15486 9293 82 0,'0'0'128'0,"0"0"-4"0,0 0-16 15,0 0-10-15,0 0-27 16,22-14-13-16,-22 13-9 0,0 1 5 0,0 0-16 15,-1 0-6-15,-2 1 4 0,0 2 5 16,0 0-1-16,1 1 2 0,-1 3-11 16,-2 0-8-16,2 1 6 0,-2 5-1 15,-1-1-5-15,0 3-7 0,-1 1-10 16,-1 4-3-16,-4 0 0 16,2 1-3-16,-1 0 0 0,-1-1 0 15,0 0-2-15,1-3-20 0,0-1-15 16,2 0-18-16,1-4-28 0,-1 0-36 15,4 1-40-15,2-5-19 0,1-2-116 0</inkml:trace>
  <inkml:trace contextRef="#ctx0" brushRef="#br0" timeOffset="79626.42">15761 9340 596 0,'0'0'112'0,"0"0"-24"0,0 0 27 16,0 0-33-16,0 0-49 15,0 0 0-15,12-22-17 0,-20 26-10 0,-5 2-1 16,-1 2 6-16,-3 5 1 0,2-2-3 16,-2 4-4-16,1 2-5 0,2-1 2 15,1 2-4-15,0-1 0 0,1 1-41 16,4-1-45-16,-2 1-20 0,1-1-30 15,3 3-18-15,1-3-37 0,2-3-93 16</inkml:trace>
  <inkml:trace contextRef="#ctx0" brushRef="#br0" timeOffset="80411.25">20110 9099 360 0,'0'0'106'0,"0"0"-30"16,0 0 5-16,0 0-31 0,0 0-27 0,17-9 13 0,-15 9 2 15,-2 0-10-15,0 1 3 0,0 2 9 16,0 4 2-16,-5 3-4 0,1 1-14 16,-4 5-4-16,-2 1-5 0,-6 3-8 15,2 1-5-15,-3 1-2 16,-1 0-12-16,1 1-16 15,-1-1-11-15,2-3-20 0,0 1-11 0,3-2-9 0,1-2-12 16,0 1-28-16,5-4-71 0,2-3-84 16</inkml:trace>
  <inkml:trace contextRef="#ctx0" brushRef="#br0" timeOffset="80646.53">20312 9253 491 0,'0'0'60'0,"0"0"47"16,0 0 4-16,0 0-29 0,0 0-59 16,0 0-13-16,0 0 13 15,8-9-5-15,-23 14 5 0,-3 3 1 16,-3 1-2-16,0 2-10 0,0 1-5 16,-1 0-4-16,2 2-1 0,0-1 2 15,2 1-4-15,1 1-16 0,2 0-18 16,4 0-20-16,0 0-30 15,5 1-32-15,4 2-13 16,2-4-56-16,2-1-122 0</inkml:trace>
  <inkml:trace contextRef="#ctx0" brushRef="#br0" timeOffset="81149.47">23288 9049 586 0,'0'0'78'0,"0"0"34"0,0 0-14 0,0 0-41 0,0 0-40 16,6-11-14-16,-6 11-3 15,0 0-1-15,0 2 0 0,-4 3 1 16,-1 4 8-16,-3 2 15 0,-3 3 16 16,-2 4 1-16,-1 3-12 0,-2 2-15 15,0 3-9-15,0-1-4 0,-1 2-21 16,1 0-25-16,0-1-19 0,2-4-30 15,1-1-30-15,3-3 9 0,3-2 4 16,2-2-36-16,3-5-25 0,2-3 6 0</inkml:trace>
  <inkml:trace contextRef="#ctx0" brushRef="#br0" timeOffset="81384.17">23466 9167 356 0,'0'0'162'15,"0"0"-79"-15,33-21 70 0,-22 14-46 16,-3 2-39-16,-5 3-23 0,-3 1 1 16,-3 1-16-16,-5 1 0 0,-3 5 7 15,-3 3 3-15,-3 2-9 0,-2 5-5 16,-1 2-7-16,0 1-12 0,-2 3-4 16,3-2 0-16,-2 1-1 0,1-1-2 15,3-3-4-15,0 2-6 0,3-3-8 16,4 2-13-16,2-2-18 0,5-2-30 15,3 0-33-15,5-1-45 16,19-3-32-16,-2-1-74 0</inkml:trace>
  <inkml:trace contextRef="#ctx0" brushRef="#br0" timeOffset="82386.67">26710 9117 299 0,'0'0'28'0,"0"0"43"15,0 0 17-15,0 0-45 0,0 0-2 16,35-31 2-16,-23 26 24 0,-1 0-9 15,3-1-1-15,-1 1 3 0,0 0-9 16,2 2-9-16,-1-1 1 0,2 1 1 16,-1 1-10-16,1 0-8 0,-2 0-5 15,1 2-6-15,-2 0-2 0,0 0-6 16,-1 0-3-16,-1 0-1 0,2 0 3 16,-3 3-3-16,-2 0-1 0,1 1 3 15,-4 0 5-15,-1 3 1 0,0 0 1 16,-1 1-4-16,-1 2-4 15,-2 0-3-15,0 3 3 0,-1-1-3 16,-2 3-1-16,-2 1 2 0,-2 2 2 16,-2 0 2-16,-1 4 4 0,-1 3 0 15,-3-1 3-15,0 4-2 0,-4 2-3 16,-3 5-3-16,-5 5 1 16,1-3-3-16,2-6 0 0,3-5-2 0,0-6 2 15,-3 2 1-15,-4 3 2 0,0-3 2 16,3-2 2-16,-1-1 1 0,4-4-5 15,3-2 3-15,1-2-5 0,6-3-3 16,2-2 2-16,4-3 1 0,3 1 4 16,2-3 2-16,2-1 6 0,7 1 8 15,4-1 17-15,6 0-4 0,4 0-7 16,5 0-2-16,3 0-5 16,9 1-5-16,8 3 1 0,11 1-2 15,3 2-1-15,-3-2-7 0,-3 1-5 16,-7 0-4-16,3-3-1 0,0 3-24 15,-1-1-26-15,-1-1-28 0,-2 0-24 16,-1 0-33-16,1-1-34 0,-2-1-67 16,-13 0-57-16,-5-2-135 0</inkml:trace>
  <inkml:trace contextRef="#ctx0" brushRef="#br0" timeOffset="83029.58">28163 9751 339 0,'3'3'90'0,"0"0"-10"0,0 2-7 0,-1 0-46 0,-2 0-11 0,-1 1-6 16,-3-2-2-16,-3-1 6 0,-2-2 0 15,-2-1 16-15,-1 0 5 0,-1 0 0 16,1-1 5-16,0-2 17 0,3 0-19 16,1-1-6-16,2 1-8 0,1 0-5 15,2-1-4-15,3 1-9 16,0-1 7-16,3 3-9 0,2 0 1 15,4 0-4-15,1 0-1 0,1 1 6 16,0 0 5-16,-3 0 3 0,-2 0 5 16,-1 0-3-16,-1 0-3 0,-2 0-7 15,-1 0-4-15,1 1-2 0,-1 0-2 16,0 1-3-16,-1 1 2 0,0 0-2 16,0-2 3-16,0 2-2 0,0-2 4 15,0 1 2-15,-2-1-2 0,1-1 3 16,0 0 0-16,0 0 0 0,-1 0-3 15,2 0-1-15,-2 0-22 0,2 0-45 16,0-3-55-16,0-1-80 0,0-1-102 16</inkml:trace>
  <inkml:trace contextRef="#ctx0" brushRef="#br1" timeOffset="89986.83">16785 16288 465 0,'0'0'0'0,"0"0"-36"0,0 0-232 15</inkml:trace>
  <inkml:trace contextRef="#ctx0" brushRef="#br1" timeOffset="92336.17">3379 15884 111 0,'0'0'59'16,"-1"-1"9"-16,1 1 14 0,0 0-20 16,0 0-9-16,-1 0-9 0,1 0-9 15,0 0-7-15,0 0 2 0,0 0-9 16,0 0-3-16,0 0-4 0,0 0 0 16,0 0 3-16,0 0-3 0,0 0-6 15,0 0 2-15,0 0-1 0,0 0 2 16,0 0-4-16,2 0-1 0,1 0-3 15,2 0 0-15,0 0 3 0,2 0-2 16,2 0 0-16,0 0 1 0,2 0-2 16,3-1 3-16,-1 0-3 0,4-1 3 15,-1 0 2-15,2 0-2 0,-1-1-1 16,5-1-2-16,0 1-3 0,3 0 3 16,-1 0-3-16,3 0 0 0,2 1 2 15,6-1-1-15,9-1 0 0,7-2 1 16,3 2-2-16,0-2 1 15,-4 2 0-15,-3 1-1 0,2 1 4 16,1-1-1-16,2 2 3 0,0 0 3 16,-1 0-1-16,4 1 5 0,-2 0 2 15,4 0-1-15,0-1-3 0,1 0-2 16,3 0-4-16,2 0-2 0,3-1-1 16,-1 0 4-16,1-1-4 0,2-2 2 15,0 1 0-15,5 0-2 0,1 0 7 16,2 0-7-16,1 1 3 0,-2 0-1 15,1 0-4-15,-2 0 2 0,3-1-2 16,1 1 1-16,2-1 1 0,2 0 2 16,-2 0-2-16,0 1 1 0,1 0-2 15,-1 0 0-15,3 0-1 0,0 0 3 16,0 1-2 0,0-1 1-16,-4 1-2 0,2 0 3 0,0-2 3 0,-2 2 8 15,2 0-2-15,-2 0 3 0,3 0-6 16,-2 1-2-16,1 1-3 15,1-1 5-15,2 1-2 0,3 0-2 16,-1 0 7-16,4-1-5 0,-2 2-4 16,0-1-2-16,1 0 4 0,2 0 0 15,1 0-1-15,2 0 4 0,-1 0 2 16,1 2 0-16,1-2-2 0,2 3 2 16,4-1 4-16,1-1 0 0,-1 1-8 15,2-1-5-15,0 1 3 0,-2-1-4 16,4 0 0-16,0 0 2 0,-1 1-2 15,-1 1 0-15,-2-2 1 0,0 0-1 16,-1-1 0-16,0 1-1 0,-5 0 1 16,-4 2 0-16,-6-1-2 15,-1 1-9-15,-3 1-14 0,-4 0-9 16,-2-1-20-16,-6 1-32 16,-5-1-26-16,-4-1-34 0,-6 0-12 0,-16-2-87 15</inkml:trace>
  <inkml:trace contextRef="#ctx0" brushRef="#br1" timeOffset="95102.12">3496 15416 3 0,'0'0'63'0,"0"0"-20"0,0 0-5 16,0 0-13-16,0 0-3 0,0 0 8 16,0 0 10-16,0 0-2 0,0 0-1 15,0 0-2-15,-3 2 4 0,3-1-5 16,0 0-3-16,0 0-2 0,0 0-2 16,0-1-2-16,0 1-3 0,3-1-6 15,-1 2 0-15,-1 0-5 0,2 0 0 31,0-1-1-31,-1-1-2 0,3 3-2 0,0-2 1 0,1 1 4 0,2-1-1 16,-2-1 7-16,5 0 0 16,-1 0-2-16,1 0 1 0,2-1-1 15,2-2-3-15,1 0-2 0,3-2-4 16,1 0-1-16,1-1-2 0,1 0 3 16,3-1 2-1,0 0 1-15,-2 0-1 16,3 0 0-16,0 0 2 0,-1-1 6 15,3 0-6-15,-1-1 2 0,-1 0-4 0,3 0 0 16,0-3 2-16,0 2-1 0,0-2-5 16,0-1 3-16,1 0 0 0,-3 0-2 15,3-1-2-15,0 1 3 0,-2-4-6 16,0 3 1-16,0-1 0 0,0-3 0 16,0 2-1-16,-1-1 0 0,2-2 1 15,-2-1 0-15,3 0-2 0,-2 1 2 16,0-2 0-16,-1 1-1 0,0-3 1 15,-2 1 6-15,-1 0 3 0,0 1 2 16,-1-2 2-16,-1 1-4 0,-2-2-1 16,0 1-5-16,-1 0 0 0,-2-1 0 15,2 0-2-15,-2-2-1 16,1 1 1-16,-2-1-2 0,1 0 0 16,-1-1 2-16,1 2-1 0,-2-2 3 15,2 1 0-15,-1-2-4 0,-2 1 1 16,-1-1-1-16,2 0 1 0,-2 0-1 15,1 2 0-15,-1-1 2 0,0-1 0 16,-1 2 3-16,1-1 2 0,0-1-3 16,-1 1 6-16,0 1-2 0,0 0 2 15,-1-2 1-15,2 0-1 0,-1 0-1 16,1 0 2-16,0-1-4 0,-1 0 1 16,2-1-8-16,1 1 2 0,-1-3 1 15,1 1-1-15,0-2-1 0,-2 2 0 16,1-1 0-16,-2 2 0 0,1 0-1 15,1-1 1-15,-3 1-1 0,2 0 0 16,-2-2 1-16,1 3 0 0,2-7-1 16,-4 4 0-16,3 1 0 15,-3-1 2-15,-1 6-2 0,4-5 0 16,-2 0 0-16,-2-1 0 16,2 1 0-16,0-2 0 0,-1 2 0 0,1-1-1 15,-1 2 1-15,0 0 0 16,2 0 0-16,-2 1 0 0,0-1 0 0,2 2 0 15,-1-1 0-15,1 1 1 0,-1-1 0 16,0-1 0-16,1 2-1 0,0-1 0 16,0 1 2-16,1 2 0 0,-1-1 2 15,0 0-3-15,0 0 1 0,0 0-2 16,1 1 0-16,0 2 0 0,1-1 0 16,-1 1 0-16,2 0 0 15,-1 0 0-15,1 1 0 0,0-1 0 0,2 2 1 16,-1 0-1-16,1 1 2 15,0-1-1-15,1 0 2 0,-1 0 3 0,2 1-3 16,0 0 0-16,0 1-1 0,1 0-2 16,2 1 0-16,-1 1 0 0,2 0 1 15,1-1 0-15,0 2 0 0,0-2-1 16,1 4-1-16,0-2 1 0,1 0 1 16,0 3-1-16,0 0-2 0,-1 0 2 15,1 1 0-15,0 2 0 16,0-2 1-16,1 1-2 0,-1 3 1 15,0 0 0-15,1-1-1 0,1 2 2 16,-1 2-1-16,1-1 0 0,-1 4 0 16,1-2 0-16,-2 2 0 0,-1 0 0 15,2 2 0-15,-1 1-1 0,0 0 2 16,1 0-1-16,-2 1 1 0,2 2-1 16,-2 1 1-16,2 1 0 0,1 1-1 15,-1 1 0-15,2 1 0 16,-1 0 0-16,2 2 1 15,0 0-1-15,-1 2 1 0,1-2 2 16,-1 3-2-16,0 1 4 0,-2 0-1 16,-1 1 0-16,2 2 0 0,-2-1-2 0,0 2 5 0,-1 0-6 15,0 2 2-15,-2-2-2 0,0 3 0 16,1 0 1-16,-2 3-2 0,-1-1 1 16,1 0-1-16,-1 2 1 0,-1 0-1 15,1 0 1-15,-1 2-1 0,-1-1 0 16,3 1-1-16,-2-1 2 0,1 1-1 15,-1 1 0-15,2 0 1 0,-1 0-1 16,1 0 2-16,1 2 2 0,0 1-1 16,-1-1 0-16,1 0 0 0,0 0 1 15,-2 2-3-15,1-3 1 0,0 3 0 16,0-2-2-16,0 1 2 0,-1 1-3 16,2-1 1-16,-2-2 0 0,1 2 0 15,3 0 1-15,-1 0 0 0,1-1-1 16,-1 2 0-16,3 5 1 0,-1-5-1 15,-2 0 0-15,2 0 0 16,-6-5 4 0,9 11-1-16,-4-6 4 0,-1 0-1 0,1 1 0 15,-3-2-3-15,0 1-2 0,2-1-1 0,-2 1 1 0,-3-6 1 16,4 5-2-16,1-2 1 0,-1 1 0 16,1 0 0-16,1-1-1 0,-2 2 4 15,1 1 1-15,-1-3 1 0,0 2-1 16,0 0 1-16,1-1-3 0,-2 0 0 15,1 0-1-15,0-1 2 16,-2 0-2-16,2 0 2 0,-1 0 0 16,1 0 3-16,-1-1-2 0,1 0 0 15,0-2 1-15,1 2 1 0,-3-1-2 16,3 1 0-16,-1-1 2 0,0-1-2 16,0-1 0-16,0 2 0 0,0-1-1 15,0-1-1-15,-2 1 4 0,1-1-3 16,0-1 3-16,-2 1-2 0,2-1 3 15,0-2-3-15,0 2 0 0,-3-1-1 16,3-1-2-16,-1 0-1 0,-1 0 0 16,2-2 1-16,0 0-2 0,-2-1 0 15,2-2-1-15,-1 1 2 16,-1-2 0-16,1 2-1 0,0-2 2 16,-2 0-2-16,1 1-1 0,1-1 1 15,-3-1 3-15,2 0-3 0,-1 0 2 16,2-1-2-16,-2 0 1 0,0 1 0 15,1-2 0-15,0-1 0 16,-2 2-1-16,1-2 3 16,1-2-3-16,-2 3 0 0,1-2 0 0,0-2 0 0,0-1 0 15,0 0-1-15,-2 2 1 0,2-2 0 16,-2-1 1-16,0 1-1 0,0-2 1 16,0-1-1-16,0 1 0 0,-1-1 2 15,1 1-1-15,-1-2 1 0,2-1 0 16,-2 0-2-16,1 0 2 15,-3-1 1-15,2-1-1 0,-2 1 4 16,1-1-1-16,-1 0-1 0,1-1-2 16,-1 0 0-16,1 0-2 0,-2 0 0 15,0 0 0-15,0 0 0 0,0 1 0 16,-1-1-2-16,0 0-16 0,-3 0-24 16,2 1-40-16,-2 0-58 0,-1 1-70 15,-3-1-144-15,-1-1-245 0</inkml:trace>
  <inkml:trace contextRef="#ctx0" brushRef="#br1" timeOffset="105746.18">8476 13784 69 0,'0'0'43'0,"0"0"-4"16,0 0 1-16,3-5-7 0,-2 3-24 16,0 2-5-16,1-1 3 0,-1-1 5 15,1 0 2-15,0 0 5 0,-2 0-2 16,1-1 2-16,0 2 2 0,-1 1 5 16,1-2 11-16,-1 1 2 15,0 0-5-15,0 0-2 0,0 1-2 16,0-1-5-16,0 1-6 0,0 0 1 15,0-1 1 1,0 1 2-16,0 0 6 0,0 0 8 0,0 0-5 0,0 0-10 16,0 0-7-16,0 0-6 0,0 0-1 15,0 0-3-15,0 0 3 0,0 0-4 16,0 3 4-16,0 1-2 0,0 0 4 16,0 0-1-16,0 1 1 0,0 2 4 15,0 0 4-15,0 2-1 0,0 1 3 16,0 1-1-16,0 1-3 0,0 2-2 15,0 1-1-15,2 2 4 16,-2 1-3-16,1 1-2 0,-1 1 0 16,1-1-6-16,-1 1 3 0,1 0-4 15,-1 1 1-15,0 1 2 0,0 1 1 16,1 0-1-16,-1 0-2 0,2-1 4 16,0 2 1-16,0-2-4 0,1 1 3 15,-2-1-4-15,0 3-2 0,0-2-4 16,0 0 6-16,1 2-4 0,-1-2 0 31,2 3 2-31,-2-2 0 0,1 2 3 0,0-1 3 16,0-1-3-16,0 2 2 0,0-2-4 15,0 3-1-15,0-1-3 16,-2-1 1-16,1 2 0 0,0-1-1 16,0 2 0-16,-1-1 1 0,1-1-2 15,0 0 0-15,-1 0 1 0,1-3-1 16,-1 3 3-16,2-3 1 0,-1 2-1 15,0-3 1-15,2 1 0 0,-2 3 0 16,1-2 0-16,-1 2-1 0,0-2-1 16,0 0 1-16,0-2 0 0,2 0 4 15,-1 1-1-15,1-2 1 0,1-2-2 16,0 2-2-16,0-2-2 0,3 0 2 16,-2-2-3-16,-1 1 1 0,1-1 0 15,-1 1-1-15,-2-1 0 0,0-1 0 16,0 1 0-16,0-2 0 0,0 0 2 15,-1 1 1-15,3-2 0 0,-2 0-2 16,1-2 5-16,0 2 1 0,-1-1-4 16,0-1-1-16,-1-2-1 0,1 1-1 15,-1-3 2-15,0 0-2 0,0-1 2 16,0 0 0-16,-1-1 3 0,2 0 2 16,-2-1 4-16,2 0-4 0,-2 2 0 15,1-1-6-15,-1 0 2 0,1 1-2 16,0-2 0-16,0 1-1 0,-1-1 3 15,0 2 0-15,0-1-2 16,0-1 1-16,0 1 2 0,0 0-3 16,-1-1 2-16,1 2-3 0,-1-1 0 15,1-1-1-15,0-1 1 0,0 2 0 16,0-2-2-16,1-1-4 0,-1-1-3 16,0 0-1-16,1-2 0 0,-1 1-2 15,0-1-1-15,0 0-4 0,0 0-13 16,0 0-19-16,0 0-14 0,0 0-30 15,3 0-39-15,0 0-46 0,-1 0-49 16,1 0-192-16</inkml:trace>
  <inkml:trace contextRef="#ctx0" brushRef="#br1" timeOffset="125182.83">8315 16600 100 0,'0'0'37'0,"0"0"-5"0,0 0 46 0,0 0-12 15,-9-1-4 1,7 0-20-16,0 0-5 0,1 0-3 16,-1-1-2-16,2 1-7 0,-1 1-1 15,0-1 1-15,1-1 2 0,0 1-11 16,0-1 10-16,0 0-5 0,0-1-2 15,2 0 4-15,2-1-9 0,1 1 6 16,0-3-7-16,2 2-5 0,0-1 5 16,2-1 3-16,0-1-6 0,-1 0-2 15,2 0 10-15,-2 1 0 0,-2 2-2 16,0-1 4-16,0-1-2 16,0 2-7-16,-2-2-2 0,0 2-4 15,0 3 0-15,0-2-2 0,-1 1-1 16,0 1-1-16,0 1 2 0,-1 0-3 15,2 0 1-15,-2 0-1 0,0 0 0 16,1 0 1-16,-1 3 1 0,0-2-1 16,1 1 3-16,-1 0-1 0,1 1-1 15,0 1-2-15,0 1 1 0,2-2 4 16,-2 1-5-16,2-1 1 0,-1 1 0 16,0 0 1-16,1 0-1 0,-2 2-1 15,1-1 1-15,-1 1-1 16,-1-1 1-16,-1 2 1 0,0-1-1 15,-1 1 1-15,0 0 0 0,0 0 0 16,0 0-2-16,-1-1 3 0,-1-1-2 16,0 0 0-16,-1 0 4 0,1-1-4 15,0-1-1-15,-1 2 2 0,1-2-2 16,-1 2 1-16,0 1-1 0,0-1 0 16,1 2 0-16,-2 0 2 0,0 3-2 15,-3-1 0-15,1 2 0 0,0-1-1 16,-2 2 2-16,-1 1-1 0,1 0 1 15,-3-1-1-15,1 1 0 0,-1 2 0 16,1-2 0-16,-1 1 3 0,0 0-3 16,1-1 0-16,-1 0 0 0,2-2 1 15,1 0-1-15,0 0 0 16,2-1 0-16,2-2 1 0,1-1 0 16,2-1-1-16,1-1 2 0,0-2 1 15,4 2 6-15,4-2 8 0,2 1 5 16,2-3-1-16,3 0 2 0,0 0-3 15,3 0-8-15,1 1-1 0,0-1-7 16,0 0-2-16,0 0 0 0,2 0-1 0,-3 0-1 16,2 0-7-16,-2 0-21 0,-1-1-30 15,-2 1-22-15,-2 0-34 0,4-1-77 16,-5 0-76-16,-2 0-152 0</inkml:trace>
  <inkml:trace contextRef="#ctx0" brushRef="#br1" timeOffset="125512.21">8771 16890 407 0,'3'1'58'0,"-1"1"37"0,1-1 19 16,0 2-35-16,-1-1-40 0,-1 0-3 15,-1-2-7-15,0 0-7 0,0 0 2 16,-3 0-5-16,0 0-4 0,-1-1 8 16,0-4 7-16,0 3 1 0,2-4-5 15,0-1-13-15,-2 1-11 0,2 1-2 16,0-1-15-16,0 2-34 0,1 3-37 15,1 1-49-15,2 4-66 0,1 1-52 16,0 1-69-16</inkml:trace>
  <inkml:trace contextRef="#ctx0" brushRef="#br1" timeOffset="126191.75">9057 16636 283 0,'0'0'72'0,"0"0"-13"0,0 0 38 0,0 0-16 16,0 0-24-16,10-25-7 0,-6 19 5 15,-1-1-4-15,-1 1-1 0,-1 0-2 16,1-1-1-16,-1 0 0 0,-1 3-7 15,1 1-5-15,-1 0-2 0,0 2-3 16,0-1-12-16,0 2-9 0,-2 0-8 16,-1 2-1-16,-1 2-3 15,-3 4-6-15,-1 4-3 0,0 1-1 16,-3 3-4-16,3 0 6 0,-1 3 2 16,1-2 1-16,0 1-3 0,3 1 5 15,2-3-2-15,1-1 5 0,2-1 1 16,1-1 2-16,4-3 0 0,3-1 1 15,0-2-1-15,2 0 0 0,4-3 5 16,-1 1 4-16,0-2 3 0,1-1 3 16,0-1 4-16,0-1 0 0,-1 0 0 15,0 0 1-15,-1 1 0 0,0 0 3 16,1 1-3 0,-2 1-3-16,0 1-1 0,-1 1-4 0,-1 2-6 0,-3 3 1 15,0 0 3-15,-4 3 3 0,-2 1 0 16,0-1 0-16,-5 1-5 0,-2 0-3 15,-3-1 0-15,-4-2-1 0,0 0-1 16,-4-1-3-16,0-1-5 0,-2 0-18 16,1-2-20-16,0-2-23 0,0-1-19 15,2-1-28-15,0-1-39 0,1-4-47 16,2-2-41-16,4-2-129 0</inkml:trace>
  <inkml:trace contextRef="#ctx0" brushRef="#br1" timeOffset="126504.26">9114 16618 452 0,'0'0'49'0,"0"0"-4"0,0 0 71 0,0 0-22 0,16-24-38 0,-7 17 13 15,0 1 0-15,1 1-10 0,1 1-10 16,0-2-18-16,0 4-15 16,2-1-6-16,-1 0-8 0,2 0-2 15,-1 0-1-15,3 1-16 0,-2-1-20 16,1 1-16-16,-1 1-19 0,1 1-48 15,-3 0-39-15,4 1-4 0,-1 2-70 16,-4-2-5-16</inkml:trace>
  <inkml:trace contextRef="#ctx0" brushRef="#br1" timeOffset="127145.26">9539 16617 212 0,'0'0'93'0,"0"0"-38"16,0 0 51-16,0 0-38 0,0 0-21 15,0 0 3-15,0 0 15 0,13-34 8 16,-15 27-13-16,0 0-10 0,-1 1-4 16,0 1-3-16,0-2-7 0,-1 1-1 15,0 1 1-15,1-1-10 0,0 1-10 16,-1-1-3-16,1 2 0 0,0-2-5 15,-1 1-3-15,0-1-1 0,0 2-4 16,-2 0-3-16,0-2 3 0,-2 5 0 16,-1-1-2-16,-4 2-33 0,2 0 35 15,-3 3 2-15,2 4-2 0,-1 4-1 16,0 1-3-16,0 1-1 0,0 4-1 16,3 0 2-16,1-2 1 0,1 2 2 15,4-1-1-15,3-2 1 0,1 1-1 16,2-2 2-16,5-2 0 0,1 0 1 15,1-2 9-15,0-1 3 0,2-3 4 16,0 1 3-16,-2-3-2 0,2-3 0 16,-3 0 0-16,0 0-5 0,1-4 1 15,-4-2-2-15,1 0 3 0,-1-1-5 16,0-1 0-16,-1-3 0 16,1 1-7-1,0-1 0-15,0 1-3 0,0-1 4 0,0 2-4 0,0 1 0 16,0 1-11-16,0 0 11 0,-2 3 1 15,-1 1-1-15,0 3-3 0,-1 0 0 16,-1 4 0-16,0 4 2 0,0 2 1 16,0 4 2-16,-1 5 2 0,-2 2-1 15,0 2 2-15,0 2 0 0,0 0 1 16,1 1-1-16,1 0-3 0,1-2-1 16,1-2-1-16,-1-1-2 0,2-2-12 15,1 1-6-15,0-4-28 16,0-2-61-16,1-2 31 0,1-4-57 15,1-3 45-15,3-4-48 0,2-5-23 16,-2-2-122-16</inkml:trace>
  <inkml:trace contextRef="#ctx0" brushRef="#br1" timeOffset="127568.31">9627 16612 428 0,'0'0'93'0,"0"0"42"0,0 0-10 0,1-5-49 0,2 4-33 0,2-3-7 16,2 1-15-16,1-2-5 0,4 0 2 16,2 0 5-16,2 0 0 0,1-1-1 15,3 2 3-15,0 0 2 16,1 0-7-16,0 1 6 0,0 0-5 15,-1 0-7-15,-1 2-4 0,-2-2 0 16,-1 0-2-16,-2 2 1 0,-2-2-1 16,0 2-3-16,-2-1 0 0,-3 2 3 15,-2-1-4-15,-2 1 5 0,-3 1 1 16,0 4 0-16,0 3 14 0,-5 2-2 16,0 3-5-16,-4 4-2 0,1 3-9 15,-3 3-2-15,0 2 0 0,2 3-1 16,0 0 8-16,1 1 8 0,-1 0 7 15,1-3 3-15,2 1-8 0,-1-1-6 16,1-4-8-16,2 1-5 16,0-5-2-16,1-1-5 0,2-2-21 0,-1-4-26 15,2 1-40-15,1-4-50 0,7 0-69 16,1-4-110-16,-1-2-220 0</inkml:trace>
  <inkml:trace contextRef="#ctx0" brushRef="#br1" timeOffset="133861.19">9118 15162 511 0,'0'0'45'15,"0"0"-38"-15,0 0 47 16,0 0 19-16,0 0-31 0,0 17-20 0,0-11-6 0,-1 0-9 16,1 0-7-16,-1-1-4 0,0 0-13 15,1 0-14-15,0-1-20 16,2-2-22-16,3-2-39 0,-1 0-81 15,2-5-102-15</inkml:trace>
  <inkml:trace contextRef="#ctx0" brushRef="#br1" timeOffset="134096.6">9076 14723 554 0,'0'0'8'0,"0"0"-8"16,0 0-13-16,0 0 12 0,-11-35-19 15,9 24-92-15,2-6-37 0,-1 3-9 16</inkml:trace>
  <inkml:trace contextRef="#ctx0" brushRef="#br1" timeOffset="134270.73">8972 14692 568 0,'0'0'42'16,"0"0"-7"-16,0 0 37 0,-33 17-48 15,25-13-24 1,1-2-49-16,-3-1-70 0,3-1-107 16,2 0-120-16</inkml:trace>
  <inkml:trace contextRef="#ctx0" brushRef="#br1" timeOffset="134475.76">8859 15204 740 0,'0'0'44'0,"0"0"-9"0,0 0 36 15,-37 21-26-15,27-19-29 0,0 0-11 16,-2-1-5-16,3-1-18 0,1 0-47 16,2 0-38-16,5 0-49 0,1 0-58 15,0-1-136-15</inkml:trace>
  <inkml:trace contextRef="#ctx0" brushRef="#br1" timeOffset="134710.93">10035 15497 682 0,'0'0'29'0,"0"0"-25"0,0 0-4 16,0 0 25-16,0 0-19 0,0 0-4 15,13 33-2-15,-18-29-9 0,-2-2-33 16,1 1-10-16,1-2-19 0,-2-1-30 16,4 0-55-16,1-1-94 0</inkml:trace>
  <inkml:trace contextRef="#ctx0" brushRef="#br1" timeOffset="134898.37">10210 15444 600 0,'0'0'65'0,"0"0"-36"0,0 0 9 0,0 0 13 16,0 0-49-16,0 0-2 0,0 0-60 15,-17-19-37-15,12 12-71 0,1 0-94 16</inkml:trace>
  <inkml:trace contextRef="#ctx0" brushRef="#br1" timeOffset="135148.64">9424 15479 524 0,'0'0'27'0,"0"0"-25"0,0 0 21 0,-44 11-19 0,29-8-4 0,0 2-48 15,-2-3-5-15,-1 2-28 0,-3-2-43 16,2-1-18-16</inkml:trace>
  <inkml:trace contextRef="#ctx0" brushRef="#br1" timeOffset="135338.9">9077 15629 519 0,'0'0'32'0,"0"0"-31"16,0 0 5-16,-43 20-6 0,33-15-27 16,-1-3-59-16,1 1-47 0,4-3-76 15</inkml:trace>
  <inkml:trace contextRef="#ctx0" brushRef="#br1" timeOffset="135539.07">9768 15409 777 0,'0'0'53'0,"0"0"-47"0,0 0 2 15,0 0-6-15,0 0 12 0,0 0-14 16,0 0-30-16,0 0-35 0,-39 6-63 16,23-12-27-16,3 1-35 15,1 0-71-15</inkml:trace>
  <inkml:trace contextRef="#ctx0" brushRef="#br1" timeOffset="135707.89">9442 15132 715 0,'0'0'0'16,"0"0"-13"-16,0 0 10 0,0 0 1 16,0 0-47-16,0 0-85 0,0 0-132 15</inkml:trace>
  <inkml:trace contextRef="#ctx0" brushRef="#br1" timeOffset="135879.66">9134 14965 718 0,'0'0'0'0,"0"0"-9"0,0 0 9 15,0 0-27-15,0 0-123 0,0 0-128 16</inkml:trace>
  <inkml:trace contextRef="#ctx0" brushRef="#br1" timeOffset="136051.26">8881 14557 592 0,'0'0'0'0,"0"0"2"16,0 0-10-16,-23-32 8 0,12 13-132 15,1 5-85-15</inkml:trace>
  <inkml:trace contextRef="#ctx0" brushRef="#br1" timeOffset="136176.35">8690 14377 630 0,'0'0'35'0,"0"0"-33"0,0 0 71 15,0 0-73-15,0 0-3 0,0 0-153 16,0 0-133-16</inkml:trace>
  <inkml:trace contextRef="#ctx0" brushRef="#br1" timeOffset="-205947.28">9024 14881 126 0,'0'0'16'0,"0"0"-7"0,-4-3 16 0,3 2 30 16,-1 0-16-16,1-1-16 0,-1 0 3 15,1 0 5-15,0 2-3 0,-1-1 2 16,-1 0-4-16,1 1 2 0,-1-1-2 16,0 1-1-16,-1-1 2 0,1 1-2 15,-2-1-4-15,1 0-3 16,0 1-2-16,-1-1-2 0,2 0-2 0,1 0-1 15,0-3-3-15,1 1 4 16,1-3-7-16,0-2 6 0,1-2-8 0,4-1 11 16,4-4 1-16,2-3 0 15,3-2-3-15,5-1-3 0,2 0-1 16,2-2-2-16,4-2 4 0,9-4-1 16,10-5 5-16,14-4-4 0,7-4-2 15,2 3-1-15,1 2-2 0,-4 3-4 16,1 4-1-16,4-1 0 0,0 1 0 15,0 2 0-15,-3 3 3 0,-3 0 2 16,-1 4 5-16,-4-1 11 0,-2 2-1 16,-2-1-2-16,-1 5-4 0,-1-2-3 15,0 1-5-15,0 1-5 0,-1-1 1 16,-5 3-1-16,-3 0-1 0,-3 0 0 16,-6 2 0-16,-7 2 0 0,-6 3 0 15,-7 1 2-15,-2 0-2 0,0 0 1 16,3-2 3-16,-2 0-2 15,-1 1 0-15,-3 1 0 16,-1 1 1-16,-3-1-3 0,0 0 1 0,-2-2-1 16,0 0-5-16,-2 1 3 0,-2 0-7 15,1 1 6-15,-2 1 0 0,-2-1 2 16,-1 0-1-16,-2 2 2 0,-1 0 3 16,-2 0-1-16,-1 1-2 0,1 2 2 15,-2 0-2-15,-2 0 0 0,2 0 2 16,-2-1-1-16,0 1-1 0,3 0 3 15,-1-2-2-15,-1 0 4 0,1 1 3 16,0 0 1-16,-1 0-1 0,3 1 2 16,-2 1 2-16,2 0-2 15,-3 0 0-15,2 0 0 0,1 0-4 16,-3 3 2-16,4 0-1 0,0 0-1 16,2 0 0-16,-1-1 0 0,3-1-2 15,1 1-4-15,2 1 0 16,0-1-4-16,3 3 4 0,3-1 1 15,3 1 3-15,2 1-1 0,4-2 0 0,1 0-2 16,2 0 0-16,0-1 1 0,2 2 0 16,0 0-2-16,-1 0 3 0,0 1-3 15,-3 3 3-15,-1-1-2 0,-4 0 6 16,-2 1-4-16,-4-1 3 0,-2 4 2 16,-3-3-4-16,-1 2 0 15,-4 0 1-15,-4 1-2 0,-1 2 0 0,-2-1-2 16,-6 2-1-16,-2-1 0 0,-1 1-9 15,-4 2-7-15,1-1-7 0,-2-1-6 16,3 1-9-16,1-2-13 0,2-2-18 16,5 1-25-16,2-4-35 0,5 1-5 15,7-1-22-15,1-3-54 0</inkml:trace>
  <inkml:trace contextRef="#ctx0" brushRef="#br1" timeOffset="-205217.94">11551 13657 235 0,'4'-5'48'0,"-1"-2"-12"0,2 0 35 16,1-1-5-16,-2 1-15 0,-1 0-10 15,0 0-6-15,-1 1 14 0,0-1-14 16,-1 0 12-16,-1 1-16 0,0-1 5 16,0 0 3-16,-1 0-20 0,-2-1 3 15,0 1 6-15,-2 0-19 0,0 0 4 16,-1 0 2-16,0 0-2 0,-1 3-12 16,0 1 5-16,-3 2 14 0,0 1-19 15,1 1 0-15,-2 5-1 16,0 2 0-16,-2 5 0 0,-1 2 1 15,0 6-1-15,-2 1 0 0,3 5-1 0,-1 2-3 16,5 1-3-16,0 5 4 0,3-3 2 16,2 1 1-16,4-2-1 0,0-4 0 15,4 1 1-15,3 0 0 16,3-6 8-16,3 1-3 0,1-4 1 16,4-1-3-16,-2-4 1 0,2-4-1 15,-1-1 2-15,1-5 7 0,-1-1 15 16,1-3 6-16,1-1 1 0,-3-3 2 15,1-7-5-15,-2-1-4 0,-1-4-5 16,-1-3 1-16,-1-4-6 0,-1-3-5 16,-4-9-8-16,-5-11-1 0,-3-8-1 15,-5 0 0-15,-3 10-2 0,-2 14-2 16,4 10 2-16,-1 3 0 0,-5-1-2 16,0-3 1-16,-5 0-3 0,-1 3 1 15,-2 4-12-15,-2 3-8 0,-1 4-8 16,0 3-20-16,-1 4-20 0,1 1-18 15,3 4-36 1,1 5-63-16,4 0-40 0,7 0-118 16</inkml:trace>
  <inkml:trace contextRef="#ctx0" brushRef="#br1" timeOffset="-204676.33">11998 13958 332 0,'5'0'97'0,"1"0"-4"0,-1 0 15 0,3 0-21 16,0 1-24-16,-2 2 4 0,0 1-16 16,-1 1-8-16,-3-1-9 0,0 2-4 15,-2 1-9-15,0 1-8 0,-4-2-6 16,-2 0-1-16,0-2 0 0,-2 0-4 15,0-1 3-15,1 0-2 0,1-3 0 16,1 0-3-16,0 0 3 0,1-3-3 16,3-1-10-16,0-1-24 0,1 0-26 15,4-2-24-15,3-1-40 0,6-2-44 16,0 3-71-16</inkml:trace>
  <inkml:trace contextRef="#ctx0" brushRef="#br1" timeOffset="-204157.18">12524 13687 169 0,'0'0'304'0,"0"0"-249"0,0 0 10 16,16-41 15-16,-14 29-22 0,1-1-32 16,0 1 4-16,-2-1-3 0,-1 2-2 15,0 1-9-15,0-3 4 0,-1 2-2 16,-1 0-3-16,0 1-2 0,0-1-10 16,0 4-2-16,-2-1-2 0,0 2 1 15,0 2-4-15,0 2-6 0,-4 2-2 16,0 2-4-16,-1 6 6 0,-1 4-1 15,-5 6-8-15,1 2-13 0,-2 4-7 16,1 3 12-16,2 2 4 0,3 2-2 16,3 0 10-16,3 4 8 0,3-3 6 15,2-1 1-15,5-2 4 16,3-5 11-16,3 3 14 0,4-4-3 16,1-2 0-16,1-3 13 0,0-3 17 15,1-5 5-15,-1-4 8 0,-1-5 3 16,0-1-20-16,0-7-6 0,-1-5-8 15,-3-2-4-15,-2-5-9 0,-4-4 2 0,-3-3-10 16,-2-12-12-16,-2-8-5 0,-6-6-25 16,-2 3-16-16,0 14-1 0,2 13 2 31,2 8-7-31,-2-1-32 0,-2 0-18 0,-2 0-25 0,-2 3-39 16,2 4-26-16,1 4-126 0</inkml:trace>
  <inkml:trace contextRef="#ctx0" brushRef="#br1" timeOffset="-203641.65">12943 13513 351 0,'0'0'57'0,"0"0"23"0,0 0-9 0,0 0-48 0,-8-37-16 16,3 28-3-16,1 2-3 0,0 2 1 15,-1 0 9-15,1 2 16 0,-1 2 4 16,-1 1 10-16,1 0-7 0,-2 4-5 15,0 3-7-15,-4 3-10 0,1 3-6 16,-2 4-6-16,0 1 0 16,0 3-1-16,2 4-12 0,1-2-6 15,4 3 7-15,-2-1 3 0,5 0 8 16,2 0 0-16,2-2 1 0,5 1 0 16,1-2 7-16,1-1 3 0,4-1 6 15,0-2 7-15,2-4 18 0,0-2 19 16,2-3 13-16,-3-5 13 0,2-2-7 15,0-2-18-15,0-6-14 0,-3-3-10 16,-3-4-4-16,0-5-3 0,-5-5-10 16,-2-4-14-16,-3-9-6 0,-5-15-28 15,-3-7-29-15,-4 2-12 0,3 12 9 16,5 18 25-16,-1 13-3 0,0 3-16 16,1 1-57-16,-4 0-34 0,-5 4-20 15,4 4-40-15,-1 1-109 0</inkml:trace>
  <inkml:trace contextRef="#ctx0" brushRef="#br1" timeOffset="-203141.91">13127 13436 489 0,'0'0'125'0,"0"0"-24"0,0 0 14 0,0 0-85 0,13-14-24 16,-7 10 5-16,1 0-1 0,1-3 1 15,1 1 8-15,1 1 14 0,1 0-1 16,3 1 2-16,-1 0 8 0,2 0-5 15,0 1-7-15,2-1-5 16,-1 0-7-16,3 1-1 0,-3 0-2 16,2-1-4-16,-2 1-5 0,0-1 2 15,-3 0-1-15,1 1 0 0,-4-2 7 16,-2 3 0-16,1 0-1 0,-4 1-4 16,-1 1-6-16,-2 3-2 0,0 2 1 15,-2 3 2-15,0 3 1 0,0 5 1 16,-4 4-3-16,-1 5 2 0,-1 3 5 15,-1 5 8-15,0 7 4 0,-2 6-5 16,-1 5-1-16,1-2 0 0,1-10-6 16,3-11-4-16,1-9-1 0,0-2-3 15,-1 5-1-15,1 1 2 16,-1 3-2-16,2-4-1 0,-2-1-1 16,3-3-20-16,1-3-24 0,1-1-33 15,0-3-29-15,3-3-65 0,3 0-71 16,1-2-94-16</inkml:trace>
  <inkml:trace contextRef="#ctx0" brushRef="#br1" timeOffset="-202000.8">16087 12951 262 0,'0'0'82'0,"0"0"-20"16,0 0 32-16,0 0 15 15,0 0-25-15,9-27-5 16,-7 24-38-16,-2-1 2 0,0 1 4 15,0 1-7-15,0 1-15 0,0 1-7 16,0 0-11-16,0 6-5 0,0 6 4 16,0 7 0-16,0 12 14 0,0 13 3 15,0 16-3-15,0 4-3 0,-2 0 0 16,-4-3 1-16,-2-7-12 0,0 0-5 16,-3-2-1-16,-1-7-16 0,4-3-22 15,1-6-12-15,2-6-13 0,1-6-29 16,3-9-37-16,-3-2-18 0,1 2 3 15,0-1-38-15,1-3-36 16</inkml:trace>
  <inkml:trace contextRef="#ctx0" brushRef="#br1" timeOffset="-201625.68">16096 12953 454 0,'0'0'53'0,"0"0"-34"0,0 0 59 16,13-36-12-16,-5 27-44 0,1 1-7 15,4 2 0-15,4 0 9 0,-2 2-8 16,3 2 6-16,2 2 13 0,0 0 2 15,4 4 7-15,-2 3-1 0,3 2-1 16,-1 3-5-16,-2 1-15 0,-4 2-5 16,-4 1-2-16,-5 1 8 0,-4 1 1 15,-5 0 1-15,-5 0-4 0,-6-1-10 16,-8-1-4-16,-6 0-3 0,-8-1-4 16,3-2-5-16,-2-2-21 0,-1-2-18 15,6-2-14-15,-1 0-13 0,2 0-10 16,4-3-20-16,2-3-42 0,7 0-40 15,4-1-109-15</inkml:trace>
  <inkml:trace contextRef="#ctx0" brushRef="#br1" timeOffset="-201359.82">16542 13015 448 0,'0'0'101'0,"0"0"-37"16,0 0 40-16,0 0-4 0,0 0-19 15,32-3 0-15,-10-1-13 0,6-1-12 16,5-1-16-16,-1 0-23 0,1-1-15 15,0 1-2-15,-6 0-33 0,3 0-30 16,0 1-40-16,10 0-58 0,-7 1-67 16,-3 0-73-16</inkml:trace>
  <inkml:trace contextRef="#ctx0" brushRef="#br1" timeOffset="-200980.69">17052 12906 395 0,'0'0'64'0,"0"0"-40"16,0 0 48-16,0 0-26 0,0 0-33 15,33 9 4-15,-26 1-4 0,1 3-7 16,1 3 2-16,2 2-1 15,-1 1 8-15,2 2 9 0,3-1 14 0,0-1 15 16,3-1 15-16,1-1 4 0,-2-2 9 16,2-4 4-16,-3-1-22 0,1-4-10 15,-1-4-7-15,0-2-7 0,-2-3-4 16,0-6-8-16,-1-4-1 0,1-3-4 16,-3-5-5-16,3-4-9 0,-4-11-8 15,1-10-15-15,0-7-47 0,-3 2-27 16,0 13 9-16,-1 14-6 0,0 11 12 15,-1 5-44-15,9-2-35 16,0 2-37-16,0 0-119 0</inkml:trace>
  <inkml:trace contextRef="#ctx0" brushRef="#br1" timeOffset="-200370.54">17833 12961 403 0,'0'0'122'0,"0"0"-40"0,0 0 1 0,0 0-21 16,0 0-52-16,0 0-5 0,0 0 13 15,22-25-7-15,-20 19 22 0,-2-1-2 16,0 0 10-16,0 0 0 0,1 0 3 16,-1-2-9-16,0-1-6 0,2 1-7 15,-1 0-11-15,-1-3-4 0,0 3 1 16,-1-2-1-16,-2 1 3 0,-1-1-4 15,-5 2-5-15,4 2 0 0,-3-1-1 16,-1 1 0-16,-4 2-1 0,1 1 1 16,-2 2-2-16,-2 2-2 0,-2 5-1 15,-1 3-1-15,0 5-2 0,-3 2-8 16,6 5-9-16,-2 2 2 16,1 3 11-16,4 1 9 0,3 4 2 0,3 0 1 15,1 0 0-15,3-1 0 0,2-1 2 16,1-1 6-16,1-5 7 15,5-1 9-15,2-4-3 0,-1-3 3 16,-1-4 3-16,5-4 12 0,-3-5-6 16,2-1-4-16,3-7-12 0,-1-4-10 15,-1-6-4-15,3-2-2 0,-3-5-1 16,3-9-5-16,1-5-12 0,-1 4 1 16,-2 3 8-16,-2 7 5 0,1 9 3 15,-2 2-1-15,-1 1-3 0,-3 5 1 16,0 5 1-16,-5 2-6 0,0 5-6 15,-5 4 6-15,0 4 8 0,-3 1 3 16,0 3-3-16,3 0 1 0,-2 0 1 16,5 1-2-16,-1-2 7 0,3-1 4 15,0-1 0-15,5-1-2 16,3-1 3-16,1-2-2 0,2 0-3 16,3-4-2-16,2-2-1 0,6-1 2 15,0-3-6-15,-1 0-12 0,4-4-28 16,1-2-25-16,-3-1-26 0,2-2-32 15,-4-2-43-15,6-10-23 0,-5 4-64 16</inkml:trace>
  <inkml:trace contextRef="#ctx0" brushRef="#br1" timeOffset="-200103.02">18196 12554 594 0,'0'0'109'0,"0"0"9"0,13-21 20 16,-8 16-94-16,-1 0-37 0,-1 3-3 15,-2 2-2-15,0 0-2 0,-1 7 0 16,0 4 15-16,-1 6 14 0,-3 5 5 16,-2 6-3-16,1 9-4 0,-3 10-8 15,0 7-10-15,-2 0-4 0,3-5-4 16,1-9-1-16,1-6-9 0,3-7-34 15,2-3-30-15,-3-7-26 0,3 0-38 16,3 6-68-16,2-5-38 0,3-1-92 0</inkml:trace>
  <inkml:trace contextRef="#ctx0" brushRef="#br1" timeOffset="-199757.9">18424 12816 392 0,'0'0'122'0,"0"0"-7"0,0 0-15 0,20-41-68 16,-20 33-22-16,0 1 6 15,0 3-15-15,0 3-1 0,-3 1-5 0,-2 6 5 16,-1 5 4-16,-1 6 23 0,-2 10 10 16,1 9 0-16,4 6-8 0,-1-1-4 15,5-8-6-15,3-10-1 0,2-5-6 16,1 3 2-16,4 2-2 0,2 0-1 15,1-1 2-15,1-3 13 0,2-4 12 16,0-6 3-16,4-4-2 0,-2-5-11 16,2-5-4-16,-2-4-1 0,-1-5 0 15,2-7-13-15,0-10-10 16,-1-12-23-16,3-8-40 0,-2 2-19 16,-3 11-10-16,-3 12 10 0,-5 14-4 15,-2-1-12-15,1 2-16 0,3-1-6 16,-2 3-77-16,0 2-66 0</inkml:trace>
  <inkml:trace contextRef="#ctx0" brushRef="#br1" timeOffset="-199382.09">18817 12847 219 0,'0'0'136'0,"0"0"12"0,0 0 4 16,0 0-54-16,5 36-45 0,-3-29-14 16,-1-2-10-16,4 1-7 0,1-2 17 15,1-1-3-15,1-1 10 16,1-1-5-16,4-1-5 0,0 0-5 15,2-3 0-15,0-3 1 0,1 0-9 16,-2-2-3-16,-1 0 2 0,0-3-4 16,0-1-6-16,-2-2-6 0,-1-3-3 15,-2 2-3-15,-3 0 1 0,0 2-1 16,-5 3-7-16,0 3 1 0,-9 2-6 16,0 3 0-16,-5 2 9 0,-3 3 0 15,-5 7-2-15,1 4 5 0,-4 3 0 16,0 3 1-16,2 3 13 0,2-1 14 15,0 1 12-15,8-2 0 0,1-1 1 16,4-2-9-16,5-2-8 0,3 0-12 16,2-1-7-16,5-4 0 0,3 0-1 15,3-2 0-15,3-3 1 0,2-1-2 16,4-3-3-16,1 0-17 0,2-2-14 16,2 0-20-16,1 0-22 0,7 0-32 15,7 0-37-15,5 0-69 0,-8 0-51 16,-7-2-82-16</inkml:trace>
  <inkml:trace contextRef="#ctx0" brushRef="#br1" timeOffset="-198598.28">20172 12763 268 0,'0'0'114'16,"0"0"-30"-16,0 0 9 0,3-7 3 15,0 5-21-15,1 0-10 0,5-1-5 16,-2 0-5-16,5 0-5 0,3 0-6 16,0-1-7-16,3 1-12 0,2-3-7 15,2 2-9-15,1-1-9 0,1 0 0 16,-2 1-19-16,2 1-21 0,-1 1-28 15,-2-1-44-15,-1 2-46 0,2 1-13 16,-5 0-59-16,-5 0-45 0</inkml:trace>
  <inkml:trace contextRef="#ctx0" brushRef="#br1" timeOffset="-198408.99">20114 12833 573 0,'0'0'131'0,"0"0"-57"0,0 0-15 0,0 0 6 16,0 0-22-16,42-4-15 0,-22 1 4 15,6 1-31-15,0 0-1 0,2 0-1 16,3 1-35-16,5-1-52 16,9 1-52-16,9 0-54 0,-8 1-103 15</inkml:trace>
  <inkml:trace contextRef="#ctx0" brushRef="#br1" timeOffset="-197861.77">21461 12486 231 0,'0'0'101'16,"0"0"-52"-16,0 0 9 0,0 0-10 15,-1-36-37-15,-3 30-9 0,-4 1 17 16,0 1 14-16,-2 3 9 0,-2 1-6 31,-1 5 7-31,0 3-8 0,-1 2-7 0,1 3-8 0,-2 3-3 0,2 1-3 16,0 3-5-16,1 2-3 0,3 2 4 15,1 3 12-15,4-1 0 16,3 2-4-16,1 0-2 0,4 0 3 16,5-2 2-16,2-2 1 0,4 0-3 15,0-4 8-15,5-1 6 0,-1-5 2 16,2-2 11-16,3-5-4 0,1-6 9 15,-1-2-16-15,1-8-9 0,1-5-5 16,-1-5-11-16,-3-5 2 0,-3-10 0 16,-4-13-2-16,-8-13-5 0,-7-1-5 15,-7 6-1-15,-4 15-1 0,0 17 1 16,0 9-2-16,-1 2 1 0,-4 3-3 16,-4-3-8-16,-3 3-14 0,1 3-26 15,0 2-7-15,2 2-42 0,6 2-57 16,4 5-54-16,4 1-32 0,5-2-119 15</inkml:trace>
  <inkml:trace contextRef="#ctx0" brushRef="#br1" timeOffset="-197689.9">21968 12770 1002 0,'0'0'130'0,"0"0"-31"0,0 0-7 0,0 0-43 0,0 0-49 16,-9 4-19-16,3-5-43 0,-1-2-55 16,-1-1-60-16,1 0-39 0,3-1 7 15,1 1-81-15</inkml:trace>
  <inkml:trace contextRef="#ctx0" brushRef="#br1" timeOffset="-197154.94">22608 12487 485 0,'0'0'90'16,"0"0"-1"-16,0 0 31 0,-1-41-43 15,-3 28-42-15,0-1-14 0,-1 3-9 16,-2 0-1-16,0 0-1 0,0 2 8 15,1 3-3-15,-3 1-1 0,1 2 11 16,1 3-10-16,-2 0-11 0,-3 5-2 16,0 3-1-16,-2 5-1 0,-2 3 0 15,-1 4-1-15,2 2 0 0,0 1-3 16,2 2-13-16,2 1-7 16,2-1 9-16,3 1 11 0,3 0 3 15,3-2 1-15,2-2 2 0,7 0 9 16,4-4 2-16,2-1-1 0,5-3 5 15,0-4 13-15,2-4 15 0,0-5 15 16,-1-1-6-16,0-7-8 0,-2-5-16 16,-1-3 0-16,-3-5-10 0,-3-7-8 15,-2-9-9-15,-5-10-3 0,-3-7-21 16,-2 7-25-16,-2 12-2 0,-3 14 3 16,-1 10 17-16,-5 2-15 0,-2 1-13 15,-5 5-70-15,-9 3-32 0,4 5-60 16,3 1-107-16</inkml:trace>
  <inkml:trace contextRef="#ctx0" brushRef="#br1" timeOffset="-196685.27">22979 12491 420 0,'0'0'55'0,"0"0"29"0,0 0 12 0,-2-38-51 0,0 25-35 0,0 3-10 16,-1-1 0-16,0 3-2 0,-2 2 2 15,-3 2 7-15,0 1 1 0,-1 3 5 16,-3 2-2-16,0 3-5 15,-2 3-6-15,-1 5 0 0,0 3-1 16,-1 3 1-16,2 3-2 0,1 4 2 16,2 0 2-16,2 1 8 0,3 1 8 15,5-1 10-15,2-1 4 0,8 0 3 16,3-3-4-16,4-1 1 0,4-2-4 16,5-4-15-16,2-5 4 0,3-4 9 15,0-6 21-15,-1-2-9 0,0-10 0 16,-5-3-12-16,-1-5 1 0,-4-6-5 15,-4-10-9-15,-5-14-12 0,-7-8-1 16,-3 4-10-16,-3 13-17 0,-6 16 11 16,-1 16-10-16,-4 2 4 15,-6 3-20-15,-6-1-48 0,-3 3 11 16,1 1-29-16,-5 0-54 0,8 4-57 16,6-2-108-16</inkml:trace>
  <inkml:trace contextRef="#ctx0" brushRef="#br1" timeOffset="-196118.95">23365 12293 309 0,'0'0'139'0,"0"0"-60"0,0 0 80 0,0 0-68 16,0 0-33-16,20-31-4 0,-12 26-2 16,1 1-13-16,1 1-7 0,2 0-11 15,1 0 0-15,3 2 6 0,0-1 6 16,3 1-8-16,-1 0-8 0,4 1-3 15,-2 0-1-15,1 0-6 0,2 0-1 16,-1 1 0-16,0 0-3 0,-1 0 0 16,-2 0-1-16,-1 0 3 0,-2-1 0 15,-3 0-1-15,-2 0-1 0,-3 0 9 16,-2 0 7-16,-2 0 4 0,-1 0-3 16,-1 0-9-16,0 0-7 0,-2 0-4 15,0 2 0-15,0 3 0 0,-2 2 2 16,-2 3 5-16,-3 2 5 0,-3 7-5 15,-2 2-1-15,-4 9 0 0,-5 8 6 16,-5 5-1-16,4-4 3 0,2-7-3 16,6-10 4-16,5-4 7 0,-3 3-1 15,0 2 0-15,-1 3-7 0,3-2-1 16,0-3-7-16,3 0-4 0,3-5-1 16,1-2-1-16,2-2-8 0,1-3-20 15,2-3-22 1,3-1-18-16,1-3-11 0,4 1-21 0,0-1-52 15,6 4-49-15,-2-2-73 0,-2 1-144 0</inkml:trace>
  <inkml:trace contextRef="#ctx0" brushRef="#br1" timeOffset="-194890.48">17073 14561 226 0,'0'0'47'0,"0"0"-19"0,0 0 35 0,0 0-36 0,0 0-12 0,0 0 31 16,25-36 7-16,-23 31 3 0,0-1-2 15,-1 3-2-15,2-1-8 0,3 2 1 16,-3-3-1-16,2 2-5 0,0-3 0 16,0 0 1-16,1 3-11 0,0-2-8 15,-1 1-2-15,2 1-2 0,-3-1-1 16,1 1-1-16,-2-2 4 16,3 2 7-16,-6-1-4 0,2 3 1 15,-2 0 4-15,0 1-3 0,-2 0-9 16,-4 1-9-16,-2 6-5 0,0 1 1 15,-7 5 1 1,-5 2-2-16,-1 6 0 0,-5 5 0 16,-9 7 0-16,-6 12 0 0,-9 10 0 0,-2 5-1 0,7-3 0 0,9-5 2 15,4-5-1-15,2-4 0 0,-3-3 0 16,3-4 2-16,3-8 0 0,5-8 11 16,8-6-3-16,0-5 9 0,1 0 4 15,-2-2-4-15,0-1-10 0,3-6-4 16,2-7-1-16,4-5-2 0,1-6 1 31,0-6 1-31,1-8 7 0,1-8 0 0,1-8-4 0,2 3 1 0,0 6 5 16,3 15-2-16,3 6 5 0,-1 3-3 15,3-2-6-15,2-1-4 0,2 0-1 16,2 3 1-16,0 4-1 0,-1 4 3 16,3 1 5-16,-2 5 2 0,3 1 6 15,-1 3 6-15,3 7-7 16,-1 5-4-1,1 2 3-15,1 5-1 0,-1 4-7 0,5 0-1 0,-1 1-6 16,3-1-1 0,-1 1 3-16,2 0-3 15,-2-1 0-15,2-2-2 0,-2 1-7 16,-7-3-12-16,2-1 4 0,-3-1-17 16,-1-4-14-16,0-2-21 0,-1-3-45 15,-3-2-58-15,10-2-93 0,-6-1-78 16,0-4-145-16</inkml:trace>
  <inkml:trace contextRef="#ctx0" brushRef="#br1" timeOffset="-194295.16">18439 14630 238 0,'-3'-1'106'0,"2"1"-33"0,-3-3 19 0,3 2-28 0,1-1-15 15,0-1 14-15,3 0-16 0,5-1 4 16,3 2-7-16,3 0-1 0,4-1-2 15,2 2 2-15,6 0 1 0,0 1-8 16,0-1-8-16,2 0-17 0,-1 1-8 16,-1 0-3-16,-1 0-6 0,-2 0-21 15,1 0-11-15,-5 2-21 0,0-2-27 16,-5 4-42-16,-1 3-28 0,-4-3-89 16</inkml:trace>
  <inkml:trace contextRef="#ctx0" brushRef="#br1" timeOffset="-194088.05">18392 14857 734 0,'0'0'154'0,"0"0"-69"0,0 0 47 15,32 3-83-15,-12-3-35 0,5 0 8 16,2-1-16-16,3-2-3 0,0 2-3 15,-1 0 0-15,4-1-24 0,3 2-12 16,7 0-19-16,6 0-32 0,0 2-14 16,-1 1-47-16,-3-1-34 0,-15 0-82 15</inkml:trace>
  <inkml:trace contextRef="#ctx0" brushRef="#br1" timeOffset="-193444.6">19923 14644 465 0,'0'0'124'0,"0"0"-64"16,0 0 46-16,0 0-16 0,17-38-46 15,-13 30-9-15,-4-1 9 0,0 0-11 16,0-2-8-16,-4 1-16 0,0 0-2 15,-2 1-6-15,-2 0 0 0,0 0-1 16,-3 1 1-16,0 4-3 0,-5 0 2 16,2 3-26-16,-5 1-4 0,0 3 10 15,-2 6 11-15,0 2 2 0,2 6 1 16,-1 3 3-16,1 2 3 0,2 2-3 16,3 2 3-16,2 2 0 0,4-2 0 15,2 2 2-15,5-3 5 0,2 1 7 16,6-2 3-16,4-2 5 0,5-2 3 15,1-2 0-15,4-3 13 16,1-3 12-16,1-4 7 0,1-5-3 16,1-1 1-16,3-3-8 0,-1-4-17 15,-1-6-2-15,-2-2-1 0,-1-4-10 16,-2-5-9-16,-5-10-1 0,-2-11-5 16,-6-10 2-16,-4 3-1 0,-4 11-1 15,-6 14 0-15,1 12 0 0,-3 4 2 16,-1-1-3-16,-2 0-1 15,-4 1-4-15,0 0-8 0,-2 5-19 0,1 4-13 16,0 0-27-16,6 3-39 0,1 5-37 16,5 3-49-16,4 7-42 0,2-2-42 15</inkml:trace>
  <inkml:trace contextRef="#ctx0" brushRef="#br1" timeOffset="-193272.72">20544 14968 1076 0,'0'0'176'0,"0"0"-105"0,0 0-22 0,0 0-20 0,-7 1-29 16,2-2-36-16,-2-2-50 0,1-3-97 16,1-3-60-16,2 0-58 15,2 1-41-15</inkml:trace>
  <inkml:trace contextRef="#ctx0" brushRef="#br1" timeOffset="-192707.17">21093 14605 503 0,'0'0'41'0,"0"0"1"0,0 0 29 16,0 0-59-16,30-32-10 0,-21 24 14 15,0-2 7-15,0 3 23 16,-3-2 20-16,-1-2 8 0,-1 2 1 16,-2-1-25-16,0 0-13 0,-2 0 1 15,0 0-29-15,-2 1-7 0,-4 2-2 16,-2 1-2-16,-4 3-3 0,-3 3-2 15,-4 1 4-15,-1 6 0 0,-3 3 0 16,0 4 2-16,2 5-1 0,0 2-5 16,3 4-15-16,2 7 2 0,2-4 3 15,6 2 3-15,3 0 6 0,5-6 6 16,2 3 1-16,4-1 0 0,6-4-17 16,1-1-15-16,2-5 21 0,2-2 12 15,0-1 5-15,-1-5 27 16,1-3 14-16,-1-3-12 0,0-2-4 15,0 0 2-15,0-3-4 0,-2-2 2 16,2-2-8-16,-3-1 2 0,1-4 2 16,-2-2 5-16,1-2 4 0,-1-8 0 15,-1-2-11-15,-1-12-10 0,1-7-3 16,-4-5-3-16,-3 8 2 0,-2 10 2 16,-2 16 2-1,-3 5-2-15,-2 1-6 0,-2-1-6 0,-3 1-1 0,-1 2-7 16,-2 4-19-16,-3 2-16 0,1 2-24 15,0 2-28-15,2 5-39 0,1 0-25 16,2 1-18-16,2 5-5 0,3 0-64 16,2-3-61-16</inkml:trace>
  <inkml:trace contextRef="#ctx0" brushRef="#br1" timeOffset="-192206.89">21678 14426 533 0,'0'0'73'0,"0"0"21"0,4-7 6 0,-5 4-78 0,-6 2-19 16,-3 1-3-16,-4 1-6 0,-2 5 1 15,0 1 4-15,-1 4 1 0,2-1-1 16,1 2-1-16,4 1 2 0,2 1 1 16,3 1 5-16,2-1 6 0,2 0 4 15,0-2 4-15,1-1-3 0,4 2 3 16,3-2-2-16,2 0-1 0,4 0-6 15,2 0 0-15,4 0-4 0,2-2-4 16,3 0 0-16,1 1-1 0,2-2-1 16,-1 1-1-16,1 3 3 0,-4-1 10 15,-1 0 8-15,-4 3-1 16,-5 0-2-16,-5 0-2 0,-5 2 4 16,-3 0-4-16,-6-1 0 0,-7 1-4 15,-6-3-7-15,-6-1 0 0,-6 0-3 16,-10 0-1-16,-4-1-1 0,-2-1-29 15,6-3-41-15,10-2-28 0,9-3 16 16,5-2-27-16,4 0-38 0,-5-3-21 16,3-2-73-16</inkml:trace>
  <inkml:trace contextRef="#ctx0" brushRef="#br1" timeOffset="-191955.44">21675 14411 715 0,'0'0'131'0,"0"0"-77"0,33-11 76 0,-11 5-73 0,3-2-48 16,4 1-4-16,5-2-3 0,0 3-2 15,0-1-23-15,6 0-32 0,3 2-20 16,15-3-30-16,4-1-37 0,-14 2-19 16,-8-1-206-16</inkml:trace>
  <inkml:trace contextRef="#ctx0" brushRef="#br1" timeOffset="-186438.05">16692 16990 232 0,'0'0'18'0,"0"0"22"0,0 0 34 16,0 0-9-16,0 0-25 0,0 0-1 15,0 0-3-15,-25 7 3 0,25-6-5 16,3 0 6-16,2 2 7 0,4-1 17 16,6-1 1-16,5 0-5 0,10-1-1 15,13-2 1-15,15-3-16 0,4-2-12 16,1 1-18-16,-1-1-9 31,-7-1-2-31,0 1-3 0,-4 1-1 0,-4 2-14 0,-1 0-14 0,-2 0-17 16,-6-2-17-16,-8 2-18 0,-8-2-31 15,-1 2-24-15,-9 1-30 0,-2 0-107 16</inkml:trace>
  <inkml:trace contextRef="#ctx0" brushRef="#br1" timeOffset="-186165.22">16860 17220 648 0,'0'0'7'0,"45"-7"-4"16,-5-2 81-16,15-2 2 0,5-1-35 16,-3 2-21-16,-2 2-6 0,-13 3-8 15,2 1-16-15,-2 3-2 0,1 0-29 16,3 1-33-16,-5 0-46 0,0-1-37 16,-11 1-77-16,-8-3-128 0</inkml:trace>
  <inkml:trace contextRef="#ctx0" brushRef="#br1" timeOffset="-185588.49">17326 16527 478 0,'0'0'13'0,"0"0"-2"15,0 0 47-15,0 0 16 0,0 0-50 16,0 0-17-16,9-11 13 0,-6 13 7 15,-1 0 7-15,1 0-11 16,0 0-5-16,-1 1 1 0,1 3 8 0,-1-1-3 16,2 4 2-16,-1-1 4 0,2 1-6 15,0 0-2-15,6 2-2 0,0 0-2 16,3 2 0-16,5 0-3 0,1 2-4 16,3 1-5-16,2 2 1 0,4-1-2 15,-1 0 2-15,2 1 0 0,3 0 5 16,2 3-2-16,6 2 5 15,7 3 2-15,-6-5 0 0,-10-4-1 16,-10-5-3-16,-6-1 1 0,1 1 3 16,2 2 0-16,0 1 1 0,-2 1-2 15,-5-1-5-15,-2-1 3 0,-5 2-4 16,-5 1 2-16,-1 2-1 16,-9 0 1-16,-6 2 0 0,-4 4 1 0,-12 3 3 15,-7 4 7-15,-12 6 3 0,-1-2-3 16,0-6-6-1,6 1-9-15,4-7-4 0,0 2-4 0,0 0-16 0,2-2-52 16,-1-1-34-16,2 2-25 0,7-2-56 16,8-5-64-16,5-3-94 15</inkml:trace>
  <inkml:trace contextRef="#ctx0" brushRef="#br1" timeOffset="-181757.56">19027 16657 207 0,'0'0'67'16,"0"0"-15"-16,0 0 28 0,0 0-12 16,0 0-20-16,0 0 2 0,0 0 0 15,33-34 5-15,-28 32-5 0,-3 1 0 16,1 1-1-16,1 0-11 0,-3 0-6 15,1 2-9-15,-1 5-3 0,-1 2-7 16,0 8-3-16,0 4 5 0,-3 12 5 16,-5 13 10-16,-2 12-3 0,-3 5-5 15,1-3 1-15,2-6-4 0,0-9-5 16,0-1-9-16,0-3-2 0,1-8-3 16,1-8-1-16,2-7-32 0,1 0-53 15,0-1-46-15,-1 3-34 0,0 1-16 16,3-7-52-16,1-6-71 0</inkml:trace>
  <inkml:trace contextRef="#ctx0" brushRef="#br1" timeOffset="-181178.02">19015 16776 275 0,'0'0'36'0,"0"0"-28"0,0 0 55 0,0 0-2 16,0 0-30-16,0 0-11 0,38-30 10 15,-29 22 2 1,2 1 6-16,0 0 4 0,-1-1 4 0,0 0 16 0,0-1 0 15,2 1-13-15,0-1-2 0,2 0-2 16,1-1-13-16,0 2-6 0,1-2-1 16,3 1-3-16,0 3 2 15,-1 1-10-15,0 2 2 0,-2 2 0 16,1 1-5-16,-5 0-6 0,1 6 4 16,-4 1-5-16,-1 4-1 0,-4 2 0 15,-3 2 2-15,-3 3-3 0,-6 3-1 16,-4 0-1-16,-8 1 0 0,-3 3-3 15,-3-2-11-15,-4 1 3 0,0 0 0 16,2-2 7-16,-1-1 3 0,4-1 2 16,1-3 0-16,2 0-1 0,3-2 6 15,2-2 7-15,4-2 0 0,3 0 2 16,2-2-4-16,3 2 2 0,1-3 5 16,4 0 2-16,4-1 0 0,2 1 2 15,6 3 3-15,1-2 2 16,4-2 4-16,1 1-6 0,4 0-7 15,0 0-7-15,0-2-7 0,0-1-2 16,-3 0 1-16,1-3-3 0,-2 2-20 16,-2-1-31-16,2 0-6 0,-3 0-10 15,3 1-26-15,-1-2-52 0,9-2-50 16,-3 0-41-16,-2-4-95 0</inkml:trace>
  <inkml:trace contextRef="#ctx0" brushRef="#br1" timeOffset="-180620.43">19619 17008 486 0,'0'0'100'0,"0"0"-27"0,0 0 74 0,0 0-71 0,0 0-30 16,0 0 1-16,0 0-20 0,3-1-11 15,2 0 8-15,4 1 6 0,2-1 3 16,0 0 8-16,6-2 0 0,2 1-10 16,3 0-4-16,-1-3 2 15,3 0 0-15,-1-1-11 0,0-3-6 16,-1 2 2-16,-1-1-4 0,-3-1-1 16,-2 1-3-16,-2-2-2 0,-4 0 0 15,-1 1-1-15,-5-1 1 0,-3 2 3 16,-2-2 1-16,-6 0-1 0,-4 3-5 15,-3 0 1-15,-5 3 0 0,-1 1-3 16,-2 3 1-16,-3 0-1 0,3 0 0 16,-2 3 0-16,2 1-1 0,-1 3 1 15,2 1-3-15,4 4 2 0,-1 0 0 16,4 0 0-16,0 0 1 0,4 2 0 16,1-2 5-16,0 0 6 0,2 1-1 15,3 1 3-15,0 0-4 16,2 0 2-16,2 1 4 0,0-3-3 15,2 1 1-15,5 0-5 0,1-2-2 16,3 0 3-16,0 0 1 0,3-1 0 16,-2-1 7-16,1 0-1 0,3-1-4 15,0-1-2-15,2-2-5 0,0 0-4 16,1 0 1-16,2-2-1 0,1 1-1 16,-1-2-13-16,0 0-16 0,1 0-11 15,-1-2-13-15,1 0-33 0,-1-2-36 16,-1 0-22-16,-1 0-56 0,11-3-40 15,-6 2-15-15,-3-3-116 0</inkml:trace>
  <inkml:trace contextRef="#ctx0" brushRef="#br1" timeOffset="-180120.42">20330 17001 301 0,'0'0'145'0,"0"0"-90"0,0 0 61 0,0 0-32 0,2-24-29 0,-1 17 1 15,1 1-9-15,0 2-19 16,0 1 2-16,-2 2-5 0,3 1-3 16,-2 1-12-16,-1 4 11 0,0 3 12 15,0 2 3-15,0 4-7 0,0 4-6 16,0 3-1-16,0 2-4 0,3 11-1 15,2 7-2-15,2 9 4 0,1 3-5 16,1-3 3-16,-6-6 2 0,-1-5-8 16,-2 0-2-16,-3-3-6 0,-1-3-2 15,-1-4 2-15,0-9-3 0,0 1 2 16,-1-1 1-16,-1-1-1 16,-2-2 0-16,1-6-1 0,0-8-1 15,0-3-12-15,-1-7 4 0,0-7 5 16,1-7 2-16,-3-8 1 0,1-13-3 15,1-11-7-15,4 1-6 0,4 2 2 16,4 6 9-16,6 11 4 0,2 7 1 16,0 5 12-16,0 7 0 0,1 1 2 15,5-1 2-15,2-2-2 0,4 1 2 16,1 0 3-16,0 2-5 0,-2 2-8 16,-3 3-6-16,0-1-3 0,-5 2-26 15,0 0-28-15,-3 1-13 0,-3 0-30 16,-2 0-43-16,-5-2-49 0,-1 1-69 15,-4 0-173-15</inkml:trace>
  <inkml:trace contextRef="#ctx0" brushRef="#br1" timeOffset="-179979.04">20406 16789 922 0,'0'0'119'0,"0"0"-22"0,0 0 17 0,0 0-93 0,0 0-21 15,10-28-13-15,-6 22-76 0,2 0-92 16,-1 2-129-16,1 0-100 0</inkml:trace>
  <inkml:trace contextRef="#ctx0" brushRef="#br1" timeOffset="-179821.72">20769 17081 1038 0,'0'0'104'0,"0"0"4"16,0 0 32-16,0 0-112 0,0 0-28 16,0 0-33-16,0 0-64 0,0 0-57 15,19 3-84-15,-15-6-58 0,2 1-81 16</inkml:trace>
  <inkml:trace contextRef="#ctx0" brushRef="#br1" timeOffset="-179304.54">21945 16509 658 0,'0'0'75'16,"0"0"-30"-16,0 0 89 0,0 0-69 16,20-33-35-16,-15 25-2 0,1 1-8 15,-1 0-15-15,-1 3 0 16,0 0 6-16,-2 3 15 0,1 1-18 0,-2 1-5 16,1 6 0-16,-2 3 15 0,0 6-5 15,-3 4-2-15,-2 7-1 0,-3 9-4 16,-3 10-4-16,-2 14 2 0,0 5-4 15,-1 0 3-15,4-1-1 0,1-7 0 16,0-2-1-16,1 1-1 0,0-5-27 16,0-3-41-16,3-5-33 0,1-6-45 15,2-9-19-15,2 0 26 16,0-11-33-16,1-6-66 0</inkml:trace>
  <inkml:trace contextRef="#ctx0" brushRef="#br1" timeOffset="-178991.97">22335 16571 769 0,'0'0'64'15,"0"0"14"-15,33-35 13 0,-20 22-48 16,-4 0-3-16,-2 5-26 0,-3 3-12 15,1 3-2-15,-4 2-2 0,-1 6 2 16,0 6 2-16,-1 8 14 0,-8 12 3 16,-4 10 7-16,-4 14 3 0,-1 5-5 15,0-2 0-15,3-1-9 0,-1-6-6 16,3 0-4-16,3 1-1 16,2-6-4-16,4-2-8 0,1-5-34 0,1-9-13 15,1-6-5-15,0-9-8 0,1-2-50 16,0-1-22-16,0-1-9 15,2-4-80-15,0-5-61 0</inkml:trace>
  <inkml:trace contextRef="#ctx0" brushRef="#br1" timeOffset="-178708.29">21999 16913 552 0,'0'0'87'0,"0"0"69"0,0 0-40 16,0 0-57-1,0 0 6-15,42-14-4 0,-23 8-13 0,3-1-7 0,2 0-14 16,1 0-18-16,-1 1-9 0,4 0-11 15,-1 1-50-15,1 0-47 0,11 0-71 16,-7 3-79-16,-4 0-89 16</inkml:trace>
  <inkml:trace contextRef="#ctx0" brushRef="#br1" timeOffset="-178198.91">22708 17076 338 0,'0'0'107'0,"0"0"-34"15,0 0 38-15,0 0-53 16,0 0-11-16,0 0 7 0,16-35-4 0,-18 27-18 0,-1-1-4 16,-1 1-5-16,-2 1 1 0,0 2 2 15,1 1 0-15,0 3-2 0,-2 1-2 16,-2 0-8-16,0 1-2 16,0 5 3-16,-4 3-4 0,2 3-6 0,-1 2-2 15,-1 3-3-15,3 2 0 16,-1 1 0-16,3 1 0 0,2 1 0 15,3-2 1-15,2-1 0 0,1-3-1 16,2-2 6-16,6 0 8 0,3-3 8 16,2-3 6-16,1-2 9 0,4-3 1 15,0-3 5-15,0-3-3 0,2-4-10 16,-1-4-12-16,0-2 2 0,-1-4 4 16,-5-5-5-16,-1-11-9 0,0-7-5 15,-5 3-2-15,-4 6-3 0,-3 8 0 16,0 13-4-16,-7-2 1 0,-3 3-3 15,-4 4-7-15,-4 5-13 0,-1 0-16 16,-1 5-25-16,2 2-20 0,0 1-31 16,5 0-32-16,-3 6-19 15,6-2-34-15,4-2-123 16</inkml:trace>
  <inkml:trace contextRef="#ctx0" brushRef="#br1" timeOffset="-177495.97">23446 17255 175 0,'0'0'156'0,"3"0"-90"0,-1 0 39 0,3-2-59 16,-3 1-13-16,1 1 16 0,0-1 3 15,1 1 7-15,-2 0-14 0,1 0-10 16,0 0-1-16,-1 0-6 0,0 0-5 16,-2 1-4-16,0 2-6 0,0-1 1 15,-3-1-4-15,0 3-2 0,-1-2-1 16,-1-1-3-16,0 0 0 0,-1-1 0 15,-1 0-1-15,2-2 0 0,2-2 8 16,0 1 10-16,1-2 9 16,2 2-6-16,0-2-4 0,4-2-7 15,0 1-1-15,2-1 5 0,1 4 0 16,-2-1 1-16,1 3 4 0,-1 0-2 16,0 1-4-16,-2 0-8 0,0 1-8 15,1 0-1-15,-2 3-26 0,0-2-47 16,0 3-37-16,3 1-74 0,-1-3-84 0,-1 1-185 15</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1-04T15:18:49.466"/>
    </inkml:context>
    <inkml:brush xml:id="br0">
      <inkml:brushProperty name="width" value="0.05292" units="cm"/>
      <inkml:brushProperty name="height" value="0.05292" units="cm"/>
      <inkml:brushProperty name="color" value="#0070C0"/>
    </inkml:brush>
  </inkml:definitions>
  <inkml:trace contextRef="#ctx0" brushRef="#br0">6430 6521 132 0,'0'0'21'0,"0"0"-15"0,-1-7 28 0,0 3 24 16,-1 1-17-16,1-2-15 0,-1 3 11 15,1-3-2-15,-1 3 5 0,2-3-2 16,0 2 1-16,0-2 0 0,3-1 0 15,0-1-2-15,0 0-6 0,2 0 0 16,2 0-4-16,1 0-6 16,4 0-7-16,-2 0 1 0,3 0-1 15,-1 0-3-15,0 4 1 0,2-2 3 16,-1 2-2-16,1 0-1 0,-1 2 2 16,-1 0 0-16,0 1-5 0,-3 0-1 15,1 1-3-15,1 4 0 0,-2 0-2 16,0 2-2-16,1 2 1 0,0 2 0 15,-1 4 0-15,0 1 1 0,-2 3 2 16,-1 0 2-16,-1 2 0 0,-1 2 0 16,-1 1 2-16,-1-1-2 0,-2 4-3 15,-4-1 4-15,-2-2-1 0,-2 3-4 16,-2-2 0-16,-2 0 1 16,-1-2-2-16,-1 0 1 0,0-1-3 15,-2-2 0-15,1-3 0 0,-2 1-4 16,2-3 0-16,-1-2 1 0,0-3 2 15,-2-3-1-15,2-1 2 0,-2-4 0 16,1-2 0-16,-1 0 0 0,1-7 0 16,1-2 0-16,0-4 0 0,2-2 1 15,2-4-2-15,2-3 2 0,0-2 0 16,2-2 1-16,2-3 1 0,1-2 3 16,4 0-4-16,0 2 2 0,1-1 1 15,-1 1-2-15,4 1 0 0,1 0 8 16,3 2-3-16,0-1-1 0,3 1-2 15,2 2 4-15,1-1-8 0,3 3 0 16,2 1-1-16,3 0 2 0,3 2 3 16,1 1 1-16,11-3 1 0,-5 3 6 15,1 2 5-15,5-1 3 0,0 1-2 16,-1 2-1-16,-4 3 1 0,-4 0-5 16,-5 5-6-16,2-2-5 0,3 1-1 15,-2 0-1-15,-2 1-1 0,-1 3-11 16,-3 0-24-16,-2 2-39 0,0-1-40 15,-3 2-23-15,7 1-85 16,-5 1-50-16</inkml:trace>
  <inkml:trace contextRef="#ctx0" brushRef="#br0" timeOffset="484.99">7311 6761 406 0,'0'-1'76'0,"0"0"-13"0,0-2 37 16,1 1-8-16,0 1-31 0,2 0-19 15,-2-1 16-15,0 1-4 0,0 1-8 16,-1 0-7-16,0 0-7 0,0 0-4 15,0 2-3-15,1 1 5 0,-1 4 6 16,1 2 10-16,-1 5-2 0,0 4-3 16,-1 3-6-16,-2 2-4 0,-1 2-7 15,0 1-2-15,0 0-7 0,0 0-8 16,0-2-2-16,1 1-4 16,0-2 0-16,1-1-1 0,-1-1-11 15,0 0-31-15,1-3-32 0,2 0-26 16,0-2-49-16,9 1-66 0,-1-3-59 15,0-5-92-15</inkml:trace>
  <inkml:trace contextRef="#ctx0" brushRef="#br0" timeOffset="1250.72">8211 7022 360 0,'0'0'75'0,"0"0"11"0,0 0-31 0,0 0-21 16,0 0-23-16,11-4-1 16,-10 4 3-16,-1 2-5 0,0 0-7 15,0 1 10-15,0-1 7 0,-1 0 15 16,-2 1 9-16,0-2-8 0,-1 1-4 15,0-2-9-15,-1 0-12 0,1 0-6 16,0 0-1-16,1 0 4 0,1-3-3 16,1-2 4-16,1-1-4 0,0 0 2 15,2 0-2-15,2 1 8 0,0 0 1 16,1 3-9-16,1 0-2 0,0 0 5 16,-1 2-3-16,0 0 0 15,0 0-1-15,0 0-2 0,0 0 0 16,-2 3 0-16,-1 0 0 0,-2 1-2 15,1 0 1-15,-1 1 0 0,0 1 0 16,-2 0 2-16,-1-2 0 0,-2 0 2 16,1 0 1-16,-2-2 5 0,2 0-1 15,-1-2-4-15,0 2 6 0,0-2 8 16,1 0 8-16,1-2 1 0,1 0-5 16,2-4-3-16,0 1-7 0,0-3-5 15,3 0 0-15,3 1-1 0,2-1-2 16,0 1 6-16,1 0 0 0,2 2 1 15,-2 0 4-15,0 4-3 16,2 1-4-16,-3 1-1 0,1 4 0 16,-1 3-3-16,1 3 5 0,-2 3 3 15,0 3 0-15,-2 2-1 0,2 2 4 16,-4 1-3-16,0 2-1 0,-1-2 1 16,-2 1-3-16,0-1-3 0,-3-1-3 15,-2 0-2-15,-5 0-1 0,1 0-13 16,-2-2-21-16,-1-1-31 0,1-1-26 15,2-3-56-15,-1-4-63 0,3-4-61 16,2-4-184-16</inkml:trace>
  <inkml:trace contextRef="#ctx0" brushRef="#br0" timeOffset="1926.28">9038 6703 397 0,'0'0'39'0,"9"-13"38"0,-1 7 27 0,2-2-35 0,2 0-16 16,1-1-8-16,3-1 7 0,-1 3-9 15,3 0-11-15,0 0 6 0,2 0-8 16,0 3-3-16,1 0-6 0,-1 0-7 16,1 2-10-16,-2 2-1 0,-1 0-1 15,-2 7-2-15,0 1 0 16,-3 4 2-16,-1 3 0 0,-3 4 1 15,-2 3 2-15,-2 1 1 0,-2 4 2 16,-1 1-2-16,-2 1-3 0,0 2-1 16,-6-1-1-16,0-2 0 0,-4 1 0 15,-2-2 0-15,-1-2-1 0,-2-2 3 16,-2-3-1-16,0-2 1 0,-1-1-2 16,0-5 2-16,0-1-3 0,0-2 1 15,-1-5 2-15,2-3-1 0,0-1 1 16,1-5-2-16,0-5 1 0,1-5 1 15,0-3-1 1,2-5 0-16,2-8 4 0,1-6 4 0,5-6 6 0,3-3-1 16,4 5 1-16,5 3 1 15,6 5 2-15,3 0 4 0,4-1 2 16,4 0 2-16,3 0-8 0,1 1-3 16,0 4 2-16,-4 5-5 0,6-6 3 15,5-2-7-15,5-3 1 0,4-1-1 16,-4 7 0-16,-4 9 0 0,-6 5-3 15,-4 4 1-15,-6 2-5 0,0 1 3 16,1 1-5-16,4 0 0 0,3-1 0 16,-2 2 0-16,-3 1-10 0,-3 1-16 15,0 2-25-15,-5 1-37 0,0 1-15 16,-1 0-53-16,8 7-49 0,-4-2-53 16,-2-1-148-16</inkml:trace>
  <inkml:trace contextRef="#ctx0" brushRef="#br0" timeOffset="2679.65">10161 6852 37 0,'0'0'223'0,"-1"0"-139"0,0 0 20 0,0-1-27 0,0-1-13 16,0-2-8-16,1 1-4 0,0-3-2 15,0 1-5-15,3-2 7 0,0-1 2 16,2-1-6-16,2-1 9 0,2 1-1 15,2-2-11-15,2 0-5 0,3-1-8 16,0 3-3-16,1-2-8 0,2 2-7 16,-3 2-2-16,1 2-1 0,-3 1 0 15,1-1-2-15,-2 4-4 0,-2 1 0 16,0 1-2-16,-2 5-1 0,-2 2-2 16,0 2 0-16,-3 4 1 15,-2 2-2 1,-2 1 1-16,-5 4 0 0,-5 0 2 15,-2 2-1-15,-3 1 1 0,-2-2 0 16,-3 2 0-16,-2-3 0 0,2 1-1 16,-2-3 0-16,1 0-1 0,3-3 1 15,0-1 0-15,2-2 0 0,1-1-1 16,3-2 1-16,0-1 2 0,2-2 11 16,3-3 5-16,1 0 0 0,3-1 1 15,1-3 1-15,2 0 2 0,2 0 2 16,6 0-8-16,3-3-1 15,6-1 1-15,4 1 0 0,6-1 0 16,8-1 0-16,9 1-5 0,8 0-4 16,-1 3-4-16,-4 1-3 0,-8 0-1 15,-4 0-1-15,-2 0-16 0,3 0-6 16,0 0-24-16,1 1-28 0,1 1-42 16,1 0-39-16,2-2-81 0,-10 0-64 15,-7-2-99-15</inkml:trace>
  <inkml:trace contextRef="#ctx0" brushRef="#br0" timeOffset="2977.49">11619 6495 760 0,'0'0'140'0,"0"0"-68"0,0 0 15 0,0 0-86 0,0 0-1 0,1 0-71 15,1 0-35-15,4-1-45 0,-3 0-81 16,0-3-171-16</inkml:trace>
  <inkml:trace contextRef="#ctx0" brushRef="#br0" timeOffset="3133.67">11667 6800 891 0,'0'0'89'0,"0"0"12"15,0 0-17-15,0 0-84 0,0 0 0 16,0 0-99-16,0 0-56 0,0 0-85 16,0 0-68-16</inkml:trace>
  <inkml:trace contextRef="#ctx0" brushRef="#br0" timeOffset="3871.03">12901 6538 186 0,'0'0'66'0,"0"0"7"0,0 0 28 0,0 0-20 0,23-32-27 16,-17 23-20-16,-1 0 1 0,0 1 12 15,-1-1-1-15,-1 0-1 0,-2 2 3 16,-1 0-7-16,0 1 0 0,0 0-12 15,-1 1-2-15,0 0-6 0,0 3-10 16,1 1-1-16,-1 1-5 0,0 0-4 16,1 4-1-16,-2 3 0 0,0 3 0 15,-1 3 6-15,0 2-2 0,0 4-1 16,1-1 1-16,0 4-3 0,0 1 1 16,0 0 1-16,2 0 0 0,0 0 2 15,2 0 1-15,2-1-2 0,3 0-1 16,1-2 4-16,6 0-6 0,-2-3 4 15,6-1 1-15,-2-4 1 0,4 1 8 16,-2-5 13-16,2-1 11 0,0-5-1 16,-3-2 7-16,1-2 9 0,-3-6 2 15,1-5-3-15,-2-3-4 0,-3-4-8 16,0-7-12-16,-3-8-6 0,1-10-14 16,-4-6-5-16,-3 7-1 0,-2 11-3 15,0 13-1-15,0 7-1 16,0-3-10-16,0 0-11 0,0 2-36 15,0 2-11-15,0 5-24 0,0 3-34 0,6 0-66 16,-1 3-82-16,0 0-55 0</inkml:trace>
  <inkml:trace contextRef="#ctx0" brushRef="#br0" timeOffset="4565.26">13423 6564 427 0,'0'0'93'0,"0"0"-28"0,0 0 37 0,17-21-37 16,-9 14-29-16,-1 0-4 0,0 1 4 15,1 0-14-15,-1 0-9 0,0 2-5 16,0 0-1-16,-2 2-3 0,1 2 1 16,-1 0-5-16,1 3 0 0,-4 6-3 15,1 0 1-15,0 4-1 0,-3 2 3 16,0 2-1-16,0 2 1 0,0 1 0 15,0 1 1-15,0-1 2 0,0 0 2 16,0-1 6-16,0-2 0 0,2-1 6 16,1-3 8-16,0-1 0 15,0-4-8-15,2-2 2 0,-1-3-1 16,3-3 6-16,-3 0 14 0,3-2 11 16,-1-4-9-16,2-2-18 0,0-4-12 15,2 1 0-15,0-1-8 0,0-2-1 16,0 1 9-16,2-1 3 0,-4 1 1 15,2 0-3-15,2 1-7 0,-3 1-3 16,0 1 1-16,0 0 1 0,-1 3-3 16,-2 0 0-16,1 2-1 0,-2 1 1 15,2-1 0-15,-1 2-1 16,1-1-3-16,-2 3 1 0,1 0-5 0,1 0 3 16,0 1 1-16,-2 0-2 0,0 2-3 15,-1 2 0-15,0 2-5 0,2-1 1 16,-2 5-1-16,-1 0 6 0,1 4 0 15,-4 1 5-15,2 3 0 0,1 1 3 0,-3 2 0 16,3 3 0-16,-3-2 0 0,2 4 4 16,1-3-3-16,0-1 2 0,3 1-3 15,-3-3 0-15,2-1-10 16,0-3-37-16,-2-2-25 0,2-2-24 16,1-5-17-16,5-7-54 0,-5-3-2 15,2-6-65-15</inkml:trace>
  <inkml:trace contextRef="#ctx0" brushRef="#br0" timeOffset="4842.97">14066 6282 572 0,'0'0'22'0,"0"0"13"0,0 0 92 0,11-38-52 0,-6 32-37 16,-3 2-20-16,1 2-12 0,-3 2-6 31,0 4-9-31,1 4 9 0,-1 6 33 16,0 6 20-16,-1 13-7 0,-4 13-6 15,-1 14-13-15,2 4-15 0,0-2-8 16,2-5-2-16,-3-7 2 0,1-3-4 16,-3 3-19-16,1-4-39 0,3-4-44 15,-2-2-32-15,5-2-23 0,0-13-18 16,0-6-100-16</inkml:trace>
  <inkml:trace contextRef="#ctx0" brushRef="#br0" timeOffset="5296.34">14322 6514 304 0,'0'0'62'16,"0"0"68"-16,0 0 2 16,0 0-79-16,0 0-9 0,35-20-7 15,-29 19-13-15,2 0 1 0,-3 1 2 16,-2 0-8-16,0 0-3 0,-3 0 1 0,0 0 10 15,-3 1-13-15,-5 1-6 0,-1 5-1 16,-3 0-4-16,-3 4-3 0,-4 1 0 16,-3 1-2-16,0 1-5 0,1 2 0 15,-1 0 0-15,3 0 6 0,3 0 1 16,2 1 0-16,3-1 1 0,0-1 2 16,6 0 1-16,0 2 2 0,5-2-4 15,0-1-2-15,8 1 4 0,0-1 2 16,0 0 14-16,6 0 21 0,2-1 3 15,3-3-3-15,0 0-4 0,3-3-8 16,3 1-16-16,0-3-7 0,2-2-5 16,-1-2-1-16,1-1-25 0,-2 0-28 15,2-1-31-15,-5-2-47 0,6-4-41 16,-7 1-25-16,-4 1-96 0</inkml:trace>
  <inkml:trace contextRef="#ctx0" brushRef="#br0" timeOffset="5770.8">14575 6690 442 0,'0'0'66'0,"0"0"30"0,0 0 8 0,47-22-75 16,-34 17-11-16,1 1-2 15,-1 1-11-15,1 2-3 0,-2 1 4 16,0 0-1-16,0 1 4 0,-4 6 7 15,2 2 4-15,-1 5-2 0,-1 4-2 16,-3 3-4-16,0 3 0 0,-1 1 4 16,0 1 0-16,0-2-9 0,-1-1-1 15,-1 0 3-15,1-4 13 0,-1-2 3 16,1-6-4-16,-3-2-3 0,3-5-2 16,2-3-4-16,-2-4 12 0,3-5-2 15,-1-4-12-15,0-4-4 16,3-4 1-16,1-3-4 0,2-3-2 15,2-1-1-15,1-1 0 0,0 2 1 16,2 2 1-16,3 1 6 0,-3 0-8 16,1 5 2-16,2 2 1 0,-6 3 1 15,1 2-4-15,-1 3 0 16,-1 2 0-16,-2 4 0 0,-2 0 1 0,0 2 0 16,-2 2-1-16,0 5-2 0,-3 3-4 15,-1 6 5-15,-1 2-2 0,-1 4 2 16,-1 3-4-16,-2 0 0 0,1 1-6 15,-1 1-10-15,0-2-23 16,1 0-38-16,2 0-40 16,3 1-56-16,4-5-67 0,-1-7-165 0</inkml:trace>
  <inkml:trace contextRef="#ctx0" brushRef="#br0" timeOffset="6147.15">15441 6737 427 0,'0'0'67'0,"0"0"22"0,0 0 14 0,0 0-63 0,17-35-26 16,-15 26 8-16,-2 0-8 0,0-1-5 16,0 0-3-16,0 2-4 0,-2-1-1 15,-1 3 0-15,0 1 4 0,-2 3 0 16,-4 2 0-16,1 1 1 0,-4 6-3 15,-2 6 0-15,0 3 2 16,-3 6-2-16,1 2 0 0,-3 4 2 16,6 1 4-16,-2-1 8 0,5 1 21 15,5-3-1-15,5-3-20 0,2 0-2 16,9-5 1-16,2-3 1 0,4-3-5 16,3-6-6-16,3-6 4 0,0-3-1 15,1-8 3-15,1-3 2 0,-4-6 4 31,-1-4 4-31,-1-11-9 0,-4-9-13 16,-3-1-8-16,-4 5-30 0,-6 15 2 16,-2 13-1-16,-4 6-21 0,-6 0-80 15,-6 0-97-15,0 3-93 0</inkml:trace>
  <inkml:trace contextRef="#ctx0" brushRef="#br0" timeOffset="6787.89">15659 6655 218 0,'0'0'74'0,"0"0"17"0,0 0 25 0,11-37-63 15,-8 26-31-15,2 3 5 0,-2-1-8 16,0 2-4-16,-1 1 6 16,-1 1 8-16,1 3 15 0,-2 1-4 15,0 1-9-15,0 1-31 0,0 3-2 16,0 5 2-16,-3 3 4 0,0 3-2 16,-1 3 3-16,3 3 5 0,1 4 1 15,3 1-2-15,2 1-2 0,4 0 0 16,2 0-3-16,0-2 5 0,5-3 7 15,-3-3 7-15,4-2 0 0,1-3 0 16,-1-3 11-16,0-4 3 0,-1-3-7 16,-3-4-4-16,4 0 1 0,-6-7-3 15,3 0-3-15,-1-4 2 16,1-1-6-16,-3-4-9 0,-3-1 3 16,3-3-2-16,-3 2 1 0,0-1-3 15,-3 0-1-15,1 3-1 0,0 2-3 16,-1 0 1-16,0 4-3 0,-2 0 0 15,0 4 0-15,1 1-3 0,-3 3 1 16,2 2-5-16,0 0-13 0,-3 6-7 16,0 2 11-16,3 4 2 0,-1 3 0 15,1-1 5-15,2 5 6 0,1-2 1 16,5 0 1-16,0-1-5 0,2-1 4 16,4-2 2-16,2-4 2 0,-1-1 1 15,0-3 17-15,0-4 11 16,-1-1-2-16,-2-7-6 0,0 0-12 15,-2-3-1-15,-2-1-7 0,-3-5 3 16,-3-3-5-16,-2-3-1 0,-3-6-12 16,0 1-32-16,-2 1-29 0,1 3 3 15,-1 3-1-15,-1 6-27 0,3 4-42 16,0 2-35-16,0 4-48 0,0 2-60 0</inkml:trace>
  <inkml:trace contextRef="#ctx0" brushRef="#br0" timeOffset="7381.62">16365 6674 334 0,'0'0'128'0,"0"0"-43"0,27-28 24 0,-13 14-50 0,-3 2-44 0,3-1-8 16,-4 1 3-16,-1 2-4 0,1 0 10 15,-1 2 10-15,-1 2 0 0,0 1-7 16,-3 2-9-16,3 3-9 16,-4 0-1-16,1 4-4 0,-3 3-5 15,1 5-3-15,0 2 7 0,-3 3 3 16,0 4 1-16,0 4 1 0,0-1 0 15,-3 3 1-15,0 1 0 0,0-1 0 16,1 0-1-16,2-3 1 0,0-3 6 16,0-3 11-16,5-4 10 0,1-5 7 15,1-1-2-15,2-3 2 0,-1-5-6 16,3-1-9-16,0-6-7 16,0-5 0-16,0-3 2 0,3-5 12 0,-1-5-8 15,1-12-12-15,5-9-3 16,5-12-4-16,4 1 0 0,-1 13-2 15,-5 13 2-15,-9 17 2 0,1 3 18 16,0 4 7-16,2 0-8 0,0 2-6 16,0 4-2-16,-5 1 6 0,-2 6 3 15,1 3-7-15,-6 6 2 0,1 4 1 16,-2 7-3-16,-1 7-7 0,0 7 1 16,1 7-1-16,2-5-4 0,2-7 0 15,-4-12 0-15,4-2 1 0,1 3 1 16,0 3-2-16,7 3 3 0,-2-2-2 15,1-3-3-15,-1-1-9 0,3-1-34 16,-2-5-24-16,2-2-56 16,5-5-98-16,-3-2-106 0,1-5-233 0</inkml:trace>
  <inkml:trace contextRef="#ctx0" brushRef="#br0" timeOffset="10498.41">12634 8692 261 0,'0'0'64'0,"0"0"2"0,0 0 23 0,0 0-17 15,0 0-25 1,0-16-16-16,4 12-5 0,-2-3-12 0,4 0-7 0,0 0 5 15,2 2-5-15,0 1-3 0,0 0 15 16,-2 2 6-16,-1-1 8 0,0 2-4 16,-1 1-22-16,0 0-7 0,-1 1 3 15,1 4-3-15,-2 2-2 16,1 5-1-16,-3 3 1 0,0 6 1 16,0 1 1-16,-2 3 1 0,-1 0 0 15,-1 2 0-15,1-2-1 0,1-2 0 16,-1-1 2-16,2-1-2 0,0-2 0 15,1-3 0-15,0-2 0 0,1-2 0 16,0-4 3-16,2-2-3 0,-1-3 1 16,1-2 3-1,0-1 8-15,0-3 28 0,1-6 0 0,0-2-2 0,1-6-4 16,2-1-3-16,1-4-10 0,1-1-5 16,1-3-5-16,4-1-4 0,1-1-2 15,2 3-1-15,1 0-3 16,2 1 0-16,-1 1 5 0,1 2 7 15,1 0-11-15,3 3-1 0,-3 0 11 16,1 4-6-16,1 3-1 0,-6 4-1 16,-2 3 1-16,-3 4-1 0,-2 5 2 15,-4 5-5-15,-1 4-1 0,-3 7 2 16,-2 5 5-16,0 7 2 16,-5 7 8-16,0 8-1 0,-1-1-8 0,0-10-4 15,4-9-4-15,2-10 1 0,0-2-1 16,0 2 0-16,0 0-17 0,0 2-24 15,2-5-31-15,4-4-57 16,3-6-62-16,0-3-54 0,-1-2-124 0</inkml:trace>
  <inkml:trace contextRef="#ctx0" brushRef="#br0" timeOffset="10982.49">13450 8694 186 0,'0'0'151'0,"0"0"-59"0,0 0 6 0,9-31-19 0,-6 20-40 0,1 2-9 15,-1-3-5-15,-3 3-15 0,1 1-8 16,-1-2 4-16,-1 6 21 0,-2-2 7 15,0 2-4-15,-1 3-5 0,0 1-12 16,-1 1-12-16,0 5-1 0,-4 5-1 16,-1 3 1-16,0 3-1 0,0 3 2 15,-1 5-2-15,3 0 0 0,0 3 1 16,2 0-1-16,4 0 1 0,2 0 19 16,5-1 30-16,1-3 20 0,5-1 6 15,2-4-16-15,4-3-6 0,2-5-9 16,2-4-4-16,4-3 4 15,-3-4 3-15,0-7-1 0,2-5-8 16,-4-3-9-16,-2-5 0 0,-1-5-11 16,-6-8-7-16,-3-10-7 0,-8-4-4 15,0 4-2-15,-6 11-18 0,0 15-5 16,-1 7-1-16,-4 1-6 0,-3 0 1 16,-2 2-25-16,-3 2-12 0,-1 5-18 15,3 0-1-15,2 1-20 0,1 5-38 16,5 1-28-16,2 0-22 0,4-2-73 15</inkml:trace>
  <inkml:trace contextRef="#ctx0" brushRef="#br0" timeOffset="11449.11">13881 8306 514 0,'0'0'24'0,"0"0"41"0,0 0 72 0,0 0-41 0,23-33-55 0,-18 32-18 15,-3 1-10-15,0 7-6 0,-2 3 10 16,0 8 2-16,0 4 9 0,-5 12 3 15,-7 9 2-15,2 10 2 16,-1 3-8-16,0-1 0 0,3-7 1 16,0-6-3-16,4 2 0 0,-1-6-9 15,0-5-1-15,2-9 0 0,0-5 1 16,2-3 7-16,0 3 5 0,1-1 6 16,0 0-4-16,0-7-15 0,5-3-8 15,3-5 1-15,1 0 8 0,4-3-4 16,-1 0-7-16,4-3-2 0,3 0-2 15,-3-1-1-15,3-1-5 0,0 1-7 16,1-1-10-16,1-1-2 0,-1 2-13 16,1-1-18-16,1-2-19 0,-4 2-25 15,2 2-36-15,2-3-42 0,-6 1-60 16,0 1-106-16</inkml:trace>
  <inkml:trace contextRef="#ctx0" brushRef="#br0" timeOffset="11628.88">13886 8674 695 0,'0'0'96'0,"0"0"18"0,35-16-3 16,-13 9-60-16,11-1-13 0,5-3 3 15,9-2-13-15,1 4-14 0,-7 0-10 16,-5 4-4-16,-12 2-17 0,6-1-48 15,-6 3-36-15,14-2-87 0,-5 0-86 16,-8 2-151-16</inkml:trace>
  <inkml:trace contextRef="#ctx0" brushRef="#br0" timeOffset="12396.77">15679 8617 365 0,'0'0'84'0,"0"0"-13"0,0 0 17 16,0 0-39-16,0 0-22 0,0 0 15 15,-13-24 10-15,12 17 1 0,1 1 0 16,0 0-8-16,0-3-3 0,0 4-3 16,0-2 2-16,0 1-11 0,0 1-6 15,0 1 0-15,-3-2-9 0,-3 1-4 16,1 2-1-16,-2-1-8 0,-2 2-2 16,-2 2-3-16,-2 0-5 0,-2 2 2 15,-3 4 1-15,1 6 2 0,-2 1-1 16,0 5-1-16,0 2 1 15,1 6 0-15,3 1 1 0,2 2-2 16,2 1 1-16,2 2-2 16,4-2 1-16,5-2 4 0,0-2 1 0,3-3 1 15,2-2 0-15,4-6 6 0,1-3 9 16,-1-5 1-16,2-5 10 0,2-2-4 16,1-6-2-16,-1-4-9 15,1-4-2-15,0-5-7 0,2-3-1 0,0-1-1 31,-2-4-1-31,2 0 0 0,0 0 0 16,-2 5 0-16,0 2-1 0,-3 5 1 16,0 7-1-16,-6 2-1 0,0 5 1 0,-2 1-3 0,0 6-10 0,-3 3 14 15,0 5 3-15,0 2 8 0,-3 4 6 32,3 3 4-32,0 2 4 0,4-2 7 0,3 2 0 0,1-3-2 0,3-1-3 15,0-3-7-15,3-1-4 0,2-4-9 16,0-4-3-16,4-1-4 0,-1-2-12 15,0-6-40-15,0 0-39 0,2-1-21 16,9-7-44-16,-5 0-104 0,-3-1-106 16</inkml:trace>
  <inkml:trace contextRef="#ctx0" brushRef="#br0" timeOffset="12884.63">16392 8632 403 0,'0'0'82'0,"0"0"32"0,0 0 26 0,17-36-62 0,-15 26-60 0,-2-1-18 15,-2 3 0-15,-3 1 2 0,-2 0-2 16,-3 1 0-16,1 5 0 0,-4 0 1 15,-3 1 3-15,1 4 1 0,-3 3-1 16,1 3-1-16,1-1 2 16,-1 2-2-16,2 0-2 0,-2 2 0 15,2 0 1-15,0 1 0 0,5-1 1 16,2 0 1-16,1-2 1 0,5 1 1 16,2 1 1-16,0-2 2 0,9 0-5 15,1-3 2-15,1 3 4 0,6-2 4 16,-2 0-1-16,2 1 8 0,2-1 3 15,2-1 22-15,-1 0-7 0,-1 2-9 16,0-2-8-16,-2 0 1 0,-1 0 0 16,-2 0 2-16,-3 3 6 0,-1-3 4 15,-7 0-1-15,-1 0-2 0,-2 2 2 16,-5-4-7-16,-6-1 1 16,-5 1-2-16,0-2-14 0,-4-1-6 15,-4 0-2-15,0 0-4 0,-1-3-4 16,0 0-15-16,0 0-22 0,-1 0-12 15,4 0-10-15,3-3-21 0,2 0-32 16,6 2-28-16,4-2-28 0,7-1-30 16,5-1-51-16,3 2-42 0</inkml:trace>
  <inkml:trace contextRef="#ctx0" brushRef="#br0" timeOffset="13348.55">16754 8632 416 0,'0'0'95'0,"0"0"22"0,0 0-22 0,30-35-56 0,-25 27-34 15,-4-2-3-15,-1 2-4 0,-5 2-7 16,-3 1 6-16,-4 1 3 0,-1 2 8 15,-6 1-4-15,3 1 2 0,-4 0-1 16,-2 3-4-16,4 2 0 0,1 2 3 16,3 0-2-16,0 1-1 0,4 4-1 15,2-1 0-15,0 0-2 0,4 1 2 16,2-1 12-16,2 1 11 0,0 1-3 16,6 1 1-16,2-1-1 0,3-1 0 15,3-1 0-15,2 0 2 0,3-1 5 16,2-1-5-16,1 0 2 0,3 1 4 15,0 1-4-15,-1-1 2 0,-2 1 2 16,2 0 6-16,-4 1 4 0,-4 2 0 16,-2 0-2-16,-4 0-6 0,-7-1-4 15,-3-1-2-15,-8-1-11 0,-7 2-4 16,-3-4-2-16,-6 1-7 0,-1-1-1 16,-5-3-26-16,0-2-21 0,0-1-32 15,0-1-39-15,0-2-17 0,6 0-37 16,5-3-19-16,5-1 5 15,11-2-88-15</inkml:trace>
  <inkml:trace contextRef="#ctx0" brushRef="#br0" timeOffset="13730.57">17152 8776 349 0,'0'0'131'0,"0"0"-2"0,0 0-12 15,0 0-60-15,32-40-39 0,-26 30 1 16,0-1-3-16,0 2-7 0,-1-2 18 16,-2 3 10-16,-1 0 4 0,0 2-1 15,-1 1-2-15,-1 2-8 0,0 2-18 16,0 1-12-16,-3 3-5 0,-4 5 0 16,0 5 3-16,-1 3 2 0,2 4 0 15,-1 2-2-15,4 3 2 0,3 1 0 16,0-2 0-16,3 2 15 0,5-1 18 15,5-2 9 1,4-3-1-16,5-2-6 0,-1-5 9 0,7-4 3 16,-1-4-7-16,3-4-10 0,0-1 2 15,0-7-3-15,-3-3-7 0,1-5-8 16,-2-6-7-16,0-11-3 0,-3-11-4 16,1-8-17-16,-6 2-54 0,-6 13-12 15,-6 13 22-15,-4 14-5 0,-2 2-39 16,-2 3-38-16,-6 1-71 0,-2 3-59 15,3 0-73-15</inkml:trace>
  <inkml:trace contextRef="#ctx0" brushRef="#br0" timeOffset="14531.25">17695 8792 275 0,'0'0'109'0,"0"0"-13"0,0 0-10 0,16-35-28 0,-8 26-25 15,3-3 4-15,0 2-20 0,-1 0-3 16,2 1 14-16,-2 1-5 0,1 1 5 16,-2 2 5-16,-1 2-23 15,0 0-6-15,-3 3-3 0,1 0-1 0,-3 5-4 16,-1 4-2-16,-2 4 6 0,0 7 8 15,0 1 5-15,-2 2 17 0,-2 4 6 16,-1 0 9-16,0 2-1 0,-1-2-10 16,0 0-6-16,-1-4 2 0,4-2-7 15,-1-3 0-15,2-4 3 0,2-5 2 16,0-3-7-16,0-5-7 0,3-1-1 16,2-7-5-16,1-2-4 0,2-2-3 15,2-3-1-15,0-1 0 0,-2-2 0 16,0-3 0-16,3 0 2 0,0-2-2 15,2-2-1-15,-2 3 1 0,0 0-2 16,3 3 0-16,-3 0 1 0,1 3 0 16,0-1 0-16,-1 3-3 0,0 1-1 15,-1 3-5-15,-1 2 0 16,-1 1-1-16,0 1 3 0,-3 3 7 16,-1 2 0-16,0 0-6 0,-3 5-7 15,2 2 4-15,-2 1 4 0,-1 3 5 16,0 1-1-16,0 2 0 0,-1 0 2 15,-2 0 4-15,2 1 5 0,-1-1-4 16,2 0 0-16,0-1-3 16,0-1 0-16,3-2 2 0,-1-1-3 0,0-4 0 15,-1 0 2-15,-1-4-1 0,2 0 0 16,-1-1 4-16,-1 0 18 0,3 0 5 16,-1-2 8-16,2-2-11 15,1-2-14-15,2-3-8 0,-1 0-3 16,2-5 0-16,4 1-1 0,-2-3-3 15,1-3-5-15,3 2 4 0,-1-2 4 16,-1 1-2-16,3 1 1 0,-3 3 1 16,1 0 0-16,-3 5 0 0,0-1 0 15,-1 6 0-15,-3 0-1 0,-1 4-1 16,-2 0-1-16,1 0 1 0,-1 0-3 16,-1 4 2-16,0 3 1 0,-1 3 2 15,1 5 2-15,-1 2 0 0,-1 1 1 16,0 3 1-16,1 3 1 0,0 0-1 15,2-2-1-15,2 2 1 0,4-2-2 16,-1-2 0-16,4-3-2 0,2-1-33 16,0-4-55-16,3-4-61 0,9-6-101 15,-3-2-92-15,-1-3-143 0</inkml:trace>
  <inkml:trace contextRef="#ctx0" brushRef="#br0" timeOffset="14896.17">18528 8737 366 0,'0'0'104'0,"0"0"43"0,11-8-40 0,-6 7-35 15,0-1-47-15,2 2-16 0,-2-2-6 16,2 0-2-16,-1 0 13 0,2-3 22 16,4 1 9-16,-2 0-7 0,5-1-16 15,-2 1-15-15,0-2-1 0,1-1-4 16,-1-1 0-16,1-2-2 0,-4 1-2 31,-2 2-1-31,-2 0 0 0,-5 1 2 16,-1 3-10-16,-9 0-13 0,-5 2 14 0,-7 1 6 15,-2 5 1-15,-2 3 1 0,-3 2 2 0,1 6 0 16,4 0 14-16,3 3 34 0,3 0 27 0,5 3 12 16,6-1-42-16,2-2-20 0,3-1 38 15,1-3-6-15,5-1-20 0,5-4-22 16,2-2 12-16,4-3-15 0,4-3-12 15,4-1-12-15,7-1-38 0,10 0-25 16,4-3-26-16,-3 1-39 0,-8-2-42 16,0-4-40-16,-10 2-61 0</inkml:trace>
  <inkml:trace contextRef="#ctx0" brushRef="#br0" timeOffset="15397.56">19182 8762 230 0,'0'0'55'0,"0"0"29"15,0 0-26-15,0 0-33 16,0 0-5-16,26-35 35 16,-23 28-3-16,-2-1 13 0,-1 0 6 0,0 1 8 0,0-1-9 15,-1 2-25-15,-3 0-28 0,-2 0-8 16,-1 0-5-16,0 1-3 0,-2 2 0 15,-2-1-1-15,-1 4 0 0,-2 0 4 16,-2 0 0-16,-2 7 4 0,1 3 2 16,-4 0-4-16,1 3-1 0,1 2 2 15,-1 4 4-15,3 1 8 0,1 1 5 16,6 1 8-16,6 1-8 16,3 2-12-16,2-3-2 0,8 0-1 15,3-1 0-15,5-5 4 0,3 1 1 16,-1-7 2-16,3-3 3 0,2-3-3 15,-2-4 6-15,4-4 0 0,-3-3-1 16,2-7 4-16,0-3 1 0,-4-8-9 16,6-11-11-16,1-15-1 0,-2-16-5 15,0-4 0-15,-8 5 2 0,-1 11-2 16,-4 13 1-16,-4 10 3 0,-2 10 11 31,-4 3 7-31,-2 4-12 0,0-3-9 0,0-1 1 0,2-2-2 16,-1 1-6-1,0 1-23-15,-1 3-17 16,2 1-9-16,1 2-18 0,0 0-30 16,-1 4-31-16,9-3-47 0,-1 4-70 15,-2 2-163-15</inkml:trace>
  <inkml:trace contextRef="#ctx0" brushRef="#br0" timeOffset="16167.99">21169 8821 372 0,'0'0'57'0,"0"0"39"0,0 0-12 0,0 0-35 0,0 0-20 16,42 10 8-16,-28-10 7 0,3 0 14 15,0 0 13-15,2 0-19 0,3-4-6 16,-1 1 1-16,2-2-7 0,-1 3-9 16,-2-4-5-16,-1 1-3 0,-3-2 5 15,-2-2-6-15,-2 1-7 16,-1-2-2-16,-5 2-1 0,-1-2 2 16,-3-1 1-16,-2 2-4 0,-2-2 1 15,-3 2-1-15,-1-1-8 0,-5 0 0 16,0 1-2-16,-2 0-1 0,-4 1 0 15,-2 3 0-15,-2 0 0 0,-3 3-3 16,-4 2 1-16,-2 4 0 0,-6 7 2 16,-4 4-1-16,2 2 0 0,6 0 1 15,9 0 1-15,6 0 7 0,2 1 4 16,1 3 4-16,8 0 2 0,4-2 7 16,2 1 8-16,8-5 6 0,3 0 3 15,7-1-7-15,3-3 1 16,3-2-9-16,0-1-8 0,5-2-9 15,0-4-8-15,2 1-2 0,-1-2-3 16,1 0-25-16,1-1-23 0,0 0-18 16,-1 0-30-16,8 0-12 0,5 0-35 15,8 0-74-15,-10 0-80 0,-7 0-146 16</inkml:trace>
  <inkml:trace contextRef="#ctx0" brushRef="#br0" timeOffset="17387.93">22227 8791 129 0,'0'0'95'0,"0"0"-21"0,0 0 29 0,-3-20-31 0,1 13-36 0,1 1 10 16,-1 2 12-16,1-3-4 0,0 2 10 15,0-1 2-15,1 2-4 16,0 0-2-16,0-2-11 0,0-1-4 0,1 0-6 15,0 2-9-15,-1 1-11 0,0 0-5 16,0 1-3-16,-3 0-5 0,-5 1-4 16,-4 1-1-16,-5 1-1 0,-1 0 1 15,-4 2-1-15,-2 3 0 0,-2 3 0 16,1 1 0-16,3 3 0 0,1-1 0 16,4 0-2-16,6 2-5 0,3-1 1 15,4-2 6-15,3 3 0 0,1-4 0 16,7 1 1-16,1-2 9 0,4 0 8 15,1 0 8-15,4-1 0 0,0 0-8 16,1 1-2-16,0-2-5 16,0-1-4-16,-2 2-3 0,0-3 0 15,-3-1 4-15,1-2-3 0,-2-1 2 16,1 0-5-16,-1-1 2 0,-1-3-1 16,2 1-3-16,-1-2 2 0,1 3-1 15,-2-2 0-15,-1 1 0 0,0 1 0 16,-2-1-1-16,-2 1 0 0,-3 1 0 15,0 0 0-15,-2 1 1 0,-1 0 0 16,-1 2-1-16,-5 5 0 0,-2 2 0 16,-4 6 0-16,-2 4 1 0,-4 6 0 15,-3 1 5-15,-4 11 9 0,-4 6-3 16,-2 5 2-16,4 2-3 16,5-7 1-16,8-5 3 0,6-12 11 15,2-6 1-15,4-6 0 0,1-1-7 16,1 0-5-16,0-2-2 0,3 2-4 15,4-4-2-15,3-4-2 0,3-4 3 16,2-2 9-16,3-6-5 0,4-5-6 16,2-5-1-16,4-5-3 0,0-5 0 15,6-10-2-15,5-7 0 0,2-6-1 16,2 2 1-16,-9 6-2 0,-7 11-1 16,-11 9 0-16,-2 4 0 0,-3 4 0 15,2-2 0-15,-1-3 2 16,3 0-3-16,-2 1-2 0,-3 1 0 15,-1 2 3-15,-2 4 0 0,0 0 3 16,-2 3-1-16,-1 2 1 0,0 2-1 16,-1 0 1-16,0 2-2 0,-1 2-3 15,0 0-4-15,0 3-1 0,0 3 5 16,-1 1 4-16,-1 1-1 0,0 2 1 16,0 1 0-16,-1 3 1 15,-1 3 1-15,2 0 3 0,0 3 0 0,0 1-1 16,2-1-3-16,2 0 4 0,3 1-2 15,2-4 1-15,1 2 8 0,1-4 2 16,2-2 4-16,-1-4-2 0,2-1-1 16,1-3-6-16,-1-4 1 0,0-1 0 15,0-5 0-15,0-3 6 0,-1-2-2 16,1-5-8-16,0-3-4 0,-1-4 2 16,1-3-2-16,-1-1-1 0,1-1-9 15,-3 1 5-15,1 3 0 0,-3 3 0 16,-1 4-3-16,-2 4 2 0,-1 5 2 15,-2 2 2-15,-1 4-2 0,-1 1-1 16,-1 4-1-16,0 4 0 0,0 3 1 16,-3 6 4-16,-2 2-1 0,1 2 1 15,-1 1 1-15,1-2-1 16,0-1 0-16,2 0 1 0,2-3-1 16,0-2 2-16,0-2 1 0,5 0-3 15,3-4 1-15,4-3-1 0,2-2-12 16,4-2-53-16,0-1-45 0,3-2-26 15,0-4 7-15,0-1-2 0,8-4-52 16,-5 1-61-16,-2 2-107 0</inkml:trace>
  <inkml:trace contextRef="#ctx0" brushRef="#br0" timeOffset="17968.59">23399 8876 126 0,'2'-2'50'0,"1"0"57"0,1-2-35 16,-1 3-25-16,-1-3-12 0,1 2-19 15,0 1 9-15,1-2 19 0,-2 0 13 16,2 2-2-16,0-3 3 0,-1 1-8 16,3-3-13-16,-2-1 0 15,0 0-5-15,1 0-2 0,-2 1 2 0,-2-1-4 16,0 0-13-16,-1-1-6 0,0 1-1 15,0 1-6-15,-2-1-1 0,-1 1-1 16,-3 4-4-16,-1-1-7 0,-1 1 4 16,-4 2 4-16,-4 6 1 0,-3 5-1 15,-2 1 1-15,-2 7 2 16,0 1 0-16,-1 4 0 0,1 1 2 16,1-1 0-16,4 1-2 0,3-3 1 15,5-1 0-15,3 0 3 0,4-5 12 16,3 1 24-16,4-5 12 0,5-3-7 15,3-4-4-15,3-4-15 0,1-3-14 16,2-6-6-16,-1-2-4 0,1-3-1 16,-1-3 0-16,-1-3-1 0,-1-3-5 15,-1-4-2-15,-1-1-10 16,1 1-5-16,-4 1 2 0,-2 3 15 0,-2 5 2 16,-1 6 3-16,-3 3 0 15,-2 4-4-15,0 4-7 0,-2 0 6 0,-4 4 1 16,0 5 1-16,0 1 3 0,0 3 6 15,0 5 7-15,0-1 8 0,2 2 0 16,1-2 4-16,3 1 4 0,0-3 3 16,4 0-7-16,5-2-5 0,1-2-9 15,5-1-7-15,3-3 0 0,1-3-1 16,3-2-3-16,0-2-28 0,2 0-24 16,1 0-22-16,-3-2-6 0,1-1-14 15,-2 0-20-15,-3-1-36 0,6-4-11 16,-6 1-104-16</inkml:trace>
  <inkml:trace contextRef="#ctx0" brushRef="#br0" timeOffset="18327.99">23886 8407 472 0,'0'0'24'0,"0"0"72"0,0 0 36 0,22-13-71 0,-17 13-34 0,3 1-14 16,-5 5 4-16,1 6 9 0,-2 3 2 15,-1 6 7-15,-2 5 6 0,1 4 11 16,-1 11 3-16,-2 12-5 0,-1 8 1 15,3 3-1-15,1-4-12 16,0-9-22-16,0-5-3 0,0-5 0 16,0-2 4-16,2 0-6 0,2-5-6 15,-1-5 0-15,1-6-3 0,0-8-1 16,0 2 0-16,3-2 3 0,1 1-4 16,1-2-29-16,3 0-45 0,-1-3-65 15,8-2-77-15,-3-2-100 0,1-5-237 16</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1-04T15:19:44.976"/>
    </inkml:context>
    <inkml:brush xml:id="br0">
      <inkml:brushProperty name="width" value="0.05292" units="cm"/>
      <inkml:brushProperty name="height" value="0.05292" units="cm"/>
      <inkml:brushProperty name="color" value="#0070C0"/>
    </inkml:brush>
  </inkml:definitions>
  <inkml:trace contextRef="#ctx0" brushRef="#br0">5253 7906 39 0,'0'0'20'16,"0"0"2"-16,0 0 13 0,0 0 3 16,0 0-5-16,0 0-8 0,-1 0 1 15,1 0-2-15,-2 0-11 0,2 0 0 16,-1 0 1-16,0 0 3 0,-1 0 2 15,1 0 3-15,0 0 5 16,0 0 3-16,0-2-1 0,1 2 0 16,0 0-3-16,0 0-3 0,-1 0-5 15,1 0 2-15,0 0 4 0,0 0 1 16,0 0 1-16,0-1 1 0,0 1-3 16,0 0 2-16,0 0-1 0,0 0 1 15,0 0 2-15,0 0-1 0,0-1-4 16,0 1-2-16,0 0-7 0,1-1-8 15,0 0-2-15,0 1-3 16,1 0 0-16,0-1-1 0,2 1 3 16,1 0-2-16,-2 0 1 0,2 0 0 15,-1 0-2-15,2 0 1 0,0 0-1 16,2 1 1-16,-2 0 0 0,1 0-1 16,1 0 0-16,4-1 1 0,-2 0 4 15,3 0-3-15,1 0 5 0,0 0 3 16,3 0 0-16,0 0 2 0,1 0 0 15,1 0-1-15,1 0 0 0,1 0-3 16,2 0-1-16,0 1 1 0,0 1-3 16,4-2-2-16,1 2-3 0,2 0 3 15,1 1-3-15,7 0 1 0,7-1 0 16,8 2-1-16,1-2 1 0,-1-1-1 16,-3 1 1-16,-7 1 0 15,2-2-1-15,2 1 0 0,-3 1 0 16,4-1 0-16,0-2 0 0,1 1 0 15,2-1 0-15,-1 1 3 0,1 1-3 16,2-2 2-16,-2 1 1 0,1-1 2 16,-1 1-2-16,0 0 0 0,1-1-2 15,1 1 0-15,2 0 2 0,0 1-2 16,1-2 0-16,0 0 0 0,1 1 3 16,-1-1-3-16,-3 0 1 0,2 0-2 15,0 0 0-15,-1-2 0 0,1 0 1 16,0 1-1-16,2 1 0 0,-1-1 0 15,1 0 1-15,-1 1 0 0,0-1-1 16,-2 0 0-16,1-1 1 0,2 0 4 16,1-1 1-16,1 0 0 15,1 1 3-15,-1 0-1 0,1-1-1 16,-2-1-1-16,1 1 1 0,-2-1-2 16,1 2 2-16,0 1-2 0,1 1-3 15,1-2 3-15,2 1-2 0,-1-2 1 16,1 2-1-16,0 1 0 0,0-1-1 15,0 0 0-15,0 1 0 0,0-1-2 16,1 1 1-16,2-1 0 0,2-1 3 16,0 2 0-16,1-1 1 0,-2 0 1 15,-2 1 3-15,-1-2-2 0,-1 1 4 16,-1-1-4-16,-3 2 3 0,-2-1-3 16,-4-2-3-16,-1 0-2 0,-4 2-1 15,-3 0-1-15,-6 1 1 0,-2 0-1 16,-8 0 0-16,-5 0-5 0,-7 0-23 15,0 0-24-15,0 0-25 0,2 0-27 16,1 0-45-16,-1 1-23 0,-3 2-19 16,-5-1-98-16</inkml:trace>
  <inkml:trace contextRef="#ctx0" brushRef="#br0" timeOffset="3321.46">5303 7592 75 0,'0'0'44'0,"0"0"-4"0,0 0 5 15,0 0 0-15,0-3-11 0,0 2 3 16,0 1 6-16,0 0 2 0,0 0-4 15,0 0-4-15,0 0-2 0,0 0-7 16,0 0-3-16,0 0-4 0,0 0-3 16,0 0-4-16,0 0-2 0,0 0 6 15,2 0 0-15,1 0 1 0,1 0 1 16,3 0-2-16,-1 0-3 0,1 0 1 16,0 0-3-16,3-3-3 0,-2 1 1 15,2 0-3-15,2-1 0 0,-1-1 0 16,-1 0 0-16,2 0-1 0,-1-1-1 15,3 1 3-15,-1-2 0 16,2-1 1-16,1-1-1 0,-1 0-1 16,1-2-2-16,2 0 6 0,-2 0-1 15,2 1 1-15,-2-3 0 0,2 0-1 16,-1 1-1-16,2-3-2 0,0 0 0 16,0-1 0-16,2-1-2 0,-2-1 0 15,2 0 1-15,1-1-2 0,-1 0-1 16,0-1-2-16,1 0 0 0,0 0 0 15,-2-1-1-15,1 0 1 0,0-1 1 16,0 0-2-16,1 1 0 0,-1-1 1 16,-1-2 0-16,0 3-2 15,-1-4 2-15,-1 2 3 0,2 0-1 16,-1-1 0-16,-2 0 2 0,1-1-1 16,0 0 3-16,1 1-3 0,-1-1 1 15,0 2 3-15,-1-2 1 0,1 1-2 16,-1-1 2-16,-1 1-6 0,1 0 0 15,-1 0-2-15,2-1 0 0,-1 1-1 16,-1 0 0-16,0 1 1 0,0-2 0 16,0 2-1-16,-2-1-1 0,0 2 1 15,0-3 0-15,-1 1-1 0,1 2 1 16,-2-2 1-16,3 0 0 0,-3 0 3 16,1 1-3-16,0 0 1 0,0 0 2 15,0 0-4-15,1-2 4 0,0 2-3 16,-1 1 2-16,-1-1 2 0,1 1 3 15,0-1-6-15,1 1 0 0,-1 0-2 16,1 0 0-16,-1 1 0 0,0 0-1 16,0 0 1-16,-1 2 0 0,2-2-1 15,-3 0 1-15,3 1-1 0,-3 1 1 16,1-2 0-16,0 1 0 0,1-1 2 16,-2 1 0-16,3 0-3 0,-2-1 1 15,1-1 0-15,0 1-2 16,1 0 2-16,0 1 0 0,2-2 0 0,-2 2-1 15,0-1 0-15,2-1 0 0,-1 1 0 16,0 0 1-16,0 2-1 0,2-3 0 16,-1 2 0-16,0 0-1 0,1 1 1 15,-1 0 0-15,1 1-1 0,0 0 1 16,1 0 0-16,-2 1 0 0,1 0 0 16,1 1 0-16,0 1 0 0,1-1 0 15,-1 2 0-15,3-1-1 16,-1 1 1-16,0-1 0 0,2 2-1 15,0 0 1-15,0-1 0 0,1 0 1 16,-1 2-2-16,0-1 1 0,0 1 0 16,0 3-1-16,0-3 1 0,-1 2 0 15,1 0 0-15,1 2-2 0,0-1 2 16,-1 0-1-16,1 2 1 0,-2-1 0 16,-1 1 1-16,1 0-2 0,-1 2 0 15,-1 1 1-15,1 1 0 0,0-3 0 16,-2 4 0-16,2-2-1 0,-2 1 0 15,2 2 0-15,-1 0 1 0,0 0 0 16,0 0-1-16,0 2 1 16,0 1 0-16,0-1-1 0,0 3 0 15,1-1 1-15,0 1-1 0,0 2 1 16,1 1 0-16,-1 0 0 0,1 1-1 16,1 0 1-16,0 1 0 0,-1 0 0 15,2 3 0-15,1-2-1 0,-1 2 1 16,-1-1-1-16,2 2 1 0,-2 0 0 15,1-1 1-15,-1 2-1 16,0-1 0-16,1 1-1 0,0 0 1 0,-1 1 1 16,1 2-1-16,1-2-1 0,0 3 1 15,-1 1 0-15,1-1 1 0,0 2-2 16,0 0 1-16,-2 1 0 0,1 1 0 16,-2-1 0-16,0 3 0 15,-1-1 0-15,0 2 0 0,1 1 0 16,-2-4 0-16,1 4 0 0,0-1 0 15,0 0 2-15,0 1-2 0,0-1 0 16,1 2 0-16,1 0 0 0,-2-2 0 16,0 0 0-16,2 0 0 15,-3 1 0-15,3 0 0 0,-1-1 1 0,-2 0-2 16,2 1 2-16,-1 0-1 0,0 1 0 16,0 0 0-16,1 1 1 0,0-1-1 15,0 0 1-15,1 0-2 0,0-1 1 16,-3 2 0-16,3 0 1 0,-1 1-1 15,0-1 0-15,0-1 0 0,1-2 1 16,-1 0-1-16,0 1 1 0,1-3 0 16,-2 0-1-16,1 0 0 0,-1 1 0 15,-1-3 0-15,0 2 0 0,1 0-1 16,-3-2 1-16,2 0 3 0,-1-1-3 16,1 0 1-1,0-1 3-15,-1 1 0 0,1-2-2 0,-1 0 0 0,1 0 1 16,0 1-2-16,0-3 0 0,0 2 0 15,0-1 0 1,2-1 0-16,-1-1 2 0,-1 0-3 0,3-2 4 0,-1 1-1 16,-1-2 0-16,3 0-1 0,-3-1 0 15,2 0 0-15,-2 0-1 0,1-1-1 16,0-1 3-16,-1 1-1 0,1-1 2 16,1-2 3-16,-2 0-3 0,2 2 2 15,1-1-1-15,-1-2 0 0,1 0 3 16,1 0-2-16,0-1-1 15,1 0 0-15,-3-1-1 0,1 0-2 16,-1-1 0-16,-1 0 0 0,1-1-2 16,-1 1 1-16,-3-1-1 0,1 1-1 15,-1-2-7-15,-3 1-11 0,1 0-13 16,-2-1-14-16,-1 1-18 0,-1-1-22 16,-2 1-31-16,-2 0-41 0,-1 1-17 15,-2-1-52 1,-4 0-101-16</inkml:trace>
  <inkml:trace contextRef="#ctx0" brushRef="#br0" timeOffset="4491.16">6317 6784 92 0,'1'-3'52'15,"0"-1"5"-15,0 1 17 0,1-3-19 16,0 2-20-16,1 0 1 0,2 0 2 15,-1 0 8-15,-1-2-2 0,1 0 3 16,-1 2-3-16,-1 0 0 0,0 0 0 16,-1 2-5-16,0 1-6 0,0 0-4 15,0 1-1-15,-1 0-6 0,0 0-12 16,0 0-6-16,0 0-3 0,0 0 0 16,0 4 3-16,0 3 7 0,0 4 2 15,0 3 4-15,0 3 1 16,1 5-4-16,-1 3 2 0,0 3-1 15,0 9-1-15,0 8 4 0,0 6-2 16,2 4-1-16,0-5 3 0,2-4-2 16,-1-8-2-16,0 1 5 0,0 0 1 15,0 0-6-15,0-2-9 0,1-1-2 16,-3 3 4-16,0-2-2 0,-1-2 4 16,0-5 4-16,0-7 2 0,0-5-5 15,0 1 1-15,-1 3 2 0,0 1 3 16,0 3 1-16,1-2-1 0,0-1-2 15,0-3 4-15,0-1-6 0,1 0 0 16,-1-2 5-16,0-1-4 0,0 0-1 16,0-2-2-16,-2-1-3 0,-1 0-3 15,0-2 0-15,0 1 0 0,-2 0 0 16,0-2 1-16,-1 0-4 0,0 1 1 16,-2-4 3-16,2 0-5 0,-2 0 1 15,3-2 1-15,0 0-2 0,2-2-3 16,0-2-19-16,1 0-24 0,2-1-30 15,0 0-24-15,4-3-56 16,2-3-114-16,2-2-77 0</inkml:trace>
  <inkml:trace contextRef="#ctx0" brushRef="#br0" timeOffset="5382.37">9573 6714 143 0,'0'-4'45'16,"0"0"18"-16,0 0 18 0,0-1-25 16,0 0-7-16,-2 1-7 0,0-2 17 15,0 0-5-15,0 0-12 0,-1 0-2 16,0 2-2-16,1-1 5 0,0 0 2 15,2 2 1-15,-2-2-3 0,2 2-8 16,-2 0-6-16,2 2-2 0,0 0-9 16,0 1-6-16,0 1-12 0,0 6 0 15,0 2 0-15,0 3 8 0,0 7 1 16,0 3 3-16,0 5 3 0,1 7 5 16,0 11 4-16,1 9 1 0,-1 4 5 15,0-1 1-15,-1-2-6 0,0-4-8 16,-2-1-2-16,0 0-5 0,2-3-5 15,0 0-1-15,2 1 4 0,-1-1-2 16,1-5 1-16,0 0-1 0,2-2-1 16,-3-1 0-16,1-2-2 0,-1-4 2 15,0-6 0-15,-1-4-2 16,0-7-2-16,0-1 1 0,0 1-1 16,0 2 1-16,0 0 1 0,-2-2-1 15,1-5-1-15,0-2 0 0,0-2 0 16,1-4 1-16,0-1 0 0,-2-2-2 15,1 0-4-15,1-2-14 0,0-2-22 16,0-2-31-16,0 0-42 0,-1-5-59 16,1 2-88-16,-1 1-123 0</inkml:trace>
  <inkml:trace contextRef="#ctx0" brushRef="#br0" timeOffset="6056.91">7094 6500 197 0,'1'0'60'0,"0"-1"-3"0,0-1 3 0,0 1-6 16,-1 0-7-16,0 1 5 0,0 0 7 15,0 0-22 1,-2 0-11-16,0 1 2 0,-1 4-12 0,-1 3 3 0,1 3 15 16,-1 3-2-16,0 3-1 0,0 4-4 15,1 6 2-15,-3 9-3 0,0 10 0 16,0 6-7-16,-1 4-2 0,2-5-3 15,-1-6-6-15,2-8 0 0,0-7 0 16,2-7-1-16,-1-4-1 0,0-2-4 16,0 4-1-16,0-1-1 0,-1 1-4 15,2-3-21-15,0-4-29 0,2-4-32 16,0-2-31-16,2-7-30 16,2-1-56-1,-1-2-74-15</inkml:trace>
  <inkml:trace contextRef="#ctx0" brushRef="#br0" timeOffset="6431.77">7237 6782 390 0,'0'0'104'0,"0"0"-25"0,0 0-24 0,0 0-5 0,10 4 14 0,0-2 25 16,3-2 1-16,4 0-17 0,2 0-19 16,3 0-16-16,2 0-18 15,-1-2-9-15,2-2-7 0,0 1 0 16,0-2-4-16,2 1-4 0,-1-1-41 16,-1 1-54-16,11 3-73 0,-8 0-67 15,-5-1-123-15</inkml:trace>
  <inkml:trace contextRef="#ctx0" brushRef="#br0" timeOffset="7199.64">8306 6488 250 0,'0'0'59'0,"0"0"16"0,0 0 29 16,0 0-51-16,0 0-14 0,0 0-6 15,1-31 10-15,-2 27-2 0,0 2-4 16,-1 1 5-16,0 0-1 0,0 0-7 16,-1 1-3-16,1 0-7 0,-1 3-8 15,-1 2-1-15,1 3-5 0,-2 2 1 16,-1 1 0-16,-1 4 1 0,-2 0 1 15,-2 5 7-15,-2 1-6 16,-1 2-1-16,-4 4-2 0,-1 2-1 16,-3 1 0-16,-7 7-1 0,-3 6-4 15,-5 3 2-15,5-4-2 0,6-11 2 16,8-10 6-16,6-7 2 0,-2 2-3 16,0 2-4-16,0-1-5 0,3-3-2 15,3-3 3-15,1-4-3 0,3-6 3 16,-1-2 6-16,2-7-2 0,1-5-5 15,0-4-2-15,0-5-1 0,1-4 1 16,-1-7 0-16,2 1 0 0,0 2-1 16,0 1 0-16,2 7 1 0,2-2 0 15,1 5 1-15,2 2 6 0,-2 4-4 32,2 3 7-32,-1 3-1 0,-1 2-3 15,3 3 0-15,0 2 3 0,2 0-4 0,3 3-3 0,1 6 0 0,2 2 2 16,0 3 0-16,3 3 3 0,2 1 1 15,0 3 2-15,3 1 7 0,0 0-7 16,-1 3 15-16,1-2-8 0,-2 0-8 16,0 0 1-16,-2-1-1 15,-2-3-5-15,-1 1-1 0,-2-2 2 16,-1-1-4-16,0-1 0 0,-3-2-2 16,-1-2-5-16,1 0-38 0,-1-3-35 15,1 0-25-15,0-1-55 0,5-1-86 16,-1-3-71-16</inkml:trace>
  <inkml:trace contextRef="#ctx0" brushRef="#br0" timeOffset="12284.72">9907 7314 213 0,'0'0'92'0,"0"0"-23"0,0 0 22 0,0 0-35 16,-11-2-9-16,9 1-8 15,1-1 12-15,-2 1 7 0,1-1-7 16,0 1-10-16,0 0-2 0,-1-1-7 16,2 0 1-16,-1-1 5 0,1-1-3 15,1-1-3-15,0-2-14 0,2-3-5 16,3-2-3-16,4-4 0 0,4-2-2 16,3-3 5-16,5-3-1 0,3-2 4 15,7-7 1-15,10-9 0 0,11-6 1 16,6-1 0-16,0 2 2 0,-1 5-2 15,-2 8-4-15,0 2-6 0,1 1 0 16,-4 3-3-16,-3 2 1 0,-5 2-4 16,-3 1 2-16,-9 5 1 15,-8 2 0-15,-8 4 8 0,-1 3-1 16,0-3 3-16,2 1-8 0,-1-2 0 16,-2 2-3-16,-3 1-1 0,-5 1 0 15,-1 2-1-15,-2-1-1 0,-2 2 3 16,-1-1-2-16,0 1-1 0,-3 1 0 15,-1-1 0-15,-2 2-1 0,-1 0 2 16,-1 1-2-16,1-1 0 0,-1 1 0 16,-1 1 0-16,-1 0-1 0,0 1 1 15,-1-1-1-15,-2 1 1 0,2 1-1 16,-3 0 1-16,2 0 1 0,-1 0 1 16,0 1-2-16,2 1 1 0,1-1 1 15,0 0 0-15,4 0 3 0,1-1-2 16,2 1 2-16,2-1-1 15,1 0-3-15,2 0-1 0,2 0 0 16,5-1 1-16,4 1 0 0,2-1 0 16,5 0 3-16,1 0-2 0,3 1 1 15,-1 0 0-15,1 0 1 0,-2 0-3 16,2 3 3-16,-2 1-3 0,-3-1 0 16,-2 3 0-16,-3 1-1 0,-4 2-1 15,-2 2 0-15,-5 0 2 0,-2 1-1 16,-1 4 5-16,-4 0 2 0,-4 1-2 15,-1 1 0-15,-4-1-4 0,0 2 2 16,-3-2-1-16,2 2-2 0,-1-2 0 16,2 1-1-16,-2-3-16 0,2 1-15 15,2-2-9-15,0-1-21 0,4-2-19 16,2-2-40-16,4-2-45 0,5-7-65 16,3 0-35-16</inkml:trace>
  <inkml:trace contextRef="#ctx0" brushRef="#br0" timeOffset="13098.96">11500 6020 232 0,'0'0'55'0,"0"-2"7"0,0 2 25 0,0 0-48 0,0 0-11 16,1 0-2-16,-1-1 15 0,0 1 3 16,0-1 0-16,0-1 17 0,1 1 5 15,-1 0-11-15,0 0-5 0,0 1-22 16,0-1-10-16,0 1-5 0,-1 0-3 15,-2 0-6-15,-2 1 0 0,-1 2 4 16,-2 3 2-16,-3 2-1 0,0 2-2 16,-2 1-4-16,-1 4 0 0,-1 1-3 15,-2 1 0-15,1 2-1 0,0 1-2 16,-2 0 2-16,2-1-3 16,-1 1 4-16,1-1 3 0,0-1 0 15,1-2-3-15,1-2 3 0,3-4 3 16,0 0 0-16,1-3-4 0,3-1 2 15,2-4-2-15,0-2 3 0,2-1 2 16,-1-5 1-16,2-2-5 0,-2-3 0 16,3-3 2-16,1 0 1 0,0 0-1 15,0-1 0-15,5 1-3 0,-2 0 0 16,3 0-2-16,1 2-4 0,-1 1 4 16,1 0 1-16,2 3 0 0,-1-1-1 15,0 2-3-15,1 2 3 0,0 0 0 16,1 3 0-16,-2 1-1 15,1 1 1-15,-2 0 0 0,1 1-2 0,1 3 1 16,0 1 1-16,0 6 1 0,1-1 3 16,0 3 3-16,0 2-2 0,0 2 3 15,2-1-2-15,-3 2 0 0,1 0 1 16,0 1-4-16,-1 0-1 0,-1-1 0 16,2 0-1-16,-2-2-1 0,-1-1 0 15,-1-1-12-15,2-1-27 0,-3-4-28 16,2-2-37-16,-3-2-20 15,5-5-10-15,0-4-18 0,-1-1-159 0</inkml:trace>
  <inkml:trace contextRef="#ctx0" brushRef="#br0" timeOffset="13408.75">11889 5860 236 0,'0'0'160'0,"0"0"-104"0,0 0 52 0,3-13-50 15,-3 11-17-15,0 1-1 0,0 1-17 16,-2 1-5-16,-1 3-9 0,-1 3-2 16,-1 3 13-16,0 3 0 0,-1 5 1 15,-2-1 2 1,0 5 0-16,0 3-5 0,-4 0 0 15,1 3-2-15,-2 2-6 0,0 0-5 0,0 0-2 16,0 3 0-16,1-2-3 0,1 1-14 16,2-2-30-16,2 1-33 0,2-4-35 15,2 6-42-15,1-7-83 16,2-4-37-16</inkml:trace>
  <inkml:trace contextRef="#ctx0" brushRef="#br0" timeOffset="13861.96">12032 6228 182 0,'0'0'91'0,"0"0"32"0,0 0-19 16,0 0-42-16,7-36-6 0,-6 26-4 15,3 2 0-15,0 0-11 0,2 1-13 16,2-2-5-16,1 2-7 0,1 0-1 16,2 2 2-16,0-1 2 0,0 3-3 15,0-1 0-15,-2 4-1 0,-2 0-1 16,4 4-7-16,-7 2-5 0,2 2-2 16,-2 2-3-16,-3 5 3 0,1 3 4 15,-3 3 2-15,-5 4 5 0,-1-1-1 16,-3 2-6-16,-5-2-4 0,1 2-16 15,0-4-1-15,-1 0 8 16,1-2 8-16,1-4 1 0,3 0 1 16,2-5 5-16,2 0 1 0,2-4 2 15,1-1 2-15,2-2-6 0,5-4-1 16,1 1 19-16,4-1 1 0,5-1-13 16,3-1-6-16,4-2-4 0,5 0 0 15,5 0-1-15,8-3-2 0,-1 0-35 16,-5 2-33-16,-6 1-23 0,-3 0-37 15,17 0-25-15,-7-1-63 0,-4 2-96 16</inkml:trace>
  <inkml:trace contextRef="#ctx0" brushRef="#br0" timeOffset="14676.09">5748 6597 355 0,'0'0'65'16,"0"0"33"-16,0 0-14 0,0 0-29 15,0-38-18-15,-1 29 6 0,-1 2-8 16,0 0-4-16,0 3-9 16,0 1 8-16,1 1 5 0,1 0-5 0,-1 2-9 15,1 2-16-15,0 2-5 0,1 5 3 16,2 6 0-16,4 4-1 0,1 7 5 16,4 11 2-16,5 14 6 0,4 11 4 15,-1 5 2 1,2 0-4-16,-6-6-7 0,0-6-2 0,-3 1 6 0,-1-1 7 15,-2-1 6-15,-2-5-7 0,0 0-7 16,-1-4-6-16,-1 0-4 0,0-3 0 16,-1-6-2-16,0-6-1 15,-2-6-3-15,0-8-20 0,1 0-23 16,-1-2-29-16,1-1-37 0,0-3-64 16,2-7-6-16,0-3-94 0</inkml:trace>
  <inkml:trace contextRef="#ctx0" brushRef="#br0" timeOffset="15552.39">5699 6524 123 0,'0'0'53'0,"0"0"-1"0,0 0 22 0,4-11-42 0,-2 7-16 16,-1-1 4-16,1 1 13 0,-2 1 5 15,0 0 9-15,0 1 10 0,0 0 0 16,0 0-2-1,0 2 3-15,0-2-9 0,-1 1-11 0,0-1-9 0,0 0-5 16,-1 0 2-16,0 1-6 0,0 0-2 16,-1-1 0-16,-1 2-5 0,0 0-3 15,0 0-7-15,-1 3 3 0,0 2-3 16,0 0 2-16,-2 4 0 0,1 3 2 16,-2 1 0-16,1 3 1 15,1 3-5-15,-2-1-2 0,-1 2-1 16,0 0 1-16,0 1 0 0,1 0 1 15,-1 0-1-15,1 0 0 0,1-2-1 16,1 1 0-16,0-5 2 0,1 0 6 16,2-4-1-16,0-2-3 0,2-1 3 15,0-2-3-15,1-4 0 0,0-1-1 16,0-1 8-16,2-4 25 0,1-5 7 16,1-4-21-16,1-2-10 0,1-3-3 15,-1-3-3-15,-1-1-4 0,0-2 0 16,0 1-1-16,0-1 0 0,0 1 0 15,2 0 0-15,-3 1 1 16,1 2 1-16,-2 1 0 0,2 0-3 16,0 1 6-16,1 2 1 0,1 4-6 15,-2 2 7-15,-2-1-4 0,1 5-1 16,-1 1-3-16,0 1-1 0,-1 1 0 16,0 0 0-16,2 3-2 0,0 0-2 15,3 1-4-15,3 4 4 0,2 2 5 16,3 1 0-16,0 2 3 0,3 1 0 15,0 0-2-15,2 2 4 0,-1-2-2 16,2 0 1-16,-1-1-2 16,-1 1 2-16,2-2 0 0,-3-2-3 15,1 1 2-15,-4-2-1 0,2 1-2 16,-3-3-11-16,0 0-30 0,-2-2-43 16,2 1-47-16,-1-3-66 0,-1 0-45 15,-3 0-162-15</inkml:trace>
  <inkml:trace contextRef="#ctx0" brushRef="#br0" timeOffset="16370.71">4524 5792 337 0,'0'0'61'0,"0"0"-18"0,0 0 24 0,0 0-35 16,0 0-13-16,0 0 10 0,0 1 19 16,0 0 13-16,0 0 9 15,0-1-1-15,0 0-2 0,0 0-12 0,0 0-5 31,0 0-15-31,0 0-14 0,0 0-13 0,0 0-1 0,0 0-6 0,0 2-1 16,0 1 0-16,-2 0 2 0,-2 4 7 16,-1 3 3-16,-3 4-4 15,0 2-6-15,-1 4-1 0,-4 3 2 16,1 2 0-16,-3 2-2 0,1 2 1 16,0 0 0-16,-1 0-1 0,0 0 0 15,2-1-1-15,1-1 0 0,0-4 0 16,2 1-2-1,1-7 0-15,1 0 0 0,2-5 2 0,0-3 0 0,0-5 1 16,2 0 8-16,-2-4 3 0,-1-5-6 16,1-3 1-16,-1-4-6 0,2-3-1 15,0-3 0-15,0 0 0 0,3-1 0 16,1-1 5-16,1 5-2 0,-1 0 5 16,2 1 2-16,1 4-4 15,0-1 5-15,1 4-7 0,0 2 1 16,0 1-5-16,2 0-1 0,-1 2-2 15,1 0 2-15,2 1 1 16,2 1-1-16,-1 2 0 0,2 1-2 0,2 3 3 16,1 2 4-16,1 4-1 15,0 0 0-15,2 3 3 16,-1 1 0-16,2 0 1 0,0 3-5 0,2 0 2 0,-2-1-1 16,2 1-1-16,0-1 0 0,-3-1-2 15,1 1 2-15,-4-2-2 0,2 0-11 16,-3-3-30-16,0-1-47 0,-1-2-30 15,-3-4-16-15,-1-4-40 0,2-7 28 16,-1-5-32-16,-2-3-113 0</inkml:trace>
  <inkml:trace contextRef="#ctx0" brushRef="#br0" timeOffset="16637.22">4813 5617 343 0,'0'0'210'0,"0"0"-142"0,0 0 66 0,-1-10-55 0,1 10-68 0,0 0-11 16,0 5-10-16,0 3 10 0,0 5 24 16,0 3-5-16,-2 6 2 0,1 9 5 15,-3 6 8-15,0 15-2 0,-1 0-11 16,0 2-12-16,1-5-3 0,0-6-4 15,2-1-1-15,0-1-1 16,-1-3-9-16,1 2-40 16,-1-5-33-16,3-6-62 0,2 0-30 0,0-9-26 0,2-6-46 0</inkml:trace>
  <inkml:trace contextRef="#ctx0" brushRef="#br0" timeOffset="17124.45">4972 5974 415 0,'0'0'57'0,"0"0"22"0,0 0 6 16,0 0-49-16,4-34-22 0,-1 26 10 16,0 1 8-16,0 0 7 0,1 0 2 15,0 2 2-15,1 3-6 0,-1-1-4 16,1 2-8-16,0 1-6 0,0 0-6 16,0 4-9-16,3 1-4 0,1 4-4 31,-1 0 4-31,0 3 2 0,0 3-1 15,0 1 0-15,-4 4 7 0,1 1 9 16,-3 4-5-16,-2 0-4 0,0 3-5 16,-6-3 3-16,-2 0-3 0,-2 1 0 15,1-3 1-15,-1-2 15 0,0-2 18 16,4-4 0-16,1-2-9 0,2-5-13 16,2-1-7-16,1-3-7 0,0-3 0 15,4-1 2-15,3-1 1 0,4-4 12 16,3-1-5-16,5-1-5 0,2-2-1 15,4 1-3-15,0-2-2 16,3 2-12-16,0 0-45 0,6 0-52 16,5-1-46-16,6-2-65 0,-10 3-63 15</inkml:trace>
  <inkml:trace contextRef="#ctx0" brushRef="#br0" timeOffset="23789.09">9494 8168 117 0,'0'0'22'0,"0"0"23"15,0 0 10-15,0 0-11 0,0 0-19 16,9-24-10-16,-8 20 11 0,1 2 10 15,-1-2 1-15,0 2-1 0,1-3 6 16,-1 0 2-16,0 1-3 0,0-1 3 16,1-1 2-16,-1 3-6 0,0-2-2 15,1 2-4-15,-1-1-4 16,0 2 1-16,1 0 1 0,0 0-11 16,-1 2-11-16,-1 0-10 0,1 3-2 15,-1 4-1-15,0 3 3 0,-1 5 5 16,-2 6 1-16,0 5 1 0,-3 8-2 15,0 6-2-15,-2 6 2 0,3-5 6 16,1-9-3-16,2-9 4 0,0-6 1 16,1 3 7-16,0 1-2 0,-1 1-4 15,2-1 8-15,-1-3-2 0,1-3-2 16,0-2-2-16,0-4-3 0,0 0 3 16,1-3-1-16,2-1-2 0,1-4 3 15,1 0-3-15,3-1-2 0,1-1-3 16,1-5-5-16,3 0-1 0,1-1-2 15,1 0 0-15,-1-1-6 16,2 1-16-16,-2 0-15 0,1 0-10 16,-1 0-7-16,-1 2-10 0,-1-1-25 15,-3 0-27-15,-2-2-36 0,-2 2-47 16,-1 0-139-16</inkml:trace>
  <inkml:trace contextRef="#ctx0" brushRef="#br0" timeOffset="24020.25">9464 8353 540 0,'0'0'70'0,"0"0"15"0,0 0 20 0,0 0-15 0,24-14-43 0,-8 8-1 16,1 0 6-16,5-1-21 0,0 1-19 15,0-1-7-15,1 1-5 0,0 1-2 16,1 2-27-16,-2-1-49 16,1 1-49-16,8-1-60 0,-7 3-66 15,-5-2-153-15</inkml:trace>
  <inkml:trace contextRef="#ctx0" brushRef="#br0" timeOffset="24756.15">9971 8505 194 0,'0'0'76'0,"0"0"-8"0,0 0 1 0,0 0-7 16,0 0-17-16,8-14-20 0,-6 13 8 15,-1 0 2-15,0 1-8 0,-1 0-3 16,0 0-5-16,0 1-6 0,-1 6 13 16,-3 0 3-16,-3 6 2 0,-3 1-6 15,-2 2-7-15,-2 3-6 0,-3 2-6 16,1 0-4-16,-2 0-1 0,0 0-1 15,2-1 3 1,-1-3-3-16,2 0 0 0,0-3 1 0,1-3 0 0,0 0 0 16,2-4 3-1,2-3-3-15,-1-2 2 0,3-2 4 0,0-4-3 0,1-5 0 16,1-2-3-16,2-3 2 16,1-1-3-16,2 0 2 0,1-3 1 15,0 2 5-15,3 3 4 0,2-1 7 16,1 3 3-16,1 1-4 0,0 3-5 15,2 0-8-15,1 4-2 0,0 0-2 16,1 2 2-16,2 1-2 0,-1 0 2 16,1 4 1-16,-1 0 3 0,-1 5 9 15,3 2 0-15,-2 3 1 0,1 2 1 16,-2 2-2-16,-1 3-5 0,1 0 2 16,-1 0-4-16,-2 0-5 0,0 0 0 15,-1-1-4-15,0 0 0 0,-2-2-2 16,-1 0-27-16,1-3-20 15,0-1-29-15,-2-5-34 0,0-1-27 16,0-3-10-16,2-5-31 0,0 0-58 16</inkml:trace>
  <inkml:trace contextRef="#ctx0" brushRef="#br0" timeOffset="25037.88">10213 8572 254 0,'0'0'80'0,"0"0"52"0,0 0-47 0,0 0-33 0,6-18-11 16,-5 18 2-16,-1-1 14 0,1 1-21 16,-1 0-31-16,0 5-2 0,0 2 3 15,-3 3 11-15,0 4 15 0,-4 5 3 16,1 3-5-16,-2 1-14 0,0 4-4 15,-1 1-7-15,2 2-1 0,-2 0-3 16,1-1 0-16,1-1 0 0,0-1-2 16,2-2-14-16,2 0-38 0,2-4-39 15,1-1-37-15,4-3-16 0,1-3-79 16,1-6-59-16</inkml:trace>
  <inkml:trace contextRef="#ctx0" brushRef="#br0" timeOffset="25591.78">10365 8842 153 0,'0'0'52'0,"0"0"49"0,0 0-32 0,0 0-5 16,0 0-17-16,0 0-12 16,15-31 0-16,-11 26-10 0,1-1-5 15,1-1 0-15,0 3 2 16,-1-2 1-16,1 1 6 0,2 3-6 15,-2 1-1-15,1 0-1 0,-1 1-5 0,0 0-7 16,0 0 0-16,1 3-3 0,-1 2-5 16,0 2-1-16,-1 1 3 0,-1 2 4 15,-1 4 5-15,-2 1 4 0,-1 3 9 16,0 0-1-16,-2 0-6 0,-3 3-7 16,0-2-3-16,-3-2-4 0,-2 2-1 15,1-3 1-15,1-2 1 0,-1 0 13 16,1-2 13-16,2-3 8 0,2 0-2 15,1-4-8-15,3 0-11 16,0-4-1-16,5 1 1 0,3-2 1 16,4 0 0-16,1-2-7 0,4-2-7 15,1 0-1-15,1 0-1 0,-1 1-3 16,3-2 0-16,0 3-1 0,-2 1 0 16,3 1-18-16,-2 0-18 0,-2 0-23 15,1 0-25-15,-3 1-37 0,0 3-49 16,-4-1-35-16,-1-1-135 15</inkml:trace>
  <inkml:trace contextRef="#ctx0" brushRef="#br0" timeOffset="26541.84">5509 8572 113 0,'-1'0'62'0,"1"0"10"0,-1 0 8 15,1 0-13-15,-1-3-12 0,0 2-4 16,0-1-3-16,0 1-4 0,0 1 0 16,1-1 6-16,0 1-6 0,0 0 5 15,0 0-9-15,2 0-9 0,3 0 1 16,2 0 7-16,6 0 4 0,1-1 0 15,4 1-12-15,1-1-13 0,1 1-9 16,2 0-8-16,0 0 0 0,1 0-1 16,1 0-8-16,0 0-25 0,-3 0-42 15,1-1-47-15,6 1-65 0,-5 0-52 16,-4 0-129-16</inkml:trace>
  <inkml:trace contextRef="#ctx0" brushRef="#br0" timeOffset="27112.03">6023 8297 362 0,'0'0'66'0,"0"0"1"0,0 0-1 0,0 0-40 16,0 0-16-16,10-18 8 0,-9 18 3 15,0 0-8-15,0 1-9 0,0 4 9 16,0 3 11-16,-1 1 13 0,0 4 3 16,1 6-9-16,-1 1-5 15,2 2-3-15,-1 2-1 0,0 2-5 16,-1 0-2-16,1-1-4 0,-1 1-1 16,-2-4-5-16,-1 0-1 15,-2-1-2-15,1-1 1 16,-1-5-2-16,-2-1 1 0,3-1 1 15,-1-4 2-15,2-2-2 0,0-1 4 16,1-1 2-16,2-4-3 0,0 1 2 16,0-2-2-16,2 0 13 0,4 0 4 15,4-3-3-15,2-1-7 0,3 0-1 16,3 0-1-16,2-2-5 16,-1 2-1-16,1-2-4 0,0 1-1 15,1-2-3-15,0 1-26 0,-3 2-15 16,1-2-24-16,-3 1-5 0,-2 2-20 15,-2-1-22-15,0-2-17 0,-3 3-67 16,-3-2-77-16</inkml:trace>
  <inkml:trace contextRef="#ctx0" brushRef="#br0" timeOffset="27373.06">5935 8445 493 0,'0'0'65'0,"0"0"5"0,0 0 52 0,32-11-53 0,-14 6-11 0,5 2 4 15,2-3 4-15,2 1-30 0,0 1-9 16,0-1-9-16,-1 0-8 0,0 3-8 15,-1-1-2-15,-1 1-3 0,-1 1-25 16,-2 1-47-16,-1 0-53 16,6 0-67-16,-6 0-55 0,-3 0-153 15</inkml:trace>
  <inkml:trace contextRef="#ctx0" brushRef="#br0" timeOffset="28312.85">6565 8643 68 0,'0'0'35'0,"0"0"7"0,0 0-8 0,0 0-13 0,6-14 2 16,-4 9 27-16,1 2 3 0,0-1 2 15,0 1-7-15,0-1 2 0,0 1-5 16,0-1-13-16,0 0 8 0,-2 1 1 16,1-1 6-16,0 1 2 0,-1 2-11 15,-1-2-6-15,0 0-2 0,0 1-6 16,0-2-10-16,-1 3-3 0,-3 0-4 15,1 1-5-15,-2 0 0 0,0 1 3 16,-3 6 2-16,1 1-2 0,-3 5-2 16,1 2 0-16,-4 5-1 0,1 0 0 15,-2 2 0-15,0 3 1 0,-2-1-2 16,0 1 0-16,-1-1-1 0,0-3 3 16,0 0 0-16,2-2 2 0,0-3 2 15,2-2-1-15,0-2-5 0,1-3 1 16,3-3 1-16,-1-5 1 0,2-1 6 15,2-2-3-15,1-5 1 0,2-5 9 16,0 0-3-16,2-2-5 16,-1-1-2-16,4-1 3 0,2 1 5 15,2 1-2-15,0 0-2 0,1 2 2 16,1 2-2-16,0 1-4 0,-1 1 7 16,1 4-7-16,1 0-2 0,-1 3-2 15,1 1-2-15,1 0 6 0,0 6-1 16,0 3 2-16,0 2 1 0,1 4-2 15,0 2 0-15,-2 3-2 0,2 0 1 16,-1 2 2-16,-1-1 0 0,1 0-6 16,-1-1-1-16,-2-1 0 0,2-2-1 15,-3 1-2-15,-1-4-24 0,0-2-31 16,-1-2-32-16,-1-2-52 0,0-3-46 16,3-5 4-16,-2 0-62 0,1-5-8 15</inkml:trace>
  <inkml:trace contextRef="#ctx0" brushRef="#br0" timeOffset="28564.98">6818 8653 275 0,'0'0'138'0,"0"0"-35"0,0 0 12 0,0-4-71 15,-5 6-13-15,-2 5-16 0,-1 5 13 16,-3 1 21-16,0 4-1 0,0 5-15 16,-1 2-16-16,1 2-6 0,0 2-1 15,0 3-3-15,1-1 0 0,0 2 1 16,0-1-4-16,2-2-2 16,0-1-2-16,0-1-29 0,2-1-58 15,0 3-46-15,2-7-23 0,1-6-117 0</inkml:trace>
  <inkml:trace contextRef="#ctx0" brushRef="#br0" timeOffset="29160.26">6884 8908 274 0,'0'0'30'0,"0"0"29"0,0 0 24 16,0 0-47-16,0 0-3 0,0 0-15 15,15-28 4-15,-12 23 0 0,2-1 3 16,-2 3 12-16,3-1 9 0,-3 2 1 16,2 0-12-16,0 0-11 0,0 1-9 15,2 1 1-15,1 0-3 16,0 0-4-16,0 0-5 0,0 2 1 16,1 2 1-16,-2 1-3 0,-2 1-3 15,-1 3 0-15,-1-1 0 0,-2 2 0 16,0 2 4-16,-3-1 17 0,-4 0-2 15,-1 3-9-15,-2-1-6 0,-2-1-2 16,1 1 2-16,-2-1-3 0,0 0 1 16,0 1-1-16,-2-1 0 0,3-2 0 15,1 2-1-15,0-3 1 0,3-2 3 16,1 0 0-16,2-2 6 0,2-3 2 16,2 2 4-16,0-2 6 0,5-1 9 15,2 0 18-15,3-1-15 0,4 0-12 16,0-1 2-16,1-1-9 0,-1 1-3 15,1-1-7-15,-1 2-2 16,1-1-3-16,-1 1 0 0,0 0 0 16,0 0-16-16,-1 0-33 0,2 0-32 15,-2 2-56-15,4 2-54 0,-3 1-61 16,-2-3-177-16</inkml:trace>
  <inkml:trace contextRef="#ctx0" brushRef="#br0" timeOffset="35757.67">1589 11283 39 0,'0'0'134'0,"0"0"-116"0,0 0 7 0,0 0 42 16,0 0-38-16,5-22-9 0,-2 17 7 15,-2 0 8-15,1 1 3 16,0 0 5-16,-1 2 0 0,1-2 4 15,-2 2 4-15,3 0-3 0,-3 1-4 16,0-1-5-16,2 1-7 0,-2 1-7 16,1-1 0-16,-1-1 2 0,0-1 0 15,0 2-2-15,0 0-4 0,0-3-2 16,0 2 1-16,0-1 1 0,-1 0-1 16,-4 1 2-16,2-1-8 0,-2 0-8 15,-3 2 2-15,-3-1 0 0,-2 1-5 16,-1 1-3-16,-3 4-1 15,-4 3 0-15,-1 3 1 0,-2 5 0 16,-1 3 0-16,-2 7 0 0,-1 0 0 16,1 5 0-16,2 0 0 0,4 2 1 15,4 0 0-15,2-3 0 0,3 2 6 16,6-3 6-16,2-4 8 0,4 1 0 16,0-3-4-16,4-2-3 0,2-2 5 15,6-1-13-15,4-3 2 0,2-4 1 16,1-2-9-16,6-2-6 0,0-5-21 15,0-1-33-15,4-2-37 0,-1-5-57 16,13-6-31-16,-9 0-11 0,-2 3-123 16</inkml:trace>
  <inkml:trace contextRef="#ctx0" brushRef="#br0" timeOffset="36041.11">1850 11233 524 0,'0'0'32'0,"0"0"9"0,35-25 74 0,-15 16-31 0,5-2-29 15,2 2 0-15,0-1-7 0,3 1-15 16,0 2-3-16,0 0-10 0,-3 0-6 16,3 2-10-16,-3 0-4 0,-2-1 0 15,2 3-15-15,-3 0-38 0,-4 1-28 16,-1-1-30-16,1 2-47 0,-5 0-51 16,-7 1-143-16</inkml:trace>
  <inkml:trace contextRef="#ctx0" brushRef="#br0" timeOffset="36354">2136 11172 390 0,'0'0'168'16,"0"0"-84"-16,0 0 42 0,0 0-12 15,0 0-67-15,0 0-8 16,0 0-2-16,0-15-24 0,0 18-4 0,-3 6 10 16,0 3 19-16,-2 5 8 0,-2 3-11 15,1 2-10-15,-5 2-9 0,3 2-2 16,2-4-10-16,-1 3-3 0,1-2-1 16,2-1-6-16,2-1-20 0,0-1-16 15,2-3-23-15,0 1-28 0,2-3-47 16,3 1-41-16,-2-4-31 0,4-4-154 15</inkml:trace>
  <inkml:trace contextRef="#ctx0" brushRef="#br0" timeOffset="36588.11">1920 11579 489 0,'0'0'81'0,"0"0"-49"15,0 0 70-15,0 0-14 0,0 0 13 16,43-1-2-16,-25-4-11 0,4 3-8 16,2-4-27-16,1 3-23 0,-1-2-5 15,0-1-8-15,1 1-14 0,0 1-3 32,-1-1-32-32,1 0-54 0,0 2-59 0,13-4-84 0,-5 2-115 15</inkml:trace>
  <inkml:trace contextRef="#ctx0" brushRef="#br0" timeOffset="37283.78">3451 11178 252 0,'0'0'80'0,"0"0"3"0,0 0 10 0,0 0-50 0,17-17-17 16,-16 13-6-16,2-2 6 0,-2 1 11 15,-1-1 11-15,0 0 9 0,0 0 5 16,0-1-1-16,0 0-7 0,-1-1-11 15,-2-1-7-15,1 1-7 0,-2 1-4 16,1-2-5-16,0-2-9 0,-1 2 2 16,0-3 0-16,0 2 5 0,-2-2-13 15,0 4 18-15,2-2-5 0,-2 3-17 32,0 2 15-32,1-1 9 0,0 1-15 15,-2 3-4-15,2 0-6 0,1 0 3 0,-1 2-3 0,0 0 0 0,-2 3 0 16,2 1-15-16,-2 3 12 0,0 3 2 15,0-1-1-15,-1 3 2 0,1 2 0 16,1 2 1-16,-2 4 1 16,3 0 3-16,1 3-3 0,-1 0 4 15,2 4-5-15,-2 3 1 16,3 7 3-16,-4 7 3 0,1 11 8 0,-1 2 0 16,0-1 1-16,-1-3-6 0,1-6 0 15,-1 0 4-15,-2 0-9 0,1-3-4 16,-1-1 0-16,-2-3-1 0,5-4 1 15,1-8-2-15,0-6-2 0,3-6-28 16,-1-3-20-16,3 2-9 0,-2-1-24 16,1-2-29-16,-1-5-39 0,-2-7-65 15,4-1 22-15,-2-6-144 16</inkml:trace>
  <inkml:trace contextRef="#ctx0" brushRef="#br0" timeOffset="37451.15">3134 11564 511 0,'0'0'70'0,"0"0"7"0,0 0 57 0,0 0-29 0,33-41-63 16,-18 33-4-16,4 0 3 0,4-2-4 16,-2 0-11-16,4 3-18 0,1 0-8 15,0 0-22-15,1 1-73 0,3 0-59 16,13-2-37-16,-7 3-73 0</inkml:trace>
  <inkml:trace contextRef="#ctx0" brushRef="#br0" timeOffset="37826.05">3678 11443 320 0,'0'0'77'0,"0"0"28"0,0 0-5 15,0 0-49-15,0 0 7 0,0 0 14 16,0 0-7-16,-11-40-8 0,9 32-8 16,0 0-19-16,-1 1 1 0,-2 2-7 15,-2-1-5-15,2 3-9 0,-4 0 15 16,-1 3-22-16,-3 4-3 0,-1 3 5 16,-2 3-4-16,1 3 0 15,0 5-1-15,4 0-3 0,0 4 2 16,5 2 1-16,3-1 0 0,3 1 2 15,0-2 22-15,9-1 13 0,2-4 16 16,2-2-9-16,4-3-14 0,0-6-10 16,1-4-3-16,-1-2 5 0,-4-3-2 15,0-7-1-15,-2-1 2 0,-5-3-1 16,-1-4-3-16,-3-3-10 0,-2 0-7 16,-2 0-23-16,-3 1-24 0,0 5-19 15,-7 2-23-15,2 5-47 0,-3 2-55 16,-7 5-53-16,7 1-11 0,-2 0-124 15</inkml:trace>
  <inkml:trace contextRef="#ctx0" brushRef="#br0" timeOffset="38323.08">3809 11472 236 0,'0'0'149'0,"0"0"-20"0,0 0 3 0,19-40-37 15,-12 30-26-15,0-1-24 0,1 0-7 16,0 1-7-16,1 2-1 16,-1 2-7-16,0-1-3 0,0 5 2 15,0 0 6-15,-2 1-4 0,-1 1-10 16,2 2-5-16,-2 2-7 0,-1 3-2 15,4 3-2-15,-3 3-1 0,0 2-3 16,-1 2 0-16,1 4 5 0,-2 1 1 16,0 4-2-16,-1-1 2 0,-1 0 0 15,-1 2 0-15,0-4 2 0,-2-1-2 16,-4-2-2-16,0-2 2 0,-2-4-4 16,3-4 3-16,-4-4 1 0,1-5-1 15,2-1-5-15,0-5 0 0,1-4 6 16,1-4 2-16,1-3 3 0,1-3 6 15,2-3 6-15,0-1-3 0,8 0 1 16,1 0 7-16,5 4 7 0,3 0 3 16,5 4-1-16,0 0 6 0,2 2-6 15,3 2-15-15,-2 2-16 0,-1 0 0 16,-2 2-20-16,0 1-40 0,-3 0-30 16,0 1-46-16,5 3-70 0,-4 1-32 15,-2 0-125-15</inkml:trace>
  <inkml:trace contextRef="#ctx0" brushRef="#br0" timeOffset="39190.47">4673 11847 524 0,'0'0'140'0,"0"0"-42"0,0 0 20 16,33-39-58-16,-17 20-17 0,2-2 5 0,3-3-3 16,2-4-6-16,7-7-2 0,5-7 1 15,6-7-1-15,0-1-1 0,-4 5 7 16,-4 7-9-16,-3 3-15 0,0-1-7 16,-1 1-2-16,1 1-7 0,-3 1 2 15,-4 0 0-15,-5 7-3 0,-2 2 2 16,-7 9 0-16,0 0-2 0,-1-3 2 15,0 1 1-15,-1-2 3 0,-2 2-3 16,-1 4-3-16,-3 2 0 0,-1 4-2 16,0 2 0-16,0 3 0 15,-3 2-8-15,-3 2-2 0,0 6 6 16,-3 3 0-16,-1 5 3 16,-2 5-4-16,1 3-2 0,-1 3-4 0,1 3 4 15,2 5 3-15,1-2 1 16,3-2 3-16,2 2 0 0,3-5 1 0,0 3-1 15,5 0 5-15,2-4 0 0,2-2-3 16,1-4 1-16,3-3-2 0,0-4-1 16,1-6 5-16,0-2 4 0,3-6 4 15,-1 0 12-15,1-7 4 0,0-5 1 16,1-2-3-16,0-5-10 0,0-5-7 16,-1-12-6-16,2-11-4 15,-2-11 1-15,-1-3-2 0,-2 6 1 0,-4 11-8 16,-2 13 8-16,-1 8 0 0,-2 7 0 15,0 2-1-15,-1 0 0 0,1-2-1 16,-1 2-1-16,-1 3 2 0,0 4-2 16,-2 3 2-16,0 3 0 0,-1 1-9 15,0 5-4-15,-1 6 9 0,-2 5 1 16,0 5 4-16,-2 4-2 0,0 11 2 16,-3 9 0-16,-1 7 1 0,2 1 0 15,2-6 4-15,4-5 3 0,1-7 7 16,4-1 3-16,2-5 1 0,0-6 8 15,0-5 3-15,3-2-8 16,1-1-9-16,3 1-2 0,3 0-7 16,1-6 0-16,2-3-4 0,2-4-16 15,1-3-34-15,0 0-23 0,2-5-35 16,0-2-37-16,7-6-45 16,-6 1-91-16,-5 2-91 0</inkml:trace>
  <inkml:trace contextRef="#ctx0" brushRef="#br0" timeOffset="39433.76">5847 11521 527 0,'0'0'19'0,"0"0"43"0,12-6 53 0,-8 5-59 15,-1 0-42-15,-1 1-6 0,-2 1 11 16,0 3 26-16,-4 2 12 0,0 5 5 15,-2 2-2-15,-1 4-9 0,-1 4-14 16,-2 2-6-16,2 3-18 0,0 1-6 16,2 1-3-16,0 1-4 0,3-2 0 15,0-1-16-15,3-1-32 0,0 0-21 16,4-2-34-16,7 4-40 0,-3-5-136 16,2-6 23-16</inkml:trace>
  <inkml:trace contextRef="#ctx0" brushRef="#br0" timeOffset="39873.33">6278 11311 420 0,'0'0'114'0,"0"0"-11"0,0 0 46 0,0 0-66 16,18-13-12-16,-1 8-3 0,3 0 7 16,2 0-3-16,6-1-14 0,1 0-7 15,6-1-10-15,-3 0-19 0,1 1-16 16,4-1-6-16,0 3-7 0,-1 0-45 15,-3 1-37-15,-1 2-66 16,5 1-69-16,-4 0-80 0,-2-2-174 16</inkml:trace>
  <inkml:trace contextRef="#ctx0" brushRef="#br0" timeOffset="40597.03">6864 11681 491 0,'0'0'102'15,"0"0"11"-15,0 0 38 0,0 0-83 16,0 0-26-16,0 0-2 0,18-45 10 15,-5 27-14-15,2-3-6 0,4-4 8 16,2-1 3-16,6-6-14 0,7-7-2 16,5-6-7-16,1-2-1 0,-2 6-3 15,-9 9 0-15,-7 8-2 0,-4 8 0 16,-1-1-2-16,4-1-6 0,1-4 2 16,1-2-2-16,-1 1 1 0,-4 3 1 15,-4 1 3-15,-2 3 0 0,-5 2-3 16,-3 2-1-16,-2 3 1 0,-2 4-4 15,0 1-1-15,-2 4-1 0,-3 0-6 16,-1 2-1-16,-3 7 2 0,0 2 1 16,0 4-7-16,-1 4-3 0,1 5-2 15,1 4 3-15,-1 3 3 0,1 6 5 16,0 5 4-16,3 5 1 0,2-6 0 16,1-10 4-16,2-9 4 0,0-4 4 15,3-1-6-15,2 2-3 0,2 0 0 16,1-4 1-16,3-6 2 0,1-3 10 15,2-5 9-15,0-1 7 0,3-7 1 16,0-4-2-16,2-5-7 0,-2-5-8 16,3-9-5-16,1-13-6 0,2-12-2 15,-1-4-2-15,-3 5-1 0,-4 7 0 16,-2 17-2-16,-5 7 1 0,-2 6 1 16,-1 4 0-16,-1 1 0 0,2 0 0 15,-2 0-1-15,-3 5 1 0,1 3-2 16,-2 2 0-16,0 4-3 0,-1 5-12 15,-3 5 8-15,-3 8 9 0,0 1-1 16,0 6 1-16,0 2 1 0,-2 0-1 16,3 1 0-16,0 0 0 0,3-2 8 15,2-3 7-15,1 1 4 0,2-3 3 16,4-2 1-16,2-2-1 0,2-2-4 16,1-5-3-16,4 0-9 15,0-5-6-15,4-2-4 0,2-4-43 16,3 1-23-16,3-2-28 15,2 0-45-15,15 0-71 0,-7 0-126 0,-3 0-176 16</inkml:trace>
  <inkml:trace contextRef="#ctx0" brushRef="#br0" timeOffset="41206.58">8003 11548 342 0,'0'0'84'0,"6"-12"24"0,-4 5-63 0,1 0-6 15,0-1-5-15,0 1 9 0,1 0 2 16,-2 1-7-16,2-1 12 0,-1 2 6 16,1 2-12-16,0-1 1 0,1 1-5 15,1 2-13-15,2-2-6 0,0 2-3 16,-1 1-3-16,0 0-3 16,1 0 0-16,-2 4 3 0,-1-2 4 15,0 4 3-15,-2 0-2 0,1 1-1 16,-1 2-4-16,-1 2-6 0,-2 0-2 15,0 2-1-15,1 2 1 0,-3-2-1 16,-3 1 0-16,2 0-2 0,-3 1 2 16,-1-1-2-16,-1 0 3 0,-3-1 4 15,0 2 2-15,0-2-6 0,0-1 2 16,0 0 0-16,2-1-4 0,0-3 0 16,2 1 1-16,2-3 4 0,1 0 4 15,2-2 0-15,2-2-4 0,0-2 2 16,4 0 7-16,3 0 5 0,2 0-3 15,4-2-8-15,0-1-3 0,3 2-3 16,-1 0 5-16,2-1-3 0,-1 2 0 16,1-1-4-16,-1 1-3 0,0 0-1 15,-1 0 0-15,0 0-1 0,-1 0-3 16,1 0-16-16,-1 0-16 0,0 1-26 16,-1 0-34-16,-1 1-29 0,1-1-50 15,8 2-76-15,-5-1-46 0,1-1-156 16</inkml:trace>
  <inkml:trace contextRef="#ctx0" brushRef="#br0" timeOffset="41722.08">8822 11124 930 0,'0'0'144'0,"14"-2"22"0,-6-2-90 0,1 1-41 16,0-2-26-16,-2-1-9 0,-3 0-6 15,-1 0-53-15,-2-1-12 0,-1 2-26 16,0 0-66-16,0 1-16 0,0 1-25 15,0 2-87-15</inkml:trace>
  <inkml:trace contextRef="#ctx0" brushRef="#br0" timeOffset="41862.72">8863 11387 920 0,'0'0'156'0,"0"0"15"16,0 0-115-16,0 0-46 0,0 0-10 15,0 0-65-15,0 0-36 0,0 0-73 16,10 17-22-16,-7-20-68 0,0-3-225 16</inkml:trace>
  <inkml:trace contextRef="#ctx0" brushRef="#br0" timeOffset="48133.3">2494 14468 42 0,'0'0'205'0,"0"0"-151"16,0 0-11-16,0 0 11 0,0 0-20 15,-3-2-8-15,3 2 11 0,0-1 3 16,-3 1 0-16,3 0 8 0,-2 0 8 15,1 0-13-15,-1-1 4 0,2-1 1 16,-1-3 3-16,0 0-12 16,1 0 2-16,0-2-9 0,0-3-11 15,2 2-5-15,3-5 6 0,3 1-4 16,0-1 0-16,1 1 0 0,2-1-1 16,2 2-2-16,1 0-4 0,-1-1-4 15,4 2-3-15,-2 1 2 0,0 0-3 16,1 3 1-16,-2 2 3 0,2-1-1 15,-2 5 1-15,-3 0-5 0,-1 1 0 16,2 6-1-16,-2 2 0 0,-2 3 0 16,1 2-1-16,-4 4 1 0,0-1 0 15,-3 3 1-15,-2 1 5 0,-1 1 2 16,-5 0-2-16,-2 2 1 0,-1-2-2 16,-4 1-1-16,-1-2-1 0,1 2-1 15,-1-4-1-15,-2 2-1 0,-1-2 0 16,4-2-1-16,-1-1 0 0,1-5 1 15,2 1-1-15,3-5-1 0,-1-2 1 16,6-3-1-16,1-1 2 0,-1-1 3 16,3-3-4-16,0-3 6 0,3-5 9 15,2-2-6-15,7-2-4 0,0-2 0 16,3-2-2-16,3-1 1 0,2 1 0 16,1-1 0-16,4-2-2 0,1-1 0 15,0 1-2-15,0 0 2 16,0 0-1-16,-2 2-1 0,0-1 2 15,1 2-2-15,-3 2 1 16,-1 1 3-16,-2 1-1 0,-2 2 4 0,-2 1-2 16,-6 2 2-16,0 1 0 0,-2 2-1 0,-4 1-2 15,-2 3 4-15,-1-1-5 0,0 3 0 16,-4-1-3-16,-3 2 5 0,-2 0-2 16,-1 1-3-16,-1 4 0 0,-4 2-1 15,0 3-3-15,0 0 1 0,0 2-2 16,-1 5-2-16,2 0-1 0,0 2 1 15,1 2 4-15,0 1 1 0,1 1 0 16,2 2 2-16,1-1-1 0,1 3 2 16,2-3 1-16,1 0 8 0,3-3 8 15,2-2 2-15,0-2-2 0,2-2-1 16,5-1-1-16,0-2 4 16,1-3 4-16,3-2 3 0,0-2-5 15,2-2-7-15,2-3-7 0,2 0-4 0,0-3-4 16,3-4-22-16,1-1-19 0,-2 0-20 31,3-3-29-31,-1 2-29 0,-2-1-35 0,6 1-48 0,-3 2-64 16,-6 2-87-16</inkml:trace>
  <inkml:trace contextRef="#ctx0" brushRef="#br0" timeOffset="48378.56">3169 14539 507 0,'0'-4'113'0,"0"3"-25"0,0-1 16 0,0 1-7 16,0 1-52-16,0 0-26 0,0 2-12 16,0 6 6-16,0 3 18 0,-2 6 6 15,-1 4 6-15,1 5 4 0,0 3-5 16,0 1-5-16,-1 2-3 0,3-2-9 16,0-1-7-16,0 0-9 15,0-3-6-15,5 1-3 16,-3-4-2-16,0-1-20 0,-2-2-15 15,0-1-45-15,2-5 21 0,-1-5-45 16,0-3-44-16,0-6-46 16,-1-1-70-16,0-6-118 0</inkml:trace>
  <inkml:trace contextRef="#ctx0" brushRef="#br0" timeOffset="48802.07">2447 14037 576 0,'0'0'66'0,"0"0"-29"0,0 0 68 0,0 0-39 16,0 0-17-16,22 0 22 0,-8-1 3 16,4 0-17-16,5-1-10 0,3-1 0 15,10-1-2-15,8-1 0 0,13 0-4 16,4-1-6-16,-2 4 4 0,-2-2-6 15,-5 2-8-15,-2 0-10 0,0-1-6 16,-6 1-8 0,-1 1 2-16,-7 0-3 0,-8 1 0 0,-7 0-5 15,-7 0-19-15,-1 0-12 0,0 0-24 0,-1 0-30 16,1 2-19-16,-4 1-71 0,-1 1-72 16,-3-1-37-16,-3 0-146 0</inkml:trace>
  <inkml:trace contextRef="#ctx0" brushRef="#br0" timeOffset="49311.61">3741 14459 305 0,'0'0'86'0,"0"0"-23"0,0 0 17 0,0 0-17 0,12 0 29 16,-2 0 37-16,2 0-22 0,3 0-14 0,5 2-1 15,1-2-11 1,4 0-14-16,2 0-7 0,0 0-20 16,10 0-24-16,-6 0-11 0,2 0-1 15,4 0-4-15,3 0-1 0,8 0-23 16,1 0-35-16,-4 1-40 0,-5 0-63 16,-7 0-62-16,-8-1-77 0,-5 0-206 15</inkml:trace>
  <inkml:trace contextRef="#ctx0" brushRef="#br0" timeOffset="50125.99">4753 14303 369 0,'0'0'64'15,"0"0"23"-15,0 0 9 0,0 0-38 16,0 0-22-16,8-35 14 0,-2 27-6 15,2-3-6-15,2 2 4 0,2 1-1 16,2-1 4-16,2 1-3 0,0 1-9 16,2 0-6-16,-1 2-1 0,1 0 1 15,1 1-9-15,-2 1-6 0,2 3-6 16,-3 0 0-16,0 0-2 0,-1 6 1 16,-2 1 1-16,-2 1-1 0,-1 5-3 15,-1-1-1-15,-2 2 0 0,-2 3-1 16,-3 2 4-16,-2 2-4 0,0 1 4 15,-5 0-3-15,-2 3 1 0,-3-1 0 16,-1-2-2-16,-1 2 1 0,-3-2 0 16,1-1 0-16,-3 0-1 0,2-2 0 15,-2-2-1-15,2-2 1 16,1-2 0-16,2-2 0 0,1-3 0 16,4-3 1-16,3 0-1 0,2-5 3 15,2 0 1-15,2-6-3 0,4-2 8 16,4-3-2-16,4-4 0 0,1-3-2 15,3-2-1-15,4-3-1 0,3-1-1 16,2-1-2-16,0 0 0 0,2-2 0 16,-1 2-4-16,1 0 4 0,-2 3 2 15,-1 0-1-15,-3 1 1 0,-3 2-2 16,-2 4 0-16,-5 1 1 0,-3 2 0 16,-3 4-1-16,-4 1 0 0,-2 1-2 15,-1 4-8-15,-5 0 6 0,-4 2 0 16,-4 3 1-16,-1 4 3 0,-4 3 0 15,-2 2-1-15,1 2 2 0,-3 5 2 16,0 1-3-16,1 1 1 16,0 2 3-16,1 3 3 0,4-3 8 15,1 4 8-15,3-3 9 0,4 1 3 16,3-3-7-16,1-1 3 0,4-1-5 16,0-5 1-16,6-1 1 0,0-1-4 15,4-4-3-15,3-2-4 0,2-2-10 16,4-5-3-16,1 0-4 0,3-6-26 15,4 1-20-15,0 0-25 0,1-2-29 16,1 1-22-16,0-1-28 0,11-3-49 16,-7 1-62-16,-6 3-98 0</inkml:trace>
  <inkml:trace contextRef="#ctx0" brushRef="#br0" timeOffset="50627.95">5392 14483 153 0,'0'0'329'0,"0"-11"-249"0,1 4 50 0,2-2-24 0,1-3-40 0,2 3-25 16,1-3-8-16,1 3-9 0,1-3-4 15,1 4 3-15,0 0 4 0,1 2-7 16,2 0-3-16,-2 4 1 0,2-1 4 16,-2 2-6-16,1 1-2 0,0 0-1 15,-1 4-2-15,0 3 0 0,1 1-7 16,-3 5-1-16,-1 1-2 0,0 2 0 16,-3 4-1-16,0-1 1 0,-4 2 0 15,-1 0-1-15,-3 1 2 0,-5 0-2 16,-3 0 0-16,-2-2 1 0,-1 1 0 15,0-2-1-15,-1-2 1 0,0 1 0 16,0-4 0-16,2 0-1 0,-1 0 0 16,1-4 4-16,2 0 6 0,1-2 16 15,5-2 1-15,2-2-6 0,3 0-8 16,0-2 7-16,6-2 16 16,6 0 6-16,3 0-14 0,5 0-15 15,3 0-8-15,4-2-4 0,-1-3-1 16,3 3 0-16,0-3-12 0,0 2-16 15,0-1-18-15,0 1-3 0,-2-1-13 16,-1 3-21-16,-2-1-45 0,-3 1-58 16,3-3-42-16,-6 1-70 0</inkml:trace>
  <inkml:trace contextRef="#ctx0" brushRef="#br0" timeOffset="51143.54">4865 13938 111 0,'0'0'264'0,"0"0"-167"0,-8 0 10 0,7-1-4 0,1-1-16 0,0 0-21 15,3 1-9-15,4 0 3 0,4 0 3 16,6-2 10-16,5 1 1 0,9-1-8 16,11-2 3-16,13-1 0 0,5 0-18 15,-1 1-14-15,-5 1-12 0,-6-1-15 16,1 4-5-16,-4-1-4 0,-1-2 1 15,-2 3-2-15,-5 1-4 0,-9-1-30 16,-3 1-22-16,-7 0-32 0,-1 0-32 16,5 2-57-16,7 4-81 0,-4 1-61 15,-1-2-121-15</inkml:trace>
  <inkml:trace contextRef="#ctx0" brushRef="#br0" timeOffset="51675.72">6079 13830 149 0,'0'0'292'0,"0"0"-235"0,0 0 21 0,0 0-27 0,0 0-27 0,10-2 14 16,-4 7 22-16,2 3 10 0,3 1-8 15,1 4-2-15,2 6-7 0,2 3-12 16,5 7-4-16,4 11-7 0,4 9-11 16,0 5-2-16,-2 0-6 0,-4-1-3 15,-5-4 2-15,-1 2 0 0,-6 2 2 16,-4-2 3-16,-7 2 8 16,-4-4 11-16,-6 1 1 0,-4-2 5 15,-5-2 1-15,-3 0-11 0,-2-3-7 0,-5-5-5 16,-2 0 0-16,-5-4 3 0,-1-5-3 15,-1-3-2-15,-1-3-5 16,-2-3-6-16,3-5 2 0,1-1-6 16,3-3-1-16,7-2-18 0,5-5-18 15,7 1-13-15,2-4-13 0,0 3-26 16,1-1-10-16,0 1-29 0,5-1-44 16,3 2-58-16,2-2-12 0,2 1-113 0</inkml:trace>
  <inkml:trace contextRef="#ctx0" brushRef="#br0" timeOffset="52537">2301 13758 376 0,'0'0'69'0,"2"-7"20"0,1 3-1 15,1 0-40-15,-3 0-10 0,2 1 0 16,-1 0-11-16,-2 0 0 0,0 2-2 16,0 0 11-16,0 1 15 0,0 0-15 15,-2 1-15-15,-2 2-8 16,-1 2-2-16,-2 2-1 0,-2 3-1 0,-1 2-4 16,-4 3-4-16,0 4-1 15,-2 3 1-15,-3 6 0 0,-3 10-1 0,-6 10-1 16,-2 14 1-16,0 8 0 0,6 1 1 15,3-5-2-15,6-3-1 16,5-3 0-16,5-2-1 0,5-1 3 16,5-1 0-16,8-2 2 0,1-3 11 15,5-3 13-15,-1-5 8 0,5-1 4 16,-1-3 5-16,-1-8-2 0,-1-6 2 16,-5-8-4-16,3 1 0 0,3-1 0 15,1 4-9-15,5 0-8 0,-3-1-8 16,-1-4 2-16,-1-2-10 0,-2-1 0 15,-2-1-4-15,0-2-1 0,-2 1-1 16,-2-2-11-16,0 1-35 0,-3 0-31 16,1 0-36-16,-2 1-42 0,6 2-76 15,-3-3-50-15,0-3-167 0</inkml:trace>
  <inkml:trace contextRef="#ctx0" brushRef="#br0" timeOffset="53203.96">7206 13701 400 0,'2'-6'72'0,"1"1"-9"0,0-2 58 0,1 0-35 15,-1 1-33-15,0 1-15 16,-2 1 19-16,0 2-5 0,-1 1-13 16,0 1-7-16,0 1-20 0,0 5-3 15,0 5 19-15,-3 7 7 0,0 4-12 16,-1 11-8-16,1 9-4 0,0 11-7 15,2 1 0-15,1-4 3 0,1-3 6 16,1-11 1-16,1-1-2 0,-2-7-4 16,1-5-2-16,0-7-4 0,-1-1 1 15,2 0-3-15,-1 0 0 0,-1 2-24 16,1-4-22-16,-2-3-30 0,0-3-37 16,1-2-46-16,-1-3-33 0,0-2-28 15,0 0-112-15</inkml:trace>
  <inkml:trace contextRef="#ctx0" brushRef="#br0" timeOffset="53613.24">6989 14001 299 0,'0'0'141'0,"0"0"-92"0,0 0 52 0,0 0-14 0,0 0-23 16,8-6-2-16,6 4 22 0,5-2 6 16,11 1-12-16,14-2 5 0,11 3-11 15,4-2-8-15,-1 4-2 0,-4-1-9 16,-7 1-26-16,-2 0-10 16,-2 0-12-16,-1 0-3 0,-4 0-2 15,-2 0 0-15,-7 0-9 0,-7 2-23 16,-6 1-14-16,-1-1-28 0,1 3-15 15,1-1-28-15,-2 2-45 0,3 5-35 16,-7-3-25-16,-2-1-146 0</inkml:trace>
  <inkml:trace contextRef="#ctx0" brushRef="#br0" timeOffset="54162.09">6982 14598 94 0,'0'0'168'0,"0"0"-84"0,0 0 22 15,0 0-23-15,-7 0-17 0,7 0-19 16,7 0 20-16,1 1 20 0,7 1-2 16,4-2-1-16,5 1 7 0,3-1-16 15,10 1-16-15,6 0-2 0,7 0-8 16,4 3-8-16,-6-2-13 0,-1 2 6 15,-5-1-15-15,-1-2-9 0,1 3-5 16,-3-2-2-16,-4 2-1 0,-5-1-2 16,-7 1-7-16,-5-2-22 0,-2-1-24 15,1 1-30-15,1 2-35 0,2 1-65 16,-1 2-56-16,-3-3-61 16</inkml:trace>
  <inkml:trace contextRef="#ctx0" brushRef="#br0" timeOffset="69237.85">8998 13967 117 0,'0'0'39'16,"1"-4"33"-16,1 0 7 0,0 1-17 15,0-1-23-15,2 0-4 0,-2 1 3 16,1-2-8-16,0 2 5 16,0-2 2-16,1-2 1 0,-1 1 0 0,0 2 5 15,0-1-1-15,0 0-5 16,-1 1 2-16,2-1-4 0,-1-1-7 0,-1 3-5 15,0-1-1-15,-1 3-1 16,-1-1-4-16,0 1-5 0,1 1-5 0,0 0-7 16,-1 0-1-16,1 4 1 0,0 0 0 15,-1 0 2-15,1 3 4 0,-1 2-2 16,0-1 5-16,0 2 0 0,0 2 3 16,0 0-3-16,0 2 4 15,0 0-1-15,0 2-2 0,0 0 1 0,0 4 2 16,0-1-2-16,-1 1 3 0,-1 3 3 15,-1-1 1-15,-1 1-5 0,0 2-3 16,-2 0 0-16,1 1 0 0,-1 0 4 16,0-1-3-16,0 1 0 0,-1 1-3 15,0 0-2-15,1-2-1 0,1 1-5 16,0-3 3-16,-1 1-3 0,2-4 0 16,0-1 3-16,0-1-2 15,0-1-1-15,1-2 1 0,0-3 3 16,0 0 2-16,1-4 1 0,-1 0 0 15,2-2-3-15,1 0 1 0,0-4-2 16,4 1 2-16,2-2 12 0,3-1 6 16,1 0-5-16,5-3-4 0,2 1-8 15,3-1-2-15,3-1-1 0,2 1-2 16,1-1-1-16,2-1 4 0,0 2-4 16,-1 0 0-16,2 0-6 0,-3 0-9 15,0-1-20 1,-2 2-15-16,-4-1-18 0,-3 1-34 0,-4 0-52 0,-1 0-62 15,-6-1-49 1,-3 2-155-16</inkml:trace>
  <inkml:trace contextRef="#ctx0" brushRef="#br0" timeOffset="69561.3">8959 14236 429 0,'0'0'56'0,"0"0"22"0,21-10 33 0,-7 4-18 0,4 1-26 0,5 1 5 16,2-3-4-16,2 1-17 0,7 1-21 0,-3 1-4 0,0-1-6 0,1 3-6 31,-5-2-6-31,3 3-4 16,-2 0-4-16,-2 1-2 0,-2 0-16 16,-3 0-30-16,-2 2-29 0,-3 2-32 15,2 3-48-15,-6-3-35 0,-3 1-99 16</inkml:trace>
  <inkml:trace contextRef="#ctx0" brushRef="#br0" timeOffset="70508.59">9927 14719 100 0,'0'0'86'0,"0"0"-43"0,0 0 40 0,10-10-21 0,-9 8-16 16,1-2-10-16,1 2 3 0,-1-1 4 16,-1 0 2-16,1 1 0 15,-1-2 4-15,0 2-4 0,0 1 6 16,-1-2 2-16,0 2 1 0,0 0-6 15,0 0-10-15,0 1-9 0,0 0-2 16,0 0-6-16,0 0-4 0,0 0 2 16,0-1-3-16,0 1 0 0,0 0-4 15,-2 0 2-15,1 0-3 0,-2 0-2 16,-1 1-3-16,-2 3-1 0,-2 4 5 16,-1 1-1-16,-2 4-3 0,-3 0 4 15,-1 4-2-15,-1 1-3 0,0 0 1 16,-2 2-1-16,1 2-3 0,-1-2 0 15,1 1 3-15,2-2 1 0,-1-1 2 16,1 0 2-16,-1-3-2 0,2-2-3 0,-2-1 5 16,3-2-4-16,2-3-2 0,0-1-4 15,2-5 1-15,1-1-1 16,-1-3 3-16,2-7-2 0,1 0 2 0,1-4 0 16,0-1-2-16,2-2-1 0,1 0 0 15,1 0 0-15,1 1 2 16,1 2 3-16,4 1-1 0,1 3 5 0,0-1 2 15,1 4 3-15,1 1-2 0,0 3-2 16,1-1 1-16,0 3 6 0,2 1 4 16,0 0-2-16,2 6-1 0,0 1-3 15,1 5-5-15,2 3 0 0,-2 0-4 16,2 4 2-16,-3-2 0 0,1 3-4 16,-1-1-2-16,0 0 1 15,-2 0-2-15,-1-1-1 0,0 0 2 16,-2-1-2-16,-1-1-7 0,0-1-25 15,0-2-28-15,-1 1-35 0,-1-5-22 16,-1-3-34-16,2 0-36 0,3-5-19 16,-2 1-12-16,1-2-94 0</inkml:trace>
  <inkml:trace contextRef="#ctx0" brushRef="#br0" timeOffset="70821.94">10226 14800 264 0,'0'0'114'0,"0"0"-27"0,8-17 50 0,-6 11-44 15,0 1-23-15,-1 5-17 0,-1 0-19 16,0 5-25-16,-3 4 11 0,-1 6 27 15,-2 4 4-15,-2 3-5 0,-3 5-9 16,-1 6-3-16,-2 6-10 0,-2 7-5 16,3-4-10-16,2-8-8 0,1-3 3 15,4-6-4-15,-1-3-18 0,-1 3-20 16,4-5-21-16,0 2-29 0,1 2-18 16,3-4-23-16,3-3-14 15,2-3-51-15,3-7-86 0</inkml:trace>
  <inkml:trace contextRef="#ctx0" brushRef="#br0" timeOffset="71400.19">10348 15119 205 0,'0'0'89'15,"0"0"-36"-15,0 0 50 0,0 0-54 16,0 0-14-16,0 0 16 0,8-34 1 16,-6 28 1-16,2-2-7 0,0 2-1 15,1-1 12-15,0 1-5 0,0-1-1 16,0 1-8-16,1 1-10 0,1 1-12 15,-2-1-8-15,1 4-4 0,0-1 1 16,0 1-4-16,0 1-2 0,0 0 0 16,1 0-1-16,0 1-2 15,0 2 2-15,1 2-3 0,-1 2 5 16,-2 1-1-16,-1 5 2 0,-1-1 4 16,-1 4-1-16,-2-1-3 0,0 4-1 15,-4-1 3-15,-2 1-4 0,-2 0-1 16,-3-1 0-16,1 0-1 0,-1-1-1 15,0-1 0-15,2-2-1 0,0-1 3 16,2-2-3-16,0-1 2 0,2-2 6 16,3-3 1-16,0-1-1 0,2-1 0 15,0-1-1-15,4-2 8 0,2 0 8 16,3 0-1-16,0-2 0 16,3 1 0-16,3 0 0 0,1 1-1 15,2-1-2-15,2 0-2 0,-2 1-10 16,2-1-5-16,-3 1-2 0,1 0 0 15,1 0-3-15,-3 0-15 0,1 0-19 16,-2 0-20-16,0 0-21 0,-1 0-41 16,1 0-42-16,2 0-45 0,-2 1-56 15,-3-1-143-15</inkml:trace>
  <inkml:trace contextRef="#ctx0" brushRef="#br0" timeOffset="74034.35">10401 17061 238 0,'0'0'61'0,"-1"0"9"0,1-3 37 15,0 0-25-15,0-3-25 0,0 1 9 16,2 0-1-16,2-1-2 0,1-1-2 16,3-1-4-16,2-1-6 0,2-1-4 15,1-1-13-15,2 1-2 16,1 0-10-16,2-1-5 16,2-1 1-16,-2 3 1 0,2 0 2 0,-1 0-1 0,0 2 1 15,0 1-7-15,-1 0-3 0,1 1-2 16,1 3-5-16,-3-2 0 15,2 3-4-15,-2 1 0 0,0 0 0 16,-1 0 2-16,0 4-4 0,0 0 4 16,0 2-4-16,-2 1 4 15,2 0-3-15,-2 1 1 0,0 3 0 0,-1-1 0 16,-1 2 0-16,-1 1 0 0,-2 1 0 16,0 0 0-16,-1 2 0 0,-1 0 0 15,-1 0 1-15,2 1-1 0,-2-2 0 16,0 3 0-16,0-2 0 0,1-1 0 15,-1 0 0-15,-1-1 0 0,-1 0-2 16,1-2 2-16,0-2 0 0,0-2 1 16,2 0-1-16,-2-2 1 0,-1-3 0 15,0 1 0-15,0-2-1 0,1-2 3 16,0 0 0-16,0-5 5 0,0 1 0 16,-2-3 5-16,1-3 2 0,-1 1-2 15,0-3 0-15,0 1 0 0,0-4-3 16,0-1-1-16,1-1 4 0,-1-2-3 15,1-2 0-15,0 0-1 0,0-3 0 16,0-2-2-16,0-1 0 0,3-7-2 16,0-6 1-16,1-5 0 0,0-3 2 15,0 3 2-15,-1 3 0 0,0 5 2 16,1-1 1-16,-1 2 1 0,-1-4-2 16,1 1-3-16,0-4 1 0,1-2-6 15,1 1 0-15,-3 0-2 16,-1-2 0-16,2 1 2 0,-2-1-1 0,2-2 0 15,-2 2 1-15,-1 0-2 16,0-1 5-16,-1 0-2 0,2-1-1 16,1-1-2-16,0-1-1 0,0 1-2 15,0-3 1-15,-1 1 0 0,2-1 0 16,-1 0 2-16,1 2-4 0,-1 0 3 16,1 2-2-16,-2-2 1 0,-1 1-1 15,1 0 1-15,-1-1 0 0,2 1 2 16,0-2 0-16,-1 3-2 0,1-1-1 15,0 1 0-15,-1 0 0 0,0 1 1 16,1 2 0-16,0-3 0 0,-1 2 0 16,2 1 0-16,-2-2 0 0,2 4 1 15,1-1 0-15,-2 1-1 16,0 0 0-16,2 1 0 0,0 2-1 16,-1 1 1-16,0-1 0 0,-1 3 1 15,0 2-1-15,1 0 0 0,2-1-2 16,-2-1 0-16,0 0-1 0,0 3 3 15,-1 3-1-15,-2 7-1 0,1-5-3 16,2-4 0-16,1 0 0 0,-2-1 0 16,-1 11 2-16,-2 3-1 0,1-1 2 15,1-4 2-15,2-4 0 0,-1 1 0 16,-1 1 0-16,0 2 1 0,0-2-1 16,1 2 0-16,0 0 0 15,0 0 0 1,-2 1 0-16,1-2 0 0,-1 3 0 0,1-1-2 0,0 0-1 15,-2 1-2-15,0 0 0 0,0 0 4 16,0 1-1-16,-1-1 1 0,1 0 2 16,-1 2 0-16,0-1-1 0,1 1 0 15,-2-1 0-15,3 2 0 0,-3 0 1 16,1 0 0-16,-1 1 0 0,0 1 1 16,1 0 1-16,-1 0-2 0,0 1 3 15,-1 0-4-15,1 1 2 0,1 0-1 16,-1 1-1-16,0-2-1 0,0 2 1 15,1 1 1-15,-1-1 0 0,0 0-1 16,0 2 0-16,0-1 0 0,0 2 0 16,0 1 2-16,0-1 0 0,0 2-1 15,0 0 3-15,-1 1-2 0,0 0 0 16,1 2-2-16,2 0 0 0,-2 0-1 16,0 1 1-16,1 1 0 0,1-1 0 15,-1 2 0-15,1 0 0 0,1 0-2 31,0 1 2-31,1 0 0 0,1-1-2 0,0 2 2 0,0 1 0 0,3-1-2 16,2 1 2-16,1 1-1 0,0 0 0 31,3 0 1-31,2 0 0 0,-1 0 0 16,4 0 0-16,0 0 0 0,2-1 0 16,0 1-1-16,2-1 1 0,2-1 0 15,-2 1 0-15,4-1 2 0,-2 0-4 16,1 1 4-16,2 0-3 0,-2-1 2 15,3 1-1-15,0 0 0 0,2 1 0 16,4-1 0-16,-3 0-1 0,1 0 1 16,5 1 0-16,1-2 0 0,11 1 0 15,0 0 0-15,-4-1 1 0,-4 0 0 16,-3 1-1-16,0-1 0 0,3 2-1 16,0-1 2-16,0 1-1 0,4-1 0 15,-2-2 0-15,1 1-1 0,1 1 1 16,4-2 1-16,0 2-1 0,0 1 0 15,1 0-1-15,1 0 1 0,1 0 0 16,0 0 0-16,3 0 1 0,-3 0-1 16,2 0 0-16,0 0 0 0,-2 0-1 15,1 2 1-15,0 0 0 0,-3-1 0 16,1 1 0-16,2-2 0 16,0 1 0-16,0 1 1 0,-1-1-1 15,1 0 0-15,0 1 0 0,1 0 1 16,-4-1-1-16,2 1 0 0,-2 0-1 15,0-1 2-15,2 1-1 0,-2 0 2 16,3-1 0-16,-1 3-2 0,0-2 2 16,1 1 1-16,-1 0-2 0,-1-2 2 15,-2 1-2-15,4 2 3 0,-1-2-2 16,3 2 0-16,-3 1 0 0,1-3-2 16,0 0 2-16,-1 0-2 0,0 0 1 15,-1-1-1-15,-2 0 1 16,1 0-2-16,-1 0 1 0,-1-1 0 15,1 0 1-15,1 0-1 0,0 0 0 16,0 0 0-16,-1 0 1 0,2 0-1 16,1 0 0-16,-5-1 1 0,2-1-1 15,-1 2 0-15,-2-1 0 0,2 1 0 16,1 0 0-16,-1 0 0 0,1 0 0 16,0 0 0-16,-1 0 0 0,0 0 0 15,-2 0 1-15,1 0-1 0,-3 0 0 16,1 1-1-16,-1-1 1 0,1 0 2 15,-4 0-2-15,1 0-1 0,1-1 1 16,-2 1 0-16,0-2 1 16,0 1-1-16,0 1 0 0,-4 0 0 15,-2-1 1-15,-1-1 0 0,-1 0-1 16,-2-1 1-16,-3 1-1 0,-8 0 3 16,-3 0 4-16,-3 2 0 0,6-1 2 15,0 1-2-15,1 0-2 0,-2 0-4 16,1 0 5-16,-7 0-4 0,2 0-1 15,-6 0 1-15,0 0-2 0,-1 0 0 16,-2 0-2-16,-2 2 0 0,0 1-7 0,0 0-5 16,-1 0-11-16,0 1-11 0,0-1-20 15,1 1-26-15,0 0-38 0,-1 0-44 16,6 2-54-16,0 1-74 16,-1-4-156-16</inkml:trace>
  <inkml:trace contextRef="#ctx0" brushRef="#br0" timeOffset="77989.92">12669 13805 41 0,'0'0'25'0,"5"-5"16"0,-1 3-1 0,0 0 0 15,-3 0 1-15,2 1 10 16,-2 0 0-16,2 0-7 0,-3 1-2 16,0 0-10-16,0 0-7 0,0 0-6 15,0 0-3-15,0 0 0 0,0 0 8 16,0 0 2-16,0 0 8 0,2 0 4 16,-1 0 6-16,0 0 4 0,3 0-6 15,-3 0-8-15,3 0-2 0,-1-1-5 16,1-1-8-16,-1 0-6 0,0 0-7 15,-1 1 3-15,0 0 8 0,-2 0 6 16,0 0 2-16,0 0 0 0,0 1-4 16,0-1-8-16,0 0-1 15,-2 1-6-15,0 0-1 0,0-2-4 16,0 2 1-16,2-2-1 0,-3 1 0 16,2 0 0-16,1-1 0 0,-1 1-1 15,0-1 0-15,-2 1 2 0,3 0 1 16,-2 1 5-16,0-1 3 0,1 0 3 15,-4 1-1-15,2-1 1 0,-3 1-2 16,0 0-3-16,-2 0-5 0,0 0-1 16,-2 3-2-16,-3-2 4 0,1 5 2 15,-1-3-3-15,-4 2-2 0,2 0 1 16,-3 2 0-16,0 1 1 0,0 0-3 16,0 2-1-16,-2 0-1 0,2 0 1 15,0 0 1-15,2 1-1 0,0 0-3 16,4-1 1-16,2 1 0 0,0 1-2 15,4-3 2-15,4 2-1 0,0-1-1 16,2-2-3-16,6 1 7 0,3-2 3 16,4-1 2-16,2-1 6 0,4 1 0 15,2-2 3-15,0 1-1 0,1 0 1 16,0-1 1-16,-2 1-2 0,2 0 0 16,-3 1-4-16,1 1-3 0,1 1 1 15,1 1 0-15,0 3-1 0,-2 2 0 16,1 0 5-16,-3 1-1 15,1 1 4-15,-3 2 1 0,-3-2-1 0,-4 1 5 16,-1-1 3-16,-7-2 6 16,-1 0 2-16,-6-2-4 0,-2-1-4 0,-7 1-5 15,-3-4-7-15,-4-1-3 0,-2-1-4 16,-3-4-3-16,0 1-3 0,-5-2-20 16,1-1-10-16,1-1-4 0,-5-2-3 15,2 2-4-15,2-1-13 0,1 2-2 16,5 0-28-16,2 0-33 15,1 0-47-15,5 2-54 0,4-2-25 16,5 1-118-16</inkml:trace>
  <inkml:trace contextRef="#ctx0" brushRef="#br0" timeOffset="78378.67">12957 14157 350 0,'1'-1'102'0,"1"0"-5"0,-2 1-15 0,1 0-36 0,-1 2-1 16,0 5 31-16,-1 4 14 0,-5 1-9 15,0 5-8-15,1 4-11 0,1 1-13 16,0 3-8-16,1 1-7 16,2 1-9-16,1 0-5 0,0-1-4 0,1 0-8 15,2-1-5-15,-3-3 1 16,3 3-4-16,-3-4 0 0,1-4 0 15,1 0-15-15,0-5-19 0,2-2-13 16,1-4-56-16,-3-4-45 0,5-2-44 16,-1 0-35-16,0-5-142 0</inkml:trace>
  <inkml:trace contextRef="#ctx0" brushRef="#br0" timeOffset="79312.23">13125 13494 28 0,'0'0'140'0,"0"0"-60"0,0 0 21 0,2-8-16 0,-2 5-25 16,0-2-1-16,0 2 2 0,0-1-1 15,-2 1-4-15,1 1-1 0,0 0 4 16,1 0-16-16,0-1-9 0,0 0-3 16,0-1-9-16,0 0-1 0,1-1-1 15,3 1-7-15,0-1-1 0,4 0-5 16,-1 1-1-16,0 1-4 0,1 2 2 15,1-2 4-15,0 2-2 0,-1 1 6 16,0 0 3-16,-2 0-1 0,-1 0 1 16,-2 1-5-16,1 2-4 0,0 0 1 15,-3 2 1-15,1 1-7 16,0 2 2-16,1 2-2 0,1 1 2 16,-3 2 1-16,1 0 5 0,0 2-1 15,-2 1 1-15,0 0 3 0,0 1-3 16,-4 0 2-16,-1 1-5 0,-3-3-2 15,0 0 0-15,-2 0 2 0,-2-3-6 16,3 0 2-16,0-2-1 0,-3 0 4 16,4-3 3-16,1-2 4 0,1-1-3 15,0-1 1-15,3-1-1 0,2-1 3 16,1-1 8-16,1 0 13 0,4-3-11 16,5 0-7-16,1 1-3 0,5-1 0 15,2 1 0-15,3 1-3 0,1-1 0 16,1 1-5-16,1 1-1 0,1 0 1 15,-3 0-4 1,2 0 0-16,-2 0 2 0,-3 0-2 16,0 0 0-16,-2 0 0 0,-3 0 0 15,-1 0 0-15,-5 0-3 0,0 0-14 16,-1 0-18-16,-3 0-19 0,0 0-25 16,0-1-19-16,-4-1-49 0,1 1-65 15,-1-1-51-15,0-1-123 0</inkml:trace>
  <inkml:trace contextRef="#ctx0" brushRef="#br0" timeOffset="80126.56">12091 15048 144 0,'0'-3'82'0,"0"1"-14"0,0-2 36 16,0 2-27-16,0 0-10 0,0-1 0 16,0 2-7-16,0 0 1 0,0 1-6 15,0-1-11-15,2 1-9 16,4-1-2-16,4 0 9 0,6 0 5 15,3 1-5-15,8 0-3 0,9 0-3 16,16 0 4-16,15 0-7 0,9 3-7 16,2-1 9-16,4 1-1 0,-4 0-5 15,7 1-6-15,6 0-4 0,2 1-10 16,1 0-5-16,-4-2-2 0,0-1-2 16,-6 3 0-16,-2 0 0 0,-6 1 3 15,-7 0-3-15,-7 0 0 0,-7 0 0 16,-10-1-1-16,-8 1-12 0,-14-2-21 15,-5 1-22-15,-3 0-32 0,2-2-61 16,0 4-66-16,-2-1-53 0,-4-3-145 16</inkml:trace>
  <inkml:trace contextRef="#ctx0" brushRef="#br0" timeOffset="81551.55">12231 15984 25 0,'0'0'55'63,"0"0"2"-63,0 0 22 0,0 0-20 0,0 0-8 0,1 0 1 0,-1 0 2 0,2-2-6 0,0 1 13 0,-1 1-1 0,2-1-9 0,0 1 4 0,0-1 7 16,2 0 4-16,1 0-7 0,0 0-3 15,2-1-12-15,2-1 0 0,-2 0-9 16,3 1-6-16,-2-1-4 0,1 2-3 15,1 0-3-15,-2 1-12 0,0 2-1 16,-2 3-2-16,0 2 1 0,0 2 2 16,-3 2 1-16,1 2-2 0,-1 1-2 15,0 2 2-15,0 1 4 0,-2 3-2 16,-1 0-1-16,0 1 3 0,-1 1-6 16,0 0 1-16,-2-1-3 0,0 2 0 15,-3-2-1-15,0-2 0 0,0 0 0 16,1-4 0-16,-1-1 0 0,0-2 6 15,4-4-2-15,-3-2-2 0,3-4-1 16,0-1 0-16,0-1 6 0,1-2 9 16,0-6-1-16,1-4-6 0,5-2 1 15,0-1-4-15,4-2-1 0,0-1-1 16,4-1-2-16,0 0 2 0,1-1 3 16,2-1-2-1,1-1-2-15,1 1-1 0,2 1 2 0,1 0-3 16,-2 1 2-16,1 2 1 0,0 2 2 15,-1-1-1-15,-2 5 3 0,-3 0 4 16,-1 4-4-16,-4 1 2 0,-1 1 0 16,-4 3-4-16,-2 1 0 0,-1 1 0 15,-2 3-6-15,0 4 5 0,0 1 2 16,0 3 1-16,0 3-1 0,0 3-1 16,0 1 3-16,0 3 0 0,3 2 6 15,0 2 1-15,2 1 4 0,0 2-4 16,1 1-1-16,0-1-7 0,-1-1 1 15,1-1-6-15,-1 0 0 16,0-2 1-16,-2-1-5 0,0-2 1 16,0-2-1-16,-3-3-2 0,2-1-11 15,0-4-22-15,-1-3-31 0,0-2-38 16,1-3-35-16,0-1-32 0,1 0-70 16,1 0-54-16,0-2-99 15</inkml:trace>
  <inkml:trace contextRef="#ctx0" brushRef="#br0" timeOffset="81943.28">13028 16281 473 0,'1'-3'112'0,"-1"1"-17"0,0 0 55 0,1-1-22 0,-1 2-41 0,1 0-32 15,-1 0-19-15,0 1-15 0,0 2-12 16,-2 3 0-16,0 3 15 0,0 4 3 15,2 5 6-15,-4 1 4 0,1 4-6 16,0 2-6-16,-1 0-7 0,-1 1-9 16,2-2-5-16,-2 0 0 0,2 0-4 15,0-1 0-15,1 0 0 0,0-2-6 16,1 0-8-16,1-4-39 0,0-1-22 16,0-2-20-16,5 2-62 0,2-4-153 15,-1-3-97-15</inkml:trace>
  <inkml:trace contextRef="#ctx0" brushRef="#br0" timeOffset="84227.08">15160 14408 233 0,'0'0'91'0,"0"0"-40"0,0 0 49 15,0 0-27-15,6-15-28 0,-6 9-2 16,0 2 2-16,0 0 6 0,0 0-10 16,0 2 5-16,0 0-4 15,-3 1-3-15,3 1 0 0,-2 0-7 16,1 0-12-16,1 0-9 0,-2 3-7 15,2 3 4-15,-3 2 5 0,1 5 3 16,-1 2 3-16,0 3 0 0,1 3-3 16,-1 4 0-16,-3 3-2 0,1 4-5 15,2 5 0-15,-2 6 1 0,2 5-1 16,0-6-5-16,1-10 1 0,2-9-5 16,0-8 0-16,0 4-3 0,-3 2-17 15,3 0-17 1,0-1-19-16,0-3-20 0,-3-3-17 0,1 0-30 0,-2-1-22 15,2-6-53-15,-1-2-105 0</inkml:trace>
  <inkml:trace contextRef="#ctx0" brushRef="#br0" timeOffset="84540.76">14894 14671 499 0,'0'0'102'0,"0"0"-58"0,0 0 65 15,0 0-26-15,41-19-28 0,-22 15 13 16,5 1-7-16,-1 1-6 0,3 2-14 15,4-2-7-15,0 2-4 16,1 0-5-16,1 2-1 0,1-2-11 0,0 0-10 16,-1 1-1-16,0 1-2 15,-4 2-13-15,2-2-23 0,-3 3-21 0,-2-2-31 16,0 1-28-16,-2-2-42 0,3-1-45 16,-5 0-73-16</inkml:trace>
  <inkml:trace contextRef="#ctx0" brushRef="#br0" timeOffset="85277.58">16161 14217 181 0,'0'0'133'0,"0"0"-40"0,0 0 14 0,0 0-26 0,0 0-35 16,-3 0-3-16,3 0-6 0,-2-1-9 15,2 0-9-15,0 1 1 0,0 0 11 16,0 0 4-16,0-1-1 0,0 1-5 16,2 0 0-16,-2 0-2 0,1 0 1 15,1 0-7-15,-2 0-8 0,0 0-3 16,-3 0-2-16,-3 0-7 0,-4 0 1 15,-1 1-2-15,-6 2-2 16,-1 1 2-16,-2 1-12 0,-2 2-1 16,3 2 8-16,-2 0 2 0,3 0 3 15,3 0 0-15,0 3 0 0,3-1 0 16,1 0 0-16,2 0 0 0,2 0 0 16,4 0-1-16,0 0-1 0,3 0-1 15,0 2 3-15,2-2 0 0,4 1 2 16,2 0 7-16,4 0 4 0,1-1-5 15,3 0-2-15,0 0-3 0,4 1 0 16,-5-1 2-16,3 0 10 0,1 2 8 16,-4 1 12-16,0 0-2 0,0 0 0 15,-1 0-2-15,-5 0 1 16,-1 0 3-16,-3-1 0 16,-2 0-6-16,-3 1-2 0,-1-3-3 0,-6 1-2 15,-1 1-2-15,-6-4-8 0,-2 2-2 16,-1-4-5-16,-2 0-3 0,-3 0-1 15,-2-5-1-15,2 1-7 0,0-1-17 16,0-2-19-16,3 0-12 16,3 0-19-16,5-1-21 0,0-2-38 0,6 1-47 15,5-4-48-15,2 4-29 0,4-3-119 0</inkml:trace>
  <inkml:trace contextRef="#ctx0" brushRef="#br0" timeOffset="85826.63">16302 14625 191 0,'0'0'103'0,"0"0"-29"0,0 0 40 0,0-20-37 0,0 12-18 15,3 1 4-15,0-2 11 0,0 1-13 16,2 0-4-16,1 1-6 0,1 1 4 16,1 2-6-16,3-1-16 0,-2 3-4 15,1 0-7-15,2 2-5 0,1 0 0 16,-2 0-6-1,0 2-2-15,-3 4-6 16,3 1-2-16,-3 1 0 0,-2 4-1 0,-4 2 1 0,-2 2-1 0,-2 2 1 16,-4 3 3-16,-4-2 1 0,-2 1-1 15,-1 1-2-15,-4-1-1 16,-1-2 0-16,1-1 1 0,4-3-2 16,-1-1 0-16,3-4 1 0,3 1-1 15,-1-5 1-15,7 0 0 0,-1-1 0 16,3-3-1-16,0-1 10 0,3 0 15 15,5 0 8-15,3-1-6 0,0-2-7 16,5 2 0-16,-2 1 4 0,3-1-4 16,1 1-5-16,1-1-8 0,1 1-2 15,1 0-4-15,1 0-1 0,-3 0 0 16,0 0-12-16,0 0-19 0,-3 0-13 16,1 0-19-16,-6 0-10 0,3-1-39 15,-4 1-43-15,1-4-65 16,-2 3-60-16</inkml:trace>
  <inkml:trace contextRef="#ctx0" brushRef="#br0" timeOffset="86719.4">16476 13723 154 0,'0'0'115'0,"-2"-1"-34"0,2-1 15 0,0-2-31 0,0 2-9 0,0-3-7 15,0 3-16-15,0-4 7 0,0 2-7 16,0 0-3-16,2-1 7 0,-1 2 3 15,1-1-4-15,1 2-5 0,0-2-3 16,-1 1 1-16,4 0-2 0,-1 0-1 16,1 0-4-16,-1 0-2 0,3 1-2 15,1-3 2-15,2 2-3 0,-3-2 11 16,6 1-21-16,-4 1-3 0,1 2-1 16,-2 0 1-16,-1 1-3 15,-1 0 0-15,-1 2-1 0,0 2 0 16,-3 0 5-16,2 2 4 0,-5 1-1 15,2 3 2-15,-1 0-2 0,-1 1-6 16,0 3 1-16,-3 0 0 0,0 1 1 16,-5 1-2-16,2-1 2 0,-4 1 2 15,1 0 1-15,-2-2 1 0,1 1-4 16,-3-3 1-16,3-1 0 0,0 1-1 16,0-3 4-16,1-2 1 0,4 0-1 15,2-4 2-15,2 1-1 0,1-3 2 16,1 1 7-16,4-2 5 15,2 0 3-15,5 0-7 0,1 0 1 16,2-3-1-16,3 2 1 0,4-2 2 16,-2 1-2-16,1 2-4 0,1-1-8 15,0 1 1-15,-1 0-9 0,-1 0 1 16,1 0 2-16,-5 0-3 0,1 0-2 16,-4-1-6-16,-1 1-13 0,-1 0-17 15,-4 0-14-15,-1 0-18 0,-1 0-22 16,-4 0-21-16,2 0-44 0,-3 1-49 15,0 0-29-15,0 1-118 0</inkml:trace>
  <inkml:trace contextRef="#ctx0" brushRef="#br0" timeOffset="87521.81">15785 15154 64 0,'0'-2'62'0,"0"1"-22"0,0 1 35 15,0-1-12-15,0 1-2 16,0-2 6-16,1 1-11 0,1-2-8 0,3 2-5 15,-2 0-7-15,5 0-1 0,0 0 10 16,6-1 8-16,1 1 8 0,5 1 1 16,2 0-8-16,6 0-2 0,7 0 4 15,10 4-1-15,11-2-1 0,6 3-13 16,0-2 2-16,-2 3-15 0,-3 1-11 16,1 0-5-16,0-1-4 0,4-1-4 15,-2-1-2-15,-4 0 0 0,-1-1-2 16,-5 1-1-16,-2-1 0 0,-4 3-16 15,-3-1-11-15,-3 2-19 16,-11-5-25-16,-7 3-31 0,-5-3-38 16,2 4-48-16,-2-1-25 0,-3 0-112 15</inkml:trace>
  <inkml:trace contextRef="#ctx0" brushRef="#br0" timeOffset="88473.05">15809 16044 197 0,'0'0'124'0,"0"0"-87"0,11-7 28 0,-6 3 0 0,1-3-14 0,-1 3 2 16,1-3 14-16,3 1-11 0,-1-1-1 16,-1 0 1-16,1 1-7 15,1 1 0-15,-1-2-9 0,0 4-2 16,1 0-20-16,-1 2 0 0,2 1-11 16,-2 0-1-16,1 0-2 0,-1 6-3 15,0 2 0-15,0 2 1 0,-2 2 3 16,-1 2 4-16,-2 4 4 0,0 1-1 15,-3 3-6-15,0 0 1 0,0 2-1 16,-3-1 3-16,1 1 1 0,-1-2 4 16,0-1 2-16,0-2 0 0,-1-1-5 15,0-3-2-15,1-3-2 0,3 0-5 16,-3-6 0-16,3-2 1 0,0-3-3 16,0-1 6-16,0-4 14 15,0-4 7-15,3-4-2 0,2-2-3 16,4-3 3-16,-1-1-3 0,0-2-5 15,3-1-2-15,0 1-6 0,2-2-3 16,2 2-4-16,0 0 0 0,2 0-2 16,-1 2 0-16,1 1 0 0,-1 2 0 15,3 2 1-15,-6 1 1 0,1 2 19 16,-1 2-6-16,-4 2-9 0,-1 3-1 16,-3 0 4-16,-2 3-6 0,0 0-3 15,-1 0-1-15,-2 2-2 16,0 3 1-16,0 3 0 0,0 2 2 15,0 4 1-15,-2 0-1 0,1 3 1 16,-1 2 0-16,0 0 2 0,1 2 0 16,1 0-2-16,0 0-1 0,0 0 2 15,0 0-1-15,0 0-1 0,0 1 0 16,0-2 1-16,0 0-1 0,0-1-3 16,-2-2-7-16,1 0-10 0,-1-3-11 15,0-2-12-15,2 0-27 0,0-3-20 16,0-2-39-16,0 2-60 0,5-5-70 15,0-1-61-15</inkml:trace>
  <inkml:trace contextRef="#ctx0" brushRef="#br0" timeOffset="88990.57">16411 16285 308 0,'0'0'116'0,"0"0"-35"0,6-20 37 0,-3 11-51 0,2-3-25 16,3 2-4-16,1-2 10 0,1 2-10 15,2 2 3-15,0 1-8 0,1 0 0 16,-1 2-1-16,2 3-1 0,-3 0 4 15,0 2-2-15,-1 5-14 0,1 3-15 16,-2 2-3-16,-1 4 0 16,-1 4 0-16,0 1-1 0,-5 4 1 15,-2 1 1-15,0 1 2 0,-5 2 0 16,-4-4 0-16,-1 3-2 0,-5-4-2 16,2-1-19-16,2-1-10 0,-2-5 11 15,2 0 15-15,1-2 1 0,1-4 1 16,3-3 1-16,1 0 1 0,2-3-1 15,1-2 1-15,2 1 17 0,0-2 16 16,5 0 8-16,0 0 0 0,6 0-3 16,3 0 9-16,-1 0-6 0,4 0-11 15,1 1-4-15,2 2-5 0,2 0-8 16,2 1-10-16,-2 0-3 16,3 0 0-16,-3 0-1 0,2 1-6 15,0 0-15-15,0-2-11 0,-1 1-13 16,-1-1-22-16,-3 1-19 0,0-1-48 15,-1-2-35-15,5 2-33 0,-4-3-40 0,-3 0-151 16</inkml:trace>
  <inkml:trace contextRef="#ctx0" brushRef="#br0" timeOffset="90425.69">12271 13393 135 0,'4'-3'97'0,"-3"0"15"0,2 2-7 16,-1-2-28-16,1 2-27 0,-1-2-10 15,0 0-10-15,-1-1 1 0,0 0 3 16,-1 1 11-16,0 1 8 0,0 0-1 16,0 0-2-16,0 2 2 15,0-1-11-15,0 1-6 0,-1 0-14 16,0 1-11-16,-2 2-9 0,0 1 0 16,0 2-1-16,-4 1 0 0,1 0 0 15,-1 3 0-15,-1 1 0 0,-2 3 1 16,-1-1-1-16,0 3 0 0,-2 3 1 15,-1-1-1-15,-1 3 1 0,1 1-1 16,-3 2 0-16,3-2 0 0,-1 3 1 16,1-1-1-16,-2 2 0 0,1 2 2 15,-1 0-1-15,0 1 0 0,-3 6-1 16,-2 6 2-16,0 6 9 0,-4 1-2 16,7-8 4-16,1-7-5 0,3 1-3 15,-2 4 1-15,-4 9-4 16,0 3-2-16,0-4 1 0,5-7-1 15,-1 2 1-15,3-1 0 0,-1-1 0 16,1 2 2-16,-1 2-2 0,3 1 5 16,1-1-3-16,0-1 4 0,0 2-3 15,-1-1 1-15,-1 1 8 0,0-1-3 16,2 0 1-16,-1-1-1 0,2 0-5 16,0 1-2-16,-2 0 2 0,2-1 2 15,2 2 1-15,-1 0-4 0,2-2-3 16,2 1 4-16,0-1-3 0,1 0 0 15,0 1 1-15,2 0 1 0,1-1 0 16,1 0-3-16,1 0 1 0,0 0 2 16,-1 0-3-16,0 0 6 0,0 4-3 15,-1-4 0-15,0 1 0 16,0 1-4-16,0-1 0 0,0 4 0 16,0-2 4-16,2 1 6 0,1-1-2 15,3-1 3-15,0 1 6 0,2 1-4 16,-1 0-1-16,2 3 1 0,2 0-3 15,-1 0-5-15,1 1 7 0,1 2-2 16,1 1 8-16,4 1 4 0,1-2-2 16,2 2 7-16,1-3 0 0,3-1-1 15,1 1-6-15,2-1 1 0,3 0-5 16,0-4 1-16,0 0-5 0,0-4 0 16,0-1-2-16,0-2-2 0,0-3 1 15,-2-7-2-15,-6-6 0 0,-6-4-1 16,0-4-1-16,3 4 0 0,3 2-2 15,1 0-3-15,-2 0 0 0,-1-4-2 16,-3 2-17-16,-3-5-22 0,-1 0-11 16,-1-1-18-16,-2-3-20 0,-2 0-18 15,1-2-28-15,-2-4-53 0,5-1-53 16,-1-3-55-16,0 0-172 0</inkml:trace>
  <inkml:trace contextRef="#ctx0" brushRef="#br0" timeOffset="91681.08">16860 13241 139 0,'0'0'98'0,"4"0"-17"0,-1 0-4 16,-1 1-2-16,1 3-32 0,0-2-4 0,1 3 3 15,-3-1-11-15,2 0 7 16,-1 3 6-16,1 0-2 0,3 2-6 16,-3 1-2-16,-1 3-8 0,3 0-2 15,0 2 0-15,-1 1-5 0,1 2-2 16,3 0-1-16,-2 4 0 0,1 0 1 16,1 3 0-16,1 2 4 0,-1-1-2 15,-2 4 0-15,2 0 1 0,3 5 5 16,0 7-4-16,2 6-5 0,1 2-2 15,-1-3-1-15,1-4-6 0,0-1 3 16,0 1-1-16,-1 3-3 0,1-1 3 16,-1 2 3-16,-2 1 5 0,3-2 1 15,-1 1-4-15,1 0-2 16,-3 2 0-16,-1 0 11 0,-1 1 1 0,-1 0-3 16,0 0-7-16,-2 2-1 0,2 0-3 15,-2-1 0-15,-2 3-1 0,0-1-1 16,1-2-3-1,-2-1 0-15,2 1-1 0,1 0-3 0,-3 2 7 0,5 2-1 16,0-1-2-16,0 1 1 0,-2-1 2 16,1 0-1-16,-2 2-3 15,-1-2-1-15,1-3 2 0,0 5-1 16,-4-5 0-16,2 2 2 0,-3 1-1 16,0-2 4-16,-3 3-2 0,0-2 0 15,-3-2 0-15,4-1-6 0,-4-1 3 16,1-1-4-16,0 1 1 0,-1-2 0 15,-2 1 0-15,2 0 2 0,-4 0-3 16,0 0 3-16,-2-1-3 0,-1 0 3 16,-2 1 1-16,-1 0 0 0,-3-4 1 15,0 1 7-15,0-3-1 0,0-1-1 16,-3-1-1-16,3 1 1 16,-3-4-5-16,0 2 1 0,3-2-3 15,-2 0 3-15,5 0 3 0,-2-5 3 16,2-5 5-16,5-6 2 0,3-5 0 15,0 0-6-15,-3 1 1 0,1 2-5 16,2 2 1-16,-2-4-7 0,3 0-1 16,-1-3-1-16,3-4-1 0,2 1-1 15,-3-3-11-15,6 0-24 0,-3-2-16 16,3-1-21-16,-2-1-32 0,2 0-34 16,0-2-42-16,2-2-96 0,-2 0-132 0</inkml:trace>
  <inkml:trace contextRef="#ctx0" brushRef="#br0" timeOffset="137504.64">20515 6083 4 0,'0'0'25'0,"0"0"16"16,0 0 20-16,17-11-10 0,-12 8 8 16,-1 1-2-16,1 1-8 0,-2-2 0 15,3 0-6-15,-3-1-7 0,1 0-2 16,-1-1-3-16,0 0-2 0,-1 1-1 16,0 0-11-16,-1 1-1 0,0-2-1 15,0 1 2-15,-1-1-1 0,1-1 1 16,0-1 5-16,-1 2 3 0,1-1 0 15,-1 1-4-15,0-1 2 16,1-1-7-16,-1 2-1 0,0-2 0 16,0 0-1-16,0 1 4 0,0-1-2 15,0 3-1-15,0-2 1 0,0 0-3 16,-1 0-1-16,-1-1 4 0,-1 2-6 16,0 0 1-16,0 0-2 0,-1 1 0 15,-1 0 0-15,-1-1-1 0,1 0 2 16,-2 2-5-16,1 0-3 0,-3 1-2 15,0 2-2-15,-2 0 1 0,-1 5 1 16,-1 2-2-16,-1 1 1 0,-4 3 1 16,1 1-1-16,2 4 1 0,-2-1-2 15,4 5 1-15,4-2-2 0,-2 3-3 16,4 0 4-16,2 3-2 0,1-3 3 16,2 1-3-16,2 0 2 0,3-3 0 15,2 0-6-15,4-1 6 0,2 1 2 16,2-3 2-16,2 0 0 0,1-3 0 15,2 0-1-15,1-5-1 0,1-1 2 16,-1-5 0-16,-1-2 11 0,0-4 11 16,-3-6 2-16,0-5 5 0,-4-3 2 15,0-8-2-15,-2-4-13 0,-2-12-17 16,-4-14-1-16,-1-17 11 0,-2-3-3 16,0 1-2-16,2 8-6 0,-1 12 0 15,0 5 0-15,1 7-1 0,0 1 0 16,-2 8 0-16,0 5-8 0,0 8 4 15,-1 6-6-15,-2 1-15 0,2-2-33 16,-1 0-19-16,0 1-32 0,2-1-67 16,0 3-48-16,1 5-146 0</inkml:trace>
  <inkml:trace contextRef="#ctx0" brushRef="#br0" timeOffset="138272.04">21286 5741 112 0,'0'-2'47'0,"1"1"-3"0,0-1 21 0,1 0-31 0,0 0-29 0,1 1 5 15,0-1 16-15,-1-2 12 0,-1 2 10 16,1-3-2-16,-1 0 4 0,0 1-1 16,0-1 0-16,-1 3-2 0,0-3-8 15,0 3 0-15,0-2-8 0,0 1-12 16,0-1 2-16,0-2-9 0,0 1-5 15,0-4-2-15,0 0-2 0,1 0 2 16,-1-1 12-16,0 1 8 0,0 0 9 16,-2 0 0-16,-2 0-3 0,1 1-2 15,-3 0 3-15,1 1-3 0,0 0-4 16,0 0-7-16,1 1-4 0,0 0-3 16,-1 2 1-16,3-1-5 0,-1 3-1 15,0-2-4-15,0 1 1 0,0-1-3 16,-1 2 1-16,1 0-1 0,-2 2-1 15,-1 0-1 1,0 4 2-16,-4 4-2 0,0 4 1 0,-3 3 1 16,0 5 1-16,-3 6 0 0,0 7 2 15,-2 11-1-15,2 11-1 0,-1 5 0 16,6 2 5-16,1-5 3 0,3-1 7 16,3-3 4-16,-3 1-3 0,3 1-6 15,-1-1-5-15,2 0-5 0,0-4 1 16,1-5 0-16,1-2-2 0,0-4 0 15,1-4-10-15,2-7-21 0,1-7-17 16,0-7-22-16,1-1-21 0,0-2-40 16,3-3-39-16,0-2-28 0,-1-5-117 15</inkml:trace>
  <inkml:trace contextRef="#ctx0" brushRef="#br0" timeOffset="138537.43">20975 6146 499 0,'0'0'76'0,"0"0"2"0,0 0 52 0,39-8-32 16,-19 6-47-16,3-2-1 0,-1 3-16 15,3-1-26-15,0-2-6 16,2 3 0-16,0-1-1 0,2 0-1 16,0-1 0-16,0 3-28 0,-1 0-33 15,-2 0-43-15,10 3-58 0,-6-2-25 16,-6 0-170-16</inkml:trace>
  <inkml:trace contextRef="#ctx0" brushRef="#br0" timeOffset="139274.7">22346 5942 69 0,'0'0'61'0,"0"0"-7"0,0 0 18 0,0 0-10 15,0 0-21-15,1 0 14 0,2 0 16 16,2 0 3-16,2 0-8 0,2 0 2 16,5 1 2-16,2-1 1 0,5 0-2 15,3-1-21-15,1 1-12 16,2-1-9-16,-2-1-13 0,2-1-10 15,-1 2-4-15,0 0 0 16,-3-1-8-16,-2-2-39 0,-2 4-27 16,-5 0-35-16,-2 0-20 0,-6 0-16 15,-5 1-86-15,-1 2-57 0</inkml:trace>
  <inkml:trace contextRef="#ctx0" brushRef="#br0" timeOffset="139625.54">22376 6092 279 0,'0'0'86'0,"0"0"15"16,0 0 3-16,0 0-22 0,0 0-13 15,0 0 18-15,0 0-8 0,52 11-17 16,-28-10-1-16,4-1 2 16,2 0-10-16,2 0-17 0,5 0-17 15,6 0-7-15,3-1-7 0,-5 0-5 16,-9 1 2-16,-8-1-2 0,-7 0-15 15,4 1-31-15,2 0-42 0,3 0-48 16,5 0-60-16,-7 0-48 0,-5 0-152 0</inkml:trace>
  <inkml:trace contextRef="#ctx0" brushRef="#br0" timeOffset="153349.75">21246 8048 104 0,'0'-5'38'0,"2"1"7"16,-1-3 30-16,2 1-16 0,1-1-22 16,1 1 9-16,1 0 11 0,0-1-6 15,0 0-2-15,1 2 0 16,-1 0-8-16,1 1-5 0,-1 2-6 15,-1 0-13-15,1 1-7 16,-1 1-4-16,2 0-2 0,-2 0-2 0,0 3-1 16,0 1 0-16,0 3 2 0,0 3 0 15,-1 3 6-15,2 4 5 0,-3 3 5 16,0 2 1-16,-1 1-4 0,0 2-2 16,-1-1-6-16,-1 2-2 0,0-3-4 15,0 0 0-15,0-2-1 16,0-3 2-16,0-1 0 0,0-5 3 0,-2 0 1 15,1-5 8-15,1 0-5 0,0-5-4 16,0-1-2-16,0-1 3 16,0-5-1-16,3-6-2 0,1-3-3 0,1-4-1 15,2-3 1-15,-1-2-1 16,2-1 0-16,4-1 0 0,3 1-1 16,2-2 1-16,4 2-1 0,2 0 0 15,0 2-1-15,-2 1 2 0,-1 3-1 16,-2 2 0-16,-3 3 1 0,-2 3-1 15,1 1 1-15,-4 2-3 0,1 1-7 16,-2 2 3-16,-2 4 6 0,-1 0-1 16,0 6-3-16,-2 3 4 0,-2 4 0 15,0 3 0-15,-2 1 1 0,0 3 0 16,0 2 1-16,1-1-1 0,0 1 0 16,0 1 2-16,1 1-2 0,0-2 0 15,-1-1 3-15,0-1-2 0,0-2-1 16,0-3 0-16,-1-1 0 0,0-3 1 15,1-4-1-15,0-2 0 16,2-3 1-16,0-2 0 0,0-2 5 0,4-7-5 16,-1-1 2-16,2-5-2 0,0-3 0 15,2-2 4-15,0 1-1 0,2-4 1 16,1 3-3-16,-1-1 0 0,1 1 0 16,0 1 0-16,-1 1-2 0,2 1 1 15,-1 1 1-15,2 0-2 0,-2 2 0 16,1 0 0-16,-2 3 0 0,1 1 1 15,-2 2-1-15,-1 4 0 0,-3 0-1 16,0 4-1-16,-1 0 1 0,-4 7-1 16,-1 4 2-16,-1 0 1 0,-1 4 7 15,-3 3-4-15,0 2-1 0,0 2-1 16,-2-1-1-16,4 1-1 16,0 1 0-16,1 1-4 0,0-2-5 15,1 1-5 1,0-1-2-16,2-3-12 0,2 1-28 15,0-3-32-15,3-2-26 0,3-2-31 0,-2-4-89 16</inkml:trace>
  <inkml:trace contextRef="#ctx0" brushRef="#br0" timeOffset="153631.67">22232 7989 228 0,'2'-3'73'0,"-1"-2"0"0,0 3 23 15,0 1-7-15,-1 0-40 0,0 1-28 16,0 2-13-16,-3 5 0 0,-1 5 6 16,0 2 9-16,-1 4 3 0,-1 3-9 15,1 2 2-15,0 2-7 0,0 2-3 16,2-2-4-16,0 0-3 0,1-1-2 15,2-3-5-15,0 0-46 0,0-4-31 16,4-2-32-16,3 0-50 0,-1-4-43 16</inkml:trace>
  <inkml:trace contextRef="#ctx0" brushRef="#br0" timeOffset="153803.48">22216 7804 506 0,'0'0'2'0,"0"0"16"0,0 0-18 16,0 0-19-16,6-41-162 16,-5 32-89-16</inkml:trace>
  <inkml:trace contextRef="#ctx0" brushRef="#br0" timeOffset="154617.85">22409 7958 47 0,'0'0'204'0,"0"0"-129"15,0 0 29-15,0 0-13 0,0 0-31 16,0 0-20-16,0 0-10 16,11-34-2-16,-7 28 8 0,0 3 12 15,1-2 1-15,2 2-8 0,0-1-13 16,2 0-11-16,-1 0-6 0,1-1 0 16,-2 2-4-16,0 1-3 0,-1 0-2 15,1 2 0-15,-2 0-2 0,0 5 0 16,-1-1-2-16,-1 3 2 0,-2 1-2 15,1 2 2-15,-2 3 0 0,0 1 1 16,0 1 0-16,-2 2-1 0,-1 0 3 16,1 1-3-16,1 2 1 0,-1-1-1 15,0 2 1-15,1 0 0 0,1-1-1 16,-1 0 0-16,1-3 0 0,0 2 1 16,0-4-1-16,-1 2 0 0,2-3 1 15,1-2-1-15,2 0 1 0,0-4-1 16,0-1 0-16,1-4 0 0,0-3 1 15,1 0 3-15,1-6-2 0,0-4-1 16,1 0 3-16,3-5 10 0,-2-3-1 16,2-3-8-16,0-4-5 0,1-1 3 15,0-3-2-15,0-2-1 0,0 4-1 16,3 1 1-16,0 4 3 0,0 4 0 16,1 4 5-16,-1 1-4 0,-2 4 1 15,0 2-2-15,-3 0 1 0,-2 3 2 16,-2 4 4-16,0 0 0 15,-3 5-1-15,-1 1 3 0,-1 3-5 16,0 1-2-16,0 3-4 0,0 2 1 16,0 2-1-16,0 2 7 0,1 2 3 15,1 1-1-15,2-1-7 16,1 2-1-16,-1-1-1 0,0 1-1 0,0 0 3 16,-1-2 4-16,1-1-3 0,-2-2-2 15,2 1 1-15,-1-3-3 0,-1-2-1 16,1-1-1-16,-1-2-42 0,1-4-52 15,2-5-58-15,-1-1-75 0,-1-1-110 16</inkml:trace>
  <inkml:trace contextRef="#ctx0" brushRef="#br0" timeOffset="155430.26">23561 7493 131 0,'0'-4'53'0,"1"-1"14"0,0 2-6 0,1-3-17 15,-1 3-13-15,1-1 1 0,0 1 7 16,0 1 2-16,0 0 5 0,2-1-2 15,-2 0-8-15,0 1-1 0,0-1 2 16,0 2-4-16,0 0-3 0,-2 1-1 16,1-1-1-16,-1 1-9 0,0 0-3 15,0 0 2-15,0-2-5 0,0 0-5 16,0 0 0-16,-1 1 1 0,-1-2 7 16,-1-1 0-16,0 0 1 15,0 1-2-15,-1-1-1 0,0 2 3 16,0 0-6-16,-1 0 0 0,-1 0 1 15,0 1-4-15,-2 1 7 0,2-2 0 16,0 1-3-16,-1 1-2 0,1 0 0 16,0 0-1-16,-1 0-2 0,2 0 0 15,-1 3-6-15,-1-3 1 0,0 3 1 16,2 1-3-16,1-1-1 0,-1 1 1 16,1 1 0-16,1 1 0 0,0-1 0 15,-1 1 1-15,1-1 1 0,0 2 2 16,-1 0-1-16,2 1-1 15,0 2 7-15,0 0 2 0,2 2-4 16,0 2 3-16,0 0-3 0,0 2 4 16,2 2-6-16,2 0 3 0,3 2 1 15,1 3-4-15,1 0 3 0,1 2 2 16,2 2 7-16,-1-1 3 0,-1 2 6 16,0-1-7-16</inkml:trace>
  <inkml:trace contextRef="#ctx0" brushRef="#br0" timeOffset="158881.96">23499 7461 9 0,'0'0'47'0,"0"0"13"0,0 0-15 0,0 0 8 15,0 0 6-15,0 0-23 0,-8-12-8 16,8 10-14-16,0 2-2 0,2-1-1 15,0 0 5-15,1-2-5 0,0 1-6 16,-1 0 2-16,1-3 0 0,0 3-1 16,-1-2 5-16,2 1 8 0,-3 0 10 15,0 1 0-15,0 0-2 0,-1 1-7 16,0 0-1-16,1 0-5 0,-1 0 1 16,0 0 3-16,0-1-1 0,0-1-3 15,0 1 0-15,-2-3-4 0,0 2 0 16,-1-2-1-1,0 2 0-15,0 0-1 0,-1 2-1 0,1 1-6 16,0 0 0-16,0 0-1 16,-2 1 0-16,-1 4-1 0,1 1 1 0,-1 3 0 15,0-1 1-15,-1 2 1 0,-1 1-1 16,2 2-1-16,-1 0 4 0,1 3 2 16,0 0 1-16,1 1 2 15,1-2 5-15,0 4-1 16,2-2-2-16,-1 3-3 0,2-2 0 15,0 0 2-15,1 1 3 0,0-1 0 0,1 0-7 16,4 2 1-16,0-4 0 16,2 3-3-16,1-4 1 0,0 1-1 15,2 0-4-15,-1 0 2 0,0-2-2 16,-1 2 1-16,-1-2 1 0,-1 2 3 16,-1-2-1-16,-2 3 0 0,-2-3-3 15,-1 1 2-15,0-1-1 0,-3 0 2 16,-1 0-2-16,-4-2-1 0,0 0 2 15,-2 0 0-15,-3 0-2 0,-1-3 1 16,-1 3-1-16,-2-4-1 0,-1-1 4 16,0-1-3-16,-1-1 0 0,2-2-1 15,0-2 2-15,4-1-1 0,0 0-1 16,4 0 1-16,1-2-1 0,3-1 2 16,0 0 3-16,3 2 1 0,2-1 4 15,0 1 1-15,1-1-5 0,2 1-1 16,2 0 1-16,3 1 3 0,-1-1 3 15,2 0-1-15,3 1 0 0,-2 0 2 16,2 0 0-16,1 2-1 0,-1 0 2 16,1 1-2-16,-1 0-5 0,1 2-3 15,-3-2-2-15,0 2 1 0,-2 1-2 16,0 1 1-16,-3 1 3 0,-1 3 1 16,-2 0 7-16,-2 5 1 0,0 2 10 15,-2 3-7-15,-4 1-10 0,-1 2 5 16,-3 2-7-16,0 2-3 0,0 0 1 15,-2 1-3-15,0 0 4 0,0 0-1 16,1-1 6-16,1 0 6 0,1-2 7 16,4 1-6-16,0-2-3 15,1-2 4-15,2 0-1 0,2-1-2 16,0-3 3-16,3 0-3 16,3-4 0-16,4 0 0 0,1-3 4 0,2 0-4 15,4-2 1-15,-1-1-7 16,2 0-2-16,1-3-3 0,-1 1-1 0,1-2-2 15,2 0-9-15,1 0-22 0,3-2-31 16,0-2-40-16,4 1-35 0,13-2-80 16,-6-3-74-16,-4 1-122 0</inkml:trace>
  <inkml:trace contextRef="#ctx0" brushRef="#br0" timeOffset="160004.46">23969 7977 134 0,'0'-3'60'0,"0"2"29"0,1 0-3 16,0-2-10-16,1 0-30 0,3 0 2 16,-1-2 7-16,0 1-1 15,0 0-7-15,1 0 0 0,0 1 4 0,0 1-6 16,1 0-6-16,-1 1-11 0,1 0-11 15,1 0-10-15,0 1-3 0,3 0-2 16,-2 2-2-16,0 2 0 0,1 2-2 16,-4 3 2-16,1 2 3 15,-1 4 4-15,-2 2 1 0,-1 4-1 16,-1 0 2-16,-1 1-3 0,0 0 2 16,-1 2-4-16,-1-1 0 0,-1-2-2 15,0 1 2-15,-1-1-2 0,1-1 8 16,0-4 1-16,-1 1 5 0,1-4-4 15,0-3 7-15,1-2-9 0,1-3 1 16,1-2-1-16,0-3-3 0,0 0 10 16,1-3 21-16,2-6-11 0,1-3-14 15,1-2-6-15,1-2 0 0,1-1-3 16,1-3 0-16,3 1 4 0,0 0-7 16,3-1 0-16,0 0 1 0,0-1-2 15,2 1 1-15,-2 3 2 0,0-1-2 16,-2 2 7-16,0 2-3 0,-2 1-2 15,-1 1 7-15,-1 2-1 0,-2 3 2 16,-1 2-6-16,0 2 3 0,-1 1-8 16,0 2 0-16,-1 2-2 0,1 5 1 15,-2 2 1-15,1 4 1 0,-2 5 1 16,0 3-1-16,-1 2 5 0,0 3 1 16,2 2 7-16,-1 2 0 0,1-1 5 15,1 2-5-15,0-1-4 0,1-1-6 16,0-3-3-16,1-2-1 0,-1-1 0 15,0-3-20-15,-1 0-49 0,0-2-4 16,0-4-48-16,2-2-42 16,4-3-32-16,-2-4-38 0,0-3-136 15</inkml:trace>
  <inkml:trace contextRef="#ctx0" brushRef="#br0" timeOffset="160334.04">24608 8292 339 0,'0'0'84'0,"0"0"15"0,5-20 23 15,-3 11-29-15,-1 2-36 0,1 1-27 16,-1 1 11-16,0 0 2 0,-1 3-22 15,0 2-1-15,0 0-2 0,-2 2-13 16,0 5 2-16,-3 4 18 0,1 4 11 16,-2 1-4-16,0 4 0 0,-1 1-1 15,0 1-8-15,3 1-4 0,-2-1-6 16,2 0 1-16,-1-2-5 0,-1 2-3 16,1-2-5-16,2-2 3 0,0 1-4 15,1-5-12-15,2 1-30 16,0-4-35-16,2-3-37 0,6-4-43 0,1-2-65 15,-1-2-99-15</inkml:trace>
  <inkml:trace contextRef="#ctx0" brushRef="#br0" timeOffset="160835.24">25005 8113 151 0,'0'0'57'0,"0"0"31"0,0 0-6 0,0 0-17 15,0 0-10-15,-21 7-12 0,20-7 15 16,0 1-12-16,1 2-9 0,0-1-1 15,1 1 9-15,3 0 10 0,6-1 11 16,1-1 3-16,3 0 5 0,7 0-3 16,2-1-9-16,3 0-13 0,4 1-8 15,4 1-7-15,6-1-9 16,-4 1-13-16,-5 1-8 0,-4-2-4 16,-4 1 0-16,3 0-12 0,3 1-34 15,1 1-17-15,-2-1-42 0,-2 1-56 16,9-1-65-16,-9-1-53 0,-4-2-149 15</inkml:trace>
  <inkml:trace contextRef="#ctx0" brushRef="#br0" timeOffset="161210.15">25716 7939 344 0,'0'0'48'0,"0"0"20"16,0 0 33-16,0 0-32 0,0 0-15 15,11-32-22-15,-9 28 9 0,-2 3-4 16,1 1-14-16,1 0-6 0,-1 1-9 15,0 6 16-15,2 4 34 0,-1 5-3 16,0 5-4-16,-1 5-8 0,0 11-9 16,0 7-8-16,1 8-5 0,1 1-2 15,0-6-3-15,-1-6-6 0,-1-6 1 16,2-8-8-16,-1-4 0 0,1-7-3 16,-1 0-2-16,1 2-22 0,0 1-31 15,2 0-42-15,0-2-53 0,4-4-73 16,0-6-52-16</inkml:trace>
  <inkml:trace contextRef="#ctx0" brushRef="#br0" timeOffset="162196.34">26223 8411 16 0,'0'0'110'0,"0"0"-19"0,0 0 28 0,0 0-40 0,-5-7-19 0,5 3-17 16,0 2-5-16,2-1 9 0,0 1-6 16,3-1 9-16,0 1 3 15,0 1 4-15,0 0-6 0,0 1-17 16,0 0-10-16,0 2-15 0,0 2-6 16,-2 0-2-16,0 1-1 0,-2 1 1 15,-1 2-1-15,0 2 2 0,-1-2-2 16,-3 1 3-16,1-1-2 0,-2 0 1 15,0-1-1-15,-1-1 1 0,2-2 0 16,0-2 1-16,1-1 0 0,0-1 2 16,0-3 3-16,-2-4-3 0,2 0-1 15,0-5 2-15,1 3 1 0,0-3-1 16,2-1 0-16,0 3-3 0,2-2 5 16,3 2-4-16,1-1-3 0,2 3 2 15,-2 1 1-15,2 0-4 0,1 0 3 16,-1 0-2-16,0 2-1 0,-1 2 0 15,0-1 0-15,-2 2-2 0,0 2 1 16,-3 0-4-16,0 0-1 0,-1 2 2 16,-1 2-2-16,0 0 1 0,0 0 1 15,-2 2 1-15,-1-3 2 0,-2 3 0 16,1-1 2-16,-2-3-1 0,1 3 1 16,1-4-1-1,0 0 2-15,0-1 1 0,0 0-3 0,-1 0 2 0,0 0 2 16,2-1-3-16,0-2 6 0,1-1-4 15,1 1 0-15,1-1 8 0,0-2 2 16,0 2-2-16,1 0-2 16,3-1-6-16,0 2 0 0,2-1-3 15,-1 2 0-15,0 1-2 0,1 1 1 16,0 0 1-16,2 1-2 0,-1 5 1 16,1 1 0-16,0 1 1 0,0 5 1 15,-1 1 0-15,0 2 3 0,-3 2 3 16,0 2 1-16,-2-1 5 0,-1 3 5 15,0-1 5-15,-1-1-5 0,-1 0 0 16,-4 0 0-16,-1-1-6 0,-2-2-5 16,-3 1-2-16,1-3-5 0,-1-1 1 15,-2-1-1 1,1-4-8-16,-2-2-9 0,0 1-11 0,2-2-12 0,0 0-21 16,2-3-31-16,2 1-52 0,3-4-48 15,3-1-56-15</inkml:trace>
  <inkml:trace contextRef="#ctx0" brushRef="#br0" timeOffset="163073.31">27007 7997 345 0,'2'-4'89'0,"1"-3"-3"0,1 0 2 0,1 0-38 0,2-3-12 16,1 0 11-16,0 2 12 0,2-2-6 16,1 0-14-16,-1 2-7 0,2 0-13 15,-1 0-5-15,0 1 1 0,2 2 2 16,-2-1-1-16,2 4-10 0,1 0-4 16,-2 2-4-16,2 0 0 0,-3 0 0 15,0 2-1-15,-1 1 1 0,-2 3-5 16,0 4 3-16,-3-1-1 0,-1 1 0 15,-1 4 0-15,-3 3 3 0,0 1 2 16,0 1 6-16,-2 3 4 0,0 0-4 16,-1-1-4-16,1 0-3 0,1-1 1 15,-1-1 0-15,0-4 2 16,1-1-4-16,0-1 1 0,0-4 0 16,0-1 0-16,0-3 2 0,0-3 1 15,1-2 10-15,0-1 30 0,1-5-6 16,3-3-20-16,1-5-2 0,2 0-6 15,1-6-6-15,0-1-2 0,3 0-2 16,1-4 0-16,0 0 0 0,3 1 0 16,-2 0 1-16,2 3 1 0,-2 1 1 15,-1 2-2-15,1 3 2 0,-2 1-2 16,-1 3-1-16,0 1 0 0,-2 2 0 16,-1 3-2-16,1 2 0 15,-3 2 0-15,0 1 0 16,0 2 0-16,1 3-1 0,-1 5 1 0,1 1 0 15,-1 4 2-15,-2 3 0 0,0 3 0 16,0 2 3-16,-2 4 1 0,0 1 0 16,-1 1 0-16,-1 0-1 0,-1 1-1 15,-1-3 1-15,0 0-1 0,-1-2 0 16,0-4-1-16,-2-2-1 0,3-3-1 16,-1-4-24-16,0-2-40 0,1-4-57 15,2-4-75-15,0-1-61 0,1-1-116 16</inkml:trace>
  <inkml:trace contextRef="#ctx0" brushRef="#br0" timeOffset="163615.87">27695 8156 192 0,'0'0'59'0,"0"0"46"0,26-17-21 0,-15 10-16 0,3-2-14 0,0 2-15 16,2 2-6-16,-3 0-2 0,1 2-10 16,-2 1-5-16,-1 1-8 0,-3 1 3 15,-2 0-5-15,-3 6 1 0,-2 0-3 16,-1 2 4-16,0 4 1 0,-3 2-3 16,-3 1 5-16,-1 2 4 15,-4 2-6-15,1 1-5 0,-1-1-2 16,-3-2 1-16,1 0-3 0,-1-2 1 15,3-2 2-15,1-3 2 0,1-1 12 16,4-2 6-16,1-2-2 0,2 0-2 16,2-3 2-16,0-2 4 0,5 0 20 15,2 0 7-15,4-1-25 0,1-2-9 16,2 0-3-16,4 2-2 0,0-2 0 16,0 2-3-16,2 0-4 0,-2 0-5 15,-1 0-1-15,0-1-1 16,-2 0-17-16,0 0-19 0,-2 1-9 0,2 1-23 15,-2-1-26-15,0 1-40 16,6 0-35-16,-4 0-95 0</inkml:trace>
  <inkml:trace contextRef="#ctx0" brushRef="#br0" timeOffset="164037.75">28283 7995 280 0,'0'0'59'0,"0"0"29"0,0 0 19 15,-13-2-42-15,13 2-9 0,0 0-5 16,5 2 30-16,5 2 13 0,4-1-12 15,6 0-8-15,1 0-8 0,6 3-8 16,2 0-7-16,1-1-16 0,-1-1-15 16,-1 2-14-16,-1-2-2 0,2 0-4 15,-1 1-31-15,-1-3-47 0,2 1-56 16,10-2-60-16,-9-1-67 0,-5 0-86 16</inkml:trace>
  <inkml:trace contextRef="#ctx0" brushRef="#br0" timeOffset="164428.35">29006 7864 377 0,'0'0'42'0,"0"0"37"16,0 0 22-16,0 0-54 0,0 0-15 15,0 0-6-15,35-24 17 16,-33 24 5-16,0 0 2 0,-2 6 5 16,0 1 1-16,-1 5-3 0,-2 4-7 15,0 2-19-15,-1 5-7 0,0 1-3 16,1 2 0-16,0 3 1 0,2 0-1 15,1 1-4-15,-1 0-6 0,1 0-4 16,1-3-1-16,1 0-1 0,1-2 2 16,1 0-3-16,-1-3-2 0,0-1 2 15,-1-3-5-15,-1-3-17 0,1-2-17 16,-1-4-40-16,1-1-61 0,3-3-56 16,-2-4-20-16,3-1-134 0</inkml:trace>
  <inkml:trace contextRef="#ctx0" brushRef="#br0" timeOffset="165698.82">29464 7330 109 0,'0'-3'22'0,"0"0"33"0,0 0 19 0,0 0-33 15,0 1-3-15,0-1-2 0,0 0 6 16,0-1 2-16,1-1-6 0,1 0 3 16,0 1-5-16,2-2 9 0,2-1-13 15,0 0-11-15,5-2-3 0,0 0-3 16,5 0-3-16,-2 0-2 0,2 0 16 16,0-1-1-16,-1 3 9 0,0 0 9 15,-1 0-10-15,-3 3-1 0,0 1-7 16,-2 2-10-16,0 1 1 0,-3 0-13 15,-1 2-2-15,-2 4-1 0,-1 1 0 16,-1 1 1-16,-2 5 1 0,-1 2 7 16,-3 4 1-16,-3 4 1 0,0 3 2 15,-4 8-7-15,-1 7 2 0,-3 8-6 16,0 2-2-16,2-1 0 0,5-4 3 16,2-4 15-16,2-1 4 0,2-2 9 15,3 0 9-15,2-3 0 0,4-4-6 16,1-6-6-16,1-4 0 0,1-5-5 15,-1-1-9-15,3 0-9 0,2 0 0 16,2 0-2-16,1-6 2 0,-2-3-4 16,0-4 6-16,-1-3-3 0,0-4 3 15,0-4-2-15,-2-2 1 16,-1-1 0-16,0-1 2 0,-2 2 0 16,-1-2-3-16,-2 3 0 0,2 0-5 15,-2 0 2-15,-2 3 0 0,-1 3-2 16,1 0 0-16,-2 1 0 0,0 2-2 15,2 1-2-15,-2 3-3 0,1 5 2 16,0 5 3-16,2 5 2 0,-3 4 0 16,2 5 0-16,-1 5 1 0,1 8 0 15,1 9 1-15,1 5 1 0,-1 2 1 16,-2-4-1 0,0-8-2-16,-2-8 1 0,0-1 0 0,-1-3-2 0,1 2 0 15,-1-2 3-15,-2-6 9 0,-1-5 4 16,1-7 9-16,0-1-8 0,-2 3-10 15,-1 1-4-15,-3 1-2 0,-1-3 1 16,-3-1 3-16,-3-3 6 16,-2-2 13-16,2-2-4 0,-5-2-13 15,2-2-3-15,-3-2-1 0,-3-1-3 16,-7-1-2-16,-6-2-32 0,-7 0-30 16,2-3-25-16,10 1-39 0,-2-1-55 15,13 1-104-15,1-3-122 0</inkml:trace>
  <inkml:trace contextRef="#ctx0" brushRef="#br0" timeOffset="174274.68">19245 6932 75 0,'0'0'30'0,"0"0"-5"0,0 0 11 0,1-11 23 0,-1 9-11 16,0-1 3-16,0 1 17 0,0-1 0 16,1 0-17-16,1-1-7 15,-1 0 3-15,1-2 0 0,-1 2-6 0,1 0 1 16,0 0-4-16,-1 0-4 0,2 1-5 15,-1-1-9-15,1-2 2 0,-1 2-3 16,-1-1-4-16,0-1-6 0,0-1 3 16,0 0 7-16,-1 1 4 0,0 0 2 15,0-1 8-15,0 0-9 16,0 0 1-16,-1 0-10 0,-2 1 4 16,-2 0-11-16,0-3 2 0,-1 2-4 15,-1-1 3-15,-1 1-2 0,-1-1 5 16,1 2-4-16,-1-1-4 0,1 4 5 15,-1 0-2-15,1 2-5 0,0 1-1 16,-2 0-1-16,2 0 7 0,-1 3-3 16,0 5-1-16,-3 3 0 0,1 3 3 15,-1 6 0-15,0 4-2 0,-1 9 3 16,-2 14 2-16,4 8 7 16,0 2 6-16,6-2 5 0,4-8 0 15,-1-6-3-15,1-1-10 0,0-3-6 16,-2-6-2-16,2-7-5 0,1-5-1 15,-1-3-11-15,1 2-24 0,0 1-13 16,0 1-10-16,0-6-20 0,0-1-28 16,1-8-33-16,3-3-53 0,1-10 24 15,0-4-74-15</inkml:trace>
  <inkml:trace contextRef="#ctx0" brushRef="#br0" timeOffset="174473.64">19010 7107 476 0,'0'0'124'0,"0"0"-42"0,0 0 45 0,0 0-16 0,-14-12-69 0,14 9-9 15,1 1-1-15,3-1-18 0,2 0 3 16,5-2-2-16,1 1-4 0,1-1-5 16,1-1-2-16,3 2-4 0,1-2-21 15,1 2-49-15,0 0-41 0,2 1-51 16,6 0-26-16,-4 1-56 0,-4 0-24 15</inkml:trace>
  <inkml:trace contextRef="#ctx0" brushRef="#br0" timeOffset="174870.96">19375 7042 39 0,'0'0'54'0,"0"0"9"15,0 0 22-15,0 0-20 0,0 0-32 16,0 0-6-16,0 0 22 0,0 0 6 31,24-2 2-31,-23 1-5 0,3 0-8 0,-3-2-3 0,3-1 6 0,-2-1-2 16,-1 0-4-16,-1-1 7 0,0 1-4 15,0-1-16-15,0 1-7 16,0 0-5-16,-3 0 1 0,-2 0-2 16,-2-1 1-16,1 3-13 0,-3 3-3 15,-1 0-1-15,-2 4-2 0,-4 6-2 16,1 4 5-16,-4 3-1 0,2 3 1 15,4 3 0-15,2 0 1 0,2 0 0 16,4 0-1-16,4-2 4 0,1-3-1 16,6-1 0-16,4-3 5 0,2-2 6 15,2-4 11-15,0-1 4 0,3-4-3 16,-1-3-12-16,0-1-2 0,-2-6 4 16,-2-3-7-16,-1-1-4 15,-4-3 0-15,-5-3-4 0,-2-2-1 16,0-3-27-16,-5 2-27 0,-3 2-3 15,-2 2-19-15,0 4-29 0,-2 3-39 16,-5 6 31-16,4 0-145 0,0 3 25 16</inkml:trace>
  <inkml:trace contextRef="#ctx0" brushRef="#br0" timeOffset="175327.99">19477 7116 180 0,'0'0'115'0,"0"0"-15"0,0 0-22 15,16-35-32-15,-9 25-18 0,1 0 7 16,3 2 6-16,-1-2 1 0,3 3-6 16,-1 0 2-16,-1 2-2 0,0-1-13 15,-2 3 3-15,2 2-4 0,-1 1-3 16,-3 5-12-16,-1 3-4 0,0 4 1 15,-3 3 0-15,3 4 0 0,-4 0-2 16,1 2 1-16,-1-1 3 0,0-1-2 16,-1-2 2-16,-1-1-2 0,0-2-1 15,0-3-1 1,-1 0-2-16,-1-4 1 0,-2-3 0 0,1-2 5 0,-3-2 5 16,4-3-5-16,-2-6 1 0,2 1 10 15,1-4 1-15,0-2 10 0,1-3-7 16,1 0 4-16,3 1-1 0,1-1-2 31,4 0-3-31,1 2 2 0,1 1 3 0,5 2-1 0,0 1 7 0,3 1 1 16,-1 2-1-16,1 0-17 0,-1 2-8 15,-2 1-5-15,-1 1-4 16,-3 0-27-16,2 1-25 0,-4 1-43 16,1 0-57-16,6 1-64 0,-2 1-61 15,-2-1-168-15</inkml:trace>
  <inkml:trace contextRef="#ctx0" brushRef="#br0" timeOffset="175983.06">20608 6784 137 0,'0'0'92'0,"0"0"13"0,0 0-12 0,9-9-27 15,-5 6-17-15,-1-1 2 0,0 0-7 16,1 1 0-16,-2 1-1 0,1 1 8 15,-1-1-2-15,-1 0-4 0,-1 2-6 16,2 0-14-16,-2 0-10 0,2 4-3 16,-2 2-1-16,1 5 7 0,-1 3-1 15,0 7-5-15,-1 0-5 0,-3 7-1 16,2 4 5-16,-2-2 6 0,0 2 8 16,-1 0 5-16,-2-5 10 0,3 3-4 15,-3-1 0-15,1-4-3 0,1-1-6 16,1-3 0-16,-1-3-1 0,2-2-1 15,2-3-6-15,0-2-2 0,1-3-4 16,0-2-3-16,4-4 5 0,1 0 6 16,2-2 4-16,3 0 0 0,3 0 0 15,2-3-8-15,5 0-8 0,0 0-1 16,3-1-5-16,1 0-1 0,0 0-2 16,-1 1 0-16,1-1-2 0,-2 1-20 15,-1-1-21-15,-2 2-17 0,1 0-12 16,-4-1-25-16,0 0-16 0,-4 1-43 15,0-1-60-15,-3 1-48 0,-4-2-146 16</inkml:trace>
  <inkml:trace contextRef="#ctx0" brushRef="#br0" timeOffset="176389.38">20585 6997 368 0,'0'0'124'0,"0"0"-41"0,0 0 11 0,10 0 12 15,0 0-30-15,7 0 5 0,2 0 6 16,5-1-5-16,3-2-12 0,3 0-22 16,-1-1-7-16,2 0 0 0,-2 0-8 15,1 0-13-15,-1 0-9 0,-1 1-6 16,-1-1-1-16,0 1-2 0,-3 1-2 15,-2 0-22-15,-3 1-45 0,-3 0-34 16,-3 0-50-16,1 0-47 0,-4 1-69 16,-3-2-142-16</inkml:trace>
  <inkml:trace contextRef="#ctx0" brushRef="#br0" timeOffset="-209964.51">20901 10779 22 0,'0'0'57'0,"0"0"-25"0,0 0-19 0,0 0 24 16,4-19-5-16,-3 15 3 15,0 2 6-15,0 0-6 0,0 0-3 0,1-1 1 16,0 2 6-16,1-1-1 0,-1 1-2 15,-1 0-2-15,1-2-4 0,0 3-6 16,1-3-4-16,1 2-4 0,-1 1-4 16,1-2 4-16,-1 1-2 15,-1 1 0-15,1 0-4 0,-2 1-1 16,1 5 5-16,-1 1 7 0,-1 4 11 16,-1 6 9-16,-4 4 5 0,-4 10-4 15,-4 9-9-15,-4 8-10 0,-2 2-11 16,2-3-7-16,2-7-3 0,4-4-1 15,-1-2-1-15,4-7 0 16,1-4-3-16,2-7-20 16,0-2-21-16,1 2-19 0,0 2-16 15,1-3-14-15,2-2-9 0,1-5-40 0,2-4-63 0</inkml:trace>
  <inkml:trace contextRef="#ctx0" brushRef="#br0" timeOffset="-209589.79">20859 10883 157 0,'0'0'114'0,"0"0"-59"16,2-35-2-16,4 20 37 0,1 1-43 15,2 0-27-15,1 2 9 0,1 0 3 31,0 1 2-31,-2 2-3 0,3 1 0 0,-1 1-5 0,1 0 1 0,0 3-6 16,0 1-7-16,1 3 2 0,-1 0-2 16,0 0-5-16,-2 3-4 0,-1 2-4 15,1 4 0-15,-1 2 2 16,-2 5 10-16,-1 3 5 0,-1 4 4 16,-2 3 4-16,-2 3-5 0,2 6 2 15,-1 8-5-15,0 6-8 0,1 0-2 16,-1-4-5-16,-1-7-2 0,-1-8 1 15,1-6-2 1,-1-6 0-16,0-1-13 0,0 1-34 0,1 3-25 0,-1 0-24 16,0-2-27-16,-1 0 5 0,0-5-45 15,-2-5-68-15</inkml:trace>
  <inkml:trace contextRef="#ctx0" brushRef="#br0" timeOffset="-209386.19">20903 11095 414 0,'0'0'53'16,"0"0"-12"-16,0 0 5 0,0 0 36 16,0 0-44-16,47-30-12 0,-28 24 12 15,3-2-22-15,0 1-10 0,1 0-6 16,2 1-6-16,-1-1-40 0,-2 1-25 15,10-2-45-15,-7 1-100 0,-1 1-88 16</inkml:trace>
  <inkml:trace contextRef="#ctx0" brushRef="#br0" timeOffset="-208867.6">21404 10628 34 0,'0'0'126'0,"0"0"-85"0,0 0 18 16,0 0 14-16,0 0-23 0,0 0-11 16,3-23 5-16,-1 21-1 15,-2-2-5-15,2 2-4 0,-2-1 0 16,1 1-3-16,0 2-4 0,0-2-8 15,0 1-5-15,-1 1-5 0,0 0-6 16,0 3-2-16,0 2-1 0,0 4 3 16,-1 5 4-16,-2 3-3 0,-1 7 0 15,1 1-3-15,0 4 1 0,0 8-2 16,0 6 1-16,1 8 0 0,-1-1 2 16,-1-5 10-16,1-8 10 0,0-8 0 15,0-5-1-15,-1-6-9 0,1 0-6 16,-1 0-6-16,0 2 0 15,1 1-1-15,0-3-1 0,3-2-19 16,0-3-34-16,0-4-30 0,5-1-37 16,0-4-62-16,-1-3-116 0</inkml:trace>
  <inkml:trace contextRef="#ctx0" brushRef="#br0" timeOffset="-208414.16">21648 10661 446 0,'0'0'22'0,"0"0"25"0,0 0 25 0,0 0-27 0,16-14-35 0,-12 16 4 15,-1 5 5-15,-1 5 10 0,-2 3-3 16,0 5 0-16,-1 3 2 0,-6 10-3 16,-1 6-1-16,-1 6-4 0,-3-1 1 15,1-7 1-15,3-10-2 16,2-9 2-16,1 0-4 0,-3 2-2 15,1 3 6-15,0 1 14 0,1-3 0 16,0 0-8-16,4-5-15 0,2-2-5 16,1-2-3-16,6-3 3 0,0-2 3 15,3-2 3-15,4-2-3 0,1-1-1 16,4-2-8-16,1-2 2 0,3-2-4 16,-1-3-7-16,1 1-26 0,0-2-19 15,-1 1-16-15,-1 0-30 0,-2-1-35 16,3-4-41-16,-4 3-85 0</inkml:trace>
  <inkml:trace contextRef="#ctx0" brushRef="#br0" timeOffset="-208211.05">21602 10961 625 0,'0'0'24'15,"0"0"39"-15,0 0-13 0,0 0 32 16,37-6-56-16,-16 3-23 0,5 0 2 16,6-2-1-16,-1 1-4 0,0 0-5 15,-1 2-44-15,-3 1-37 0,3 1-15 16,8-1-62-16,-6 1-91 16</inkml:trace>
  <inkml:trace contextRef="#ctx0" brushRef="#br0" timeOffset="-207538.11">22209 11001 356 0,'0'0'70'0,"0"0"-3"0,0 0 17 15,37-19-20-15,-22 14-40 0,1 1 1 16,-1 0 11-16,0 0-1 0,2 1-15 15,-2 1 1-15,1-1-3 0,-1 1-10 16,-1 2-2-16,-3-1-2 16,-2 1-3-16,0-1 0 0,-2 1 1 15,-2 0-1-15,0 0 1 0,-2 0 5 16,-1-2 2-16,0 1 10 0,-1-1-3 16,-1-2-2-16,0 0-5 0,-1-1-2 15,-4-1 2-15,1-1 1 0,0 2 3 16,0-1-1-16,-2 0-3 0,1 1-6 15,-3-1 1-15,3 1 2 0,-1 0-2 16,0 0 1-16,1 1-3 0,-3 0-1 16,2 1-1-16,-2 0 0 0,0 1-1 15,-1 0 0-15,1 2-4 0,-2 0 3 16,-1 3-8-16,-2 3-2 16,1 2 0-16,-2 3 0 0,-1 3 4 15,-1 0 4-15,2 4-5 0,-1 0 0 16,3 0 2-16,0 1 4 0,4 2 2 15,3-2 0-15,2 0 0 0,3 0 1 16,2-1 1-16,6-1 5 0,3-1 10 16,3 1 6-16,3-3 4 0,3-2 2 15,3-1 0-15,1-1-1 0,3-3-13 16,0-2-6-16,1-2-6 0,-1-3-2 16,2 0-12-16,-1-4-43 15,0 0-49-15,0-3-59 0,8-3-33 0,-7 2-52 16</inkml:trace>
  <inkml:trace contextRef="#ctx0" brushRef="#br0" timeOffset="-207130.45">22578 11043 443 0,'0'0'22'0,"0"0"33"0,0 0 20 0,0 0-6 0,19-42-36 0,-9 32-12 16,1 1 9-16,3 0-7 0,-3 0-5 16,3 2-5-16,-2 1-4 0,0 3-1 15,2 0-2-15,-3 3-2 0,2 2 0 16,-3 3-1-16,0 5-3 0,0 3 1 16,0 2-1-16,-3 3 0 0,0 1 1 15,0 3 0-15,-4 0-1 0,-1-3-4 16,-2 2-3-16,0-2-7 0,-4-3-5 15,-3-1 0-15,1-3 6 0,-1 0 10 16,-1-5 3-16,0-4 2 0,0-1 1 16,0-2 7-16,2-3 9 0,2-4 0 15,2-2 3-15,1-5 9 0,1-3 8 16,2-1-5-16,5-1 0 0,2-2-4 16,5 3-7-16,1 0-2 0,5 1-3 15,1 0-8-15,4 2-6 0,1 1-4 16,0 2-3-16,0 2-22 0,-1 0-36 15,-3 3-31-15,0 4-19 0,0 1-3 16,4 2-13-16,-6 1-48 0,-2 1-72 16</inkml:trace>
  <inkml:trace contextRef="#ctx0" brushRef="#br0" timeOffset="-206566.87">23032 11080 128 0,'0'0'154'0,"0"0"-110"0,0 0 37 0,10-40-26 0,-3 26-45 15,2 0-9-15,1 1 1 16,0 0 1-16,-1 2-2 0,0 0 7 15,-1 2 12-15,0 3-6 0,0-1-2 16,-1 5-4-16,-1-1-4 0,0 3-4 16,0 0-5-16,-1 5 3 0,0 3 2 15,-2 3 0-15,0 3 4 0,-1 1 2 16,-1 3-3-16,0 0-2 0,0 3 1 16,-1 0 6-16,0-1 5 0,0 1 6 15,0-2 5-15,0-2 8 0,0-1 4 16,-1-2 0-16,0-3-6 15,1-3-7-15,0-3-7 0,0-3-6 16,0-2 1-16,1-1 20 0,2-5 5 0,1-5-19 16,1-1-10-16,1-4-3 0,1 0-3 15,2 0 0-15,2-1 5 16,-1 0 1-16,2 2 0 0,2-2-3 16,1 0-1-16,0 3 0 0,-2 0-2 15,2 2 4-15,-2 1 1 0,0 0-1 16,0 4-5-16,-2 0 1 0,0 3-1 15,-2 1 0-15,-1 2-4 0,-3 1 3 16,1 5-2-16,-3 3-3 0,0 3 5 16,-3 6 1-16,0 4 0 0,-1 1 3 15,-3 5-2-15,-1-2 0 0,-1 1 0 16,2 0-1-16,-1-1-1 0,0 0-45 16,2-4-45-16,2 4-49 0,1-5-36 15,0-8-144-15</inkml:trace>
  <inkml:trace contextRef="#ctx0" brushRef="#br0" timeOffset="-206020.92">23610 11068 31 0,'0'0'286'0,"0"0"-235"0,0 0 49 0,0 0-60 0,18-22-28 0,-15 17-10 16,-1 2 1-16,0-1-2 0,-1 2 6 15,-1-3 36-15,0 3 23 0,0-3-2 16,0 2-12-16,0-2-22 16,0 0-18-16,0 1-6 0,-1-2 0 15,0 0 4-15,-1 0 1 0,-1 1-1 16,-2 1-2-16,-1-1-8 0,-1 3-3 16,-4 0 2-16,-1 2 0 0,-2 1-2 15,-1 6-1-15,-2 2 2 0,0 4 1 16,-1 2-17-1,3 4-3-15,0-1 17 0,4 1 0 0,4 0 3 0,3-1 1 16,2 0 0-16,0 1 9 0,4-2 18 16,1 0 6-16,3 0 4 0,1-2-3 15,1-1-8-15,1-4-8 0,0-3-8 16,0-3-6-16,0-3 2 16,1-2 0-16,-1-5-1 0,1-3-4 15,1-4-1-15,-2-3-11 16,0-2-12-16,1 2-4 0,-2-2 3 15,-1 3 11-15,-2 3 9 0,2 2-2 0,-2 3-3 16,-2 2-7-16,0 3-7 0,-1 2 4 16,-2 0 3-16,1 5 5 15,-1 4 11-15,2 1 18 0,-1 4 26 16,0 2 0-16,2-1-6 0,-1 0-13 16,1-1-5-16,3 0-8 0,-1-3-8 15,2-2-1-15,3-1-3 0,2-2-4 16,1-5-33-16,2-1-35 0,1-2-54 15,6-11-42-15,-5 1-28 0,0 0-98 0</inkml:trace>
  <inkml:trace contextRef="#ctx0" brushRef="#br0" timeOffset="-205676.77">23975 10536 251 0,'0'0'215'0,"0"0"-190"0,0 0 15 0,0 0-27 15,6 39-12-15,-7-16 2 0,-4 4 1 16,-3 9-4-16,-3 7 2 0,-4 12 2 16,0 1 33-16,-2 0 13 15,3-6 8-15,1-4 7 0,3-1-14 0,3-4-13 16,3-4-7-16,3-3-10 0,1-6-5 15,2-5-4-15,3-6-6 16,2-2 3-16,4-1 0 16,3 1 4-16,5-1 6 0,2-4 9 0,4-2-8 15,2-4-4-15,1-2-6 0,2-2-8 16,0 0 0-16,0-2-2 0,0-1-26 16,0-2-44-16,-3-2-27 0,-4 0-47 15,-1-4-17-15,-6 1-53 0,-6 1-128 16</inkml:trace>
  <inkml:trace contextRef="#ctx0" brushRef="#br0" timeOffset="-205489.27">23987 11102 727 0,'0'0'58'0,"0"0"65"16,45-10-70-16,-22 5-53 0,0-2-5 15,0 1-51-15,-1-1-59 0,1 1-52 16,0 0-4-16,4 3-39 0,-5-1 10 16</inkml:trace>
  <inkml:trace contextRef="#ctx0" brushRef="#br0" timeOffset="-205348.69">24320 11169 309 0,'0'0'112'0,"0"0"32"0,-13 49-47 15,6-28-40-15,1-3-21 0,-1 1-20 16,1-3-14-16,2-2-2 0,2-1-36 16,2-1-37-16,0-3-15 0,3-2-14 15,0-3-40-15,3-4-71 0</inkml:trace>
  <inkml:trace contextRef="#ctx0" brushRef="#br0" timeOffset="-205223.64">24419 10922 708 0,'0'0'50'0,"0"0"28"16,0 0-8-16,0 0-70 0,-9-36-90 15,7 29-106-15,-1 0-22 0</inkml:trace>
  <inkml:trace contextRef="#ctx0" brushRef="#br0" timeOffset="-204830.96">24621 11046 432 0,'0'0'49'15,"0"0"63"-15,0 0-27 0,3-34-60 16,-2 26-16-16,1 1-4 15,-1 2-5-15,0 3-2 0,1 1-13 0,0 1 1 16,0 3 7-16,-1 6 5 16,-1 2 0-16,0 3 2 0,-3 3 0 0,-1 4 0 15,-1 2 0-15,0 1-6 0,2 1-25 16,2-1 14-16,1 1 10 0,0-5 7 16,8 0 1-16,1-2 1 0,3-4 11 15,4-1 6-15,1-4 14 16,1-3 8-16,1-3 3 0,0-3 6 0,-2-5 7 15,-2-5-2-15,-1-1-12 0,-2-5-11 16,1-1-14-16,-2-6-11 0,-1-3-7 16,-1-8-22-16,0 4-37 0,-2 2-28 15,-1 4-1-15,-2 9 3 0,4-1-10 16,1 3-64-16,-4 5-164 16</inkml:trace>
  <inkml:trace contextRef="#ctx0" brushRef="#br0" timeOffset="-204470.77">24943 11111 639 0,'0'0'75'0,"0"0"79"16,0 0-80-16,0 0-55 0,0 0-9 16,0 0 0-16,42-1-10 0,-29-6-2 15,1-1 1-15,2-2 1 0,-1 0 4 16,2-1 11-16,-2-3 7 15,0 1-2-15,-3 1-3 0,-1-1-5 16,-3 2-5-16,-3 4-6 0,-3 2-1 16,-2 1-7-16,-7 4-22 0,-6 0-1 15,-5 7 7-15,-4 5 10 0,-4 4 7 16,-2 7 6-16,-1 2 3 0,2 1 8 16,2 2 12-16,5-2 6 0,3-1-1 15,8-2-1-15,5-1 0 0,4-1-1 16,6-3-8-16,6 0-3 0,4-2 0 15,5-3-9-15,6-3 5 0,8 0-11 16,11-2 0-16,9-1-5 0,5-1-28 16,-3 0-27-16,-4 0-45 0,-6-1-39 15,-13 0-79-15,-5-3-89 16</inkml:trace>
  <inkml:trace contextRef="#ctx0" brushRef="#br0" timeOffset="-203766.22">22393 12213 238 0,'0'0'126'0,"0"0"8"0,0 0-17 0,0 0-2 0,0 0-25 16,14-35-35-16,-11 28-14 0,-1-2-8 16,0 2-8-16,-1 0-7 0,0-1 2 15,0 1-3-15,-1-1 0 0,0-1 4 16,0-2-3-16,0 2-7 16,-1-4-4-16,-2 5 1 0,-1-2-2 0,-1 0 4 15,-1 3-1-15,0 0-1 16,-2 3-1-16,-3 1-1 0,-1 3 0 15,-2 0-2-15,-3 6 3 0,1 2-1 16,-4 6-2-16,-2 5-2 0,-1 5 1 16,-3 15-1-16,-3 13 1 0,-1 17-3 15,3 8 2-15,4 0-1 0,5-7 4 16,6-9 5-16,0-2-7 0,2-2-3 16,4-3 3-16,3-3-3 0,2-6-16 15,1-3-32-15,0-6-35 0,3-8-34 16,0-9-29-16,-1-6-19 0,0-6-3 15,1-4-99 1</inkml:trace>
  <inkml:trace contextRef="#ctx0" brushRef="#br0" timeOffset="-203577.05">21970 12521 717 0,'0'0'94'0,"0"0"-25"0,0 0 21 16,33-33-27-16,-12 22-42 0,2 2-20 16,6-1-1-16,4-1-30 0,10-1-21 15,7 2-15-15,2 1-46 0,-3 3-53 16,-4 1-3-16,-15 3-58 0</inkml:trace>
  <inkml:trace contextRef="#ctx0" brushRef="#br0" timeOffset="-203233.18">22634 12402 132 0,'0'0'236'15,"0"0"-174"-15,0 0 33 0,0 0-12 16,0 0-28-16,0 0-18 0,0 0 11 16,3-33-1-16,-3 29 4 0,0 1 0 15,-1-1 1-15,-2 1-11 0,-1 1-17 16,-1-1-11-16,-3 2-6 0,0 1-3 15,-2 4-1-15,-2 3-2 0,-1 3 1 16,-2 3-1-16,1 4-1 0,2 2-1 16,0 2 1-16,4 0-3 15,3 1 2-15,3-2 1 0,2-1 0 16,7-3 5-16,4 0 8 0,5-4 14 16,1 0-5-16,4-5 8 0,1-5 3 15,-1-2-5-15,0 0-7 0,1-5 5 16,-4-4 1-16,-2-2-13 0,-2-1-9 15,-3-3-5-15,-5-3-21 0,-3-1-36 16,-3 2-55-16,-1-1-49 16,-10-1-69-16,-1 3-58 0</inkml:trace>
  <inkml:trace contextRef="#ctx0" brushRef="#br0" timeOffset="-202793.52">22768 12446 137 0,'0'0'157'0,"0"0"-82"16,0 0 32-16,0 0-58 0,42-35-26 15,-30 25-2-15,0 0 24 0,2 2-14 16,-1 0-1-16,-1 2 20 0,-2 2-14 15,0 2-12-15,-1 1-4 0,-1 1 9 16,0 1-9-16,0 5-14 0,-1 4-6 16,0 4 0-16,-1 4 1 0,0 4 0 15,-1 0-1-15,1 3 0 0,-3-2 0 16,-2 0-10-16,-1 1-9 0,-2-5 6 16,-3 1 2-16,-3-4 3 0,1-3 4 15,-1-3 4-15,1-5 0 0,0-4 11 16,3-1 10-16,1-6 13 0,2-4 22 31,1-3 0-31,3-5-4 0,3-1-21 0,3-2-15 0,3-2-3 16,4 3 0-16,2 0 1 0,5 2-3 0,2 0-10 15,2 3-1-15,2 2-24 0,-2 3-39 16,2 1-55-16,-2 4-53 16,6 0-31-1,-6 2-77-15</inkml:trace>
  <inkml:trace contextRef="#ctx0" brushRef="#br0" timeOffset="-202103.5">23226 12533 491 0,'0'0'109'0,"0"0"-9"0,0 0-14 0,0 0-53 0,0 0-27 0,37-39-3 15,-24 28 0-15,-1 1 1 0,1-1 0 16,-1 2 14-16,1-1 7 0,-1 2-4 16,0 1-6-16,1 2-4 0,-2 1-2 15,-1 3-6-15,-1 1-3 0,-2 0-2 16,-1 4-2-16,-2 4 1 0,0 3-4 16,-1 5 4-16,-1 2 2 15,-1 2 1-15,-1 2 3 0,0 1-2 0,-4 2 0 16,-1-3 0-16,-1-1 4 0,0-1 5 15,1-5 5-15,0-2-2 16,1-5 2-16,1-2 8 0,2-5-7 16,0-1-1-16,0-6 5 0,1-3 3 15,0-4 6-15,5-1-4 0,4 0-6 16,1-3-6-16,2 1-9 0,1 0-1 16,1 0-2-16,2 1 0 0,-1-2-1 15,1 3 0-15,-2 1 0 0,1 1 0 16,-2 1-1-16,1 1 1 0,-2 2-2 15,0 2 0-15,-2 2-1 0,-2 3-1 16,-2 1 0-16,0 5-8 0,0 4-18 16,0 4-11-16,-1 3 1 0,0 5 17 15,-1 1 13-15,-2 3 8 16,0 1 1-16,-2-1 1 0,0 2-1 16,-4-3-2-16,0-1 3 0,0-6 3 15,0-3 0-15,2-2 2 0,1-8 0 16,1-1 1-16,0-3 8 0,0-6 3 15,4-5-2-15,3-4-6 0,0-5-4 16,3-3-5-16,0-4-14 0,2 2-7 31,2 2 17-31,0 2 4 0,2 5 13 16,0 2 1-16,0 0-7 0,-1 5 5 16,1-1-6-16,-3 3-6 0,1 2-2 15,-2 1 2-15,-2 2 0 0,-1 2-2 16,-2 1-1-16,-2 5-1 0,-1 3 4 15,-1 5 0-15,-2 5 2 0,-1 2 3 16,0 2 0-16,-1 4-3 0,-1-1-2 16,0 2-26-16,2-2-35 0,0 0-54 15,0 3-107-15,0-6-63 0</inkml:trace>
  <inkml:trace contextRef="#ctx0" brushRef="#br0" timeOffset="-201743.79">24112 12494 489 0,'0'0'76'0,"3"-6"32"0,-1 2-66 0,-1 1-42 0,-1 1-6 16,0 0-18-16,0 2-10 0,-3 2 11 15,-1 5 18-15,-1 3 5 0,-1 4 6 16,-1 5 21-16,2 3 4 0,0 3-6 16,3 2-1-16,1-1 9 0,1 0 1 15,6-2 1-15,3 0-2 0,5-5-5 16,1-1 3-16,5-4 2 0,1-4 2 16,0-5 1-16,2-5 6 0,0-1 11 15,-1-6-1-15,0-4-6 16,-1-5-1-16,-2-6-10 0,0-10-21 15,2-8-14-15,0-6-30 0,-5 6-24 16,-3 12 2-16,-5 13-1 0,-3 7-6 16,-1 1-29-16,0-1-67 0,-1 0-65 15,-2 2-57-15</inkml:trace>
  <inkml:trace contextRef="#ctx0" brushRef="#br0" timeOffset="-201461.99">24578 12299 421 0,'0'0'72'0,"0"0"24"0,0 0-30 15,0 0-55-15,0 0-10 0,0 0 1 16,11-6 0-16,-11 13 22 0,0 4 35 15,-2 4 8-15,-4 6-14 0,0 9-12 16,-3 9-7-16,-4 10-22 0,2 1-6 16,2-4-6-16,1-6 0 0,4-3 0 15,2-2-31-15,1-2-30 0,1-5-27 16,0-6-24-16,5 3-14 0,-1-8-47 16,2-3-99-16</inkml:trace>
  <inkml:trace contextRef="#ctx0" brushRef="#br0" timeOffset="-200763.14">24866 12557 224 0,'0'0'167'0,"0"0"-71"0,0 0 25 0,0 0-54 0,0 0-20 16,0 0-23-16,0 0-2 16,0 0 1-16,0-28-10 0,-3 23-5 15,0 2-1-15,-1-1-2 0,-2 2-5 16,-1-1 0-16,-2 1-3 0,-1 2 3 16,-2 0 0-16,0 0-3 15,-1 0-12-15,0 5-2 0,2 1 11 16,-1-1 5-16,1 4 1 0,1-1 2 15,1 1 17-15,0 0 9 0,2 2 7 16,2-3 2-16,2 1-4 16,1 1 0-16,1-1-8 0,1 2-8 15,1-2-7-15,4 1-4 0,-1 0-4 16,2-1-1-16,-2-2-1 0,3 0 1 0,-1 0-1 16,-2 1 0-16,1 0 1 15,0-1 8-15,1 0 4 0,-1-2-8 16,-1-2 1-16,0-1 0 0,1-2 12 15,1 0 3-15,1-5 0 0,-1-3 8 16,1-1 2-16,1-4-14 0,2-4-10 16,-2 1-6-16,1-2 0 0,-1 1 0 15,1 2-1-15,-2 2 1 0,-2 4-1 16,-1 2 2-16,-1 2-1 0,-1 3 2 16,-2 2-3-16,0 2-4 0,-1 4-2 15,-2 4 6-15,-1 4 9 0,0 3 3 16,1 2-3-16,2 3-1 0,1-1 9 15,0 0 13-15,5-2 11 16,0 0 2-16,1-2 4 0,3-2-2 16,1-3-4-16,1-3-7 0,3-3-11 15,0-2-13-15,4-3 2 0,2-1-7 16,2-1-5-16,2-5-10 0,1 2-18 16,1-3-8-16,-1 0-12 0,1-2-15 15,1-1-17-15,0-2-9 0,1 2-8 16,0 0-34-16,10 1-60 0,-8 2-44 15,-3 1-129-15</inkml:trace>
  <inkml:trace contextRef="#ctx0" brushRef="#br0" timeOffset="-200230.79">26288 12389 480 0,'0'0'86'0,"9"-8"11"0,-3 3 45 0,1 0-66 0,0 0-36 16,-2 0-20-16,-2 0 10 0,0 0 8 0,-2 0 4 16,0 0-6-16,0 0-4 0,-1 1 1 15,1 0 2-15,-1-2-7 16,0 2-6-16,0-2-6 0,0-1-5 16,0 1-3-16,-2 0-7 0,-1 0 1 15,-1 1-2-15,-1 1 0 0,-2-1 0 16,0 3-1-16,0 1-1 0,-2 1 1 15,-1 0 1-15,1 2 0 0,0 5 0 16,-3 1 3-16,0 5 5 0,-1 2 2 16,0 5 2-16,-1 3-4 0,-3 5 0 15,-1 6 0-15,-1 11-1 0,-3 7 4 16,1 4 4-16,4-1 5 0,1-4-8 16,4-4-2-16,0 2-1 0,1-5-4 15,1 1-1-15,3-5-2 16,2 0-2-16,2-4 1 0,2-7-1 15,1-8-15-15,0-5-20 0,2-5-26 16,2-3-32-16,0 2-53 16,0-3-58-16,1-7-32 0,-2 0-7 0,1-7-106 0</inkml:trace>
  <inkml:trace contextRef="#ctx0" brushRef="#br0" timeOffset="-199793.45">26013 12776 696 0,'0'0'61'15,"0"0"-38"-15,0 0 143 0,0 0-96 16,25-34-46-16,-9 27-14 0,3 0-9 16,1 0-1-16,2 2-21 0,1 0 10 15,-1 0 11-15,1 0 1 0,-1 0 5 16,2-1 3-16,-2 1 2 16,0 0 2-16,-1 0-1 0,-4-1 0 15,1 1-5-15,-3-2-4 0,-2 0-1 16,-2 0 1-16,0 0 1 0,-4 1 5 15,-1 1 6-15,0 1 6 0,-4-1 1 16,0 3-3-16,-2 0-2 0,0 2 3 16,-1-1-2-16,-3 1-4 0,-4 1-13 15,-2 2 0 1,-4 4-1-16,0 4 1 0,-3 2-1 0,2 3 0 0,0 1 1 16,3 3-1-16,2-1 0 0,3 1 0 15,4-3-2-15,3-1 2 0,1-1 2 16,4-2 15-16,5-3 2 0,1-2-1 15,2-3-4-15,3-5-3 16,-1 0-4-16,1-6 1 0,-2-2 7 16,1-3-3-16,-3-4 4 0,0-3 0 15,-2-5-12-15,-3-1-4 0,-3-1-4 16,-2 3-18-16,-2 3-14 0,-2 4-20 16,-4 4-5-16,-2 2 2 0,-3 5-91 15,-1 0 4-15,-2 4-30 0,-5 6-4 16,2 2-69-16,6 3-29 0</inkml:trace>
  <inkml:trace contextRef="#ctx0" brushRef="#br0" timeOffset="-199339.93">26520 12719 559 0,'0'0'83'0,"0"0"52"0,6-35-74 0,-1 17-55 15,2 1-6-15,0-1-13 0,2 2 12 16,1 4 1-16,1 1 5 0,-1 4 22 16,2 0 7-16,1 2 5 0,-2 3-5 15,1 1-22-15,-2 1-9 0,-1 2 4 16,-1 4-5-16,-3 2-2 0,0 5-1 16,-2 2 1-16,-1 5 3 0,-1 3-2 15,1 3-1-15,0-1 0 0,0 2 1 16,0-2 3-16,2-2-4 0,-2-1-7 15,0-2-18-15,-2-2-13 0,0-4 1 16,-2-5-1-16,-4-2-2 0,-1-6 18 16,0-1 22-16,-1-3 2 0,0-6 0 15,2 0 10-15,1-4 32 0,2-4-5 16,1-2-21-16,2-2-5 0,2-1-2 16,4 0 6-16,5 1 17 0,2 2 15 15,4 4-5-15,2 2 5 0,6 3 1 16,1-1-4-16,4 4-9 0,-1 2-9 15,2 1-17-15,-1 2-10 16,-1-1-1-16,-1 3-44 0,-2 0-33 16,0 0-50-16,0 0-48 0,7-1-57 15,-5 1-61-15</inkml:trace>
  <inkml:trace contextRef="#ctx0" brushRef="#br0" timeOffset="-198724.9">28127 12514 429 0,'0'0'74'0,"0"0"19"0,-2-9-16 0,-3 5-39 0,2-1-17 16,-3-1-5-16,-1 2-11 0,-2-2-5 16,1 1 0-16,-3 2 0 0,-2 0 0 15,-1 3-3-15,0 0 3 0,-2 4-1 16,-1 3-1-16,-1 4-6 16,1 2-19-16,-3 2-5 0,4 3 3 15,1 2-13-15,3 2-1 0,4-1 8 16,3 1 19-16,3 2 10 0,2-4 6 15,6 1 7-15,3-2 26 0,3-1 1 16,3-3 4-16,-1-4-4 0,2-2-7 16,0-5 5-16,2-3 9 0,-1-1 10 15,0-5 12-15,-2-5 0 0,-1-4 14 16,-2-5-7-16,2-6-21 0,-2-13-8 16,2-15-12-16,-2-16-11 0,1-9-6 15,-3-2-5-15,0 11-4 16,1 11 3-16,-2 12 8 0,-1 10-14 15,0 8-6-15,-3 7-6 0,-1 6-4 16,-2 1-11-16,3 1-18 0,-2 0-24 16,2 0-37-16,2 3-16 0,5 3-60 15,-3 3-38-15,1 1-194 0</inkml:trace>
  <inkml:trace contextRef="#ctx0" brushRef="#br0" timeOffset="-198161.77">28785 12291 233 0,'0'0'186'0,"0"0"-104"0,0 0 48 0,0 0-51 0,31-31-37 15,-25 24 1-15,0 1-5 0,-1-2 3 16,0 0 5-16,0 1 11 0,-1-1-2 16,-1 0-13-16,-1 0-11 15,0-2 2-15,-2 2-2 0,0-1-6 16,-2 0-5-16,-2-2-3 0,0 2-1 15,-3 0-8-15,0-1-5 0,0 1-2 16,-1 1 3-16,-1 1-2 0,1 2-2 16,-2 0 0-16,0 3 0 0,0 2 0 15,-1 0 1-15,-3 1-1 0,1 5-1 16,-1 1 1-16,0 2 1 0,-2 5-1 16,1 6 0-16,-3 5 0 0,-1 8 3 15,-5 15-2-15,-1 13 4 0,1 5 0 16,5-1 4-16,2-6 5 0,5-4-4 15,0 1-1-15,3 1 2 16,0-2-9-16,1-1 1 0,1-1-3 16,2-4-1-16,2-1-4 0,-1-2-10 15,1-4-5-15,2-3 0 0,-1-11-2 16,1-5 0-16,-1-7-23 0,2-3-30 16,0-2-25-16,0 0-82 0,-2-1-20 15,-1-7 8-15,0-3-40 0,0 0 38 16</inkml:trace>
  <inkml:trace contextRef="#ctx0" brushRef="#br0" timeOffset="-197948.14">28438 12640 651 0,'0'0'89'0,"0"0"43"0,0 0-26 0,49-7-60 16,-24 6-26-16,3-1-13 0,6 1-7 16,8 0 0-16,9 1 0 0,4 1 3 15,-5 4-3-15,1 2-13 0,-6-1-36 16,-1 2-57-16,-2 0-72 0,-10-2-77 16</inkml:trace>
  <inkml:trace contextRef="#ctx0" brushRef="#br0" timeOffset="-196004.76">22678 14623 204 0,'0'0'65'0,"0"0"-42"0,0 0 10 0,-9 1 7 0,6 0-7 16,0 1-5-16,2 1-2 0,-1-1 3 16,2 2-1-16,0-1-2 0,2 1 0 15,4-1 19-15,5 2 9 0,6-2 2 16,6 3 11-16,8-1-4 16,13-2-11-16,14 1-10 0,6-2-10 15,1-1-6-15,-4 3-8 0,-7-1-16 16,1 0 0-16,-2-1-2 0,-2-1-13 15,-1 0-38-15,-4-1-17 0,-4 2-26 16,-2-1-26-16,-4-1-13 0,-11 0-46 16,-4 0-55-16</inkml:trace>
  <inkml:trace contextRef="#ctx0" brushRef="#br0" timeOffset="-195486.35">23472 14469 237 0,'0'0'64'0,"0"0"-28"0,0 0 53 15,0 0-4-15,0 0-30 0,0 0-17 16,10-35 22-16,-10 30 7 0,-2 2-14 15,-1-1 1-15,0-1-1 0,0 3-7 16,0 0-4-16,0 1-3 0,1-2-6 16,0 2-2-16,0 1-6 0,2 0-4 15,-1 0-4-15,1 0-8 16,0 0-7-16,1 0 0 16,3 3 8-16,0 1-1 0,3 3-3 0,1 0 2 15,3 1 0-15,3 2 1 16,3 0 0-16,4 4 3 0,1 0-3 0,4 5 6 15,1-3 0-15,1 4-2 16,0-1-3-16,-1 1 0 0,-5-1-4 0,0 1 8 16,-3 0 0-16,-5-1 3 0,-2-1 2 15,-5 0-5-15,-4-2 0 0,-3 0-5 16,-4 0-2-16,-7-1 0 0,-4-1 0 16,-3 0-1-16,-5-3-2 15,-9 2-1-15,-10 0 1 0,-4 1-4 0,-3-1-1 16,10-4 0-16,12-3-25 0,8-1-19 15,5 0-21-15,-2-1-17 0,3 1-32 16,3 0-48-16,9-1-68 0,2-3-37 16,7 1-135-16</inkml:trace>
  <inkml:trace contextRef="#ctx0" brushRef="#br0" timeOffset="-194921.02">24984 14662 18 0,'0'0'302'0,"0"0"-241"0,0 0 56 16,0 0-16-16,0-29-28 0,-2 23-16 15,1 2-5-15,-1-1-2 0,-1 2-7 16,0 0 1-16,-1 2-1 0,-2 0-3 16,-1 1-1-16,-1 0-27 0,-1 0 2 15,-2 0-7-15,-4 3-6 0,-1 3 0 16,-1 4-1-16,-5 1 0 0,1 3 3 15,0 4-2-15,-2 1 0 0,0 4-1 16,2 2 2-16,0 2-2 0,1 2 2 16,4 2-2-16,1-1 4 0,4-1 17 15,4 2 14-15,3-4 5 0,4 0-7 16,2-1 1-16,8-1-11 0,3-3-1 16,5-5-8-16,4-2-3 0,5-3 9 15,0-6 7-15,9-5 3 0,6-4-8 16,6-13-4-16,-2-7-6 0,-10-4 13 15,-10 2 4-15,-4-12-7 16,-4-8-4-16,0-10-7 0,-5-1-8 0,-10 11-3 16,-3 16 0-1,-2 11-9-15,-4 6-2 0,-2 4-6 0,-6 0-1 0,-3 2-16 16,-5 1 3-16,-3 4-8 0,1 1-39 16,0 4-43-16,2 3-34 0,4 1-35 15,0 11-24-15,7-3-63 0</inkml:trace>
  <inkml:trace contextRef="#ctx0" brushRef="#br0" timeOffset="-193936.49">25432 14991 192 0,'0'0'159'0,"0"0"-84"0,0 0 43 0,-19-17-20 0,15 11-17 0,1-1-10 0,2 1-4 16,1-2-2-16,3-1-24 0,4-2-19 15,4 3-2-15,2-2 8 0,3 1-3 16,1 0-2-16,3 1-7 0,-2 1 2 16,1 1-11-16,-3 4-7 0,0-1 1 15,-4 3 0-15,-1 0-1 0,-3 4-1 16,-3 3-1-16,-2 1-1 15,-1 5 2-15,-2 1 1 0,0 2 1 16,-2 3 2-16,-1 1 2 0,-1 3 8 16,1 1-5-16,0 0-1 0,0 0 0 15,0-1 1-15,0-2 2 0,-1-3 3 16,2-1 4-16,0-3 0 0,0-4-6 16,1-2-5-16,1-1 0 0,0-3-6 15,0-4 2-15,3-3-1 0,2-5 6 16,4-2-3-16,-1-2-3 0,3-2 0 15,2-2-1-15,-2-2 5 0,3 0 4 16,1-1-6-16,0-1 2 0,-1 0-5 16,2 2 1-16,-1-2-1 0,1 1 0 15,-1 2-1 1,2 0 0-16,-3 5 1 0,0 0 1 0,-1 2-1 0,-3 2 1 16,-1 3 0-16,-2 1-1 0,-2 2 4 15,-2 2 2-15,-2 0-6 0,0 2 2 16,-1 4 2-16,1 0-2 0,1 3-2 31,0 3-5-31,1-1 0 0,-1 3 2 0,2 0 0 0,0 1 2 0,-1-2 1 16,0 1 0-16,0-1 0 0,-1 0 1 15,0-1-1-15,-2-1 1 0,2 1-1 16,-2-2 2-16,1 0 3 16,1-1-4-16,0-2 1 0,0 0-2 15,0-2 0-15,3 0 0 16,-2-1 0-16,0 0 1 15,0-1 1-15,1-2-1 0,-1-1-1 0,1 0 2 0,0-1 2 16,3-5 9-16,-1 1 4 0,1-5-4 16,1 1-3-16,3-4-2 0,-1-2-1 15,1-1-2-15,2-1-3 0,1 1-1 16,1-1 0-16,0 2-1 0,0 2 0 16,-2 3-1-16,-1 1 1 0,-2 3 0 15,-2 1 0-15,-1 4 0 0,-2 1 1 16,0 1 4-16,-1 4-4 0,-1 3 0 15,0 1-1-15,-2 4 0 0,1 1 0 16,-2 2 3-16,1 1-3 16,-1 0 1-16,1 1-1 0,0-3-2 15,1 0-10-15,0 0-19 0,0-2-18 16,1 0-22-16,1-4-31 0,0-1-49 16,3-3-59-16,-2-4-27 0,1-1-88 15</inkml:trace>
  <inkml:trace contextRef="#ctx0" brushRef="#br0" timeOffset="-193559.03">26415 14904 590 0,'5'-4'129'0,"2"2"6"0,0 1-7 0,1-1-98 15,-3 2-26-15,-2 0-4 0,-3 4 0 16,0 3-1-16,0 5-4 0,-3 2 4 16,-2 5 1-16,-2 0 6 0,-1 5-5 15,0-2-1-15,0 2 6 0,-2-1 12 16,3 0 8-16,0-4 4 0,2-2-3 16,-1-3-6-16,4-2 0 0,1-4-8 15,1-2-2-15,2-4-1 0,2 0-2 16,2 0 1-16,2-2 6 0,2-2-3 15,2-1 0-15,3-1-2 0,1 1 0 16,1-2 2-16,2 1-4 0,-1-1-6 16,3-1-2-16,-1 2-3 0,-1-2-28 15,0-2-23-15,-1-1-37 0,-2 1-43 16,5-11-67-16,-7 3-64 0,-2 0-158 16</inkml:trace>
  <inkml:trace contextRef="#ctx0" brushRef="#br0" timeOffset="-193434.04">26521 14750 778 0,'0'0'41'0,"0"0"-27"0,0 0 0 16,0 0-14-16,26-43-161 0,-17 31-101 16,0-1-114-16</inkml:trace>
  <inkml:trace contextRef="#ctx0" brushRef="#br0" timeOffset="-193043.36">26883 14476 392 0,'0'0'134'0,"0"0"-84"0,0 0 99 0,6 50-99 15,-6-25-39-15,-4 8-10 0,-4 12 0 16,-6 7-1 0,-1 4 1-16,-3-3 3 0,1-6 19 0,2-6 26 15,1 0 12-15,1-3-5 0,2-2-6 16,3-2-12-16,-1-5-9 0,4-7-5 16,2-6-5-16,0-1-4 0,0 2-1 15,1 0 3-15,0 2 4 0,2-5-4 16,1-2-3-16,3-3 3 0,3-2 3 15,4-4 0-15,1 1 3 0,4-2-9 16,3-1-7-16,4 2-5 0,1-2-2 16,2 0 0-16,2 0-17 0,1-1-16 15,2 2-8-15,0-1-3 0,0-1-17 16,-1 0-17-16,-1 0-10 0,-3-3-23 16,-1 0-30-16,-1-5-20 15,-7 0-56-15,-3 0-91 0</inkml:trace>
  <inkml:trace contextRef="#ctx0" brushRef="#br0" timeOffset="-192840.12">26829 14936 697 0,'0'0'76'0,"0"0"-56"16,35-11 111-16,-13 5-97 0,5 2-28 15,5-2-4-15,8 2-2 0,9 0-5 16,0 1-44-16,-1 2-34 0,-5-1-57 16,-14 0-44-16,-4 0-128 0</inkml:trace>
  <inkml:trace contextRef="#ctx0" brushRef="#br0" timeOffset="-191366.84">20658 10431 194 0,'0'0'9'0,"0"0"20"0,0 0 40 0,1-41-43 16,0 29-9-16,-1 0 34 0,0 0-13 15,0 2 4-15,0-2 5 0,-1 2 8 16,0 0-4-16,-1 1-4 0,0 0 0 15,0-1 6-15,-3 1-16 0,4 1-5 16,1 1 1-16,-1 0-5 0,1 0-7 16,0 0-5-16,0 1-1 0,0 1-2 15,1-1 1-15,-1 3 3 0,1 2-4 16,-1 0-5-16,0 1 0 0,0 0-3 16,0 2-5-16,0 4 6 0,0 2 3 15,0 2-1-15,-2 3-2 0,0 2 1 16,-2 1-2-16,3 3 0 0,-2 0 3 15,1 3 3-15,-1 0 0 0,1 4 0 16,0 0-2-16,0 1-3 0,0 3-1 16,0 0-3-16,-1 2-2 15,3 6 2-15,-1 5 0 0,0 8 1 16,0 1 7-16,0-4 5 0,0-2 2 16,-2-4-1-16,3 2-5 0,0 1 1 15,-2 3-7-15,2 1-1 0,0 2-3 16,0 2 1-16,0 1-1 0,0 0-1 15,1 2 1-15,0-1 0 0,2 2 2 16,0 0 4-16,-2 3 0 0,3 1 1 16,-1-1 1-16,1 2 2 15,0 0 1-15,1 0 0 0,2-1-4 0,0-1 0 16,0 2-5-16,0 1 0 16,0-1 0-16,-1 1-2 0,2-1 0 15,-1 1-1-15,-1-1 0 0,-1-2 0 16,1 2 1-16,0-2-2 0,0 0 4 15,-1 3-3-15,0 0 1 0,-1 1-1 16,0-3 0-16,2 2 0 0,-2-2-4 16,0-2 4-16,0 3 0 0,1-1 0 15,-1 4 0-15,1 0 1 0,1 0-1 16,0 3 0-16,-1-2 0 0,0 0 0 16,-2 0 2-16,1 0-2 0,1 0-2 15,0 3 2-15,0 1 4 16,-1 0-3-16,1 0-1 0,0 0 1 15,1-1-1-15,-3-3 0 0,3 3-2 16,-2 1 2-16,1 2 3 0,-1 1-3 16,-1-1 1-16,0-2-1 0,-2 0 1 15,-1 0 3-15,0-1 7 0,0 0 4 16,-3-2-2-16,0 0 1 0,-2-3-9 16,0 1 0-16,0-5-2 0,0-2-2 15,0-2-1-15,0-4 1 0,1-2-1 16,1-3 0-16,0-2-2 0,0-4 2 15,1-4-13-15,0-8-15 0,2-7-20 16,0-5-17-16,2-4-12 0,2 0-40 16,3 1-42-16,9-6-53 0,-4-5-23 15,3-3-180-15</inkml:trace>
  <inkml:trace contextRef="#ctx0" brushRef="#br0" timeOffset="-188276.84">20549 10151 301 0,'0'0'100'0,"0"0"-14"0,0 0-10 16,0 0-2-16,0 0-36 0,41-12-5 15,-25 10-5-15,2 1-7 16,3 0-1-16,3 0-8 0,10 0-3 16,8 0-2-16,9 0 6 0,6-1 2 15,3 1 0-15,3 0 9 0,0 0 5 16,6 0-4-16,6 1-4 0,1 0 1 16,6 0-6-16,3 0 3 0,5 2-4 15,3 0-6-15,4 0 7 0,4 0-5 16,-1 0 0-16,5-1-4 0,1-1 6 15,5 0-4-15,4 0 1 0,2 0 0 16,3 0-4-16,4 0-5 0,2 0-1 16,3 0 0-16,1 1 6 0,1 1-3 15,1 0-3-15,1 0 0 0,2 0 1 16,-2 0 0-16,1-1-1 0,2 1-1 16,-1-1 1-16,1 2 15 0,0-1 1 15,2 0-3-15,-1 1-1 0,2 0-2 16,-1 0-5-16,2-1-5 0,-1 1 2 15,-1 0 0-15,-3 1-2 0,-2 0 0 16,-3-1-7-16,-3-2-6 0,-3 2 11 16,-2 0-1-16,-1-2-1 0,-2 2 4 15,-1 0 3-15,-1-2-3 0,-3 2 0 16,-1-1 0-16,0-1 0 0,0 0 0 16,-2 1 0-16,-2-1 0 0,-2 2 0 15,-3-2 0-15,0 1 1 0,-1-2-1 16,-4 0-7-16,-4 0 2 0,-2-3 2 15,-5 0 1-15,-1-1 2 0,-3 0 1 16,-2-3 0-16,0 1-1 0,-4 1 1 16,-1-1 3-16,1 1-3 15,-1 0 8-15,-1 0-5 0,1 0-4 16,-3 2 0-16,0-1 2 0,-2 1-2 16,-3 1-1-16,-1-1-1 0,0 2 2 15,-5 0 0-15,2-1-1 0,-5-1-2 16,-4 2-1-16,0 0-3 0,-4-1-1 15,-1 0-3 1,-2 0 9-16,0-1 0 0,-3 1 2 16,-2 0 0-16,-3 0 2 0,-1 1-2 0,-1-1 0 0,-4 0 0 0,-7 1 0 15,-5 1 0-15,-3-2 0 0,-3 2 0 16,2-2 0-16,3 1 1 0,2 0 3 16,-5 0-1-16,0 1 1 0,0 0 1 15,-5 0-4-15,-1 0-1 0,1 1 0 16,-4 1-1-16,0 1 1 0,-2 1-1 15,-1 0 1-15,-1 1 6 0,-1 1 4 16,1 1 1-16,-1 1 5 0,-1 1 0 16,-2 1 2-16,1 2 2 0,-1 0 0 15,-2 3-4-15,2 1-3 0,-4 2-6 16,2 1-4-16,0 4-1 0,-3 0-1 16,0 2 0-16,-1 1 0 0,-1 4-1 15,0-1 0-15,1 0 1 16,0 2-1-16,-3 6-1 0,2 6 1 15,-1 8 0-15,-1 1 1 0,2-2-1 16,0-3 0 0,0-2-1-16,-1 2 2 0,1 3 6 15,-4 1 1-15,1 2-2 0,-1 1 0 0,-3 3-2 0,2 1 2 16,-1 1-3-16,1-2-2 0,0 2 0 16,-3 1-1-16,1 1 0 0,0 2 1 15,-3 1-1-15,4 1 3 16,-3 3-3-16,-1-3 1 15,2 3 0-15,0-1-1 16,0-1 0-16,-1 2 1 0,1 2-3 16,-1 0 3-16,1 2-1 0,0 1 2 15,2-1-2-15,0 1 2 0,-1-1-1 16,2 1 0-16,1 0 0 0,0 0 1 16,0 2-1-16,3 0-1 0,-1-1 0 15,1-2 0-15,0-1 0 16,0-1-1-16,1 0 1 0,0 1 0 15,-1 0 0-15,-2 0-1 0,2-2 1 16,0-1 0-16,1-3 1 0,1 1-1 16,1 0 0-16,0-2-1 0,-1 3 1 15,4-3 0-15,0 0 0 0,0-1 0 16,4-3 0-16,-2-2 1 0,2-3 0 16,1-1-1-16,0-1 0 0,1 0 0 15,2-5 1-15,-2 2-1 0,1-5 0 16,-1-2 0-16,1-1 0 0,2-2 1 15,-1-3-1-15,-3-6 0 0,-1-7-1 16,0-4 0-16,-1-1 0 16,-1 3 1-16,0 2-2 0,0 4 2 15,-4-1 0-15,2-2 0 0,-2-2 0 16,-5-2 1-16,1 0-1 0,-4-5 0 16,-4 2 1-16,1-3 0 0,-5-2 0 15,0 0 0-15,-4-1 2 0,-3 0-2 16,1 0-1-16,-2-1 0 0,-1 1-1 15,-3-2 1-15,0 1-8 0,-1-2-1 16,-7 3 2-16,-8 1 0 0,-7-1 0 16,-4 2-2-16,4-4 5 0,2 1 1 15,6-2 3-15,-5-1 0 0,1 3 0 16,-2-2 0-16,-1 1 0 0,-1 1 0 16,0 0 0-16,-2 0 0 0,-2 2-1 15,-1-3 1-15,0 2 2 0,-1-1-2 16,0-1 0-16,-1 1 1 0,-1-1-1 15,2 1 0-15,-5-2 0 0,2 1 1 16,-3 0-1-16,0-1 3 0,0 0-1 16,-1 1 3-16,1-1-3 0,0 0 2 15,-1 1-1-15,0-2-2 0,2 0 2 16,0-1-3-16,0 0 0 0,1 2 2 16,0-2-2-16,1-2 0 0,0 2 0 15,0-3 0-15,1-1 4 0,-1 1 5 16,0 1-1-16,0 0-3 0,-1 0-4 15,-1-1 1-15,1-1-2 0,-1-1 1 16,2 2-1-16,1-2-1 16,-3 1 0-16,0 2 1 0,-1-3-2 15,-4 3 2-15,0 0-1 0,0-3 1 16,-2 0 0-16,-3 1 1 0,1-1-1 16,-3 2 0-16,-1 1 1 0,-2 0 1 15,0 0-1-15,1-1 1 0,0-1-1 16,0 0-1-16,1-1-1 0,-2 1 0 15,1-2 1-15,-1 1 0 0,0 0 0 16,2-1 0-16,1-2 2 0,3 2-2 16,2-1 1-16,-1 0-2 15,1 0 1-15,0 0 0 0,-1 0 0 16,2 0 1-16,0 0-1 0,0 0 1 16,-1 0-1-16,0 0-1 0,-1 0 1 15,-3 0 0-15,2 0 1 0,0 0 0 16,1-1 1-16,2-1-2 0,2 0 1 15,-1 1-1-15,1-1 0 0,2 0 0 16,0 0 0-16,1 0 0 0,1 1 0 16,0-1 0-16,2 0 0 0,0 0-1 15,0-1 2-15,0 0-2 0,1 1 1 16,0 0 0-16,1 2 1 16,-1-1 0-16,2 0-1 0,2 1 0 15,2-1-1-15,2 1 1 0,3-1 1 16,-1-2-1-16,2 3-1 0,0-2 1 15,2 1 0-15,3 0 1 0,-1 0-1 16,0 1 0-16,4 0 0 0,-2 0 0 16,4 0 0-16,1 0 1 0,1 0-1 15,2 0 1-15,-1 1-1 0,8 0 0 0,4 0 1 0,3 1 3 0,1 1-3 16,-2-1-1-16,-5 3 1 0,-2-2 2 16,0 2-2-1,0-2 2-15,2 1-3 16,-1 0 1-16,2 1-1 0,0-1 0 0,2 0 1 0,1 0-2 0,0-1 1 15,1 1 0-15,3 0 0 0,-3 2 0 16,3-1 1-16,-2 1-2 16,1 0 1-1,-3-1 0-15,2 0 0 0,-3 0 0 0,-1 0 0 0,1 1 1 16,0-1-1-16,0 2 0 0,-1-3-1 16,2 1 0-16,1-1 0 0,1 1 1 15,-1-1-1-15,1 0 1 0,2 1 0 16,1-1-2-16,0-1 2 0,2 1 0 15,1-3 0-15,-1 2 0 0,2-2 0 16,-1 1 1-16,2-1-1 0,-1 1 0 16,1 0 1-16,1 0-1 0,0 1 2 15,1-1 0-15,0 1-2 0,2 0 0 16,0 0 0-16,-1-1 0 0,2 0 0 16,0-1 1-16,1 1-1 15,0-2 0-15,0 1 0 0,0 0 1 16,1 1 1-1,0-2 0-15,-1 1 0 0,1 1 0 0,2-2 0 0,0 0-1 16,1 0-1-16,0 0 0 0,0 1 2 16,1-1-2-16,1 0 0 0,0 1 0 15,0 0 0-15,0-1-1 0,-1 1 1 16,1-1 1-16,0 0-1 0,0 0 0 16,1 0 1-16,-1 0 0 0,0 0-1 15,1 0 2-15,0 0-1 0,0 0 1 16,0 0-1-16,0 0 0 0,0 0-1 15,0 0 0-15,0 0 0 0,0 0 0 16,0 0 1-16,0 0 0 0,0 0-1 16,0 0 2-16,0 0 0 15,0 0 0-15,0 0 3 0,0 0 1 16,0 0-2-16,0 0-2 0,0 0-1 16,0 0-1-16,0 0 0 0,0-2-18 15,0 0-11-15,2-4-19 0,1 1-39 16,7-5-46-16,-3 1-135 0,1-2-213 0</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1-04T15:25:45.874"/>
    </inkml:context>
    <inkml:brush xml:id="br0">
      <inkml:brushProperty name="width" value="0.05292" units="cm"/>
      <inkml:brushProperty name="height" value="0.05292" units="cm"/>
      <inkml:brushProperty name="color" value="#0070C0"/>
    </inkml:brush>
  </inkml:definitions>
  <inkml:trace contextRef="#ctx0" brushRef="#br0">30362 17850 554 0,'0'0'11'0,"0"0"-11"16,0 0 4-16,0 0 4 0,0 0-4 15,0 0-3-15,0 0-1 0,0 0-17 16,16-6-23-16,-9 3-16 0,5-2-45 16,-3 0-24-16,4-2-69 0</inkml:trace>
  <inkml:trace contextRef="#ctx0" brushRef="#br0" timeOffset="4365.46">671 4552 64 0,'0'0'14'16,"0"0"3"-16,0 0 14 0,0 1 15 15,2-1 4-15,-1-3 5 0,-1 2 2 16,0-2-6-16,0 2-3 0,0-2-9 15,0 0-11-15,-3 0-1 0,3 0-2 16,0-2-3-16,0 1-1 0,3-1-8 16,0-1 8-16,-1 0 1 0,3-2-1 15,1-2 2-15,0 0 0 0,-1-1 3 16,3 0-12-16,0 2-5 0,0-1-8 16,-2 2 9-16,2 0 3 0,0 0-4 15,1 1-8-15,-1 1 0 0,0 0 0 16,0 3-1-16,0 2 0 0,-2 1 0 15,-1 0-7-15,0 3-8 16,1 6 14-16,-1 4 1 0,4 5 1 0,-4 3 1 16,-2 4-1-16,0 2-1 15,1 2 2-15,-3 8-2 0,1-5 1 16,-2-1 0-16,3 0-1 0,0-7 7 16,0 2 8-16,0-2 3 0,0-3 6 15,1-3-3-15,-1-2-2 0,-2-3-5 16,3-3 4-16,-3-1-6 0,1-3-6 15,-2-4 1-15,0 0 4 0,2-2 20 16,-1-1 5-16,1-4-13 0,2-5 1 16,1-5-13-16,-2-3-9 0,2-4 1 15,1-2-2-15,1-2 3 16,0 2-3-16,-2-2-1 0,3 2 0 16,0 3-5-16,1 3 1 0,-2 0 2 15,2 5-4-15,-1-1 1 0,1 2-4 16,0 1 9-16,0 1 8 0,0 0-7 15,-1 3 3-15,0 1-1 0,-1 1-3 16,0 1 3-16,-2 1-2 0,0 2-1 16,1 0-1-16,1 1 1 15,-2 2-2-15,2 5 1 0,-2 2 1 0,0 3 0 16,-2 4 3-16,-1 4-1 0,1 1-1 16,-2 2 5-16,-1 3-2 0,0-1 0 15,0 0-3-15,0 2 1 0,0-2 0 16,2-1-2-16,-2-2 3 0,0 0-3 15,0-1-12-15,0-1-23 16,4 0-37-16,-4-2-27 0,2-1-50 16,4-3-44-16,1-2-52 0</inkml:trace>
  <inkml:trace contextRef="#ctx0" brushRef="#br0" timeOffset="4662.34">1371 4766 334 0,'0'0'147'0,"0"0"-119"0,1-21 60 0,1 13-6 16,-2 1-46-16,3 1-4 0,-3 2 6 15,2 1-13-15,-1 3-13 0,-1 0-12 16,4 0-2-16,0 6 2 0,1 2 16 15,0 5 4-15,1 3 6 0,-6 4-8 16,3 3 0-16,-3 2-3 0,0 2-5 16,0 0-1-16,0 1-3 0,2 0-4 15,-2-1 0-15,1-2-2 0,1 1-6 16,1-3-45-16,0-2-54 0,9 3-42 16,-2-8-32-16,0-6-110 0</inkml:trace>
  <inkml:trace contextRef="#ctx0" brushRef="#br0" timeOffset="4990.57">1770 4542 587 0,'0'0'34'0,"0"0"1"0,0 0 31 16,0 0-48-16,0 0 4 0,0 0 25 16,43-3-6-16,-25 0 1 0,1 2-6 15,1 0-6-15,1-2-9 0,1 0-9 16,0 0-6-16,3 0-6 0,-1 1 0 15,1-1-35-15,2 0-45 0,-2 2-53 16,5 0-46-16,-6 0-76 0</inkml:trace>
  <inkml:trace contextRef="#ctx0" brushRef="#br0" timeOffset="5179.54">1848 4689 637 0,'0'0'30'16,"0"0"-15"-16,0 0 67 0,0 0-37 16,0 0-4-16,0 0 17 0,47 17-19 15,-31-17 6-15,3 0-10 0,2 0-5 16,1-3-12-16,3 0-15 0,0-1-3 16,2 0-32-16,3 0-84 0,13-3-83 15,-5 0-43-15,-8 0-118 0</inkml:trace>
  <inkml:trace contextRef="#ctx0" brushRef="#br0" timeOffset="5570.63">2728 4322 562 0,'0'0'15'15,"0"0"65"-15,0 0 33 0,0 0-55 16,0 0-17-16,0 0 17 0,21-26-23 15,-20 26-5-15,0 0-18 0,0 2-9 16,-1 7 16-16,0 4 23 0,-2 5 1 16,-1 7-14-16,0 3-11 0,-2 6-11 15,2-2 0-15,3 2-2 0,0-1-4 16,0-5 3-16,0 3-3 0,0-3 1 16,0 0-2-16,0-1-7 0,3-4-41 15,-1-1-45-15,1-3-37 0,5-5-35 16,6-5-17-16,-1-4-65 15</inkml:trace>
  <inkml:trace contextRef="#ctx0" brushRef="#br0" timeOffset="6120.5">3076 4328 445 0,'0'0'63'0,"0"0"-3"0,0 0 41 15,0 0-44-15,0 0-31 0,0 0 5 16,28-17-11-16,-25 16-10 0,-1 1-3 15,-2 1-3-15,0 4 6 0,-5 2-1 16,-1 1 0-16,-5 2 1 0,3 2-2 16,-2 0 1-16,-2 1-4 0,6 1-2 15,-1-3-2-15,3 3-1 0,0-3 4 16,1-1 0-16,3 0-2 0,0-1 5 16,3-2 5-16,2 1 12 0,1-1 8 15,3-1 4-15,1 0-1 0,1-4-1 16,-1 1-7-16,5-2-12 0,-1 0 1 15,1 0 0-15,-1 0-7 0,2 0-3 16,-2 1 0-16,1 1-5 0,-3 1 2 16,1 0-3-16,-1 2-1 0,-4 1-1 15,-2 2 2-15,-3 1 1 0,-2 1 4 16,-1-1 6-16,-5 3 3 0,-3-2-10 16,-3 0 3-16,-4 0 1 0,-1 1-4 15,-2-3-1-15,-1 1-1 0,0-1-2 16,-3-2-5-16,2 0-20 0,1-2-17 15,-2 0-14-15,4-3-22 0,1-1-9 16,3-1-7-16,3-2-25 0,3-3-2 16,6-8-19-16,1 1-63 0,0 0-59 15</inkml:trace>
  <inkml:trace contextRef="#ctx0" brushRef="#br0" timeOffset="6402.47">3047 4332 440 0,'0'0'187'0,"0"0"-124"0,0 0 31 0,0 0-26 0,40-27-34 15,-18 18 10-15,0-1 12 0,2 0-14 16,1 0-3-16,2 0-8 0,3 0 0 15,0-1-5-15,5 1-12 0,6-1-12 16,3 3-2-16,5 0-9 0,-8 2-84 16,-1-1-70-16,-12 3-105 0,-6 0-154 31</inkml:trace>
  <inkml:trace contextRef="#ctx0" brushRef="#br0" timeOffset="8576.95">456 9499 72 0,'0'0'32'0,"-2"0"-23"0,1 0 22 15,1-2 28-15,0 1-15 0,-2 1 4 0,2-2 14 16,0 0 5-16,0 2 1 16,0-2-9-16,0 1-3 0,0-1-1 15,0 0-9-15,0 0-6 0,0-3-9 16,0 1-16-16,5-1-8 0,0-2-7 16,5-1-3-16,2 2 3 0,-1 0 18 15,-1 0 0-15,2 3-4 0,-4-1-9 16,-1 3 8-16,-1 0-1 0,0 1-12 15,0 1-8-15,-1 3-2 0,3 3 10 16,-1 3 1-16,0 5 1 0,-4 1-2 16,2 3 2-16,-3 2 3 0,-1 1-3 15,-1 0-1-15,0-1 0 0,0-2 0 16,0 1 1-16,-1-2-2 16,-1-3 4-16,2-1 2 0,-3-2 0 15,3-3 2-15,0-2 4 0,-2-4 6 16,2 1 4-16,0-4 3 0,0 0 19 15,0 0 40-15,0-5 3 16,0-3-50-16,4-6-30 0,2-5-7 16,4-2-1-16,0-1 1 15,2-1 4-15,0 2-2 0,1 1 4 16,-2 1 6-16,1 2 6 0,1 3 5 16,0-1-6-16,-2 2-4 0,0 1-7 15,1 2-2-15,-2 0 3 0,1 3-3 16,-2 1-3-16,-1 3 1 0,-1 2-1 15,-2 1-1-15,-2 1-2 0,1 5-3 16,-1 2 5-16,-1 4 0 0,1 1 1 16,-3 3-1-16,2 1 0 0,-1 3 2 15,-1 1-2-15,2 0 1 0,1 1 0 16,-3-1 1-16,2-1-2 16,1 0 3-16,0 0-3 0,-1-2 0 15,1 0-13-15,0-2-46 0,-2 0-37 16,1-2-39-16,4-2-51 0,1-3-60 15,-1-4-84-15</inkml:trace>
  <inkml:trace contextRef="#ctx0" brushRef="#br0" timeOffset="9031.53">1009 9734 417 0,'0'0'78'0,"0"0"48"0,0 0-7 0,-3-23-55 15,3 14-12-15,3 1-5 0,2 0-17 16,0 0-12-16,1-1 1 0,-1 1 3 16,2 1 1-16,0 3 0 0,-1 0-1 15,1 1-7-15,0 2-8 0,-2 1-6 16,3 0-1-16,-1 1-2 0,-1 4 0 15,5 2 1-15,-3 3 1 0,-2 1 0 16,-1 1 0-16,1 2 0 0,-6 2 1 16,0 0 2-16,-6 1-2 0,1-1 0 15,-1 1 2-15,-2-1-2 0,-3-1-1 16,3 2 2-16,-2-3-2 16,2 0 3-16,-1-2-2 0,1-1 1 15,2-2 2-15,1-2 6 0,3-2 6 16,-2-2 4-16,4 0 0 0,0-2-2 15,0 0 5-15,4 1 4 0,3-2 5 16,2 1 9-16,5-1-11 0,2 0-13 16,3 0-11-16,2-1-3 0,1-1-3 15,0 0-24-15,-1 0-31 0,4-1-24 16,0 1-39-16,15-6-78 0,-4 0-88 16,-3 2-104-16</inkml:trace>
  <inkml:trace contextRef="#ctx0" brushRef="#br0" timeOffset="9394.36">1742 9441 553 0,'0'0'47'0,"0"0"-13"0,0 0 56 16,7-5-14-16,-3 2-25 0,3 1 7 15,1-1 5-15,1 1-13 0,-1-2-4 16,3 1-4-16,2-1-8 0,1 2-8 15,2-3-8-15,-2 3-10 0,6-3-7 16,-3 3 1-16,1-1-2 0,1 1-6 16,-3 1-32-16,1 1-37 0,2 0-37 0,-1-1-40 15,5-1-48-15,-2-1-70 0,-4 1-75 16</inkml:trace>
  <inkml:trace contextRef="#ctx0" brushRef="#br0" timeOffset="9613.9">1807 9539 589 0,'0'0'71'0,"0"0"-39"16,0 0 52-16,0 0-48 0,0 0-24 16,0 0 36-16,0 0 11 0,0 0-9 15,43-3-1-15,-28 1-6 0,0 0-2 16,0-1-19-16,1 0-9 0,3 1-12 15,-3 0-1-15,3-1-1 0,3 3-33 16,0-1-31-16,1 0-25 0,3 1-20 16,0-2-33-16,13 1-8 0,-9 0-60 15,0-1-59-15</inkml:trace>
  <inkml:trace contextRef="#ctx0" brushRef="#br0" timeOffset="10036.33">2684 9208 460 0,'0'0'88'0,"0"0"-6"16,0 0 45-16,0 0-42 0,0 0-48 16,22-33-10-16,-20 28-2 0,1 2 0 15,-2 0 4-15,-1 2 4 16,1 0-8-16,-1 1-25 0,0 5 3 15,-1 4 7-15,-3 6 12 0,-1 5-6 16,0 4-11-16,-3 8-3 0,1 11 0 16,-1 8 1-16,0 3-3 0,1-3 3 15,1-6-1-15,3-8 1 0,0 0-2 16,1-3-1-16,-1-1-19 0,1-7-57 16,2-5-39-16,0-6-40 0,3 3-40 15,-1-4-91-15</inkml:trace>
  <inkml:trace contextRef="#ctx0" brushRef="#br0" timeOffset="10583.56">3199 9113 413 0,'0'0'45'15,"0"0"31"-15,0 0 17 16,0 0-68-16,0 0-10 0,0 0-5 0,0 0-2 16,30-27 6-16,-30 27-13 0,-2 0 7 15,-4 1-2-15,-3 5 37 0,-2 1-6 16,-5 6-1-16,0 2-13 0,-1 5-15 15,-1 1-3-15,-1 4-1 0,0 1-2 16,-1 3-2-16,1 2 1 0,0 0 0 16,2 1 5-16,2-2 20 0,1 1 9 15,6 0-1-15,3-3 0 0,2-1-6 16,3-2-14-16,2-1 0 0,4-3 5 16,2-2-1-16,5-2 3 0,1-2 5 15,2-3 1-15,1-4 3 0,3-2 10 16,0-4-5-16,0-2-1 0,1-2-5 15,-4-4 5-15,2-3-2 16,-5-2-1-16,0-3 2 0,-4-2-15 16,-3-3-8-16,-2 2-5 0,-4-1 0 15,-1 2-3-15,-8 2-2 0,-3 2-6 16,-5 1-4-16,-2 3 5 0,-4 3 4 16,-1 1-2-16,0 3 1 0,-2 1-28 15,0 1-20-15,3 3-9 0,1 3-16 16,-1 0-16-16,5 1-39 0,2 1-35 15,3 2-71-15,4-2-77 0</inkml:trace>
  <inkml:trace contextRef="#ctx0" brushRef="#br0" timeOffset="14396.11">1060 5439 43 0,'0'0'55'0,"2"-1"-23"0,0 1-6 16,-2 0 7-16,0 0 6 15,2 0-3-15,-2-1-1 0,0 0-2 0,0 1-5 16,0 0-1-16,0-1-7 0,1 0-4 16,1 1-5-16,-2-2 1 0,0 2 5 15,0 0 0-15,0-1-9 0,0 1-3 16,0 0-2-16,2 0 2 0,-2 0 5 15,0 0 5-15,1 0 5 0,-1 0 0 16,0 0 1-16,0 0 0 0,2 0-4 16,-2 0 6-16,0 0 2 0,0 0 2 15,0 0 3-15,0 0 2 0,0 0 1 16,0 0-2-16,0 0-6 0,0-1 4 16,0 0 0-16,0-1-12 0,-2 0-6 15,-4 1-2-15,0 1-9 0,-4 0-3 16,1 0 3-16,-5 3 0 15,1 1-2-15,-4 3 2 0,-1 1 0 16,1 3 1-16,1 0 2 0,-3 1-3 16,3 1 0-16,0 0 0 0,4 1 2 15,-1-5-1-15,5 3 1 16,0-3 0-16,3-1-2 0,1-1-1 0,1-2-3 16,3 1 4-16,0-3 0 0,0 3 1 15,6 1 4-15,2-3 1 0,0-1 4 16,5 1 12-16,2-2-3 0,1 0-1 15,0 2-5-15,1 2-6 0,-1-2 0 16,1 2-3-16,-1 1 3 0,0-1-4 16,0 2-3-16,-2 0 3 0,0 2-1 15,0-2 0-15,-4 2 1 0,1-1-2 16,0 1 0-16,-5-2 2 0,-1 4 1 16,0-4 7-16,-5 3 13 0,0-1 11 15,-2-1 3-15,-4 2-5 16,-1-2-10-16,-3 2-10 0,-3-3 3 15,-3-2-4-15,-1-2-4 0,-4 0 1 16,-1-2-5-16,0 0-4 0,-2 0-11 16,-1-1-23-16,0 0-20 0,0 0-24 15,4 0-43-15,-1 2-41 0,2-1-56 16,5-1-29-16,7 0-56 0</inkml:trace>
  <inkml:trace contextRef="#ctx0" brushRef="#br0" timeOffset="14798.08">1249 5734 445 0,'0'0'41'0,"2"-3"-6"0,-1 2 45 0,-1 0-36 15,0 1-23-15,2 0 9 0,-2 0 3 16,0 0-14-16,0 0-11 0,3 5 22 15,-1 2 23-15,-1 5-6 16,-1 2-8-16,0 5-2 0,0 1-4 0,0 1-10 16,-3 0-11-16,-2 0-4 0,2 1-5 15,-3-4 1-15,0 1-1 0,1-2-1 16,0-1-2-16,0-1 0 0,2 0-26 16,-1-3-42-1,4-1-57-15,6-1-100 0,-1-6-125 16</inkml:trace>
  <inkml:trace contextRef="#ctx0" brushRef="#br0" timeOffset="15431.92">1960 5528 97 0,'0'0'177'0,"0"0"-105"0,0 0 22 0,0 0-10 0,0 0-35 0,3-2-6 15,-1-1 6-15,4 1 2 0,1-1 10 16,4 0 8-16,1 1-10 0,1 0-8 15,4 0-10-15,2 0-8 0,-1 0-12 16,-1-1-8-16,2 2-7 16,-1 0-3-16,-2 0-2 0,1 0-1 15,0 0-8 1,-3 0-25-16,3 0-28 0,-4 1-41 0,-3-1-46 0,1 0-42 16,-5 0-92-16</inkml:trace>
  <inkml:trace contextRef="#ctx0" brushRef="#br0" timeOffset="15713.76">1990 5682 391 0,'0'0'118'0,"0"0"-67"16,0 0 20-16,0 0-12 0,0 0-17 16,49-7 22-16,-28 5 0 0,2-1-25 15,-2 1-21-15,3 2-4 0,-2-1-3 16,-3 0-3-16,3 1-6 0,0 0-2 16,-3 0-1-16,0 0-38 15,0 0-35-15,-4 0-48 0,3 1-35 16,-3 0-68-16,-3-1-83 0</inkml:trace>
  <inkml:trace contextRef="#ctx0" brushRef="#br0" timeOffset="18659.34">3017 5353 88 0,'0'0'92'0,"0"0"-20"16,1 0-5-1,-1 0-10-15,1 0-10 0,-1 0 25 0,0 0 18 0,0 0-25 16,0-1-6-16,0-2-4 0,0 1-9 15,-5 0-10 1,4-2-11-16,-3 1-6 0,1-3 2 16,-3 1-12-16,3 2-4 0,0-1 0 15,-2 2-4-15,2 1 4 0,-1-1-5 16,-2 2-1-16,-3 1-2 0,-1 3 0 16,-2 2 2-16,-3 4-1 0,-1 2 1 15,-4 3 0-15,0 3-1 0,0 4 1 16,-2 2 1-16,2 1 0 0,-1 3 1 15,4 2 6-15,1 2 7 0,5 0 11 16,2-1 10-16,4-1 3 0,3-1-9 16,2-2-9-16,7-1 2 0,2-2-6 15,2-4 4-15,4 0 4 0,0-6 4 16,1-2 8-16,1-4 11 0,2-3-6 16,0-4 1-16,-2-1-6 0,1-3 1 15,-1-2-1-15,-4-5-6 0,0-1 2 16,-4-1-4-16,-1-2-9 0,-4-2-8 15,-3 1-1-15,-1-2-6 0,-5 2-4 16,-3 2-4-16,-6 3-11 0,-2 3 0 16,-6 1-8-16,0 3-16 0,-3 3-15 15,1 2-7-15,-1 2-19 0,1 1-25 16,2 2-38-16,5-1-45 0,2 1-49 16,6-3-40-16,4 0-46 0</inkml:trace>
  <inkml:trace contextRef="#ctx0" brushRef="#br0" timeOffset="19112.64">3205 5761 304 0,'0'0'79'0,"0"0"8"0,8 4 17 0,-6-3-41 16,6 0-12-16,-4 0-5 0,-2 1-13 16,1-1-15-16,-3-1 0 0,2 0 1 15,-2 0 10-15,0 0 7 16,-2 1-22-16,-1-1 0 0,-2 0-4 16,3 0 0-16,-3 0 5 0,3-1 1 15,1-3-3-15,0 0 2 0,1-1 8 16,0 0-20-16,0 2-1 0,0-1-2 15,1 3 0-15,0 0-3 0,-1 0-4 16,4 1-21-16,-2 0-32 0,1 0-17 16,5 2-17-16,3 0-49 0,0 3-60 15,-1-4-93-15</inkml:trace>
  <inkml:trace contextRef="#ctx0" brushRef="#br0" timeOffset="19476.09">3502 5368 524 0,'0'0'92'0,"0"0"-31"0,0 0 34 16,0 0-57-16,0 0-29 0,0 0 7 16,5-22 3-16,-5 21 11 0,0 1-30 15,4 1-9-15,-2 3 5 0,0 6 4 16,3 4 21-16,-3 7-1 0,-1 4 1 16,-1 10 6-16,-2 9 0 0,-4 6 4 15,1-1 2-15,0-9-9 0,1-12-15 16,2-11-4-16,-1 0-5 0,-1 0-9 15,1 4-55-15,-1-2-31 0,4-2-47 16,0-6-58-16,0-5-100 0</inkml:trace>
  <inkml:trace contextRef="#ctx0" brushRef="#br0" timeOffset="20039.47">3693 5368 301 0,'0'0'13'0,"0"0"107"15,0 0 5-15,0 0-70 0,0 0-12 16,0 0 17-16,6-14-17 0,-3 10-17 16,1 0-14-16,3-3-2 0,0 1 11 15,1 0 19-15,1 1-4 0,1 1-17 16,-2 1-8-16,1 1-8 0,-1 1-1 16,2 0-2-16,-2 1 0 0,0 0 0 15,1 0-1-15,-1 2-3 0,-3 3-2 16,2 4-1-16,-3 2 2 0,0 1 1 15,-4 5 1-15,-2 2 3 0,-3 4 5 16,-4 2 5-16,-3 1 5 0,1 1-6 16,-2 2-9-16,0-2 1 0,-2 0 1 15,5-4 3-15,-1-2 6 16,2-1-6-16,1-5 14 0,4-1 13 16,-1-3-15-16,5-3-4 0,0-2-1 15,0-3-3-15,0 0 5 0,5-2 18 16,2-1 16-16,3 0-1 0,5 0-18 15,0-1-5-15,2-2-5 0,4 0-4 16,-1-1-3-16,-1 1-9 0,2-1-1 16,1 0-2-16,-2-2-13 0,0 0-36 15,0-1-18-15,2 1-13 16,-6 0-36-16,8-3-36 0,-6 0-89 0,-5-1-101 0</inkml:trace>
  <inkml:trace contextRef="#ctx0" brushRef="#br0" timeOffset="20555.36">4292 5388 375 0,'0'0'105'0,"0"0"-39"0,0 0 46 0,0 0-47 0,8-25-20 16,-5 21-3-16,-3-2 4 15,-1 1-16-15,1 2 1 0,-2-1-9 16,0 1-3-16,-2 0-5 0,1 1-7 16,-1 1-7-16,0 1 0 0,-3 2-5 15,0 3 3-15,-3 3 0 0,-1 2 2 16,1 1 0-16,-2 3 3 0,1 2 5 15,2 2 3-15,0 0 5 0,2 0 0 16,2 0-8-16,2-1 2 0,1 1-2 16,2-3 3-16,0 0 2 0,4-2 3 15,0-2 4-15,2-2 4 0,1-2 8 16,2-4 8-16,1 1 9 0,2-4-6 16,1-1-8-16,1-5-4 15,0-2-9-15,-1-5 4 0,1-3-7 16,-1-6-9-16,-1-8-4 0,-1 1-6 15,-5-3-5-15,-3 3-6 0,-3 7 3 16,-2 0 2-16,-4 2-5 0,-1 6-1 16,-4 2 0-16,0 4-19 0,1 0-25 15,-2 2-8-15,0 4-15 0,0 1-34 16,0 1-23-16,2 2-28 0,3 3-35 16,2 5-16-16,3-4 15 0</inkml:trace>
  <inkml:trace contextRef="#ctx0" brushRef="#br0" timeOffset="21140.77">4493 5292 89 0,'0'0'115'0,"0"0"-15"0,0 0 6 0,11-17-34 0,-8 13-32 0,-1 2 3 16,2-1 2-16,-2 0-6 0,1 1-6 15,-1-2 3-15,1 3-6 0,1-1-9 16,2 0-9-16,0 2-5 0,4 0-2 16,-1 0-2-16,1 0 1 0,1 2 1 15,-2 1 3-15,0 0 1 0,0 0-3 16,-2 2-4-16,-3 2-2 0,0 1 0 16,0 4 0-16,-4 3 8 15,0 1 2-15,-1 4 12 0,-4 1 5 16,-1 0-13-16,-1 0-8 0,-3 0 1 15,0-1-6-15,-2 1 0 0,-1-3 1 16,3 0 0-16,-2-3 4 0,3-2 8 16,2-4 13-16,2-1 1 0,1-3-6 15,3 0-10-15,1-4-5 0,0 0 13 16,0-1 26-16,0 0 9 0,5 0-7 16,3-1-9-16,4-4-10 0,4 3-10 15,2 0-8-15,4-2-3 0,0 3-4 16,1 1-1-16,-2-1-1 0,0 1-1 15,-1 0 2-15,-4-1-1 16,0 1-2-16,-4 0-1 0,0 0-10 16,-2 0-26-16,-1 0-22 0,-2 0-37 15,0 0-61-15,-1 1-76 0,-2 0-67 16</inkml:trace>
  <inkml:trace contextRef="#ctx0" brushRef="#br0" timeOffset="22643.98">897 10767 135 0,'0'0'27'0,"0"0"40"0,0 0 32 16,0 0-38-16,11-3-13 0,-8 2 16 15,-3-1-6-15,0 1-16 0,2 1-5 16,-1-2-9-16,-1 1-6 0,0-2 2 16,2 2 1-16,-2 0-1 0,1-1 9 15,-1-1 0-15,0 2-7 0,2-1 0 16,0 0 2-16,-1-1-3 0,1 3 2 16,0-3-5-16,-1 2 6 0,-1-2 2 15,0 1-7-15,0 0-3 0,0-1-8 16,-3 2-12-1,-2-2-5-15,-1 1 4 0,-5 2 0 0,1 0-2 16,-5 2 2-16,-1 3 1 0,-3 2 0 16,1 2 4-16,-4 0-4 0,2 1-11 15,2 3-12-15,-2 0 7 0,4-1 9 16,-1 0 3-16,2 1 3 0,3-1 1 16,5-1-4-1,1-1-2-15,4-2-4 0,2 0 10 16,0-1 2-16,2-1 0 0,6 1 3 15,3-1-1-15,3-1 3 0,1-2 7 0,2 2-2 16,3-3-4-16,-2 3-1 0,2-2 0 16,-2 2 0-16,2 1-3 0,1 1 3 15,-4 1 0-15,2 2-1 0,-3 2 2 16,-2 1 3-16,-4 0 6 0,-1 1 0 16,-3-2 0-16,-4-1 13 15,-2 3 8-15,-2-4 3 0,-5 1 6 16,-4-1-9-16,-4-1-12 0,-4-1-12 15,-3-2-8-15,1-1 0 0,-4-1-6 16,0-3 0-16,0 2-21 0,1-3-20 16,0 0-28-16,1 0-23 0,1-2-23 15,1 0-28-15,5 0-32 0,5-2-30 16,2 2-53-16,7-2-42 0</inkml:trace>
  <inkml:trace contextRef="#ctx0" brushRef="#br0" timeOffset="23145.83">1066 11069 403 0,'0'0'76'0,"0"0"3"0,6-15 14 0,-2 8-35 0,2 0 6 0,0-1-19 16,2 0-15-16,0 1-6 15,0 0 5-15,0 0 10 0,4 1-5 16,-2 1-10-16,-2 3-7 0,3 2-2 16,-3 0-3-16,0 0-6 0,-2 3-6 15,0 4-1-15,-3 3 1 0,-1 1 0 16,0 4 3-16,-2 2-1 0,0-1 0 15,-5 4 2-15,-3-1-1 0,0 0 1 16,-3-1-3-16,-3 1 1 0,3-4-1 16,-5 0 1-16,3-2 0 0,2-2 3 15,-1-2-5-15,2-1 5 0,2-4 2 16,3 0 18-16,-1-3 4 0,5-1-3 16,-1 2-2-16,2-2 6 15,0 0-2-15,3 0 3 0,5 0 9 0,3 0 0 16,2 0-7-16,6-2-3 0,1 2-6 15,1 0-13-15,1-1-7 0,0 1-2 16,-1 0-2-16,-1 0-2 0,-1 0-17 16,0 0-21-16,3 0-24 0,-3 1-44 15,2 1-56-15,9-2-76 0,-5 1-110 16</inkml:trace>
  <inkml:trace contextRef="#ctx0" brushRef="#br0" timeOffset="23609.78">1948 10732 118 0,'0'0'220'0,"0"0"-174"0,0 0 17 0,0 0-5 0,1 0-24 16,1 0 19-16,1 0 18 0,3 0 7 15,2 0-1-15,3 0-6 16,2-2-4-16,1 0-15 0,2 0-15 16,0 1-11-16,1-2-13 0,-2 0-7 15,0 2-5-15,0 0-1 0,-2-1-1 16,0 1-20-16,-3 1-20 0,4-2-24 15,-3 2-12-15,1 0-30 16,-3 0-30-16,0 0-42 0,-1 0-51 0</inkml:trace>
  <inkml:trace contextRef="#ctx0" brushRef="#br0" timeOffset="23835.98">1943 10871 597 0,'0'0'19'0,"0"0"21"16,0 0 85-16,0 0-63 16,0 0-6-16,38 12 25 0,-21-12-19 15,1 0-13-15,2-1-2 0,2-1-17 16,-2 1-8-16,1-1-9 0,1 0-9 16,0-1-4-16,-2 3-1 0,0-1-36 15,1 1-35-15,-4 0-43 0,3 0-41 16,4-1-40-16,-4 0-74 0</inkml:trace>
  <inkml:trace contextRef="#ctx0" brushRef="#br0" timeOffset="28464.27">2725 10661 274 0,'0'0'72'0,"0"0"-16"0,0 0 18 15,0 0-21-15,0 0-21 0,0 0-7 16,0-11 11-16,0 9 0 0,0-1 5 16,0 0 21-16,0 1 11 0,0-3-1 15,2 3-1-15,-1-1-6 0,-1-1-14 16,0 2-10-16,0-2-2 0,0 1-10 16,-1-2-7-16,-2 1-1 0,1-1 0 15,0 0-3-15,-2-1 4 0,0-1 5 16,0-1-3-16,-3 0-12 0,2 1-2 15,-2 1-8-15,0 0-2 0,-1 0-1 16,-4 2-2-16,1 0-1 0,-3 3 2 16,-2-1 2-16,-2 2-1 0,1 3 1 15,-2 4-4-15,3 3-1 0,-3 2-9 16,3 2-9-16,-1 3 9 0,4 1 4 16,1 0 3-16,3-1-1 0,5 1-4 15,3-2-5-15,2-2 7 0,4 0 7 16,3-1 3-16,6-5 0 0,-1 0 2 15,4-2 3-15,-1-5 4 0,1-1 2 16,2 0 6-16,0-5-3 0,0-5 5 16,-4 2 9-16,0-5-4 0,-4-1 0 15,-1 0-3-15,-1-1-3 0,-2-2-5 16,-1 2-3-16,-1 0-1 16,0 0-2-16,0 1 0 0,-3 1-4 15,1 2 1-15,2 1-1 0,-5 3 0 16,3 2 3-16,-3 2-2 0,0-1-1 15,0 2 0-15,0 2-3 16,0 0-7-16,0 7 1 0,0 3 2 16,2 4 4-16,-2 7 7 15,0 9 3-15,0 6 9 0,1 9 7 16,3 1 0-16,2-10-9 0,-1-6-4 16,-1-12-6-16,-2 2-1 0,1-1-4 15,0 4 0-15,2 0-2 0,-2 0-11 16,0-4-27-16,-2-1-21 0,0-6-32 15,-1-1-63-15,9-4-74 0,-4-2-118 16,3-4-144-16</inkml:trace>
  <inkml:trace contextRef="#ctx0" brushRef="#br0" timeOffset="28857.71">3019 10883 264 0,'0'0'111'0,"0"0"5"0,5-5 9 0,-2 2-40 0,3 0 15 16,2 2-1-16,-2 0-9 15,-1-1-15-15,0 2-26 0,1 0-15 0,-3 0-8 0,-1 0-12 16,-1 0-6-16,-1 3 1 0,-3 0-1 16,-3 1-4-16,1 0 1 0,-3-1-1 15,2-1 0-15,0 1 2 0,0-1 1 16,2-2 2-16,1 0-2 16,2-2 0-16,-1-2 8 0,1 0-11 15,0-2-4-15,0 2 0 0,-1 1-15 16,2-1-15-16,-2 3-12 0,2 0-18 15,0-1-37-15,0 2-41 0,7 0-58 16,1 0-43-16,1 0-124 0</inkml:trace>
  <inkml:trace contextRef="#ctx0" brushRef="#br0" timeOffset="29186.57">3245 10567 437 0,'0'0'69'0,"0"0"29"15,0 0 21-15,0 0-58 0,14-37-21 16,-11 32-3-16,-3 2 10 0,3 0 5 15,-3 2-11-15,0 1-21 0,0 4-9 16,0 4 11-16,-3 5 17 0,0 5-14 16,2 6-4-16,0 6 0 0,-2 9-5 31,3-4 1-31,0-5-4 0,0-2-5 16,0-6-4-16,3 3-1 0,-1 1 0 15,-2-1-3-15,3-1-6 0,-3-2-28 16,3-5-51-16,1 0-56 0,-1-7-106 15,0-5-115-15</inkml:trace>
  <inkml:trace contextRef="#ctx0" brushRef="#br0" timeOffset="29909.79">3460 10519 41 0,'0'0'169'0,"0"0"-91"0,0 0 10 0,0 0-8 16,0 0-8-16,0 0-8 0,-3-11 6 15,3 8-10-15,0-1 5 0,1 0-1 16,2 0-19-16,-1-3-12 0,4 2-5 16,0 0 0-16,2 1 3 0,1-2-7 15,3 2 0-15,1 0 3 0,1 1-4 16,-1 2-8-16,1 0-1 0,-2 1-2 15,0 0-5-15,-2 1 1 0,-1 3-6 16,-2 2 0-16,-2 2-2 0,-2 2 0 16,-1 3 1-16,-2 1 0 15,-1 3-1-15,-3-1 1 0,-4 0-1 16,0 1 0-16,-3 0-1 0,0-2-8 16,-1-2 9-16,0-1 0 0,2-2 0 15,2-3 0-15,2-2-2 0,1-1-8 16,3-2 7-16,2-2 3 0,0 0-16 15,3-1 16-15,3-3 0 0,2 0 2 16,3 0-1-16,3-2 4 0,-1 1-1 16,4 1 1-16,-1 0 0 0,0 2 1 15,-2 1 2-15,1 0 1 0,-3 1-2 16,1 2 1-16,-1 2 0 0,-3 4-1 16,0 2 0-16,0 3 8 0,-1 1-4 15,0 1 4-15,-4 0-2 0,-3 1-1 16,-1-1 3-16,-2 0 2 0,-5-2 4 15,-2-1-2-15,-5-1 2 0,-5 0-1 16,-3-3 0-16,-2-2-1 16,-4-1-10-16,1-1-9 0,3-2-3 15,-1 0-22-15,5-1-19 0,2 0-3 16,4 0-19-16,6-1-24 0,5-2-58 16,6-6-86-16,5 0-115 0</inkml:trace>
  <inkml:trace contextRef="#ctx0" brushRef="#br0" timeOffset="31006.15">4046 10455 208 0,'0'0'58'0,"0"-4"21"0,3 3-9 0,0-3-32 16,-2 2-2-16,0-3 8 16,0 2-7-16,-1-1 4 0,1 1-2 15,0-1 1-15,0 1-9 0,1-1-6 16,-2 1 10-16,3-1 2 0,-2 2-3 15,1-1-8-15,0 0-10 0,0-1-4 16,0 1-2-16,0-1 1 0,-1 0 1 16,0 1 5-16,-1 0 8 0,3-1 3 15,-3 1-2 1,0 0 1-16,1 0-5 0,-1 2-2 0,2-2-1 0,-2 0-8 16,1 2-3-16,-1-2 1 0,1 2-5 15,0-1 3-15,0 1-1 0,-1 1-2 16,0 0-3-16,0 0-1 0,0 1-3 15,1 5 3-15,-2 1 1 16,-2 3 1-16,-4 1 3 0,2 4-1 16,-2 3-1-16,-1 1 4 0,-2 0 1 15,2 2-1-15,0 0 0 0,1 0 0 16,-2-1 0-16,2 0 3 0,0-2-1 16,0 0-3-16,0-1-3 0,1-2-1 15,1-2 2-15,0-3-4 0,4-1 3 16,-1-2 0-16,1-2-2 0,0-1 0 15,1-1 1-15,0-2 0 0,0 0 4 16,4 0-3-16,1-1 5 16,2 1-3-16,2-1 0 0,1 0 0 15,1 0 1-15,1 0-4 0,0-1-1 16,1 0 2-16,-1 0-3 0,3 0 1 16,-2-2 0-16,0 0-1 0,-1 2 2 15,0-3-1-15,-1 1 0 0,-1-3 0 16,0 2 1-16,-1-1-1 0,0-1 1 15,-3-1 0-15,2 0 0 0,-4-2 0 16,0-1 0-16,-2 1 0 0,0 1-1 16,-1-1 2-16,0 0 0 0,-1 1 1 15,0-1 1-15,0 1 1 0,1-2 0 16,-1 3 2-16,2 0 5 16,-2 2 1-16,0-1 5 0,0 2 5 0,1 1-2 15,-1 0-4-15,0 2-3 0,0 1-11 16,0 0-4-16,0 6-7 0,0 2 3 15,0 3 4-15,-1 3 0 0,-1 6 3 16,1-1 0-16,0 5 2 0,0-1 3 16,1 1 2-16,0 1-2 0,0-2 0 15,1 0 1-15,-1 1-2 0,1-2 2 16,3-1 1-16,-2 0 2 0,0-1-3 16,2-4-2-16,0 0-1 0,-1-2-1 15,-1-3-1-15,1 0 0 0,-2-3-2 16,1-1 0-16,0 0-1 0,-1-2 1 15,1 0-2-15,0 0 0 0,-1-1-1 16,0 0-17-16,1 2-18 16,-2-1-23-16,3 0-27 0,-2 2-25 15,1-1-35-15,8 1-77 0,0-1-86 16,0-3-163-16</inkml:trace>
  <inkml:trace contextRef="#ctx0" brushRef="#br0" timeOffset="34836.5">752 6789 199 0,'0'0'42'0,"0"0"7"0,0 0 18 15,-5 0-34-15,2-1 9 0,3-1 13 16,0 0-14-16,0-1 11 16,0-3-1-16,0 1 6 0,0 0 2 15,0 1 5-15,0-1-1 0,0 1-11 16,0-2-10-16,0-2-6 0,3-1-11 16,2-1 0-16,4 1-6 0,-1-2-1 15,2 2 3-15,0 0-2 0,2 0 5 16,-1 0-4-16,4 3-7 0,0 1-3 15,2 0-2-15,-4 2-1 0,4 1-1 16,-4 2-1-16,-1 1-5 0,-2 5 0 16,-2 3 0-16,1 3 2 0,-4 4 1 15,-2 3 1-15,-1 2 2 0,-2 2 0 16,0 0 0-16,-4 0-1 0,-2 1-3 16,-3 0 0-16,1-2 2 0,-2 2-3 15,-2-2 0-15,4-3 4 0,-2-2-5 16,1-3 1-16,3-3 1 0,1-3 1 15,0-2-2-15,3-3 2 0,2-2 2 16,0-1-4-16,0-2 16 0,0-4-1 16,0-4-10-16,5-2-6 0,3-2-2 15,3-4 1-15,2 1 1 0,1-2 0 16,2-1-2-16,3 2 1 0,0-1-2 16,1 1 3-16,2-2-3 0,-1 3 2 15,1-2-2-15,-3 5 3 0,0 1 1 16,-3 1-1-16,-3 2-2 15,-1 2 2-15,-4 1 0 0,-2 5 1 16,-1-2-1-16,-2 3 2 0,-1 1 0 16,-2 0-2-16,0 0-4 0,0 0-7 15,-2 0-9-15,-1 0 19 0,-2 5-2 16,-3 0 1-16,-4 4 0 0,2 0-9 16,-1 2 1-16,-1 3-4 0,1 0 6 15,1 3 4-15,-1-2 1 0,3 5 0 16,0-1 1-16,3 0 0 0,-1 0-1 15,3 1 2-15,2 0 1 0,1-2 10 16,0 0 1-16,3-3 5 0,4-1 5 16,1-1 2-16,0-4-4 15,2 1-1-15,4-1-2 0,0-2-1 16,2-1-5-16,0-3-4 0,1 0-3 16,2-3-3-16,-3 0-22 0,3 0-29 15,-2-4-22-15,2-1-40 0,-1-2-53 16,7-5-83-16,-3 1-61 0</inkml:trace>
  <inkml:trace contextRef="#ctx0" brushRef="#br0" timeOffset="35041.44">1338 6931 479 0,'0'0'23'0,"0"-5"41"0,3 2 20 16,-2 1-55-16,-1 2-12 0,2-1 18 15,-2 1-22-15,0 4 1 0,0 5 64 16,-2 4 1-16,-3 3-31 0,0 4-19 16,-2-1-12-16,2 2-8 0,-3 0-3 15,1-1-1-15,2-1 0 16,3 0-1-16,-1-3-4 0,3-1 0 0,-3-2-22 16,3-2-43-16,0-3-46 0,0-5-70 15,0-3-75-15,0-2-131 0</inkml:trace>
  <inkml:trace contextRef="#ctx0" brushRef="#br0" timeOffset="35557.11">862 6493 313 0,'0'0'44'0,"0"0"27"0,0 0-4 0,0 0-38 16,0 0-5-16,-1-1 8 0,4 1 8 16,3 0 19-16,3 0 12 0,1 0 1 15,5 0-5-15,3-1-3 0,3-2-1 16,1 1-14-16,3-3-9 0,2 0 3 15,2-2-13-15,1 0-6 0,0-1-4 16,0 1-2-16,0 1-7 16,-2 0-7-16,-1-1-1 0,-3 1-1 15,-2 0 2-15,-2 1-3 0,-2 3-1 16,-3-2-10-16,-5 2-24 0,-2 1-22 16,-2-2-49-16,0 1-58 0,-1 1-91 15,-2 0-95-15</inkml:trace>
  <inkml:trace contextRef="#ctx0" brushRef="#br0" timeOffset="36091.28">2134 6598 339 0,'0'0'82'0,"0"0"4"0,0 0-11 0,0 0-39 0,2-1 1 0,0 0 38 16,4-2-1-16,0 1 1 0,3-3-4 16,4 2 1-16,-2-1-18 0,5 0-7 15,1 0-14-15,2 1-18 16,-1-1-8-16,2 0-4 0,-1 1 0 16,0 0-3-16,0 0-16 0,-3 1-14 15,0-1-24-15,-3 2-27 0,0-1-32 0,-3 2-46 16,-2 0-39-16,-2 0-79 0</inkml:trace>
  <inkml:trace contextRef="#ctx0" brushRef="#br0" timeOffset="36327.14">2163 6719 337 0,'0'0'157'15,"0"0"-74"-15,0 0 27 0,0 0-41 16,38 0-13-16,-21-1 16 0,0 0-5 16,4-2-21-16,-1-1-9 0,1 1-9 15,-2 0-3-15,3-1-7 0,0 2-9 16,-3 1-5-16,2 1-3 0,0 0-1 16,-1 0-16-16,0 3-35 15,2 1-26-15,-1 1-41 0,1-3-40 16,11 3-26-16,-6-3-109 0</inkml:trace>
  <inkml:trace contextRef="#ctx0" brushRef="#br0" timeOffset="37864.04">3474 6495 38 0,'0'-2'103'0,"1"2"-59"15,-1-1 7-15,2-1-12 0,-2 1-10 16,0 1 9-16,0 0-2 16,0 0-4-16,0 0 8 0,0 0 5 15,0 0 0-15,0 0-3 0,0-1-4 16,0 1-10-16,0 0-9 0,0-1 7 15,0 0 7-15,0 1 3 0,0 0 2 16,0-1 1-16,0 1-5 0,0-1-10 16,0 1-9-16,0-1-5 0,0 0-1 15,0 0 7-15,0 1 5 0,0-1 0 16,0 0 0-16,0 1-4 0,0-1-5 16,0 1-4-16,2-1 0 0,-2 1-3 31,1-1 0-31,-1-1-2 0,0 2 3 0,0-2 4 15,0 1 1-15,0-1-1 16,-3 0 0-16,2 2-7 0,-2-1 0 16,1-1-2-16,0 0 3 0,-4 0-4 15,3 1-7-15,-2 0 5 0,-1 0-5 16,-1 1-2-16,-4 0 1 0,-1 1-1 16,-1 3 6-16,-2 2-2 0,0 3 2 15,-1 0 3-15,3 0-2 0,0 0 0 16,4 2-1-16,1 1-1 0,4-3 1 15,1 3-4-15,2-2-6 0,1 1 8 16,4-1 5-16,1-1 0 0,2 0 6 16,2-1 6-16,3 0 8 0,-1-1 2 15,5-1-1-15,-2-1-4 0,3-1-5 16,-4 3 0-16,2-3-3 0,0-1-1 16,-1 2 3-16,0 0-2 0,-2-1-3 15,2 3-1-15,-2 2-1 0,-2 0-4 16,4 0 2-16,-6 4 0 0,3-2-1 15,-2 0 0-15,-2 1 2 0,-4-2-2 16,0 3 1-16,-3-1 5 0,0-2 0 16,-3 0-6-16,-2 0 9 0,-2-2 2 15,-4-1-2-15,-1-1 4 0,-1-1-7 16,-3-2-2-16,-2-1 1 0,4-2-1 16,-2 0 0-16,-1-4-1 0,1-2-4 15,2-1-6-15,0 0-2 0,2-2 3 16,4 1 3-16,0 0-1 15,3 1 0-15,1-2-1 16,4 4 4-16,0-2 3 0,0 0-2 0,6-2 5 16,2-2 0-16,5 0-1 0,2-3 2 15,2 0 0-15,1 1 0 0,0-3 3 16,-2 2 0-16,-2 1 1 0,-2-1 0 16,-1 1 5-16,-3-1-7 0,-1 2-3 15,-4 0-1-15,-2 0-4 0,-1 0-1 16,-9 2-11-16,1 0-19 0,0 1-12 15,-3 2-6-15,-2 2-14 0,-1 3-10 16,2 0-19-16,-1 2-23 0,0 2-25 16,-2 3-58-16,3 1-70 0,3-3-62 15</inkml:trace>
  <inkml:trace contextRef="#ctx0" brushRef="#br0" timeOffset="38469.31">3676 6470 181 0,'0'-5'136'0,"0"0"-59"0,0 1 15 0,-1-1-54 16,1 0-21-16,1-2-10 0,1 0 8 16,5 0 1-16,-3 0 6 0,2 0 19 15,-1 0 18-15,1 0-28 0,1 2 7 16,-1 1-4-16,0-2-19 0,-1 4-4 16,1-1-4-16,-2 1 6 0,2 2 1 15,-1 0-4-15,-1 0-3 0,4 0 0 16,-3 0-1-16,4 3-3 15,-2 1 0-15,-1 2-3 0,2-1 0 16,1 3 3-16,-2 1 3 0,-1-1 5 16,2 6 10-16,1 0 9 0,-1 4 12 15,-1 1-2-15,-1 1-3 0,0 1-8 16,0 1-10-16,-3 1-3 0,-3 0 0 16,0-1 1-16,-1 1-10 0,-5-2 1 15,-3 2-2-15,-1-4 0 16,-1 1-3-16,-2-2 4 0,2-2-1 0,-3-3 3 15,4-1-2-15,1-3 0 16,1-3 5-16,3-2-2 0,2-1 3 16,0-2 9-16,3 0 11 15,0-1 1-15,0 1-10 0,3-1 1 16,4 0-1-16,5-2-2 0,1-1-6 16,4 0-9-16,-1 1-3 0,5 0-4 15,-1-1 0-15,-1 2 0 0,3-1-22 16,0-2-30-16,-1 0-25 0,2 0-30 15,1-2-54-15,6-1-82 0,-4 3-79 16,-6-1-163-16</inkml:trace>
  <inkml:trace contextRef="#ctx0" brushRef="#br0" timeOffset="38767.48">4225 6695 424 0,'0'0'268'0,"0"0"-124"0,0 0-42 16,0 0-65-16,11-2-26 0,-11 2-5 16,0 0 7-16,0 0 1 0,-4 0 9 15,-1 0-7-15,0 0 6 0,-1 0-13 16,0 0 5-16,1-2 4 0,1 1 1 15,0 0 8-15,3-2 2 0,0 1-4 16,1 0-16-16,0 1-2 0,0-2-6 16,0 2-1-16,0 0-5 0,0 0-13 15,2 0-20-15,0 1-38 0,5-2-48 16,5-1-56-16,2-1-73 0,0 2-142 16</inkml:trace>
  <inkml:trace contextRef="#ctx0" brushRef="#br0" timeOffset="39523.54">4640 6345 384 0,'0'0'101'0,"0"0"-23"16,0 0 16-16,0 0-44 0,0 0-24 15,0 0-17-15,25-34 1 0,-25 29 10 16,0-1 1-16,-3 3-14 0,-1 1-7 16,-3 0 27-16,1 2-27 0,-3 3-7 15,-6 1 7-15,0 6-1 0,-2-1 1 16,0 1-1-16,4 1-3 0,3-2 1 15,2 3 0-15,4-2-1 0,1 1-4 16,2 2 8-16,1-1 16 0,2 0 0 16,2 1 3-16,5 0 5 0,0-1 1 15,1-1-8-15,2 0 0 0,0-2 3 16,0 2 4-16,3-3 4 16,-1 0-2-16,0 0-1 0,0 1 2 15,1 0-1-15,-2 0-9 0,1 0-5 16,-1 2-7-16,-3 0-2 0,1 0 2 15,-3 1 0-15,-3 0 3 0,-1 0-1 16,-1 0 0-16,-3-3-1 0,0 2 2 16,-4-1 0-16,-3-3 0 0,-1 0 3 15,-4-2 3-15,-2-2-2 0,1 0-8 16,-6-1-3-16,-1-2-1 0,0 0-13 16,-2 0 3-16,0 0-2 0,2-4 3 15,-2 0 4-15,3-3 2 0,4 0 1 16,1-1 2-16,5-3-1 0,4 3 1 15,2-1-4-15,1-1 1 16,2 1 3-16,1 0 5 0,3-2 4 16,3 1 2-16,4-2 8 0,3-1-4 0,2-2 1 15,5-1-2-15,1-3 5 0,2 0 1 16,0-1-3-16,0 0 0 0,0 0 0 16,-1 1 1-16,-5-1 4 0,-3 3-1 15,-3-1 5-15,-4 2 1 16,-1-2-2-16,-4 3-7 0,-3 1-12 0,0 1-3 15,-5 5-3-15,-3-2-10 0,-2 3 5 16,-1-2 1-16,-2 3-15 0,0 2-24 16,0 1-5-16,1 3-12 0,-2 0-16 15,0 4-21-15,2 3-41 0,-3 6-48 16,4-4-86-16,1 1-136 0</inkml:trace>
  <inkml:trace contextRef="#ctx0" brushRef="#br0" timeOffset="40633.16">938 12058 533 0,'0'0'34'0,"0"0"8"15,0 0 45-15,0 0-45 0,0 0-18 16,0 0 17-16,39-39 15 0,-29 31 22 16,0-3-26-16,2 3-7 0,-1 1-9 15,-1 0-12-15,4 0-1 0,-3 1 2 16,1 3-3-16,1 1-5 0,-3 0-11 15,2 2-5-15,-2 4-1 16,0 2-2-16,0 2 2 0,-2 5 1 16,-1 3 3-16,-1 4 1 0,0 3 6 15,-4 4 1-15,-2 2-3 0,-3-1-2 16,-5 0-4-16,-2 1-2 0,-1-2 2 16,-3-2 0-16,0-1 0 0,0-3 3 15,1-3 1-15,1-3-4 0,2-2-1 16,2-5 2-16,0-2-1 0,2-3 3 15,3-3 2-15,1 0 3 0,-1-3 29 16,3-6-10-16,0-2-12 0,2-4-8 16,4-3-7-16,6-3 1 0,3-1-4 15,2-2 4-15,5 0-4 0,-1 0 0 16,4 0 0-16,0 2 0 0,2 1 3 16,0 1 5-16,-3 2 0 0,4 0 1 15,-3 2 4-15,-3 2-5 0,-4 2-5 16,-4 4-3-16,-6 2 5 0,-3 3-3 15,-5 0 3-15,0 2-5 0,-2 1-15 16,-6 1-5-16,-5 5 11 0,-7 5 3 16,-2 4 6-16,1 2 0 0,-1 4 1 15,2 3-1-15,4-1 0 0,3-1-2 16,2 0 0-16,6-1-2 0,1-1 4 16,1-2 1-16,3-2 11 0,4-3-3 15,1-3-1-15,1 0-2 16,2-4-1-16,3-2 1 0,2-3-6 15,0-1-1-15,4 0-22 0,2-2-18 16,0-3-40-16,3 1-34 0,0 0-38 16,10-3-63-16,-6 3-47 0,-5 0-131 15</inkml:trace>
  <inkml:trace contextRef="#ctx0" brushRef="#br0" timeOffset="41044.25">1442 12304 342 0,'0'0'157'0,"0"0"-81"0,0 0 52 15,3-23-48-15,2 14-33 0,2-2 22 16,3-2-8-16,2 1-17 0,0-1 2 16,4 0-1-16,-2 3-9 0,2 2-13 15,-3 1-8-15,-1 2-4 0,-1 3-4 16,-1 0-4-16,-1 2-3 0,-3 3 0 15,-1 3-1-15,-3 2-4 0,1 6 3 16,-3 1 1-16,-1 4 0 0,-6 2 1 16,1 1 1-16,-5 1 3 0,1-2-2 15,1-2 0-15,-2-3 0 16,3-2 0-16,2-4 1 0,-1-3 0 16,5-3 3-16,-1 0 9 0,3-3 2 15,0-1 1-15,0 0 7 0,3-3 1 16,4 0-9-16,1-3-2 0,4 1 2 15,1-2-3-15,4 2-2 0,-1 0-2 16,3-1-7-16,0 3-3 0,0-2 2 16,1 3-2-16,-2-2-1 0,-1 3-1 15,-2 0-16-15,-3 0-18 0,-1 1-16 16,-3 0-20-16,-1 0-25 0,-3 1-50 16,-4 0-57-16,0 0-35 15,0-1-61-15</inkml:trace>
  <inkml:trace contextRef="#ctx0" brushRef="#br0" timeOffset="41744.87">881 11796 334 0,'0'0'19'0,"0"0"17"16,6 0 42-16,4-2-10 0,4-2 1 15,5 1 13-15,5-3 11 0,6 0-11 16,8-2 4-16,9-4 1 16,-1 4-11-16,-2 0-17 0,-6 1-15 15,-9 2-14-15,-6 3-8 0,-7-1-7 0,0 0-7 16,0 1-1-16,1-2-6 16,-1 2 2-16,1 1-3 0,-7 1-6 15,-2 0-22-15,-1 0-28 0,-2 1-34 16,0 0-50-16,6 6-75 0,0-3-46 15,-1-1-117-15</inkml:trace>
  <inkml:trace contextRef="#ctx0" brushRef="#br0" timeOffset="42644.26">2556 11954 122 0,'0'0'89'0,"0"0"-13"0,0 0 2 0,0-6-28 0,0 4-4 16,0-1-13-16,-1 1-1 0,0 1 1 15,0-2-2-15,1 1-1 16,-2 0 12-16,2-1-2 0,0 1-5 15,0 0 0-15,0 1 4 0,0-1-2 16,0 1-3-16,0 1-7 0,0 0-11 16,0 0-9-16,0 0-4 0,0 0-2 15,0 0-1-15,0 0 0 0,0 0 0 16,0 0 1-16,0-1 2 0,0 1 0 16,0 0 1-16,0 0 0 0,0 0 3 15,0 0-3-15,0 0 2 16,0 0 0-16,0 0-3 0,0 0-2 15,0 0 1-15,0 0-2 0,0 0 0 0,0 0 0 32,0 0 0-32,0 0-1 0,0 0 1 0,0 0 2 0,0 0 1 15,0 0 6-15,0 0 5 0,0 0 1 16,0 0-2-16,0 0 3 0,0 0-3 16,0 0-2-16,0 0 3 0,0 0-6 15,0 0-3 1,0 0 0-16,0 0-3 0,0 0 1 15,0 0-2-15,0 0 2 0,0 0 2 0,0 0 1 16,0-1 2-16,0-1 5 0,0 0 4 16,8 0-5-16,2 0 8 0,2-1 4 15,6 1 3-15,1-1-3 16,1 0-8-16,-2 0-3 0,2 1-2 0,-2 0-3 16,0 2-2-16,-2-1-1 15,-1 0-2-15,-3 1-2 0,-1 0-1 16,-3 0-12-16,0 0-34 0,-2 0-27 15,-1 2-28-15,-2 0-41 0,0 2-65 16,-1 1-7-16,-2-1-72 0</inkml:trace>
  <inkml:trace contextRef="#ctx0" brushRef="#br0" timeOffset="42878.58">2511 12151 561 0,'0'0'106'0,"0"0"-28"0,0 0 25 0,0 0-20 16,18-3-16-16,-5 2 5 0,1 0-21 15,8 1-15-15,-1-2-3 0,3 1-13 16,-1-2-6-16,5 2-6 0,-2-1-6 15,2 1 1-15,-1 0-3 0,0 1-10 16,3 0-45-16,-2 2-48 0,9 0-64 16,-7 0-76-16,-3 1-83 0</inkml:trace>
  <inkml:trace contextRef="#ctx0" brushRef="#br0" timeOffset="46079.57">3232 11822 344 0,'0'0'54'15,"0"0"-30"-15,0 0 49 0,0 0-29 16,0 0-15-16,0 0 9 0,0 0 16 16,4 0 7-16,2-1-6 0,2-1 2 15,1 1 10-15,5 0-9 0,2-1-7 16,2-1-9-16,2 1-14 0,4-1-9 16,1-2-1-16,0 0 1 0,2 1 4 15,0-2-3-15,-1 1-6 0,0 0 6 16,-4 1 5-16,-1-1 7 0,-2 2-8 15,-5-3-2-15,2 1-7 0,-5 1-2 16,0-1 3-16,-3 0-3 16,-2 1-3-16,0 0-1 0,-1 1-6 15,-3 0 2-15,1 2 1 0,-2-1-6 16,0 2 15-16,-1-1-3 0,0 1-3 16,0 0 2-16,0 0-11 0,-2 0-3 15,-1 1-1-15,1 2-1 0,-1 4 2 16,-2 1 2-16,0 3 0 0,-2 2 1 15,-1 2 1-15,0 1 0 0,-2 4 1 16,-1 1-1-16,1 2 0 0,-2 2 0 16,4 0 2-16,-3 2-2 0,3 1 1 15,0 0 1-15,-1 2-1 16,4 0 0-16,0-1 0 0,-1-2-1 16,3 0 0-16,-2-2-1 0,4-1 0 15,-4-3-1-15,5-3-15 0,0-1-20 16,0-3-41-16,0-4-30 0,9-3-39 0,4-6-52 15,1-1-63-15,0-2-104 16</inkml:trace>
  <inkml:trace contextRef="#ctx0" brushRef="#br0" timeOffset="46675.61">3842 11793 343 0,'0'0'107'0,"0"0"-13"0,0 0 18 0,18-21-21 0,-11 14-22 15,0 0-12-15,-1 0-6 0,-1 0-13 16,-2 3-6-16,0 1-7 0,-2-1-3 16,1 3-5-16,-2 1-16 0,0 0-1 15,-2 1-11-15,-3 6 9 0,-2 1 2 16,-2 5 4-16,-1 0-1 0,2 1-3 16,0 1 0-16,3 1 0 0,0 1 1 15,1-1 0-15,1-2-1 0,3 0 0 16,0-1 1-16,0-2-1 0,4 0 1 15,1-4 3-15,3 0 4 0,1-1 3 16,4-2 7-16,0-2 9 0,1 0 0 16,2-2-2-16,0 0 0 0,2 0-2 15,0 0-4-15,-2-2-4 0,2 1 3 16,-2 1-7-16,2 0-7 0,-4 0 3 16,-2 0 3-16,-2 3-1 0,-3 3 1 15,-2 1-4-15,-1 1-4 0,-4 1 4 16,-4 2 3-16,-3 1 1 0,-2-2 1 15,-4 2-5-15,0 1-1 0,-3-3-2 16,-2 2 0-16,-2-3-2 0,0 2-1 16,-2-4-3-16,0 0-20 0,1-3-30 15,1 1-22-15,1-4-12 0,3-1-17 16,0 0-2-16,5-3 10 0,3-2-31 16,3-3 4-16,4-8-37 0,1 3-61 15</inkml:trace>
  <inkml:trace contextRef="#ctx0" brushRef="#br0" timeOffset="46879.57">3882 11775 290 0,'0'0'190'0,"0"0"-80"0,0 0 33 0,0 0-32 0,36-42-36 15,-22 31 0-15,2-1-4 0,3-1-17 16,-2 1-19-16,2 1-15 0,0-1-11 15,-3 3-7 1,2-1-2-16,-2 4-11 0,0 3-45 0,-1 2-44 0,2 1-54 16,4 4-81-16,-1 2-54 0</inkml:trace>
  <inkml:trace contextRef="#ctx0" brushRef="#br0" timeOffset="47257.14">4356 11966 358 0,'0'0'87'0,"0"0"22"0,0 0 11 16,0 0-29-16,0 0-3 0,38-16-17 15,-31 14-10-15,-1 2-5 16,-2-1-23-16,0 1 2 0,-2 0-9 16,-2 1-11-16,0 1-9 0,0 2-1 15,-1-1-4-15,-4 0 0 0,0 1 1 16,-1 0 0-16,-1-1 1 0,-2-2 0 15,2 2-1-15,1-1 1 0,0-1-3 16,1 0-8-16,1 0-10 0,1-1-22 16,1 0-33-16,1 0-21 0,1 0-39 15,3-1-62-15,4-1-64 0,-1 0-98 0</inkml:trace>
  <inkml:trace contextRef="#ctx0" brushRef="#br0" timeOffset="47835.23">4783 11612 351 0,'0'0'59'0,"0"0"38"16,0 0 20-16,0 0-70 0,40-27-11 16,-33 20-2-16,0 0-2 0,-2 1 0 15,0-1-1-15,0 2 22 0,-1 0-6 16,-2 1-6-16,1 1 1 0,-2-1-16 16,1 0-2-16,-1 1-9 0,0 1-2 15,-1-1-6-15,0 1-2 0,0 1-2 16,-1 1-3-16,-2 0-5 15,-2 0-7-15,-3 4 10 0,-1 3 0 16,-2 4 2-16,-3 3 0 0,-1 4 2 16,-2 4-1-16,1 5 1 15,-4 9-2-15,-2 7-1 0,2 7 1 0,2 0 3 16,6-4-3-16,6-12 0 16,5-11 1-16,1-7 0 0,1 2 10 0,4-1-2 15,1 3-2-15,3 1 1 0,1-4 2 16,2-5 10-16,1-2 4 0,2-6 2 15,1-2 5-15,0-3 7 0,0-5-1 16,1-4-4-16,-3-3 3 0,0-2-14 16,-4-2-13-16,-3-4-4 0,-1 0-5 15,-5-3-1-15,-1 4-3 0,-6 2-8 16,-2 4-6-16,-5 2-8 0,-3 4-4 16,-3 3-9-16,-4 4-5 15,1 1-8-15,1 0-19 0,2 4-27 16,2 0-36-16,5 1-57 0,3 2-21 15,1-1-45-15</inkml:trace>
  <inkml:trace contextRef="#ctx0" brushRef="#br0" timeOffset="48568.58">5224 11580 250 0,'0'0'106'0,"0"0"-7"0,0 0-1 0,2-24-56 0,-2 17-7 15,-3 0 0-15,-2 0-8 0,1 1-8 16,0-1-1-16,-1 1-1 0,-1 2 8 16,-1 0 1-16,0-1-3 0,0 2-12 15,-1-1-11-15,0 2-1 0,-2 0 1 16,1 0 0-16,-2 1 0 0,-3 1-1 16,1 3-7-16,-2 0 7 0,0 4 0 15,1 0 2-15,0 2-1 0,3 1 1 16,0 1-1-16,2 1 1 0,2 1-1 15,0 1 0-15,1 0-1 0,3 1-2 16,1 0 1-16,2 2 0 0,0-1 0 16,3-1 2-16,3 0 12 0,1-2 0 15,1 0 2-15,2-2 4 0,1-2 7 16,0-3 11-16,1-3 4 0,1-2 5 16,1-1-9-16,0-4-7 0,-1-3-2 15,-1-4 6-15,0-2-4 16,-1 0-5-16,1-3-2 0,-2-1 7 15,-2-2-1 1,0-1-10-16,-1-2-8 0,-1 2-4 16,-2 1-2-16,0 3 5 0,-1 2 3 0,-1 4 9 0,-1 1 1 0,0 3-9 31,0 2-6-31,-1 1-5 0,1 1-2 16,-1 2 0-16,1 2-9 0,0 7-10 15,-1 4 13-15,0 7 5 0,1 5 1 16,1 10 5-16,1 7-1 0,2 5 0 15,0-4-2-15,0-10 0 0,-2-11-1 16,-2-6 0-16,1 4 1 0,-1 1 8 16,1 0 0-16,0-4-3 0,1-1-7 15,-1-6 3-15,-1 2-3 0,0-4-1 16,-1-3-14-16,2-1-6 16,-1 1-3-16,0-3-10 0,1 2-16 15,0-1-23-15,1 2-44 0,6-1-63 16,-1-2-113-16,1-1-244 0</inkml:trace>
  <inkml:trace contextRef="#ctx0" brushRef="#br0" timeOffset="56158.51">26394 3937 159 0,'1'-3'80'0,"0"0"-34"0,0 2 12 16,0-2 10-16,-1 3 0 0,1 0-23 16,0-1-3-16,-1 1 2 0,0-1-3 15,0 1 4-15,0 0-8 0,0 0-20 16,0 0-12-16,1 0-5 0,1 2 7 16,0 2 9-16,1 3 7 15,1 4 7-15,-2 6 0 0,-1 5 1 16,-1 13-11-16,0 6 10 0,-3 10 0 0,1-1-10 15,-2-5-3-15,3-6-5 0,1-6-4 16,0-5-4-16,0-4-3 0,0-5-1 16,0 1 0-16,-2 2-30 0,1 2-31 15,0 0-25-15,0-1-37 16,1-5-16-16,1-3-30 0,3-4-71 16</inkml:trace>
  <inkml:trace contextRef="#ctx0" brushRef="#br0" timeOffset="56456.58">26591 4248 587 0,'0'0'75'0,"0"0"-21"0,0 0 47 16,0 0-36-16,0 0-35 0,26-16-5 15,-8 11 19-15,1 1 4 0,7-2-15 16,-1 0-2-16,3 2-4 0,0 1-10 16,1-1-8-16,-1 0-6 0,1 1-3 15,-1 1 0-15,0 0-30 0,2 0-29 16,-1 0-60-16,8 0-57 0,10-1-4 15,-8 0-49-15,-3 0-82 0</inkml:trace>
  <inkml:trace contextRef="#ctx0" brushRef="#br0" timeOffset="57160.65">27624 3992 53 0,'0'0'86'0,"0"0"-57"16,0 0 33-16,0 0 10 15,0 0-8-15,0 0-8 0,37-33 4 16,-34 29 4-16,0-1-2 0,0 0-5 16,0-1 2-16,-1 2-6 0,-1 0-6 15,2 0-14-15,-1 1-1 0,0 1-4 16,0-3 7-16,0 1-5 0,-1 1-5 16,0-1-6-16,-1 2 5 0,0 1-3 15,-1 1-9-15,-1 0-6 0,-2 0-6 16,-1 4-2-16,-3 2 2 0,-1 4 2 15,-2 2 0-15,-4 5 5 16,-3 2-5-16,-1 3 1 0,-2 3 5 16,1 1-2-16,-2 3 2 0,0 0 1 15,3 1 1-15,-3-1-2 0,3-1-7 16,-1-3 15-16,1-2-11 0,1-3 3 16,1-1-2-16,0-2-2 0,4-3-3 15,-1-3 1-15,1-2 1 0,2-3-1 16,1-3 4-16,2-1-6 0,3-2-31 15,1-6 31-15,1-2 1 0,0-6-1 16,1 0-1-16,1-2 1 0,0 0 2 16,1 1 2-16,0 2-2 0,2 1 12 15,0 4-8-15,2-1-3 0,0 4-3 16,2 1-2-16,-1-1-2 0,2 4 3 16,0 0-1-16,1 1 2 15,0 0 5-15,4 5 2 0,0 3 5 16,3 2 3-16,1 6 4 0,1 2-1 15,-1 1-1-15,1 3-7 0,-1-1-5 16,0 0-1-16,-2-2-3 0,1-1 0 16,-3 0 1-16,-2-3-2 0,0 0-9 15,-2-1-17-15,-1-3-31 0,-1-2-35 16,2-2-58-16,5-6-73 0,-2-1-61 16</inkml:trace>
  <inkml:trace contextRef="#ctx0" brushRef="#br0" timeOffset="57472.7">28068 4137 283 0,'0'0'150'0,"0"0"-84"0,7 1 36 0,0-1-16 0,3 0-11 0,4 0-1 16,2 0-16 0,1 0-19-16,2-1-18 0,1 0-14 0,1 0-4 15,-4 0-1-15,0 0-2 16,-2 0-6-16,-1-2-32 0,-1 1-22 15,-2 0-23-15,2 0-32 0,-2-1-51 0,-2 1-113 16</inkml:trace>
  <inkml:trace contextRef="#ctx0" brushRef="#br0" timeOffset="57675.82">28079 4203 575 0,'0'0'105'0,"0"0"-105"0,0 0 46 16,0 0-18-16,0 0-19 0,44 8 6 16,-22-5 15-16,4-1 17 0,2 0-13 15,2 0 8-15,0 1-17 0,6-1-15 16,6 3-8-16,5 2-2 0,0 1-8 16,-1 0-49-16,-5-2-52 0,-1-3-50 15,-10-1-57-15,-4-1-125 0</inkml:trace>
  <inkml:trace contextRef="#ctx0" brushRef="#br0" timeOffset="58271.39">29417 3999 324 0,'0'0'149'15,"0"0"-97"-15,0 0 43 0,0 0-21 16,0 0-39-16,0 0-17 0,0-25 11 15,-1 22-5-15,-4 0 2 0,0 2-13 16,0-1-1-16,-2 1-1 0,-1 0 1 16,-1 1 1-16,-2 1-9 0,-4 3-2 15,2 3-2-15,-4 3 0 0,-2 3 0 16,2 3-1-16,-2 5 0 16,3 1 0-16,0 6-2 0,3 2 3 15,1 6-1-15,5-4 1 0,4-1 5 16,3 0 22-16,4-6 9 15,6 2-12-15,4 0-4 0,4-4-6 0,2-3-6 16,3-2 1-16,0-5 4 0,-2-3 19 16,0-4 7-16,0-4 1 0,0-3-2 15,0-6 1-15,2-5-13 0,-1-2 1 16,1-4 6-16,-4-4-15 0,3-12-3 16,-3-10-9-16,-2-7-3 0,-6 0-3 15,-7 12 0-15,-4 14 1 0,-2 12 4 16,-3 4 4-16,-5 0-9 0,-2-1-1 15,-4 3-1-15,-3 3 1 0,0 2-3 16,-1 2-34-16,-1 0-31 0,3 4-14 16,1-2-26-16,3 5-14 0,3 0-8 15,3 6-40-15,5-3-43 16,3 1-79-16</inkml:trace>
  <inkml:trace contextRef="#ctx0" brushRef="#br0" timeOffset="58671.17">30010 4321 182 0,'0'0'344'0,"0"0"-274"0,6-8 21 0,-6 5 9 0,3 0-30 15,-1 0-21-15,1 1-6 0,0 0-8 16,2 0-2-16,-2 2-9 0,2-1-8 15,-1 1 3-15,-1 0 2 0,1 0-5 16,0 1-7-16,0 1-4 0,-1 1-3 16,-1 2-2-16,-2 0-2 15,0 0-2-15,-2 2 3 0,-3-1 1 16,0 1-15-16,0 0-17 0,-2-2-29 16,0-1-27-16,0-2-35 0,2-3-58 15,0-4-78-15</inkml:trace>
  <inkml:trace contextRef="#ctx0" brushRef="#br0" timeOffset="59363.41">30465 4088 357 0,'0'0'129'0,"0"0"-59"16,0 0 38-16,0 0-34 0,0 0-25 16,0 0-5-16,0 0-6 0,5-6-9 15,-4 4-14-15,1 0-4 0,-2-2 8 16,3 0 17-16,0-2-5 0,-2 2 12 15,1-1-1-15,0-2-4 0,-1 0-6 16,-1 0-12-16,0-3-5 0,0 2-3 16,-1 1-6-16,-3 0-3 0,1-2-3 15,-3 1 3-15,1 1-3 0,-1 1-2 16,0 0-2-16,-1 1-3 0,-4 1 7 16,0 2 0-16,-3 0-4 0,0 2 1 15,-5 2-6-15,1 3-12 0,-2 3-1 16,2 4-7-16,-2 2 2 0,3 4 12 15,1 1 3-15,2 0-3 0,6 2 4 16,0 0 9-16,4-1 2 0,4-1-3 16,2-2 0-16,5-2 2 0,2-1 1 15,2-2 7-15,0-2-3 0,1-4 5 16,1-2-1-16,0-4 4 0,3-2-1 16,0-5 0-16,-2-1-1 0,-1-2 24 15,0-1 2-15,-1 0-6 0,-4-1-6 16,2-1-10-16,-2 1-1 0,-1 1-4 15,-2-2-3-15,0 3-5 0,1 1 3 16,-3 0 0-16,0 4-4 16,-1 1-2-16,-1 0 1 0,1 3-5 15,-1 1 0-15,1 0 0 0,-2 3-9 16,2 4-6-16,-1 4 12 0,1 8 9 16,-2 2 6-16,-2 5 2 0,2 2 1 15,-1 2 0-15,-1-1-6 0,-1-1 1 16,3-2-1-16,0 0-1 0,0-1-2 15,0-2-6-15,0-2-25 0,0-2-33 16,0-6-48-16,0-3-45 0,3-10-72 0,0 0-53 16,1-5-9-16</inkml:trace>
  <inkml:trace contextRef="#ctx0" brushRef="#br0" timeOffset="59849.51">30798 4032 636 0,'0'0'56'0,"0"0"76"0,20-16-40 0,-12 10-79 15,-1 2-10-15,-4 1-3 0,-1 2-4 16,-2 0-12-16,0 1-35 0,-5 0 32 15,-3 2 19-15,-3 4 3 0,-5 5 11 16,2 1-7-16,-5 2-4 0,6 2 1 16,-1-2 0-16,6 0-2 0,3-2-2 15,4-1-4-15,1 0-2 0,0-2 6 16,6-1 0-16,0-1 19 0,3 0 12 16,3-3 0-16,1-1-4 0,1-2-10 15,2 0 3-15,1 1-4 0,-1-1-4 16,1 1-1-16,-1 0-6 0,1 1-1 15,-2 0 2-15,-1 2-3 0,0 1 1 16,0-1-1-16,-1 4-2 0,-2 0-1 16,0 0-4-16,-6 3 0 15,-2 2-6-15,-3 0 10 0,-6 1 7 16,-5 0-1-16,0 0 3 0,-4-2 1 16,-2-1-4-16,1 0-2 0,-4-2-2 15,1-2-2-15,-1-1-36 0,2-2-41 16,2-3-35-16,-1-2-39 0,4 0 11 15,2-3 40-15,3-1-1 0,3-7-11 16,2 1 6-16,3 1-7 0</inkml:trace>
  <inkml:trace contextRef="#ctx0" brushRef="#br0" timeOffset="60100.85">30882 3985 646 0,'0'0'84'0,"0"0"29"0,0 0-13 0,47-18-77 0,-25 12-17 0,4 0-4 15,-1-1 2-15,2 0-3 0,-2 0 1 16,0 2-1-1,1 0 0-15,-3 0-1 0,1 1-1 0,-3-1-11 0,2 1-42 16,-1 0-64-16,8-2-57 0,-6 0-93 16</inkml:trace>
  <inkml:trace contextRef="#ctx0" brushRef="#br0" timeOffset="63959.14">26500 8982 101 0,'0'0'65'16,"0"0"5"-16,0 0-24 15,0 0-9-15,0 0-9 0,0 0 3 0,0 0 7 16,0 0 0-16,0 0-1 0,0 0-1 15,0 0 3-15,0 0 5 0,0 0 5 16,0 0-5-16,0 0-5 0,0 0-8 16,0 0-8-16,0 0-8 0,0 0-8 15,0 0-3-15,0 0-4 0,0 0-1 16,2 0 1-16,3 0 7 0,1 0 4 16,2 0 5-16,0 0-3 0,2 0-6 15,-1 0-1-15,1 0 0 16,2 0-4-16,1 0 1 0,3 0 1 15,0-1-3-15,3 1 2 16,1 0-1-16,4-1 3 0,0 0-1 0,4 1 1 16,0-1-1-16,9 1 0 0,9 0-3 15,8 0 0-15,4 0-1 16,-2 0 1-16,-5 0 0 0,-5 1-1 0,3 1 1 16,-2-2-1-16,2 2 0 0,0 3 0 15,1-4 0-15,1 2-1 0,0-1 1 16,3 0 1-16,-1 1-1 0,2-1 0 15,0 0 1-15,3-1-1 0,0 1 0 16,-1-1 0-16,2-1 1 0,1 0-1 16,0 0 0-16,3 0 0 0,1 0 1 15,0 0-1-15,3 0 0 16,2 0 0-16,0 0 0 0,2 0 0 16,3 0 0-16,2 0 0 0,5 0-1 15,1 0 0-15,3 0-4 0,1 1 0 16,0-1 4-16,-1 0 0 0,3 0 0 15,0 1 0-15,2 0 1 0,0-1 0 16,-1 1 1-16,1 1-1 0,0-1 2 16,-1 0 0-16,1 2 5 0,-2 1 0 15,-1-2-4-15,-5 2 2 0,-3 0-1 16,-3 1-2-16,-3 2-2 0,-2-2 1 16,-4 0-1-16,-3-1 0 0,-6 3-4 15,-5-1-23-15,-3-1-32 0,-4 1-45 16,-4-2-14-16,-5 0-25 15,-12-2-83-15</inkml:trace>
  <inkml:trace contextRef="#ctx0" brushRef="#br0" timeOffset="66428.95">26496 8676 85 0,'0'-2'65'0,"0"0"-14"0,0 1 18 0,0 0-24 15,0-2-7-15,0 1-2 0,0 2 17 16,0-1 3-16,0 0-6 0,0 1-1 15,0 0-11-15,0 0-11 0,0 0-10 16,0 0-7-16,2 0 1 0,-2 0 0 16,2 0 2-16,1 0 1 15,-1 1-4-15,2 0-2 0,1 0 0 16,1 0 3-16,1 0 1 0,2 1 6 16,0-2 6-16,-1 0-1 0,4 0 2 15,-2 0-1-15,2-2-1 0,1 0-6 16,-2 0-5-16,3-2-1 0,0 1 0 15,0-1 1-15,0 0 6 0,-1-2-3 16,2 0-1-16,0-1-1 0,0-1-8 16,1-3 0-16,0 3 2 0,1-2-3 15,1-1-2-15,-2 1 2 0,2-2 2 16,1 0-2-16,-1-1 2 0,2 2 1 16,-1-3 0-16,0 1 5 0,2-1 0 15,-2 1-6-15,2-1 2 0,0-2-6 16,-2 1 3-16,2-2-4 0,-1 2 1 15,-1-1-1-15,0-1-1 0,1 0 2 16,-3 0-2-16,1-1 2 0,0-1 5 16,0 2 2-16,0-2 0 0,-4 1-1 15,1-1-2-15,1-1-2 0,-2 0-1 16,1 0-1-16,-2 1-1 0,1-3 0 16,-1 0 0-16,1 1-1 0,-2-1 1 15,2 0 1-15,-2 0 0 0,1-1 4 16,0 1 1-16,-2 0-5 15,2 0 1-15,-1 0-2 0,-1-1 1 16,1 1-1-16,0 0 0 0,-1 0-1 16,1-1 1-16,0 3 0 0,0-2 0 15,-1 1-1-15,0-2 0 16,1 1 0-16,0 0 0 0,2 0 0 0,-2-1 0 16,1 1 0-16,1 0 1 0,-2 0-1 15,1-2 0-15,0 2 1 0,-1 0 0 16,1-1 1-16,-1 1 5 0,0 0 0 15,-1 0-3-15,1 1-1 0,0 0-1 16,-1 1-1-16,0-1 0 0,2 0-1 16,-1 0-1-16,2 0 1 0,-2 2 1 15,0-2-1-15,0 1 1 0,0 0-1 16,-1 0-1-16,1 0 1 0,0 0 1 16,-2 1-1-16,2 0 4 0,-2 0-1 15,2 1-1-15,1-2-1 0,1 0-1 16,-2 1 0-16,3 1 0 0,-1-1 0 15,0 1 0-15,2 1 0 16,-4-1 0-16,3 2 0 0,-2-1 1 16,0 2 3-16,-1-2 2 0,1 3-3 15,-1 0-1-15,-1-1-1 0,3 1-2 16,-1 0 2-16,-1 0-1 0,1 0 0 16,0 2 0-16,-1-1 0 0,1 2 0 15,1-1 0-15,-1 0-1 0,1 1 1 16,0 0 0-16,2 1 2 0,-2 0-2 15,2 1-1-15,0 0 1 0,0 0 0 16,1 1 0-16,0-1 0 0,0 1 0 16,1 1-2-16,-3 0 1 15,3 0 1-15,-2 3 0 0,1-1 2 16,-1-1-2-16,2 1-2 0,-1 2 2 16,0-1 0-16,1 2 0 0,0-1 0 15,2 1 0-15,-1 2 0 0,0-1-1 16,0 0 1-16,0 1 0 0,-2 0-1 15,2 1 1-15,-3 0-1 0,1 3 1 16,-1-1 0-16,0 2 0 0,-2-1-1 16,0 0 1-16,1 2 0 0,-1-2 0 15,1 2 0-15,1-1 0 0,0 2 0 16,1 0 0-16,0-1 0 0,1 1 0 16,-2 0-1-16,1 0 1 0,-2 1 0 15,2 0 0-15,-4 1-3 0,2 2 3 16,-3-3 0-16,2 3 0 0,-1-1-1 15,2 2 1-15,-2-1 0 0,0 3 1 16,1-3-1-16,0 3 0 0,0 0 0 16,-1-1 1-16,-1 2-1 0,0-1 0 15,0 1 1-15,1 0-1 0,-2 2 0 16,-1-1 0-16,0 1 0 0,0 0 0 16,-2-1 0-1,3 3 0-15,-3-1 1 0,1 0 0 0,2 1-1 0,-1-1 1 16,1 2-1-16,0-1 1 0,0 1-1 15,-2-1 0-15,2 1 1 0,-1-1-1 16,-1 2 1-16,1-2 0 0,-2 1 0 16,0-1-1-16,0 1 1 15,1 1-2-15,-1-2 1 0,0 2 0 16,-2 1 0-16,2-1 0 0,0 0 1 16,-2 1-1-16,1-1 0 0,0 1-1 15,0 0 1-15,-1 0 1 0,1 1-1 16,-1-2 0-16,2 2-1 0,0-2 1 15,0 0 0-15,0 0 1 0,2 1 0 16,0-1-1-16,-1-1 0 0,2 1 2 16,-1 0-1-16,0-1 0 0,0 0 0 15,0 0-1-15,0-1 3 0,0 1 2 16,-2 0-5-16,2-1 2 0,1 0 0 16,-2 1-1-16,1-1 0 0,1 2 0 15,0-2-1-15,-2-1 0 16,2 1 0-16,-1-2 1 0,1 1 0 15,0-1 0-15,-1 1-1 0,1-1 1 16,0 1 1-16,-2-2-1 0,1 1 2 16,0-1-1-16,-1 0-1 0,2-1 1 15,0 2 0-15,-2-2 0 0,1-1-1 16,1 1 1-16,-2-1-1 0,3 2 4 16,0-2 0-16,-1 1 1 0,3-1 0 15,-1-2 1-15,0 2 5 16,2 0-3-16,-2 0-3 0,1-2-1 15,-1 2-2-15,1-1-2 0,-3 0 0 16,0-1 0-16,2 0-1 0,-4-1 0 16,2 0 1-16,2 2 0 0,-3-2-1 15,2 0 1-15,-2 0 0 0,1-2 0 16,1 2 0-16,-1-2 0 0,1 1 0 16,0 0-1-16,-1-1 2 15,0 0-1-15,0 1-1 0,-1-3 0 0,-1 1 0 16,2 0 2-16,-1-1-1 0,-1 0-1 15,1 0 0-15,-1-1 0 16,1 1 1-16,0-1 0 0,0-1-1 16,0-1 0-16,0 3 2 0,0-3-2 15,0 0 1-15,0 2 1 0,0 0-2 16,1-1 0-16,0-1 2 0,0 1-2 16,1-2 0-16,1 2 3 0,0-3-1 15,1 2 3-15,-1-2 4 0,1 3-1 16,1-2-3-16,-1 1-1 0,0 1-2 15,-1-3-1-15,1 3 0 0,0-2 0 16,2 2 0-16,-3-3-1 0,1 1 0 16,-1-1 0-16,0 0 0 0,-1 2 0 15,-3-2-3 1,2 1-14-16,-3 1-13 0,0-3-22 0,-1 3-22 16,2-2-21-16,-3-2-39 15,0-1-51-15,1-4-67 0,-4-2-84 0</inkml:trace>
  <inkml:trace contextRef="#ctx0" brushRef="#br0" timeOffset="67504.5">29621 6368 78 0,'0'0'42'0,"0"0"-8"0,0 0 12 0,0 0-20 16,0 0-1-16,0 0 17 15,0 0 15-15,0 0 1 0,0 0-8 16,-2-4-3-16,2 1 20 0,-1-2-16 16,1 2-9-16,0-3-10 0,0 4-6 15,0-2 3-15,0 2-3 0,0-2-1 16,0 3 0-16,0 0 2 0,0 0-7 15,0 1-7-15,0 0-11 0,0 0-2 16,0 0 0-16,0 3 0 0,0 3 9 16,0 3 7-16,0 4-4 0,-2 4-3 15,2 2 2-15,-1 4 2 0,0 1-1 16,0 1 3-16,-3 0 0 16,2 1-5-16,0-1-3 0,-1-1 2 15,0 0-2-15,0-3-1 0,-2-2-1 16,2 0 1-16,-2-3 3 0,0-1 1 15,1-3-2-15,-1 0 1 0,0-3 0 16,2-3 0-16,1-2 0 0,1-1 3 16,-1-2-2-16,2-1 1 0,0 1-6 15,0-1 12-15,2 0 6 0,1 0-2 16,2-1-7-16,3-2-4 0,3 0 2 16,1 1-4-16,1-3-6 0,3 2 0 15,1-2-2-15,-3 1 1 16,3 1-1-16,-2 1 0 0,-1-1-6 15,3 2-12-15,-1 0-13 0,-1 0-12 0,0 0-20 16,-2-2-17-16,-3 1-30 0,-1 0-25 16,-1-2-25-16,-5-1-37 0,0 1-101 15</inkml:trace>
  <inkml:trace contextRef="#ctx0" brushRef="#br0" timeOffset="67912.44">29618 6521 298 0,'0'0'91'0,"0"0"0"0,0 0 9 0,3-5-34 0,2 4-5 16,3 0 24-16,6-2 6 0,2 1-25 15,2-1-14-15,2-1-2 0,2 2-3 16,0 1-13-16,0-2-13 0,-1 2-7 15,-1 1-6-15,0-2-2 0,-2 1-3 16,1 0-3-16,-5-1 2 0,0 1-2 16,-3 1-4-16,-1 0-12 0,-1 0-8 15,-2 0-19-15,-3 0-18 16,1 0-27-16,-1 0-38 0,0-3-61 16,0-1-63-16,-3 0-136 0</inkml:trace>
  <inkml:trace contextRef="#ctx0" brushRef="#br0" timeOffset="69723.42">26180 10419 193 0,'0'0'73'0,"0"0"-7"0,0 0 3 0,0 0-15 16,0 0-22-16,14-20 1 0,-14 15 23 16,0 1-12-16,0 0 2 0,0 0 12 15,-2 1-3-15,1-1-4 0,1 2-2 16,0 0-2-16,0-1-11 0,0 2-2 15,0-1-4-15,0-1-12 0,0 2-3 16,0-3 6-16,0 0 4 0,0 0 2 16,-1-2-3-16,0 2-5 0,-1-1-3 15,0 0-3-15,-1-1-1 0,-2 0 6 16,0 0-5-16,-3-1-4 0,0 1-1 16,0 1-5-16,-2 1-1 0,-1 2-2 15,-2 2 0-15,-3 0-2 0,0 3 2 16,-1 4-2-16,0 2 1 0,1 3-1 15,2 3 1-15,1 2-1 0,2 2-4 16,4 4-6-16,2-1-1 0,3 2-2 16,2 0 6-16,2-2 0 0,5-1 2 15,3 0 7-15,4-3 0 16,1-1 0-16,3-3 1 0,1-3 1 16,1-1 0-16,1-3 4 0,-2-5 8 15,2-2-5-15,-1 0 3 0,-2-7 11 16,0-4 0-16,-3-2 10 0,-1-6 14 15,-4-3-5-15,-3-10-8 0,-2-11-8 16,-2-11-11-16,-3-4-6 0,-3 4 0 16,-2 8-4-16,0 14-5 0,1 7 3 15,0 7 7-15,1 1-7 0,-2 0-1 16,0-2-2-16,0 1-2 0,0 4-17 16,0 3-25-16,2 3-17 0,1 2-50 15,2 5 17-15,0-1-32 0,4 2-70 16,9 9-28-16,0 0 15 15,-2 0-104-15</inkml:trace>
  <inkml:trace contextRef="#ctx0" brushRef="#br0" timeOffset="70223.42">26684 10232 344 0,'0'0'60'0,"0"0"45"0,0 0-19 16,16-14-51-16,-12 10-19 0,-1-2-6 15,0 2 13-15,-1 0 10 0,-1 0 15 16,0 1 13-16,0 0 0 0,0-1 0 15,1 1 2-15,-1 0-9 0,-1-1-16 16,0 0-10-16,0 0 0 0,0-2-11 16,0-1 1-16,0 0 0 0,0-1-4 15,0 1-1-15,-3 1 1 0,1-1 2 16,0 1 6-16,0-1-7 0,-1 1 1 16,0 1-5-16,0 0-4 15,0 0-1-15,0 0-1 0,-1 2-1 16,1 0-1-16,-2 2-2 0,1 1-1 15,-1 0 0-15,-1 0-2 0,-3 7 2 16,-2 1 0-16,-2 4 0 0,-2 4 3 16,2 4 0-16,-3 6-1 0,1 9 0 15,-1 10 3-15,1 9-1 0,3 4 5 16,3-1 4-16,4-4-1 0,1-7-3 16,0 0-5-16,-2 2-2 0,-1-6-1 15,0 1-1-15,1-5-22 0,2-5-39 16,2-6-18-16,0-7 4 0,2-4-23 15,0-4-14-15,0 0-16 16,2-2-40-16,1-2-30 0,-1-4-131 0</inkml:trace>
  <inkml:trace contextRef="#ctx0" brushRef="#br0" timeOffset="70442.6">26455 10503 492 0,'0'0'95'0,"0"0"40"0,0 0-12 0,0 0-49 15,0 0-12-15,43-6-27 0,-26 4 7 16,-1 0-6-16,2 2-10 0,1-1 4 16,-2 0-13-16,2 1-11 0,-2-1-6 15,2 1 0-15,-2 0-35 0,1 0-52 16,11 0-58-16,-5-3-92 0,-1 2-98 15</inkml:trace>
  <inkml:trace contextRef="#ctx0" brushRef="#br0" timeOffset="70973.98">27179 10369 257 0,'0'0'96'0,"0"0"-13"0,0 0-5 0,0 0-7 0,0 0 1 16,6 0 0-16,-1-1 28 0,0 1-20 15,3-3-18-15,2 0 11 16,1 1-14-16,2-1-13 0,2 1-14 16,-1 1-4-16,1-1-9 0,0 1-11 15,-1 1-6-15,0-1-1 0,0 1-1 16,-1 0-12-16,1 0-23 0,-3 2-24 15,0 0-27-15,0 1-29 0,-1-1-50 16,-2 0-29-16,-2 1-87 0</inkml:trace>
  <inkml:trace contextRef="#ctx0" brushRef="#br0" timeOffset="71207.94">27224 10490 321 0,'0'0'42'0,"0"0"62"15,0 0-2-15,0 0-40 0,0 0-7 16,38 6-20-16,-25-6-2 0,0 0-14 16,0 0-9-16,1 0-8 0,1 0-2 15,1 0-1-15,0 0-28 0,3 0-40 16,9 0-55-16,-5 1-107 0</inkml:trace>
  <inkml:trace contextRef="#ctx0" brushRef="#br0" timeOffset="72583.47">27945 10465 106 0,'0'0'68'0,"0"0"-16"0,0 0 30 0,0 0-25 16,0 0-8-16,0-2-11 0,0 0 11 15,0-1 3-15,0 0-9 0,0 0 10 16,0 0 7-16,2-2 1 0,2-2 7 15,-1 0-7-15,3 1-17 16,-1-2-7-16,3 1 1 0,0 0 1 16,0 1-21-16,1-1 10 0,0 3-13 15,0-1-12-15,-1 1-2 0,0 3 5 16,-1 1-5-16,1 0-1 0,-3 0 0 16,0 7-1-16,-3 1 1 0,-1 5 7 15,-1 1 6-15,-1 5 1 0,1 2-7 16,-2 1 1-16,-1 2-2 15,-1 1-4-15,0-3-1 0,0 2 2 0,0-2-1 16,1-2-2-16,0-3 3 0,0-1 2 16,1-3-1-16,0-2-1 0,1-4 0 15,-1-2-1-15,1-3-1 0,1-2 1 16,0 0 8-16,1-5 30 0,4-2-12 16,1-6-17-16,4 2-1 0,0-2-3 15,2-1-7-15,0 1 5 16,1-2-2-16,1 1 6 0,0 0-6 15,0-1 3-15,3 1-5 0,1 1-1 16,0 1 0-16,1 0-7 0,-2 3-1 16,-1 1 8-16,-5 2 0 0,0 1-1 15,-5 3-1-15,-2 0 1 0,-1 2-3 16,-1 1-5-16,-1 4 5 0,1 2 4 16,-1 3 0-16,-1 2 0 0,2 4-1 15,-2 2 1-15,1 0 0 16,0 3 1-16,0 0-1 0,0 0 1 15,1-1-1-15,3-1 0 0,-2-2 1 0,0-3 0 16,0-4-1-16,0-2 0 16,1-4 2-16,-1-2-2 0,1-2 4 15,1-3 5-15,1-4-5 0,1-4 2 16,0-4 8-16,2-2 0 0,2-4-4 16,0 1-6-16,0 0-2 0,0 1 2 15,2 2-1-15,1-1-2 16,-2 2 3-16,2 1-3 0,-2 1 0 15,1 2-1-15,1 2 0 0,0 0-1 0,-2 2 0 16,0 2 1-16,1 2-2 0,-5 1 1 16,1 2-4-16,-3 1 3 0,-2 6-1 15,1 5 3-15,-4 4 2 0,0 3 0 16,-1 2 2-16,0-1-4 0,0 2 1 16,-1 0-1-16,0-2 0 0,-1-1-14 15,-2 0-8-15,3-2-22 16,-1-3-15-16,2-1-23 0,-2-4-45 15,1-4-42-15,1-3-53 0,1-1-16 16,2-1-94-16</inkml:trace>
  <inkml:trace contextRef="#ctx0" brushRef="#br0" timeOffset="72958.47">28755 10472 249 0,'2'-4'203'0,"2"1"-94"0,0 0 7 0,-1 1-60 0,0 0-18 15,-2 2-15-15,0 0-23 0,-1 0 1 16,0 2-1-16,-3 3 8 0,-2 2 2 16,1 3-2-16,-1 3 5 0,-1 3-4 15,-1 2-1-15,2 0 10 0,-3 0 5 16,0 2-3-16,2-3-7 0,0-2-2 15,4-1 1-15,-1-3 7 0,2-2 3 16,1 0-1-16,0-4 6 0,2-2 12 16,4-2 0-16,2 0-1 0,2-1-7 15,0-1-6-15,2-3-5 16,1 1-11-16,4-1-6 0,-1 0-3 16,1 0 2-16,0 1-2 0,1 0-4 15,0 1-10-15,2-1-18 0,-1-1-22 16,-2-1-11-16,2 0-24 0,-5-1-24 15,1-7-38-15,-4 4-29 0,-5-1-110 0</inkml:trace>
  <inkml:trace contextRef="#ctx0" brushRef="#br0" timeOffset="73099.11">28864 10337 738 0,'0'0'113'16,"0"0"-110"-16,0 0 112 0,0 0-92 15,0 0-23-15,7-35-77 0,-3 30-71 16,1 1 12-16,1 1-19 0,-2 3-149 16</inkml:trace>
  <inkml:trace contextRef="#ctx0" brushRef="#br0" timeOffset="73928.28">29048 10479 342 0,'0'0'79'0,"0"0"-6"0,0 0 39 16,0 0-73-16,0 0-18 0,38-35-9 16,-28 28-4-16,0-1 5 0,-2 1-2 15,1 2 8-15,-1-1 6 16,-1 3 2-16,0 0-4 0,1 2-10 16,-1 1-5-16,-2 0-5 0,1 4-3 15,-3 2-2-15,-2 4 2 0,-1 3 7 16,0 3 23-16,-2 4 0 0,-4 2-5 15,2 4 4-15,-1-1-4 0,-1-1-10 16,0-1 6-16,1 1-2 0,2-5-3 16,1-1-5-16,1-5-7 0,1-4-3 15,0-2 1-15,1-1 2 0,1-5 1 16,1-1 6-16,0-1 2 0,3-5 8 16,0-1 1-16,-1-1 10 0,1-2-3 15,0-1-9-15,0 1-7 0,1-1-6 16,0 0-6-16,-1 1 0 15,2-1 0-15,3 1-1 0,-3-2 0 16,2 3 0-16,0-1 0 0,0 0 0 16,0 2 1-16,-1-1-1 0,-1 2 1 15,0 0 2-15,-2 2-1 0,2-1 0 16,-2 3-1-16,-1-1-1 0,0 2 0 16,-2 0 0-16,2 0 1 0,-2 1-1 15,3 0 0-15,-3 1-1 0,3 0 1 16,-2 0 1-16,1 0-1 0,-2 0-1 15,0 0 1-15,-1 0 0 0,2 0 0 16,-2 0 1-16,1 1 1 0,-2 2 0 16,0 1 1-16,0-1 2 0,0 1 0 15,0 0 0-15,0 1-2 0,1 0-2 16,-1-1-1-16,0 1 1 0,2 0 0 16,-2 1-1-16,1-1 0 0,0 1 1 15,-1 1-1-15,1 0-1 0,-2 1 0 16,0 2 1-16,0-2 1 0,0 3 0 15,0-1 0-15,0 2-1 0,-2 0 1 16,2 0-1-16,2 0 2 0,-1 1 0 16,2-1 2-1,-2 0 3-15,1 0-1 0,0-2-6 0,1 1 2 0,-1-1-2 16,1 1-2-16,2-2-35 0,0 0-40 16,4-1-54-16,5 0-82 0,2-1-70 15,-4-2-161-15</inkml:trace>
  <inkml:trace contextRef="#ctx0" brushRef="#br0" timeOffset="75293.03">27338 11324 98 0,'1'0'34'0,"0"0"-5"0,0 0 2 0,1 0-10 16,0 0 22-16,-1 0 5 0,1 0 14 15,-2 0-4-15,0 0 6 0,0 1-10 16,0-1-8-16,0 0 0 0,0 0-9 16,0 0-1-16,0 0 1 0,1 0-2 15,-1 0-5-15,0 0 0 16,0 0 3-16,0 0-2 16,0-1-6-16,0 0-5 0,0 0-4 0,0 0 1 15,0-1 0-15,-1 1 4 0,-1-3 4 16,1 1 2-16,0-1-11 0,-1 1 0 15,0-1-4-15,0 2-4 16,-1-3 1-16,-1 2-2 0,0-2 1 0,-1 0-2 16,1 1 3-16,-1-1-6 0,-1-2 2 15,0 1-4-15,0 2-1 0,0-1 2 16,0 0 0-16,-1 1-1 0,0 0 1 16,2 0 0-1,-1 1-2-15,0-1 0 0,0 1 0 16,2 2 0-16,-2-1 0 0,2 1 0 0,0 1-3 0,-1 0 0 15,0 4 2-15,1 0-1 0,-2 2 2 16,2 4 2-16,1 1 5 16,0 3 0-16,2 4 6 0,1 4-1 15,0 4 3-15,2 9 1 0,3 7 4 16,4 7 5-16,-1 1-4 16,0-5-1-16,-1-6 0 0,-2-10 0 0,-2-4 4 15,-1-7-4-15,0 1-5 0,0 1-6 16,-2 2 1-16,0-1-3 0,0 0-2 15,-2-3-2-15,-2-4 1 0,-4-4-1 16,0-2-3-16,-2-1 2 0,-3-1 0 16,-1-2-2-16,-2-1 0 0,1-2-4 15,-1 0 0-15,2-1-2 0,2 0 3 16,2-3-2-16,1-1-1 0,2 1-4 16,2-2 3-16,2 3 3 0,1-2-2 15,2 2 0-15,0-1 1 16,5 0 0-16,1 2 1 0,1-1 4 15,1 2-2-15,0 0 2 0,2 2-1 16,-2 5-1-16,0 1 1 0,1 6 1 0,-3 4 0 16,-2 3 5-16,-1 1-1 0,-3 6 2 15,0 6-2-15,-4 8 0 0,-5 6-3 16,-4 2 2-16,1-6 0 16,0-9 2-16,4-9 12 0,2-7-1 15,-1-1 0-15,1 4 8 0,-2 3 9 16,2 2 5-16,0-2-4 0,4-3 11 15,2-3-7-15,0-3-8 0,6-4 4 16,2-3-1-16,5-2 4 0,2-2-8 16,4 0-7-16,2-3-11 0,3 0-9 15,3 1-2-15,2-1-6 0,5 4-51 16,-3-1-61-16,12 2-50 0,-8-3-129 16,-10-2-287-16</inkml:trace>
  <inkml:trace contextRef="#ctx0" brushRef="#br0" timeOffset="77818.33">27811 11679 20 0,'0'0'36'0,"0"0"-1"0,0 0 17 0,3 0 8 16,-3 0 4-16,0-1-8 0,1-1 3 15,1 1 2-15,0-2-6 0,-1 1 5 16,0 1-7-16,0-1-8 0,3-3 9 16,-3 1 4-16,1 1 5 0,2-2-6 15,-1 2-8-15,0-1-5 0,-1 1 7 16,1 2-5-16,-1-2-10 0,0 2-8 15,0 1-15-15,-1 0-10 0,-1 5 3 16,-1 3 5-16,0 6 18 0,-4 6 0 16,-3 5-4-16,-5 8 1 15,-3 8-9-15,-1 4-9 0,1-3-5 16,4-9-1-16,4-11 0 0,3-2-2 16,0 0-11-16,0 2-26 0,2 1-31 15,1-4-52-15,0-4-47 0,12-4-21 16,-1-5-12-16,0-4-83 0</inkml:trace>
  <inkml:trace contextRef="#ctx0" brushRef="#br0" timeOffset="78273.91">28097 11726 349 0,'0'0'134'16,"0"0"-66"-16,0 0 17 0,0 0-41 15,0 0-37-15,8-24-7 0,-14 20-14 16,-2 3-2-16,-1 1-5 0,-3 1 16 16,1 5 5-16,-2 1 4 0,0 1 6 15,1 1 11-15,2 3-3 0,-1-1-5 16,5 1-3-16,1 1-3 0,2 0 3 15,3-2 12-15,1 0 15 0,5 0 8 16,3-3-7-16,3 1-4 0,2 1-10 16,3-2-5-16,0-1 1 0,2 0 1 15,0 0 8-15,0 0 0 0,-1-2-4 16,-2 2-3-16,0-1 3 0,-3 2-5 16,-1 1-1-16,-2 0 1 0,-3 2 2 15,-5-1-4-15,-2 4-5 0,-3-2-5 16,-5 1-4-16,-5-1-1 15,-1 0 0-15,-3 0-3 0,-2 0 0 16,0-2-17-16,0-2-18 0,1-1-20 16,2-3-25-16,2-2-26 0,1-2-36 15,3-3-22-15,4-8 2 0,1 1-26 16,3-2-90-16</inkml:trace>
  <inkml:trace contextRef="#ctx0" brushRef="#br0" timeOffset="78481.78">28120 11719 506 0,'0'0'102'16,"0"0"2"-16,0 0 38 0,0 0-48 16,33-21-25-16,-18 14-14 0,-1 0-5 15,3 1-20-15,-3-1-12 0,2 3-5 16,-1-1-6-16,1 0-5 0,1 2-2 15,0-1-18-15,0 2-49 0,4 2-55 16,10 0-61-16,-2 0-46 0,-4 2-120 16</inkml:trace>
  <inkml:trace contextRef="#ctx0" brushRef="#br0" timeOffset="78865.2">28572 11846 414 0,'0'0'158'16,"0"0"-67"-16,0 0 38 0,0 0-29 16,0 0-15-16,49 0-10 0,-24 0-14 15,4 0-9-15,1 0-24 0,-1 3-10 16,1 1-8-16,-1 1-6 0,1 0-1 15,-1 1-3-15,0-1-7 16,0 1-27-16,-3 1-31 0,-1-2-28 0,8-3-40 16,-6 0-93-16,-7-2-95 15</inkml:trace>
  <inkml:trace contextRef="#ctx0" brushRef="#br0" timeOffset="79166.3">29196 11661 194 0,'0'0'225'0,"0"0"-135"0,0 0 43 0,0 0-18 16,31-33-53-16,-27 28-19 15,-2 3 0-15,-1 1-2 0,-1 1-20 16,0 2 20-16,-5 6 20 0,-1 5-1 15,-4 6-12-15,-1 5-15 0,0 9-8 16,-4 9-9-16,2 5-10 0,0 1-3 16,1-10-2-16,7-10 0 0,0-8-1 15,2-1-14-15,1 3-25 0,1 1-50 16,1 2-56-16,4 2-58 0,3-8-69 16,1-5-161-16</inkml:trace>
  <inkml:trace contextRef="#ctx0" brushRef="#br0" timeOffset="79915">29589 12104 298 0,'0'0'103'0,"0"0"-11"15,0 0-5-15,0 0-23 0,0 0-15 16,12-1-2-16,-9 1-3 0,-2 1-12 16,1 2-15-16,-2 0-8 0,-1-1 3 15,-1 2-3-15,-3-2-1 0,0-1-2 16,-1 2-4-16,-2-3 0 0,2 0 3 16,1 0-4-16,0 0 1 15,0-4 1-15,2-2-2 0,2 1 2 16,1-1-3-16,0 1 0 0,1-1-7 15,4 1 0-15,0 1 0 0,1-1 7 16,1 4 2-16,0-3-1 0,0 3 0 16,-1 0 1-16,-1 1-1 0,-1 0 5 15,1 4-1-15,-3-1-5 0,1 3 1 16,-3-1 3-16,0 2-1 0,0 0 2 16,-5 0-3-16,-1 0 0 0,1-1 1 15,-1-2-1-15,1 0 0 0,-2-2 1 16,0-1 1-16,4-1-1 0,-2 0 0 15,2 0 2-15,1-4 12 16,1-1 9-16,1 0 1 0,0-2 6 16,0 0-4-16,3 1-6 0,0 1 1 15,2 0-8-15,1 0-10 0,2 1-2 16,0 1 1-16,0 1-3 0,2 1-1 16,-1 1 4-16,2 0 5 0,-1 2-4 15,0 3-1-15,1 2-1 0,0 3 3 16,-3 3-2-16,0 2-2 0,-1 3 0 0,-1 0-3 0,-3 3 3 15,-3-1 1-15,-2 0 5 0,-4 0 6 16,-3 0-3-16,-1 0-4 0,-4-2-3 16,-1-2-5-16,-2 0-4 0,0-4-31 15,-1-1-27-15,2-2-25 16,1-3-31-16,4-1-9 0,-2-2-27 16,7-1-13-16,1-2-99 0</inkml:trace>
  <inkml:trace contextRef="#ctx0" brushRef="#br0" timeOffset="80337.53">30420 11715 482 0,'0'-1'1'0,"0"1"12"0,0 3 23 16,0 3-35-16,0 3 5 0,0 3 8 15,-1 6 12-15,-3 6 12 0,-3 8 8 16,-4 13 10-16,-1 8 2 0,-5 3-11 16,4-2-12-16,1-7-8 0,3-9-13 15,1-2-5-15,3 0-5 0,-4-3-1 16,1-6-3-16,3-6-13 0,1-7-34 15,3-1-48-15,1 0-45 0,0-1-79 16,0-2-155-16</inkml:trace>
  <inkml:trace contextRef="#ctx0" brushRef="#br0" timeOffset="80837.61">30852 11814 397 0,'0'0'154'0,"0"0"-126"0,0 0 67 16,0 0-13-16,0 0-47 0,0 0-7 15,0 0-16-15,17-20-7 0,-17 20-5 16,0 0-1-16,-1 0 1 15,-2 3 10-15,-2 3 13 0,-3 1 9 16,-3 2 0-16,-3 4-1 0,-2 1-7 16,0 6-9-16,-3 1-9 0,1 4-6 15,0 4 2-15,-3 6 1 0,0 9 0 16,1 5 1-16,6-4 27 0,3-9 16 16,8-4 10-1,3-6-5-15,1-4-16 0,6 3-13 0,5-7-15 0,3 0-1 16,2-2-3-16,5-2 1 0,2-9 1 15,1-3-4-15,2-2 1 0,-4-7 0 16,-1-3 5-16,-6-5 21 16,0-3 13-16,-8-5-19 0,-5-2-17 15,-1 2-6-15,-10 2-2 0,-6 3-3 16,-2 5 0-16,-6 4 2 0,0 2 0 16,-2 3-4-16,0 1-9 0,0 3-4 15,3 0 5-15,3 0-6 0,-1 6-22 16,5 0-19-16,1 2-27 0,4 1-31 15,4 1-30-15,5 1-57 0,1-1-24 16,6-2-110-16</inkml:trace>
  <inkml:trace contextRef="#ctx0" brushRef="#br0" timeOffset="81212.42">31155 12123 280 0,'0'0'200'0,"0"0"-139"0,0 0 56 0,0 0-31 16,36-18-33-16,-21 16 3 0,2-1-12 15,-1 0-1-15,3 3-4 0,1-1-16 16,0 1-11 0,3 0-12-16,-1 1-1 0,-1 4-46 0,3 1-33 0,-1-2-42 15,1 3-25-15,11-1-22 0,-7 0-55 16</inkml:trace>
  <inkml:trace contextRef="#ctx0" brushRef="#br0" timeOffset="81494.61">31770 11976 604 0,'0'0'65'0,"0"0"24"0,0 0 24 16,0 0-75-16,0 0-32 0,0 0-6 16,0 0-3-16,0 0-2 0,24-18 5 15,-24 24 33 1,-3 2 10-16,-2 4-2 0,-2 3-1 16,1 4-22-16,-3 2-12 0,1 3-3 0,3 2 3 0,0 2 0 15,-1 0 2-15,1-1-2 0,4 0-2 16,-1-2-3-16,1 1-1 15,-3-4 0-15,3 1-9 16,-1-4-10-16,0 0-21 0,1-4-25 0,1-2-24 16,3-4-46-16,11-4-31 0,-4-3-100 15</inkml:trace>
  <inkml:trace contextRef="#ctx0" brushRef="#br0" timeOffset="82442.16">32135 11543 245 0,'0'0'2'0,"0"0"7"0,0 0 18 0,36-22-8 16,-23 14 39-16,-2 2-22 0,0 0-13 16,-3 1 25-16,-2 2-23 0,-1 2-10 15,1-2 7-15,-1 3 2 0,0 0-1 16,1 0 2-16,-1 4 5 15,-2-1-4-15,3 2-6 0,-1-1 10 16,-2 1 11-16,0 1 2 0,1 1-13 16,-1 2-7-16,-2 1 5 0,1-1-6 15,-2 4-1-15,0 1-11 0,0 1-4 16,-3 3-2-16,-2 3-2 0,0 2-1 16,-1 4 0-16,-2 1 0 0,0 5-1 15,0-2 1-15,0 0-1 0,1 1 7 16,2-6 13-16,0 3 18 0,2 0 0 15,1-3-7-15,2-2-13 0,0 1-7 16,5-5-4-16,0-2-1 16,3-3-1-16,1-3 4 0,0-4 4 15,3-2 8-15,0-5 11 0,-1-1-2 16,3-1 2-16,-1-5 12 0,-2-1-3 16,2-1-6-16,0-4-12 0,-1 2-10 15,1-1-6-15,-2 2-1 0,0 0-2 16,-3 0-3-16,-2 4 1 0,-1 1-2 15,-3 2-2-15,-1 1 2 0,2 1-3 16,-3 0-2-16,1 2-5 0,1 5 1 16,-2 3 3-16,0 8 4 0,0 4 2 15,-3 10 0-15,0 10 1 0,3 11 2 16,0 2 1-16,0 0-2 16,0-5-2-16,-1-7 2 0,1 0 0 15,0 1-2-15,0-6 5 0,-2-6 0 16,-1-8-2-16,1-4-1 15,-1-5-1-15,-2 3-1 0,0-1 2 0,-1-1-2 16,-5-3 0-16,0-2 1 0,-3-2 1 16,0-3 1-16,-2 0 1 0,0 0-2 15,-1-3-2-15,2 2-27 0,0-1-35 16,2 0-17-16,2-1 1 0,-2 0-6 16,5-2-32-1,0 1-17-15,3 1-49 0,0 1-8 16,0 0-82-16</inkml:trace>
  <inkml:trace contextRef="#ctx0" brushRef="#br0" timeOffset="83180.22">27837 13313 258 0,'-1'0'94'16,"-1"0"-7"-16,2 0 16 0,0 0-24 15,0-1-19-15,2 1 0 0,4 0 21 16,1 0-4-16,5 0-22 0,2 0-1 16,6 0-4-16,4 0-10 0,0 0-3 15,2 0-15-15,0 0-12 0,-2 3-5 16,0 0-4-16,-2 1-1 0,-3 0-15 16,1 0-49-16,-5 0-43 0,-2-1-54 15,0 0-62-15,-3 1-73 0</inkml:trace>
  <inkml:trace contextRef="#ctx0" brushRef="#br0" timeOffset="83588.52">27826 13576 368 0,'0'0'111'15,"0"0"-21"-15,0 0 13 0,0 0-17 16,0 0-2-16,2-4-11 0,5 1-2 16,4 2 1-16,6 0-7 0,1 0-3 15,5 1-5-15,2 0-8 0,2 2-11 16,8 4-5-16,6-1-9 0,9 1-13 16,0 2-9-16,-3-1-2 0,-5 2-4 15,-4 0-35-15,-3-2-37 0,2 0-30 16,-2-1-49-16,0-4-75 0,-10 0-61 15,-4-2-170-15</inkml:trace>
  <inkml:trace contextRef="#ctx0" brushRef="#br0" timeOffset="86301.21">29179 13222 217 0,'0'0'71'0,"0"0"-8"0,0 0 34 0,0 0-3 15,0-32-27-15,0 25-12 0,-2 2 10 16,2 0 1-16,0 2-16 16,0 0-9-16,0 2-11 0,0 0-8 15,2 1-7-15,2 0-4 0,1 0 3 16,-2 4-3-16,-1 6 10 0,-2 6 4 15,-2 11 5-15,-10 12-8 0,-4 14 4 16,-5 3-6-16,4-1-1 0,1-6 1 16,6-7-3-16,1-1-1 0,-2-3-5 15,3-3-7-15,0-7 0 0,1-6-3 16,2-5-1-16,0 0-6 16,0-2-27-16,0 3-54 0,0-2-50 0,5-4-91 15,2-5-92-15</inkml:trace>
  <inkml:trace contextRef="#ctx0" brushRef="#br0" timeOffset="87818.03">29699 13257 173 0,'0'0'72'0,"0"0"13"0,7-8-24 0,-5 6-17 0,-2 1 4 15,0 1-5-15,0-2-7 0,0 1-16 16,-3 1-1-16,0 0 3 0,0 0 7 15,0-1 4-15,1 1 1 0,0-1 1 16,2 0 2-16,-1 1 2 0,1-1 0 16,0 1-1-16,0 0-2 0,0 0 8 15,0-1 2-15,0-1-13 16,0 2-3-16,0 0 0 0,0 0 1 16,0 0-5-16,0 0-2 0,0 0-11 15,-1 0-3-15,0 0-7 0,-1 0-2 16,-1 2 2-16,0 0 0 0,-3 4-1 15,-1-1 1-15,0 0 2 0,-1 0-3 16,0 0 1-16,-2 2 2 0,1-2-1 16,-1 2 4-16,-1 1-2 0,0-1-4 15,1 0-1-15,0 2-1 0,2 1 0 16,-2 1 0-16,1 0 2 0,1 0-2 16,0 3 1-16,1-1 1 0,-2 0-1 15,3 1 1-15,0-1 0 16,1 0-2-16,-2 0 2 0,0-2 0 15,2 0-1-15,-2-1 0 0,1 1 1 0,-1-2-2 16,0-1 2-16,1-1-1 0,1 0 1 16,-2 1-2-16,2-2 1 0,0 1 0 15,0-3 3-15,-1 0-4 0,1 2 2 16,1-2 0-16,-1 2-2 0,0-2 2 16,0 0-1-16,2-1-1 0,-2 1 2 15,0-1-1-15,2-2-1 0,-1 2 0 16,1-1 0-16,1-1 0 0,0-1 0 15,1 1 0-15,0-1 0 0,1 1 0 16,0 0 2-16,0-1 0 0,2 1 5 16,2-1 5-16,1 0 0 0,3 1-1 15,2-1-2-15,4 0-5 16,0 0 0-16,4 0-2 0,1 1 0 16,1-1 1-16,4 0-2 0,-2 0 0 15,0 0 2-15,2 0-2 0,-2 0 2 16,-2 0-2-16,1 0-1 15,-2 0 0-15,-2 0 4 0,1-1-3 0,-4-1 0 16,0 0 1-16,-4 1 0 0,-1-2 0 16,-1 0 0-16,-3 0 3 0,1-1 0 15,-3 0 1-15,-1 0 3 0,1-3 3 16,-1 3-1-16,-1-2-4 0,1 2-2 16,-2 0 2-16,2-2-1 0,0 1-1 15,0-1 1 1,-1 0-1-16,-1 2 0 0,2-1 2 15,-2-1 4-15,2 2 3 0,-1 0 6 0,1-2-2 16,-2 2 1-16,1-1-2 0,1 0-4 16,-2 4-5-16,0-2-1 0,0 2-4 15,0 1-3-15,0 0-2 0,0 0-7 16,0 5-3-16,-3 2 10 0,1 2 1 16,-1 3 2-16,0 2-2 0,-2 3 0 15,1 1 1-15,1 2 2 16,1 0-2-16,-1 0 1 0,1 1-1 15,0-1 0-15,-1 0 1 0,1-1-1 16,1-1 1-16,-2-1-1 0,1-1 1 16,-1 1-1-16,0-2 0 0,1-1 0 15,0-1 1-15,0-1 0 0,2-1-1 16,-2-1 0-16,2 0 0 0,-1-2 0 16,1 0 1-16,0 1-1 0,-1-2 0 15,0 0 0-15,1-2 1 0,-2 2 0 16,1-1-1-16,1-1 0 0,-3-3 1 15,3 1 1-15,-2-1-2 0,2-1 2 16,0 0 0-16,-2-1-2 0,2 1 1 16,0-1 1-16,0 0-2 0,0 0 0 15,0 0 2-15,0 0-2 0,0 0 0 16,0 0-4-16,0 1-10 0,0 1-13 16,0-1-15-16,0-1-28 0,0 0-36 15,0 0-55-15,0-5-89 0,4-2-107 16,0 0-199-16</inkml:trace>
  <inkml:trace contextRef="#ctx0" brushRef="#br0" timeOffset="91904.27">27450 8053 192 0,'0'0'37'0,"0"0"13"0,0 0 15 15,15-21-20-15,-11 15-7 0,0 1 0 16,-1-1 15-16,0 4-8 0,-1-2-4 16,0 2 7-16,0 2-3 0,0 0-4 15,0 0-8-15,-1 0-6 0,0 0-4 16,1 0-5-16,-1 2 3 0,0 3-2 15,0 3 1-15,1 2-1 0,-2 3-8 16,1 2 1-16,-1 3 0 0,0 3-5 16,-2 3 1-16,-1 2 2 0,-1 2-1 15,-1 2 5-15,2 0-2 0,-1 0-3 16,1-1 0-16,1 3 2 0,0-3 6 16,2 2 12-16,0 0-4 0,-1-1-5 15,2 1 0-15,0 0-2 16,1 1-3-16,0 4-8 0,-2-5-1 15,1 1-2-15,-2-4-4 0,2-6 3 16,-1 2-2-16,0 0-1 0,0-1 4 16,0-2-1-16,0-2-1 0,-1-2 3 15,1 1-1-15,-2-2 2 0,0-2-3 16,1 0 1-16,0-1 0 0,0-1 5 16,0 0 4-16,-1 0-7 0,0-1 5 15,1 0 6-15,-1-2 2 0,1 1 12 16,-1-1-1-1,-1 2-5-15,2-3-18 0,1-1 6 16,-2-1 4-16,2-3-5 0,-1 2 0 0,1-4-2 0,-1 1-8 16,0 1-2-16,-1-1-1 0,1-1-28 15,-1 0-42-15,1-1-44 16,1 0-62-16,8-9-79 0,2-2-95 16</inkml:trace>
  <inkml:trace contextRef="#ctx0" brushRef="#br0" timeOffset="92803.7">29836 8099 238 0,'-3'-4'62'0,"1"1"20"16,-1-1 4-16,-1 1-34 0,2-1-16 16,2 1 9-16,0 1 5 0,0 0 11 15,0-1-6-15,0 2-8 0,0-2 1 16,2 1-2-16,-1 0-2 0,-1 1-2 16,3-1-5-16,-3 2-13 15,0-2-10-15,0 2-4 0,0 0-4 0,0 4 6 16,0 1 3-16,0 3-1 0,0 2-4 15,-3 5 2-15,3 3 0 0,0 4 3 16,0 1 8-16,0 10-1 0,0-4 0 16,0 5 0-16,0 4 7 0,0 3-5 15,-1 10-9-15,-1 0-7 0,-1-4 3 16,1-5-4-16,0-4 3 0,1-2-1 16,1 0-1-16,-2 2-3 0,1-5-4 15,1-4 0-15,-1-5 1 0,1-6-1 16,-1-1 1-16,1 3 0 0,-2 1 2 15,2 1 1-15,0-2 2 0,0-5 1 16,0-2-3-16,0-3-3 0,0-3 0 16,0-1-2-16,0-2 1 0,0-2 1 15,0-1-2-15,0-1-1 16,0 1-12-16,0 2-10 0,0-2-16 16,0 0-24-16,2-1-19 0,-1 0-53 15,3-5-67-15,1 1-88 0,-2-3-121 16</inkml:trace>
  <inkml:trace contextRef="#ctx0" brushRef="#br0" timeOffset="93581.08">28148 7711 237 0,'0'0'135'0,"1"-8"-71"0,-1 4 24 0,0-2-25 15,0 2-16-15,1-2-12 0,-1 2-1 16,0 1 4-16,-1-1-9 0,-3 3-7 16,1-3 2-16,-2 1 2 0,-2 1 7 15,0 1-14-15,1 1-10 0,-1 1-5 16,0 3 5-16,-3 3-5 0,-1 3 1 15,-2 2-1-15,1 3 2 0,-2 2-6 16,1 1 2-16,2 1-2 0,3 2 0 16,0 1 0-16,5 1 1 15,1 0 0-15,1-2 11 0,1 0 15 0,5-3 10 16,2 0 0-16,4-2-4 0,1 0-5 16,2-4 1-16,3-3-4 0,1-3 0 15,1-4-5-15,1-2 2 0,2-5 0 16,-2-3-6-16,1-2-2 0,-2-4 4 15,-3-3 8-15,-3-3-4 0,-4-3-7 16,-2-5-6-16,-6 0-7 0,-1-1-1 16,-3 2-1-16,-5 2-1 0,-2 6-1 15,-4 5-1-15,0 3-2 0,-2 5-2 16,-1 2-22-16,0 4-16 0,-1 0-11 16,4 2-15-16,2 0-31 0,2 1-34 15,5 3-15-15,5 2-40 0,1 0-36 16,4-2-69-16</inkml:trace>
  <inkml:trace contextRef="#ctx0" brushRef="#br0" timeOffset="93730">28479 7850 757 0,'0'0'79'0,"0"0"-33"0,0 0-46 0,0 0-12 0,0 0-168 0,-9-10-81 16,8 6-75-16</inkml:trace>
  <inkml:trace contextRef="#ctx0" brushRef="#br0" timeOffset="94558.5">28752 7692 113 0,'0'0'36'0,"0"0"27"0,0 0 33 15,0 0-45-15,0 0-4 0,0 0-12 16,0 0-6-16,-13-11 8 0,12 7-4 16,-2-2 0-16,1-1 9 0,1 0 5 15,-1 0 8-15,-1 0 11 0,1 0-6 16,0 2-14-16,1 1-18 0,-1-1-5 16,-1 0-5-16,0 1-3 0,0-1 3 15,1 3 4-15,-1-2-4 0,0 1-3 16,0-1 3-16,-2 1-10 0,0-1-7 15,-1 0 0-15,2 0 8 0,-1-1-4 16,0 2-5-16,-2 1-2 0,-2 0-1 16,3 1 0-16,-2 1-64 0,3-1 67 15,0 1-1-15,2 0-31 0,-4 0 22 16,2 2 2-16,0 4 4 0,0-1 3 16,-1 1 0-16,0-1 1 0,2 0 0 15,0 2-2-15,2-1-1 0,1 1 2 16,0 1-1-16,1 0 0 0,0-1 2 15,0 3-3-15,0-1 3 0,1-1 2 16,1 1 0-16,2 0 5 0,-1 0 8 16,3-2-2-16,-2 2-4 0,1 1-2 15,1-3 2-15,0 0-3 0,-1 0 0 16,1-1 4-16,0-2 4 0,0 0 4 16,1-1 1-16,-1-2 4 0,0-1 3 15,-1 0 0-15,0 0 2 16,0 0-14-16,1-3-5 0,0-1-4 15,0-1-2-15,1-2-1 0,-2 0 4 16,0-2 3-16,1 2-2 0,0-2 1 16,-1 0-3-16,0 2-3 0,-1-1-1 15,0 2 0-15,0 0-1 0,-1 1 2 16,0 1-1-16,-1 0-1 0,-2 1 3 16,1 2 3-16,-1 0-3 0,0 1-3 15,0 3-6-15,-1 3 3 0,-1 2 3 16,0 2-1-16,0 3 1 15,0-1 0-15,1 4 0 0,0-2 1 16,0 1 1-16,1 0 1 0,-1 2-2 16,1-3 2-16,0-1-3 0,0-1 2 15,1-1-1-15,0-3 0 0,0 0-1 16,-1-1 0-16,1-1-16 0,1-3-43 16,-1-1-39-16,4-2-41 0,0-3-60 15,0-2-33-15,1 0-77 0</inkml:trace>
  <inkml:trace contextRef="#ctx0" brushRef="#br0" timeOffset="95061.52">28948 7660 182 0,'0'0'100'0,"8"-11"12"0,-3 5-8 0,1-2-42 0,-1 2-14 0,-2-1-18 15,0 2-11-15,-1 2-5 0,-2 0 2 16,0 2 1-16,-2 0-9 0,-3 1-3 16,-1 0 1-16,-2 4 2 0,0 0-3 15,0 1-5-15,0 2 1 0,-1 0-1 16,2 2 0-16,1 0 0 0,3 0 0 15,-1 0-1-15,3 1 1 0,1 0 1 16,-1 1 0-16,2-1 0 0,2-1 0 16,1 1 0-16,2-1 15 0,-1-1 19 15,4-2 0-15,2-1-14 0,0-1-10 16,3-1 0-16,1 0 9 0,-2 1 12 16,0-1 3-16,-1 0-3 0,1 1-6 15,-2 2-9-15,-2 0-8 0,0 2-3 16,-3-1-3-16,-2 2 4 0,-3 0 1 15,-1 1-2-15,-4-2-3 0,-3 2 2 16,-5-3-2-16,0 1-2 16,-3 0 0-16,-1-3-2 0,-1 0 0 15,1 1-23-15,-3-3-22 0,3 0-29 16,-1-2-14-16,2-1-21 0,3 0 9 16,4 0-12-16,3-6-26 0,2-1-33 15,3 0-40-15</inkml:trace>
  <inkml:trace contextRef="#ctx0" brushRef="#br0" timeOffset="95327.16">29016 7610 482 0,'0'0'73'0,"0"0"21"0,0 0 17 0,0 0-67 0,44-25-5 15,-31 15-11-15,1 2-13 16,2-1-4-16,-2 1-3 0,2 0-1 16,-2-1-3-16,2 3-2 0,0 0-1 15,-1 2-1-15,1-1-28 0,8-1-93 16,-4 0-102-16,-3 0-186 0</inkml:trace>
  <inkml:trace contextRef="#ctx0" brushRef="#br0" timeOffset="98088.74">29984 8658 434 0,'0'0'18'16,"0"0"-9"-16,0 0 32 0,0 0 6 15,33-30-28-15,-20 20-14 0,3 0-1 16,-2-2 7-16,3 3 1 0,0-3 1 16,1 3 1-16,0-1-2 15,-1 1-7-15,1 1-5 0,-3 0 0 0,0 1-6 16,0 0-23-16,-2 1-18 0,-1 2-34 15,-2 0-47-15,-2 0-57 0</inkml:trace>
  <inkml:trace contextRef="#ctx0" brushRef="#br0" timeOffset="98276.24">30130 8777 609 0,'0'0'44'0,"0"0"-1"0,0 0 39 16,39-7-48-16,-21 0-26 0,5 0-3 16,3-1-1-16,2-1 0 0,0 0-4 15,1 1-8-15,0 1-46 0,-1 1-40 16,14 1-43-16,-8 1-83 16,-3-1-44-16</inkml:trace>
  <inkml:trace contextRef="#ctx0" brushRef="#br0" timeOffset="98902.35">26878 8601 445 0,'0'0'110'0,"0"0"-38"0,0 0 25 0,0 0-12 0,0 0-28 16,0 0-17-16,0 0 4 0,18-4-10 16,-11 10-9-16,0 1-2 0,0 4-2 15,-1 1-5-15,1 5-4 0,1 0-6 16,-1 4 0-16,-1-1 0 0,1 2-3 15,2 1-1-15,0-4-2 0,1 2 0 16,1-1-8-16,0 0-37 0,-1-5-24 16,2 0-19-16,-2-3-34 0,-1-4-32 15,5-4-3-15,-4-3-40 0,-1-1-60 16</inkml:trace>
  <inkml:trace contextRef="#ctx0" brushRef="#br0" timeOffset="99106.33">27165 8585 415 0,'0'0'68'0,"0"0"39"16,0 0 17-16,14-38-32 0,-10 34-25 0,1 0-27 0,-2 4 7 0,1 0-9 15,0 0-11-15,-1 6-8 0,1 2 1 16,1 2-3-16,-1 6-2 16,1 1-6-16,0 2 0 0,0 2-7 15,1 1-1-15,3 1 2 0,-1 0-3 16,3 1-1-16,2-2-22 0,2-1-33 15,2 1-31-15,2-1-30 0,18 5-48 16,-6-6-41-16,1-5-142 0</inkml:trace>
  <inkml:trace contextRef="#ctx0" brushRef="#br0" timeOffset="99974.03">30130 8733 325 0,'0'0'37'0,"0"0"15"0,0 0 26 0,-16-10-31 15,13 4-6-15,-2-2 15 0,1-1 11 16,2-2-5-16,2-1 0 0,2-5-1 16,7 0-20-16,2-7-4 0,8-2-8 15,9-7-10-15,12-7-3 0,12-4 2 16,5 3 12-16,1 3 5 0,-1 6 2 16,-5 9-9-16,-1-3-3 0,-1 5-2 15,-1-1-2-15,-1 2-8 16,-4 0-5-16,-4 4-3 0,-9 2-3 15,-9 6 0-15,-9 1 0 0,-5 1-1 16,1 3 2-16,-4-1-2 0,-2-1 1 16,-3 3-2-16,-5 1 1 0,-7 1-2 15,-4 0 0-15,-6 0-2 0,-3 1-2 16,-4 5-4-16,-1-4 1 0,3 4 2 16,-3-3 3-16,3 2-2 0,4 0 5 15,4-1 0-15,4 0 1 0,6-3 0 16,1 0-1-16,7 0 0 0,1 0-7 15,1-1 7-15,8 0 1 0,3 2 1 16,2-1 0-16,3 0-1 0,2 3-1 16,2-1 1-16,1 2-1 0,-2-2 2 15,1 3-5-15,0 0 4 0,-1 2-2 16,-4 2 0-16,-1-1 1 0,-3 0-1 16,-4 2 1-16,-2 0 0 0,-5 0 0 15,-1 0 0-15,-7 2 0 0,-1-1 0 16,-5 1-5-16,-3-2-24 0,-1 0-35 15,-2 0-32-15,0 0-18 0,1 0-23 16,-2 5-35-16,4-3-34 0,2-3-112 16</inkml:trace>
  <inkml:trace contextRef="#ctx0" brushRef="#br0" timeOffset="100568.17">31010 7587 456 0,'0'0'50'0,"0"0"38"0,16-30 21 16,-9 16-42-16,0 2-26 0,-2 1-10 16,-1 1-5-16,0-1-7 0,-1 2-1 15,-3 1 4-15,1 1 0 0,-1 2 7 16,0 2-5-16,0-1-8 0,-1 1-16 15,-2 1 2-15,-4 1-2 0,1 1 0 16,-7 5 0-16,2 3-1 0,-2 4 0 16,-2 3 0-16,2 5 1 15,-3 1 0-15,4 2-1 0,-1 3 0 16,7-3 0-16,-1 1 1 0,6-1-4 16,1-2 4-16,5-2 4 0,4-3 2 15,4-2 8-15,1-5 12 0,3-2 7 16,1-5-1-16,2-2-5 0,2-3-4 15,0-6-9-15,1-3-6 0,-3-3 10 16,-4-5 6-16,-2-2-4 0,-6-4-1 16,-1-2-13-16,-7-1-6 0,-2-2-1 15,-5 3-4-15,-2 2 1 0,-5 5 0 16,1 4-16-16,-3 5-15 0,2 4-22 16,-1 3-48-16,2 4-35 0,1 1-31 15,0 5-30-15,4 0-54 0,3 0-21 0</inkml:trace>
  <inkml:trace contextRef="#ctx0" brushRef="#br0" timeOffset="100693.18">31383 7668 918 0,'0'0'75'0,"0"0"-4"0,0 0 9 0,0 0-79 0,0 0-1 0,3 6-98 16,-3-10-80-16,-3-2-91 0,0-1-109 15</inkml:trace>
  <inkml:trace contextRef="#ctx0" brushRef="#br0" timeOffset="101161.73">31615 7417 531 0,'0'0'48'0,"0"0"-23"0,0 0 29 0,0 0-40 16,0 0-12-16,0 0-2 16,0 0 1-16,0 0 1 0,26-18-2 15,-30 16 3-15,-1 2-2 0,-1 0 5 16,-4 3 4-16,0 3-4 0,-3 1-1 15,0 3-4-15,1 0 1 0,-1 4-2 16,0 0 0-16,4 3 0 0,1 1-1 16,2 1 1-16,4 1 0 0,2-1 4 15,2 0 12-15,4-2 17 0,0-1 23 16,4-3 7-16,2-3-5 0,1-3-6 16,1-2-6-16,2-3-11 15,-1-2-6-15,0-7-13 0,0 0-6 16,-3-5 7-16,-1-2 7 0,-1-1-11 15,-4-7-6-15,-3-6-6 0,-3 1-1 16,-3-1-4-16,-8 2-22 0,0 7-6 16,-2 1-15-16,-3 4-17 0,-1 6-27 15,1 3 5-15,-4 4-47 0,-3 2-6 16,3 3-79-16,4 1-53 0</inkml:trace>
  <inkml:trace contextRef="#ctx0" brushRef="#br0" timeOffset="101616.64">31838 7356 343 0,'0'0'64'0,"0"0"-16"0,0 0 43 0,0 0-56 0,33-35-29 0,-25 28-3 15,2 1 0 1,-1 1-2-16,-1 1 13 0,0 3 5 0,-2 1 12 0,2 0 3 16,0 4-7-16,-3 2-15 0,-2 3-7 15,2 1-2-15,-4 3 0 0,2 3 1 16,-6 2 0-16,3 3 1 15,-1 0-4-15,-1 1 1 0,-3-1 1 16,-3-1-2-16,2-1-1 0,-3 0 0 16,1-4 1-16,1 0 1 0,1-4 0 15,2-2-1-15,3-2-1 0,-1-2 9 16,2-2 24-16,2 0 20 0,4-3 13 16,2 0-6-16,4-4-17 0,5 0-15 15,3-2-15-15,1 1-8 0,4 0-5 16,-1 0 0-16,1-1-6 0,-2-2-33 15,0-2-47-15,1 2-26 0,-4-2-26 16,-2-1 22-16,2-6-9 0,-5 3-90 16</inkml:trace>
  <inkml:trace contextRef="#ctx0" brushRef="#br0" timeOffset="102070.24">32359 7156 422 0,'0'0'74'0,"0"0"-26"0,0 0 86 15,0 0-60-15,0 0-50 0,0 0-8 16,15-34-13-16,-15 32 6 0,0 0-8 16,-2 1-1-16,2 1 0 0,-3 0-1 15,1 1 1-15,-3 5 0 16,-1 1 2-16,-2 2 1 0,-1 2 1 15,1 2-3-15,-3 1 4 0,1-2 5 16,2 2-1-16,2-1-3 0,0-1 1 16,3 1-1-16,1-3-2 0,1 0-1 15,1-1 2-15,1 0 4 0,4-1 4 16,2-1 8-16,3 0-1 0,0-1 1 16,4 0-7-16,2-1-1 0,1-2 3 15,-1 1 2-15,0 0-2 0,-4 1-2 16,2 0-8-16,-6-2-3 0,-1 1-3 15,-1 1 0-15,-3 0-1 0,0 2 1 16,-3 4 0-16,0-1 0 0,-6 2 1 16,-2 1 0-16,-1-2 5 0,-5 1-2 15,-1 0 1-15,-4-2-2 0,2 0 0 16,-2-1 1-16,1-2-4 0,1-1-4 16,0-1-30-16,6-1-41 0,1-4-37 15,5-4-30-15,2-3-52 0,5-2-86 16</inkml:trace>
  <inkml:trace contextRef="#ctx0" brushRef="#br0" timeOffset="102211.73">32460 7137 553 0,'0'0'72'0,"0"0"15"0,34-26 45 0,-17 14-89 0,-1 0-39 0,3 0-2 15,-2-2-2-15,5 2-5 0,0-1-13 16,2 1-10-16,2-1-12 15,7-2-31-15,11-3-2 0,-8 3-181 16,-3 1-95-16</inkml:trace>
  <inkml:trace contextRef="#ctx0" brushRef="#br0" timeOffset="102928.42">26937 7584 587 0,'0'0'50'15,"0"0"-50"-15,0 0 89 0,17-33 5 0,-10 24-31 16,1 0-45-16,0 1-6 16,0 1 8-16,3 3-11 0,-1 1-5 15,0 3 1-15,2 0 3 0,-2 7 4 16,2 7 4-16,1 8 1 0,0 16-9 15,0 20-3-15,-3 16-3 0,-1 8 1 16,-1 0 6-16,0-5 5 0,-2-7 9 16,0 1-8-16,-3-5-7 0,0-5-3 15,-1-5-4-15,0-6 2 0,1-6 0 16,0-6-3-16,-2-9-1 0,1-6-1 16,-1-7-51-16,-1-6-49 15,0 1-97-15,0-4-111 0</inkml:trace>
  <inkml:trace contextRef="#ctx0" brushRef="#br0" timeOffset="103632.22">27008 7602 236 0,'0'0'73'0,"0"0"26"0,0 0 2 0,0 0-38 0,6-18-21 0,-4 14-12 16,-1-2 3-16,0 0-2 0,0 2-1 15,0-1 9-15,0 2 5 0,-1 0 6 16,1 1-5-16,-1 1-7 0,0 0-9 15,-1-1-11-15,-2 2-15 0,-3 0-3 16,-2 0-1-16,-1 5 1 0,-4 3 0 16,1 2 0-16,-4 1 0 0,2 3 0 15,0 1 1-15,1-1-1 0,3 0 0 16,1-2 0-16,3-1 0 0,3-1 0 16,0-3-1-16,3 0 1 15,0-3 1-15,0-1-1 0,0-3 2 16,3 0 2-16,2-5 5 0,-1-3 16 15,5-2 6-15,-1-5-1 0,1-1-13 16,0-4-3-16,2-3 3 0,0-1 0 16,3-3-3-16,-1 0-6 0,1 1-7 15,-1 3 1-15,-1 4 8 0,-1 4-4 16,-2 4 3-16,-1 3-5 0,-1 3-2 16,1 1-1-16,-3 2-1 0,1 2-2 15,0 2 1-15,-1 5-3 0,3 3 4 16,-2 5 0-1,2 1 0-15,2 1 1 0,3 1 0 0,0 1-1 0,3-1 2 16,1 1-1 0,2-1-1-16,0-3 0 0,-1-1-23 0,3-3-69 15,-4 0-54-15,6-3-66 0,-4-1-85 16</inkml:trace>
  <inkml:trace contextRef="#ctx0" brushRef="#br0" timeOffset="104196.73">26574 6859 580 0,'0'0'31'0,"0"0"-7"0,0 0 86 0,-13-21-49 15,9 16-36-15,-1 1-17 0,1 0-8 16,-1 2 0-16,-1 1 1 0,-1 0-1 15,0 1 0-15,-1 0 0 0,0 3 0 16,-1 4 10-16,-1 1-3 0,-1 5 1 16,-1 1-7-16,0 5-1 0,-1 3 2 15,0 0-4-15,0 5 2 0,1 2 0 16,3 0-3-16,3 3-1 0,1-3 4 16,4-1 0-16,1-2 0 0,4-3 0 15,6-3 2-15,2-4 7 0,6-2 17 16,1-3 6-16,0-6-4 0,1-2 5 15,1-3 2-15,-2-6 0 0,0-2 1 16,-3-5-9-16,-1-3 2 0,-3-3 8 16,-2-4 1-16,-4-4-17 0,-5-10-7 15,-4-10-9 1,-11-6-3-16,-4 4-2 0,-1 13-4 0,5 14-8 0,2 13-4 16,2 2-4-16,-3 0 6 0,-3 1-30 15,-1 1-25-15,1 5-33 0,-1 1-26 16,4 5-67-16,1 5-10 15,4-2-56-15</inkml:trace>
  <inkml:trace contextRef="#ctx0" brushRef="#br0" timeOffset="104368.61">26736 7010 846 0,'0'0'129'0,"0"0"-51"0,0 0-27 0,0 0-51 0,0 0-47 0,-8-10-176 16,4 3-65-16,0 0-109 0</inkml:trace>
  <inkml:trace contextRef="#ctx0" brushRef="#br0" timeOffset="104839.59">26959 6624 280 0,'0'0'95'15,"0"0"-68"-15,0 0 71 0,0 0-52 16,0 0-33-16,0 0-11 0,-9-33-2 16,3 30 0-16,-1 0 1 0,-2 2-1 15,-1 1 5-15,0 0-2 0,-1 4 4 16,0 3 4-16,2 2-5 16,-2 5-1-16,3 2-3 0,2 4-2 0,2 3 0 15,2 3-1-15,2 3 2 0,6 0-2 16,3-1 2-16,5 0-1 0,2-5 6 15,4-2 25-15,0-3 18 16,2-3 2-16,0-3-3 0,-2-5 12 0,-2-4 3 16,0-3-14-16,-3-4 2 0,-1-6-17 15,-3-4-17-15,-4-3-5 0,-3-4-8 16,-4-10 0-16,-6-9-4 0,-10-8-2 16,-5 0-19-16,1 11-50 15,4 11-17-15,4 13 4 0,1 5 22 0,-3 0 18 16,-3 2-94-16,-8 0 7 0,4 6-44 15,4 0-88-15</inkml:trace>
  <inkml:trace contextRef="#ctx0" brushRef="#br0" timeOffset="105312.73">27139 6483 353 0,'0'0'38'16,"0"0"-2"-16,0 0 61 0,25-40-69 0,-15 28-25 15,1 2-2-15,-1 2 1 16,0 1-2-16,0 3 0 0,-2 1 3 0,-1 1 24 0,0 2 6 0,1 3-2 16,-3 2-6-16,0 5-3 0,-1 1-6 15,1 6-8-15,-1 3-1 0,1 3-1 16,-3 4-4-16,-2 0 1 16,0 1 0-16,-1 1-1 0,-4-1-1 15,0-4 1-15,1-1-2 0,0-4 1 16,1-3 4-16,2-3 31 0,0-4 0 15,1 0-6-15,0-4 1 0,0-2-6 16,3-2 2-16,2-1 18 0,3-2 13 16,3-4-19-16,1-2-18 0,3-1-10 15,-1-1-3-15,4 1-4 0,-3-3-2 16,4 2-2-16,-3-2-1 0,1-1-19 16,0 0-53-16,1-1-36 0,-3 1-41 15,5-6-5-15,-4 3-12 0,-5 0-93 16</inkml:trace>
  <inkml:trace contextRef="#ctx0" brushRef="#br0" timeOffset="105751.19">27588 6172 467 0,'0'0'61'0,"0"0"18"0,0 0 17 0,0 0-76 16,0 0-20-16,3-19-13 16,-10 19-48-16,-5 0 34 0,-1 6 15 15,-4 1 6-15,0 2 6 0,-1 4 3 16,1 1 8 0,1 2 6-16,4-1 3 15,1 0-8-15,4-2-7 0,3-3 0 16,3 1-3-16,1-2 0 0,3-2 3 15,5 1 4-15,2-1 6 0,0-2 12 16,2-2 4-16,1 1 6 0,-1-3 3 16,1 0-5-16,-1-1-10 0,1 0-8 15,1 1-3-15,-1-1-9 0,1 3-3 16,-1 0-2-16,0 1 0 0,-3 1 2 16,-1 4-2-16,-2 0 0 0,-2 5 1 15,-3-1 0-15,-2 2 4 0,-3 0 2 16,-5 0 0-16,-2 2-5 0,-2-3-1 15,-4 1 2-15,0-2-3 0,-3 1-5 16,-1-4-17-16,0 1-26 0,1-3-32 16,0-1-25-16,5-5-4 0,0-2-44 15,5-2-72-15</inkml:trace>
  <inkml:trace contextRef="#ctx0" brushRef="#br0" timeOffset="105923.31">27547 6212 628 0,'0'0'69'0,"0"0"-69"0,37-40 131 16,-17 22-60-16,1 1-50 0,2 0-16 15,-2-1-2-15,2 0-3 16,0 0-9-16,3-1-41 0,5-1-3 16,12-7-127-16,-6 4 10 0,-3 2-202 15</inkml:trace>
  <inkml:trace contextRef="#ctx0" brushRef="#br0" timeOffset="125496.34">29652 9440 4 0,'0'0'16'0,"0"0"15"0,1 0-8 16,0 0-5-16,-1 0 6 0,0 0 5 15,2 0 1-15,-2 0-1 0,0 0 3 16,1 0 1-16,-1 0 5 0,0-2-1 16,0 0-4-16,0 0-2 0,0 0-3 15,0 0-3-15,0 1-4 16,0 0-1-16,0-1-3 0,2 1-2 0,-2-2 0 16,0 2 4-16,1-1-1 0,0-2 4 15,2 2-5-15,-2-3 0 0,2 3-4 16,1-3 3-16,-1 1 6 0,1 0 1 15,0-1-8-15,0 2 0 0,0-2-1 16,1 0-4-16,1 1-1 0,1 0-1 16,0 0 2-16,-2-1 6 15,0 3 2-15,1-3 2 0,1 3 3 16,0-3-4-16,1 4-4 0,-2 0-3 16,2-2-3-16,-2 3-2 0,1 0-4 15,-1 0 0-15,-1 0-2 0,1 3 3 16,-1-1-3-16,-1 3 0 0,1-1-1 15,-2 1 0-15,1 2 0 0,-1-1 2 16,0 2 0-16,0 0-2 0,-2 1 3 16,-1 2-1-16,0 0-2 0,0 0 2 15,-1 3-1-15,-5 0 1 0,-1 0 1 16,-2 1-1-16,-2 0 1 0,-2 1-1 16,-1-2 0-16,-4 0 1 0,0-1-2 15,0-2-1-15,-1 2 1 0,3-3 0 16,-1 0 2-16,3-1 0 0,0-2 2 15,1 1-2-15,2-2-1 0,3 1 3 16,2-2-4-16,2-2 2 0,1 0-1 31,3-2-1-31,0 1 2 0,0-2-1 0,4 3 12 0,2-2 14 0,2 0 0 16,4 0-5-16,1 0-3 0,4-1 0 16,-1 0-9-16,3 0-5 0,0 0-2 15,2 1-2-15,-1-1-1 0,-1 0 0 16,0 1-1-16,-2-1-5 0,1 0-42 15,-1 0-33-15,-2-1-38 16,5-2-62-16,-6 1-46 0,-1-1-159 16</inkml:trace>
  <inkml:trace contextRef="#ctx0" brushRef="#br0" timeOffset="125903.43">30114 9636 295 0,'0'1'51'0,"1"0"9"0,0 0 50 0,0 1-53 16,-1-1-23-16,0 0-13 0,-2-1 4 16,-1 0-6-16,0 0-2 0,-3 0 4 15,3-2 13-15,-2-2 7 0,2 1 10 16,1 0-4-16,1-3-14 15,1 2-17-15,0 0-10 0,1 0-3 16,2 1-3-16,1 0 0 0,-1 0-1 16,0 2 0-16,0 1 0 0,0 0-5 15,-1 1-23-15,-1 2-55 0,2 3-46 16,1-1-39-16,-1 1-112 0</inkml:trace>
  <inkml:trace contextRef="#ctx0" brushRef="#br0" timeOffset="126252.03">30283 9450 294 0,'0'0'95'16,"0"0"-30"-16,0 0 29 0,0 0-14 15,0 0-31-15,0 0-12 0,0 0-7 16,8-28-4-16,-8 27-4 0,0 1-10 16,0 1-12-16,0 4 1 0,-3 2 7 15,3 2 10-15,-1 4 2 0,0 2-8 16,1 2 0-16,0 1-3 0,0 2-1 15,0 1-1-15,0 0-1 0,-1 0-5 16,2-1 0-16,-1-2 0 0,2-1-1 16,-2-1-1-16,3-2-26 0,-2-2-51 15,1 1-53-15,0-3-68 0,-1-4-134 16</inkml:trace>
  <inkml:trace contextRef="#ctx0" brushRef="#br0" timeOffset="127128.54">30577 9396 131 0,'0'0'41'0,"0"0"-3"0,0 0 22 0,0 0-10 0,0 0-11 0,3-16-3 16,-1 14 8-16,1 0-3 0,-3 0-13 15,2 1-4-15,-1-1 2 16,1 0 3-16,-1 0 6 0,1 1-1 16,-1 0-2-16,0 0-3 0,0 0-6 15,2-2 0-15,-3 1 3 0,1 0 2 16,1-3-9-16,-2 3-2 0,2-1 2 16,-2 1-1-16,1 0-2 0,-1-1-2 15,0 2-3-15,2-1-2 0,-2 1-4 16,0 1 1-16,0 0 2 0,0 0 2 15,0 0-4-15,0 0 0 0,0 0-4 16,0 3-1-16,-2 2 4 0,1 3 3 16,-3 1 5-16,0 3-2 0,1 2-1 15,-2 1 2-15,0-1 3 16,-1 4-2-16,-1-2-1 0,0-1-5 16,-1 0-1-16,0 0-1 0,-2-2-3 15,-1-1 1-15,2 1-2 0,1-2 1 16,-1-1 0-16,1-2-1 0,1-1-1 15,1 0 0-15,2-3 2 0,2-1-2 16,0-2 1-16,2-1 0 0,0 0-1 16,0 0 1-16,5 0 4 0,1 0-1 15,2 0-4-15,0 0 1 0,4-2 0 16,0-1-1-16,-1 0 2 0,1-1-1 16,-2 1-1-16,2 0 2 0,-2 0-1 15,-1-1 1-15,0 1-2 0,1 0 0 16,0 0 1-16,-4 0 0 0,2 0-1 15,-2 1 0-15,-1 0 0 0,0 1-1 16,0 1 1-16,-1-2-1 0,0 2 1 16,0 0-1-16,-2 0 0 0,-1 0 0 15,1 0-1-15,1 3 1 0,-3-1 0 16,2 3 0-16,-2-1 0 0,0 2 1 16,0 2 1-16,-2 2 2 0,-1-2 2 15,0 2-3-15,-1 0-1 0,0-1 3 16,1-1-4-16,0 1 1 0,1-1-2 15,0-1 1-15,1-1-5 16,-1-2-30-16,1 1-59 0,1-1-35 16,0 1-54-16,0-1 0 0,0-3-65 15</inkml:trace>
  <inkml:trace contextRef="#ctx0" brushRef="#br0" timeOffset="127711.14">30908 9410 266 0,'4'-3'162'0,"1"-2"-105"0,1 1 40 0,2-1-22 0,-2 0-38 15,-3 2-2-15,0-1-15 16,-3 2-13-16,0 2-1 0,-1 0-3 15,-4 0-3-15,-4 3 0 0,1 3 0 0,-4 0 0 16,0 4 0-16,1 0 0 0,1 0 2 16,0 1-4-16,2 0 2 0,3 0-1 15,0-1 0-15,3-1-1 0,2-2 2 16,0 1 0-16,0-2 1 0,2 0-1 16,3-2 0-16,1 1 2 0,1-2 1 15,1 1 2-15,4-1 11 0,-1-1 1 16,2 0-1-16,1 0-7 0,1 1-1 15,0 0-1-15,0 3 4 16,-2 0-4-16,-1 2-7 0,-2 2 1 16,-2 1-1-16,-4 0 1 0,-1 2-1 15,-3-1 3-15,0 1 1 0,-5-1-2 16,0-2 3-16,-1 1-4 0,-3-1 0 16,-1-3-1-16,2 0-3 0,-4-1-15 15,2-1-8-15,0-2-13 0,0-1-12 16,3-2-13-16,1 0-10 0,3 0-24 15,-1-7-39-15,3 2-33 0,-1-2-30 16</inkml:trace>
  <inkml:trace contextRef="#ctx0" brushRef="#br0" timeOffset="127931.39">31002 9413 417 0,'0'0'70'0,"0"0"20"0,0 0-18 0,39-19-52 0,-27 13-14 16,2 1-3-16,-3-1-2 0,-1 0 0 15,2 1 0-15,-1 2-1 0,0-2 0 16,0 3 0-16,-1-2-6 16,8 1-61-16,-3 0-81 0,-1 1-96 0</inkml:trace>
  <inkml:trace contextRef="#ctx0" brushRef="#br0" timeOffset="128864.26">26626 9567 231 0,'0'0'57'0,"0"0"-8"16,0 0 16-16,0 0-17 0,-5-6-11 16,4 5-5-16,1 1 19 0,0-1-8 15,0-1-7-15,0 2 8 0,1-2 3 16,3 1-1-16,1 0-12 0,2 1-4 0,2-1 9 16,5 1-2-16,-1 0 0 0,4 0 3 15,-1 0-2-15,5 0-12 0,-2 0-15 16,1 0-8-16,1 0-3 15,-3 0 1-15,1 1-1 0,0-1-14 16,-3 0-49-16,0 0-60 0,1 0-60 16,-3-2-68-16,-3-1-193 0</inkml:trace>
  <inkml:trace contextRef="#ctx0" brushRef="#br0" timeOffset="129509.78">27034 9411 149 0,'0'0'56'16,"0"0"9"-16,0 0 22 0,0 0-22 16,0 0-5-16,0 0-24 0,26-39 11 15,-20 34-9-15,0 2-12 0,1-2 1 16,2 2 1-16,-1-2-1 0,2 3 4 16,2-3 6-16,0 3 0 0,0-1-11 15,2 2-4-15,-1 0-2 0,0 0-10 16,-2 1-1-16,0 0-4 15,0 2-3-15,-2 2-2 0,-1 0 0 16,-1 4 1-16,0 2 0 0,-1 0 4 16,-1 2-3-16,0 1 1 0,-1 1 1 15,-1-1-1-15,0 2-1 16,-2 0 0-16,-1-1 2 0,0 1-2 0,-4-1 0 16,0 2-1-16,-1-2 0 0,-1 0 2 15,-2 0-2-15,-1 0 3 0,-2 0 2 16,0-2 3-16,-2 2 0 0,2-1 2 15,-3-1-5 1,1-2-2-16,0 2 1 0,-2-3-2 0,3 2 0 0,-1-2 0 16,3-1-1-16,-1-1-1 0,2-1 1 15,3-1-1-15,1-2-1 0,2-1 0 16,2 1-1-16,1-2 1 0,0 0 0 16,2-1 4-16,4 0-2 0,3 0 5 15,4-1 3-15,2 0 3 16,1 0 6-16,2 1-1 0,3 0-4 0,-1 0-4 15,1-1-4-15,1 0 1 0,-2 0-7 16,0 0 0-16,0 0 0 0,-1 0 0 16,-1-2-10-16,0 1-62 0,-1-1-60 15,6-3-76-15,-4 0-58 0,-5 0-170 16</inkml:trace>
  <inkml:trace contextRef="#ctx0" brushRef="#br0" timeOffset="129697.63">27567 9646 663 0,'0'0'55'0,"0"0"10"0,0 0 9 0,0 0-67 0,7-14-7 0,-6 10-83 15,-1 0-34-15,1-2-75 0,-1 3-101 16</inkml:trace>
  <inkml:trace contextRef="#ctx0" brushRef="#br0" timeOffset="130213.28">27768 9329 86 0,'0'0'178'0,"0"0"-114"0,0 0 0 16,0 0-10-16,0 0-26 0,0 0-3 16,9-27 0-16,-7 24 5 0,-1 0-9 15,0 1 0-15,-1 1 13 0,1 1-4 16,-1-1 2-16,0-1-1 0,0 1-1 16,0 1 6-16,0 0-5 15,0 0-7-15,0 0 1 0,0 0 0 16,0 0-3-16,0 0-8 0,0 0-2 15,0 0-6-15,0 0-4 0,0 0-2 16,0 1-3-16,0 5-1 0,-1 2 3 16,-1 5 0-16,0 2 1 0,0 4 0 15,0 5 4-15,0 2 5 0,0 2 12 16,0 0 0-16,1 0-7 0,1-2-7 16,-3-3-5-16,2-1-1 0,0-2-1 15,-1-1 0-15,0-3 0 0,0-1-23 16,0-2-44-16,1-2-54 0,1-2-40 15,0-3-39-15,1-4-147 16</inkml:trace>
  <inkml:trace contextRef="#ctx0" brushRef="#br0" timeOffset="130963.83">27947 9314 131 0,'0'0'61'0,"0"0"21"0,0 0-9 0,0 0-23 0,0 0 2 15,2-13-13-15,-2 12-2 0,0-2-4 16,1 2 2-16,0-1 1 0,-1 1-8 16,2-1-1-16,-1 0-4 0,1 1-4 15,-1 1 3-15,1-1 3 0,-1 0 3 16,0 1 11-16,0-2 4 0,0 1-10 16,0 0-3-16,-1 1-8 0,1-1-4 15,1 1 0-15,-1-1-7 0,0 0 0 16,0 1-5-16,1-1-4 0,-2 1-1 15,0 0-1-15,0 0-2 0,0 2-1 16,-1 3 2-16,-3 2 1 0,-1 2 4 16,-2 4 6-16,-3 1-5 0,-2 1-1 15,0 2-2-15,-4 1-1 0,3 0 0 16,0 0-2-16,1-1 2 0,2-1-2 16,2-2 3-16,2 0-3 0,2-3 1 15,2 0 0-15,1-1 0 0,1-2 0 16,0-1 2-16,1-2-2 0,2 0 0 15,2-3 2-15,2-1 0 0,2-1 2 16,1 0 0-16,1-2-3 0,1 0-1 16,-1-2 1-16,1 2 0 15,-1-2 0-15,0 2 0 0,0-2-1 16,0 2 0-16,-2-1 1 0,1-1 1 16,-1 1-2-16,0-1 0 0,0 1 0 15,-1 1 0-15,-2 0 0 0,0 2 0 16,-1-1 0-16,-1 1-2 0,0 0 2 15,0 0-2-15,-2 2 2 0,-1 2-2 16,-1 2 2-16,0 1 6 0,-1 1 11 16,-2 3 1-16,-3 2-4 15,1 0 2-15,-2 3-5 0,1-2-2 16,0 1-5-16,0 0 0 0,1-2-2 16,1-1-1-16,0 1-1 0,2-2 0 15,0-1 0-15,1-3-7 0,1-1-28 16,0-1-35-16,0-2-41 0,0-1-53 15,6-2-28-15,0 0-50 0,0-2-108 16</inkml:trace>
  <inkml:trace contextRef="#ctx0" brushRef="#br0" timeOffset="131481.35">28315 9419 346 0,'0'0'60'0,"12"-13"-6"0,-6 6 38 0,0-3-76 0,0 2-12 0,-1 1-2 16,-2 2 1-16,-1 1 13 0,-2 3 1 15,0 0 15-15,-1 1 7 0,-5 0-26 16,-4 4-12-16,-1 2 3 0,-4 2-3 16,0 4 1-16,-1-1-1 0,3 0-1 15,2 2-1-15,1-1 1 16,3-2-8-16,1 3 2 0,2-3 6 0,-1 1-1 16,3-1 1-16,2 0 2 0,0-1 3 15,0-3 2-15,4 0 2 0,0 0 2 16,2-4 0-16,1 1 4 0,2-1 2 15,2-1-4-15,0 0 1 0,0 0 3 16,3 1 6-16,-1 0-2 16,1 0-5-1,-1 2-6-15,0 0-1 0,-3 3-4 0,0 0-5 0,-2 3 1 0,-5 0 2 16,-2 3 3-16,-1 0 8 0,-7 0 3 16,-3 0 0-16,0-1-4 0,-3-1-4 15,0-1-4-15,0-1-2 0,-3 1-2 16,3-3-1-16,0 1-6 0,3-2-28 15,-2-2-24-15,4 0-28 0,1-3-22 16,4-1-41-16,0-1-108 16</inkml:trace>
  <inkml:trace contextRef="#ctx0" brushRef="#br0" timeOffset="131778.32">28329 9380 527 0,'0'0'59'0,"0"0"14"0,0 0 24 15,0 0-67-15,16-16-14 0,-6 10-8 16,3-1-4-16,3 1 4 0,-1 0-6 16,3 3 0-16,0-2-2 0,2 3-2 15,3-2-1-15,-1 3-1 0,16 1-71 16,-7 0-104-16,-2 0-177 0</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1-04T15:28:25.272"/>
    </inkml:context>
    <inkml:brush xml:id="br0">
      <inkml:brushProperty name="width" value="0.05292" units="cm"/>
      <inkml:brushProperty name="height" value="0.05292" units="cm"/>
      <inkml:brushProperty name="color" value="#0070C0"/>
    </inkml:brush>
  </inkml:definitions>
  <inkml:trace contextRef="#ctx0" brushRef="#br0">3439 5361 39 0,'0'-1'134'0,"0"-3"-112"15,3 1 13-15,-2-2 27 0,0 3-23 16,0-2-19-16,1 1 5 0,0-1 3 16,1 1 5-16,-2-2-2 0,1 3 1 15,-2-1 4-15,3 0 7 0,-2 1-2 16,0 0-3-16,0 0-1 0,0 0-2 16,0 2-8-16,-1-1 0 0,0 1-5 15,0 0-1-15,0 0-5 0,0 0 2 16,0 0-7-16,-2 0 3 15,-4 0-3-15,1 0-7 0,-6 0-4 16,-3 1-1-16,-2 5-1 0,-3 1-3 16,-3 3 4-16,-2 3 0 0,-4 2 1 15,0 4 0-15,-1 2-2 0,2 0 2 16,2 2-1-16,1 4 1 0,3-1 0 16,1 0 3-16,3 0 5 0,4 0 1 15,5 0 10-15,0-2 6 0,4-2 8 16,2-1 6-16,2-1 7 0,6 0-5 15,1-1-12-15,5-2-4 0,4-2-7 16,3-1-1-16,8-1-7 0,1-2-6 0,2-6-3 16,2 0-1-16,-2-4-15 0,3-1-21 15,-1-3-40-15,-2-3-58 0,6-8-45 16,-7 1-54-16,-4 0-139 0</inkml:trace>
  <inkml:trace contextRef="#ctx0" brushRef="#br0" timeOffset="313.37">3652 5377 506 0,'0'0'50'0,"0"0"-6"0,0 0 44 0,0 0-8 0,15-30-47 16,-4 22-5-16,6-2 2 0,5-1 5 15,8 0-3-15,8-1-1 0,8 0 2 16,2 0-1-16,-6 5-8 0,-9 2-12 16,-7 1-9-16,-6 2-3 0,1-1 0 15,1 1-2-15,3 0-40 0,5 1-32 16,-3-1-34-16,2 2-64 15,-7 4-59-15,-6-2-133 0</inkml:trace>
  <inkml:trace contextRef="#ctx0" brushRef="#br0" timeOffset="657.25">4020 5341 409 0,'0'0'41'0,"0"0"20"0,0 0 41 0,0 0-20 16,-2-38-28-16,2 31 7 0,0 0 19 16,0 2-11-16,0 1-19 0,2 2-18 15,-2 1-9-15,0 1-23 0,0 0-4 16,0 4-14-16,0 4 18 15,0 3 12-15,0 6 8 0,-4 2-14 16,1 5-5-16,0 1 0 0,0 3 0 16,0 2 0-16,-1 0 0 0,3 3 1 15,-2-3-2-15,0 0 1 0,2 0-1 16,-1-2-21-16,3-3-27 0,-1 1-25 16,0-3-26-16,0-1-29 0,0-3-10 15,0 2-26-15,0-7-52 0</inkml:trace>
  <inkml:trace contextRef="#ctx0" brushRef="#br0" timeOffset="875.9">3853 5831 362 0,'0'0'190'0,"0"0"-148"0,0 0 20 15,0 0-1-15,0 0-24 0,0 0-5 16,0 0 6-16,5-1-24 0,4 0 77 15,3 0-8-15,3-2-14 0,4 0-21 16,3 2-15-16,3 0-8 0,1-2-17 16,4 2-5-16,0 1 1 0,0-1-4 15,9 0-56-15,2 1-49 0,6-4-70 16,-10 3-78-16,-7-2-100 0</inkml:trace>
  <inkml:trace contextRef="#ctx0" brushRef="#br0" timeOffset="1172.89">4865 5427 515 0,'0'0'340'0,"0"0"-216"16,0 0-62-16,0 0-17 0,0 0-34 16,0 0-11-16,2 0-4 0,-2 0-25 15,1 0-49-15,1-2-66 0,1 1-64 16,1 0-140-16</inkml:trace>
  <inkml:trace contextRef="#ctx0" brushRef="#br0" timeOffset="1313.93">4940 5700 688 0,'0'0'64'16,"0"0"72"-16,0 0 1 0,-7 36-96 15,6-27-35-15,-2 3-6 0,1-3-71 16,0-1-70-16,-1 2-64 0,1-2-4 15,0-3-143-15</inkml:trace>
  <inkml:trace contextRef="#ctx0" brushRef="#br0" timeOffset="4626.79">2834 7454 163 0,'0'-3'49'0,"3"-1"-35"0,0 0 10 15,-1-1 18-15,3 0-14 0,-1 1-10 16,-2 0 3-16,0 0 2 16,-1 2 3-16,1 0 5 0,-1 2-3 15,-1 0-7-15,0 0-4 0,0 0-6 16,0-1 12-16,0 1 1 0,2-1-1 15,-2 1-7-15,0 0-4 0,1-1-3 16,1 1-3-16,-2 0 4 0,0-1 4 16,2 1 6-16,-1 0 8 0,-1 0 18 15,0 0 4-15,0 0-1 0,0-1-2 16,-3-1-7-16,-2-2-9 0,-3 0-11 16,-1 0-6-16,-4 1-3 0,-1 1-11 15,-5 2-2-15,0 6 0 0,-4 4 1 16,0 2-1-16,-4 6 1 15,-1 2-3-15,1 3 3 0,0-1-1 0,2 3-3 16,4 0-10-16,4-2-2 16,4-1 1-16,3-2 1 0,6-2 9 0,5-1 1 15,0-3-2-15,11-2-2 0,1 0 6 16,5-4 3-16,2-1 12 0,4-1 8 16,1-4 1-16,4 3-6 0,5-4 0 15,-4 2-4-15,0 0-4 0,-1-1-3 16,-6 1-2-16,3 1 1 0,-1 2-2 15,-3 0 2 1,0 2-3-16,-3-1 0 0,-2 2 2 0,-2 1 0 0,-3 0-1 16,-4 1 0-16,-3-1-1 0,-1 2 0 15,-4-1 8-15,-1-1 1 0,-7 2 15 16,-3-1-8-16,-7 1-8 16,-3-3-5-16,-3 3 0 0,-3-4 3 15,-1-1-4-15,-2-3-1 0,1-1 2 16,-1-3-3-16,0 0-14 0,0-2-2 15,5-4 6-15,0-2 6 0,4-3 4 16,4 2 1-16,4-2 3 0,5-2 1 16,5 1-4-16,3-2 5 15,6-2 9-15,2-1-2 0,10-1-8 0,2 0-4 16,5-3 0-16,2 0 2 0,6-3 1 16,-1 0 8-16,5-4 11 0,-6 5 6 15,-1-2-5-15,-5 3-12 0,-9 4-5 16,-3-3-2-16,-7 1 0 0,-6 1-5 15,-2 2-1-15,-9-1 0 16,-6 3-9-16,-2 1 5 0,-5 3-15 16,-2 3-17-16,-3 4-10 0,-2 2-22 15,1 2-23-15,1 3-12 0,4 4-35 16,6-1-73-16,8-1-121 0</inkml:trace>
  <inkml:trace contextRef="#ctx0" brushRef="#br0" timeOffset="5300.37">3239 7504 293 0,'-2'0'49'0,"2"0"-2"0,-2 0 37 0,2-1-31 0,0-2-13 15,0-2 3-15,0-1 12 0,2-1 4 16,1 0-11-16,1 0-2 0,2 0-4 16,0-1-7-16,0-2-3 0,2 0-8 15,1-1-3-15,3 2-5 0,0-2 9 16,4 0-16-16,-2 2 0 0,2 1 7 16,-1-1-3-16,0 4-4 0,0 1 1 15,-1 2 5-15,-3 2-2 0,-2 2-4 16,0 5-1-16,-2 4-5 0,-1 3 11 15,-3 4-7-15,-2 3-2 0,-1 2-3 16,-2 4 1-16,-4 0 2 0,-2 2-4 16,-3 2 1-16,-3 4 1 15,0-4-2-15,-1 0 1 0,-2-2 0 16,2-6-2-16,-2 3 4 0,1-2 4 16,2-4-1-16,1-1 0 0,2-1-2 15,0-2-2-15,3-2 1 0,3-3 2 16,1-2 2-16,3-3 1 0,1-1 3 15,1-1 4-15,4-1 9 0,2-2 7 16,5-1 2-16,3 0-6 0,5-3-3 16,2-1-3-16,1 1-3 0,2-1-6 15,2 1-3-15,-3-1-5 0,0 1-4 16,-1-2-1 0,-1 2-1-16,-1-2-24 0,-1 0-35 0,-1 1-40 0,-3 0-40 15,6-2-73-15,-6 2-82 0,-2 0-131 16</inkml:trace>
  <inkml:trace contextRef="#ctx0" brushRef="#br0" timeOffset="5488.27">3813 7763 892 0,'0'0'172'0,"0"0"-83"0,0 0-2 0,0 0-68 0,-2-11-19 16,-2 5-23-16,-1-1-43 0,-1 0-33 16,0-1-37-16,1-3-18 0,2 0-60 15,1 1-149-15</inkml:trace>
  <inkml:trace contextRef="#ctx0" brushRef="#br0" timeOffset="6337.8">4234 7361 237 0,'0'0'105'0,"0"0"-52"15,0 0 50-15,0 0-39 0,27-39-27 16,-22 30 10-16,-1 0 21 0,-2 1-3 16,-1 0-2-16,-1-1-13 0,0 2-10 15,-1 0-8-15,-3 1-16 0,-3 2-10 16,-1 1-6-16,-2 1-3 0,-4 2 0 15,1 3 1-15,-4 3-1 0,1 3 2 16,-2 2 1-16,2 4-1 0,-1 0 0 16,1 3 0-16,2-1 1 0,2 1 0 15,1-2-1-15,4 2 0 0,2-1 0 16,2-2 0-16,2 1-2 0,1-2 0 16,4 0-1-16,2 0 3 0,3-1-1 15,1-1 1-15,2 1 1 0,4-1-1 16,-2-1 0-16,2 0 1 0,2-1-1 15,1 0 1-15,-1-1 3 0,0-1-3 16,1 1 3-16,-2 0-1 0,1 1-1 31,0 2 0-31,0-1 5 0,-1 1-1 16,-1 1 4-16,-2-1 7 0,-4 1 7 0,-2-1-3 0,-2 1 1 0,-4-1-7 16,-2 0-4-16,1-1 6 0,-7-2-1 15,-2 2-1-15,-5-3 3 16,-1 0-7-16,-3-1-6 0,-5-1-1 15,-1 0-3-15,-2-1-12 0,-1-2-10 16,2-1-11-16,0-2-2 0,1 0 5 16,2-3 17-16,4-2 5 0,2-2 8 15,4 0 0-15,2-1 3 0,3 0-3 16,2-1 0-16,3-2-1 0,1 1-8 16,6-2 9-16,3-1 4 0,2-1 5 15,5-1 3-15,0-2-5 0,5-1-2 16,1-1-2-16,0-2-1 0,2-1-2 15,-1 0 3-15,1-1 4 0,-4 2 7 16,-2 0-4-16,-3 2-4 16,-4-2 2-16,-3 2 5 0,-4 1 7 15,-3 0-3-15,-1 0-9 0,-6 1 5 16,-3 4-9-16,-4 1-4 0,0 2-2 16,-4 3-4-16,-4 3-7 0,1 0-6 15,-1 2-19-15,0 2-9 0,0 0-10 16,1 0-16-16,3 0-21 0,0 2-36 31,4 0-1-31,5 0-46 0,3 0-48 0</inkml:trace>
  <inkml:trace contextRef="#ctx0" brushRef="#br0" timeOffset="6870.8">5148 7578 362 0,'0'0'80'0,"0"0"12"0,0 0 2 0,0 0-29 16,0 0-8-16,4 0 20 0,2 0-1 15,4-1-6-15,3-2 10 0,6-1-7 16,4 1-13-16,2-3-12 0,3 3-14 15,2-1-19-15,1 0-10 0,-2 0-2 16,0 0-2-16,-3 0 1 16,-1-1-2-16,-2 1-7 0,-2 0-32 15,-1 1-32-15,-1 0-60 0,2-1-81 16,-2 0-86-16,-4 1-143 0</inkml:trace>
  <inkml:trace contextRef="#ctx0" brushRef="#br0" timeOffset="8072.47">6023 7286 142 0,'0'0'80'0,"-1"0"-16"16,1 0 2-16,-3 0-23 0,2 0-8 15,-1 0 10-15,0 0 6 0,1 0 0 16,-1 0 4-16,1 0 1 0,0 0-2 16,-1 0 0-16,1 0-4 0,-1 0-8 15,1 0-13-15,1 0-8 0,-1 0 0 16,1 0 2-16,0 0-2 0,2-1-6 15,3 1-6-15,2-2 8 16,3 2 11-16,1-2-5 0,3 0-1 0,1 1-6 16,4-2-2-16,-3 0-1 0,2 1-2 15,-1-1-2-15,1 1 0 16,-1-1-3-16,0 0 1 0,-3 1 1 16,1 0-1-16,-3 0 0 0,-1 1-5 15,-3 1 0-15,-2-2 0 0,-1 2-2 16,0 0-2-16,-3 2-1 0,1 1-2 15,-2 2 4-15,-1 3 1 0,0 2 14 16,-2 4-8-16,-4 3-3 0,-1 4 5 16,-1 5 4-16,-2 7 7 0,0-2-3 15,2 1 6-15,-1 5-4 0,0-1 0 16,1 0 3-16,1-5-4 0,1-6-1 16,-1-4-8-16,0 2-2 0,-1 1-5 15,1-2 2-15,-1-2-3 16,2-5-18-16,1-1-36 0,1-6-46 15,1-2-73-15,1-2-126 0,2-4-103 0</inkml:trace>
  <inkml:trace contextRef="#ctx0" brushRef="#br0" timeOffset="8708.69">6595 7335 332 0,'0'0'83'0,"0"0"16"0,5-15 24 0,-1 9-54 0,0 0-2 16,-1 1-16-16,0-1-5 0,0-1-8 15,0 2 0-15,-1 1 3 0,-2 2 17 16,0 0-24-16,0 2-18 0,-2 0-15 15,-4 0-1-15,-1 4-1 16,-4 3-1-16,0 4 0 0,-2 1 2 0,1 2 0 16,1 2 0-16,1-1 0 15,3 0-1-15,1-1 1 0,3 1-1 0,1-2 0 16,2 1 1-16,3-2 2 0,4-2 3 16,1-2 9-16,4-1-1 0,-1-1 3 15,1-1-3-15,1-3-2 0,0 1-4 16,3-1-5-16,-3-2 1 0,1 1-1 15,-1 2-2-15,1 0 0 0,-3 1 0 16,-1 0-1-16,0 2 0 0,-2 2 0 16,-2 1-4-16,-1 2 5 0,-2 1 3 15,-3 2 1-15,-1 0 6 16,-4 1-3-16,-1 1-3 0,-3-2-1 16,-2 0-2-16,0 0 2 0,-3-1-1 15,0-2-1-15,-3 0-1 0,1 0-8 16,-1-2-27-16,2-2-31 0,-1 0-38 15,2-6-26-15,2 0-38 0,-1-3-16 0,5-5-34 16,2-2-26-16</inkml:trace>
  <inkml:trace contextRef="#ctx0" brushRef="#br0" timeOffset="8941.62">6564 7222 455 0,'0'0'83'0,"0"0"36"0,0 0 2 0,36-26-51 16,-22 16-28-16,2-1-20 0,1 1-7 16,2-1-13-16,0 1-2 0,0 2 0 15,-1 0-7-15,2 2-45 0,7 0-53 16,-6 3-86-16,-1 0-125 0</inkml:trace>
  <inkml:trace contextRef="#ctx0" brushRef="#br0" timeOffset="9403.68">7077 7626 804 0,'0'0'224'0,"0"0"-79"0,0 0-61 0,0 0-49 0,8-10-26 15,-7 7-9-15,-1-2-34 0,0 0-31 16,0-1-36-16,-1 0-18 0,1-6-51 16,0 1-52-16,2 1-154 0</inkml:trace>
  <inkml:trace contextRef="#ctx0" brushRef="#br0" timeOffset="10093.16">7706 7054 216 0,'0'0'57'0,"0"0"-7"15,0 0-3-15,0 0-38 0,0 0-5 16,0 0-2-16,0 0 1 0,8-15 3 16,-5 15 7-16,-2 0 21 15,1 0 11-15,0 0 8 0,-2 0-2 16,1 0-7-16,-1 1 6 0,0 1 2 16,0 1-23-16,-1-1-10 0,-1 1-3 15,2-1-7-15,0-1 1 0,0-1 1 16,0 0 9-16,0 1-6 0,0-1-3 15,-2 0-4-15,-2 2-1 0,-1 2 0 16,-1-1-3-16,-3 4-2 0,-4 1-1 16,-2 2 1-16,-4 3-1 0,0 2 0 15,-3 2 0-15,1 4-1 0,0 4 0 16,-1 7 1-16,1 10-1 0,3 6 1 16,5 1 1-16,9-3 9 0,4-9 12 15,5-9 8-15,1-7-2 0,1-5 5 16,-1-1 6-16,3 1 6 0,3 1-6 15,2 1-9-15,0-5 27 0,3-5-8 16,1-4-10-16,1-3 22 0,0-2-17 16,0-7-15-16,0-2-5 0,-2-4 1 15,-4-1 3-15,-2-3-3 0,-2-4-12 16,-4-1-8-16,-3-1 1 0,-2 0-4 16,-4 2-2-16,-5 3-2 0,-3 3 0 15,-3 3-14-15,-4 4-20 0,-1 3-8 16,-3 5-10-16,0 1-19 0,-1 1-20 15,0 3-18-15,3 3-31 0,2 1-32 16,3 4-55-16,7-1-45 0</inkml:trace>
  <inkml:trace contextRef="#ctx0" brushRef="#br0" timeOffset="10781.21">8111 7245 285 0,'0'0'96'0,"0"0"31"0,0 0-47 0,-6-28-13 16,6 21-20-16,0 0-11 0,2-1 3 15,0 1 2-15,1 0-12 16,1-1 6-16,-1 0 5 0,-1 2 4 16,-1-1-1-16,-1 1-6 0,0 0-4 15,-1 0 2-15,-2 2-10 0,-1 1-2 16,1 0-13-16,-1 0 1 0,-1 0-5 16,0 1 1-16,0-1-4 0,0 0 0 15,-1 0-1-15,1-1-2 0,-2 3-4 16,1 1 3-16,-2 0-1 0,-1 1-10 15,-3 5 3-15,-1 0 2 0,-2 2-5 16,-1 2 4-16,1 3-9 0,-1 0-9 16,3 1-11-16,0 1-6 0,3 0-1 15,3 0-1-15,4 1 16 16,2-1 26-16,2-1 3 0,4 0 0 16,1-3 17-16,3 1 22 0,1-3 7 15,0 0-9-15,2-3-3 0,-1-2-11 16,0-2-4-16,1-2-7 0,0-1-7 15,-1-5 6-15,1-1-1 0,-1-2 2 16,0-1-6-16,0-2-1 0,-1 1-2 16,-1 0-1-16,-2 0 2 0,-1 2 1 15,-1-2 7-15,-2 3 3 16,1-1 3-16,-1 3-3 0,0-1-6 0,0 1-1 16,0 2 0-16,1 0-8 0,0 1 0 15,1 2-2-15,-2 1-1 0,1 0-1 16,0 4 3-16,-3 4 1 0,0 6 0 15,-1 4 9-15,-5 6 6 0,-4 9 5 16,-1 8-1-16,-3 8 0 0,2 3-5 16,2-6-2-16,2-11-1 0,3-10 0 15,0-8-3-15,3 0-5 0,0 2-1 16,0 1-2-16,1 1-16 0,0-4-32 16,0-4-28-16,1-5-62 0,3-6-12 15,8-7-111-15,-2-5 11 0,-1-3-74 16</inkml:trace>
  <inkml:trace contextRef="#ctx0" brushRef="#br0" timeOffset="11156.11">8301 6907 617 0,'0'0'117'0,"0"0"20"0,9-6-83 0,-4 6-43 16,0 0-8-16,0 6-3 0,0 1-1 15,1 3 1-15,1 5 0 16,1 3 7-16,1 6 6 0,4 9 9 16,3 13 3-16,5 11-4 0,0 7-4 15,-5 0 8-15,-3-6 0 0,-9-3-4 16,-4 0 0-16,-4-1-4 0,-6-3-4 15,-2-1-8-15,-1-4-2 0,-3-2-1 16,-2-3 0-16,1-5-1 0,0-7 3 16,3-7 1-16,3-6 23 0,-1-2 5 15,-2 2-10-15,-1-2-15 0,-1 0-8 16,-1-1-1-16,3-5-35 0,1-1-28 16,3-2-15-16,2-2-19 0,-1 2-34 15,1-3-56-15,1-1-72 16</inkml:trace>
  <inkml:trace contextRef="#ctx0" brushRef="#br0" timeOffset="12011.46">2431 7178 311 0,'0'0'20'0,"0"0"23"0,0 0 42 16,0 0-32-16,0 0-10 0,0 0 20 15,8-15 3-15,-8 13-5 0,0 2-12 16,-1-1-5-16,-1 1-27 0,-3 0-8 16,0 4-2-16,0 1-1 15,-4 3-2-15,-2 1 5 0,1 4-1 0,-3 3 1 16,-2 4-4-16,-2 5 1 0,-5 9-4 15,-2 12 0-15,-6 13 1 0,1 5-1 16,1 1-2-16,8-5 2 16,5-6-2-16,-2-2 0 0,7-1 0 15,2-3 0-15,4-2-1 0,4 0 1 16,6-3-3-16,2 0 0 0,5-3 3 16,4 0 9-16,3-1-2 0,3-4-5 15,0-7 8-15,0-6 23 0,-6-5 21 16,10 1 14-16,8 5-7 0,10 2-2 15,5 1 4-15,-5-7-3 0,-12-5-26 16,-9-6-23-16,-8-2-4 0,1 0-6 16,3 0 2-16,1 1-2 0,1-1-1 15,-4 1-7-15,-2 0-41 16,-4 0-40-16,-1 1-47 0,0 2-84 0,-2 0-83 16,-2-2-149-16</inkml:trace>
  <inkml:trace contextRef="#ctx0" brushRef="#br0" timeOffset="12721.82">9495 6789 300 0,'2'-1'71'0,"0"-3"18"0,1-1-1 0,0 0-29 0,-2-1-22 16,1 3 7-16,-1-2 20 0,0-1 1 15,1 3-8-15,0-3 8 0,0 0 2 16,-1 2-4-16,1 1-13 0,-1 3-20 16,0 0-18-16,-1 3-12 15,1 6 2-15,-1 3 4 0,0 6-1 16,0 4 4-16,-1 4 0 0,0 9 10 16,-1 8 8-16,2 7 2 0,0 0-4 15,0-10-11-15,0-10-7 0,0-14-3 16,0 1-3-16,-1 1 0 0,-1 3-1 15,0 1-16-15,-1-4-22 0,0 0-20 16,0-5-24-16,1-2-47 0,-2-1-38 16,3-8-66-16,1-2-88 0</inkml:trace>
  <inkml:trace contextRef="#ctx0" brushRef="#br0" timeOffset="13003.12">9294 7006 472 0,'0'0'80'0,"0"0"49"16,0 0 7-16,0 0-71 0,0 0-5 15,32-7-11-15,-12 2 14 0,4 0-14 16,7-4-8-1,10 1 8-15,5 1-1 0,-5 2-12 0,-6 1-19 0,-13 1-12 16,-2-1-5-16,1 1 0 0,1-1-3 16,3 0-24-16,-2 2-21 15,-4 0-27-15,-1 2-36 0,-3 0-51 16,1-1-52-16,-4 1-53 0,-2 0-124 16</inkml:trace>
  <inkml:trace contextRef="#ctx0" brushRef="#br0" timeOffset="13495.8">9264 7488 258 0,'0'0'195'0,"0"0"-133"0,0 0 74 0,36 8-27 16,-13-8-13-16,12 0-31 0,8-5 16 16,10 1 7-16,2 0-27 0,-5 4-15 15,-3 0-11-15,-6 0-4 0,1 0-4 16,-2 1 0-16,-3 2-16 0,-6-1-7 15,-7 1-3-15,-6 1 0 0,0-2-1 16,0 1-15-16,0-1-26 0,1-1-22 16,-5 1-39-16,-2-1-43 0,-2 2-47 15,-4-2-44-15,-3 0-71 0</inkml:trace>
  <inkml:trace contextRef="#ctx0" brushRef="#br0" timeOffset="16402.75">10862 6965 80 0,'0'0'40'0,"0"0"3"15,0 0 58-15,0 5-41 0,0-3-18 16,0-1-12-16,0 0-4 0,0 0 7 16,0-1-5-16,0 0 7 15,0 0 12-15,0 0 5 0,0 0 3 16,2 0 4-16,-1-1-4 0,0-1-4 16,2-2-6-16,0 0-2 0,0-1-1 15,1-2-1-15,1-1-11 0,2-2-2 16,-1 0-11-16,1 0 2 0,1 0 2 15,0-1 2-15,1 2-4 0,-1 0-2 16,0 0-5-16,3 2-1 0,-2 0-3 16,1 0-1-16,2 0 0 0,-2 0-2 15,1 4 0-15,1 0-1 0,-1 2 2 16,0 1 2-16,-1 0-1 0,-2 0 1 16,0 4 2-16,0 3-3 0,-2 3 1 15,0 3 6-15,-1 3-5 16,0 2 1-16,-2 4-4 0,1 1-1 15,-3 1 0-15,-1 4 0 0,-2 0 0 16,-4 0-1-16,-2 1-3 0,-3-2 3 16,-3 0-3-16,-1-1 2 0,-3-1-1 15,-2-2 2-15,0-1-2 0,-1-1 1 16,1-3-2-16,1-1 2 0,-1-2-2 16,3-3 0-16,1 1 0 0,3-4 3 15,0-2-4-15,5-1 3 0,2-2-2 16,2-1 1-16,1-2 0 0,3-1 0 15,0 0-2-15,4 0 0 16,2 0 18-16,3 0 1 0,4 0-5 16,1 0 2-16,6-1-3 0,1 0 4 15,2 1 5-15,3 0-11 0,0 0-6 16,2 0-3-16,-1 1-1 0,0-1 0 16,-2 1-1-16,1-1-25 0,0 1-32 15,-2-1-41-15,1 0-60 0,5 0-78 16,-5-2-111-16,-4-1-169 0</inkml:trace>
  <inkml:trace contextRef="#ctx0" brushRef="#br0" timeOffset="16574.53">11498 7374 864 0,'0'0'148'0,"0"0"-29"0,0 0 13 0,-2-6-78 0,2 2-21 16,0 1-27-16,0-1-6 0,0 0-20 15,1-2-66-15,1-1-28 0,3-1-42 16,5-8-86-16,-1 2-67 0</inkml:trace>
  <inkml:trace contextRef="#ctx0" brushRef="#br0" timeOffset="17093.09">11940 6788 225 0,'0'0'69'0,"0"0"-24"15,0 0 19-15,0 0-31 0,0 0-4 16,0 0 7-16,13-25 24 0,-12 23 13 15,0 2-4-15,1 0 7 0,-2 0-4 16,1-1-24-16,0 1-17 16,-1 0-8-16,0 0-4 15,1 0-9-15,0 0-5 0,-1 4 5 0,1 3 9 16,-1 4 10-16,0 7-2 0,0 3-4 16,0 7 4-16,-1 9 7 0,-2 8 6 15,-2 7-5-15,1-2-4 0,0-11 3 16,0-9-6-16,3-14-3 0,-1 2-11 15,1 0-9-15,-3 2-4 0,1 1-1 16,0-3-19-16,-1-3-41 0,0-2-38 16,0-5-68-16,2-4-102 0,0-2-127 15</inkml:trace>
  <inkml:trace contextRef="#ctx0" brushRef="#br0" timeOffset="18000.41">12369 6789 84 0,'0'0'153'0,"0"0"-88"0,0 0 21 0,0 0-26 16,0 0-26-16,5-16-4 0,-5 13 14 15,2 0 14-15,-2 1-3 0,1-2-1 16,0 4-1-16,-1-1-7 0,0 1-4 15,1 0 2-15,-1-1-6 0,0 1-14 16,0-1-5-16,0-1-4 0,0 0-2 16,1 1 0-16,-1-2 2 0,0 0 5 15,0 1 8-15,2-3-9 16,-2 3-2-16,0-1 1 0,0 0-5 16,0 2-1-16,0 0 4 0,0-1-4 15,0 2-1-15,0 0 0 0,0 0-1 16,0 0-2-16,0 0 5 0,-2 0-3 15,2 0-2-15,0 0-1 0,0 0-3 16,0 0-2-16,0 0 4 0,2 0 5 16,-2 1 2-16,0 2 1 0,0 2 2 15,0 1 3-15,0 2-2 0,-2 2 0 16,-2 1-3-16,0 3 1 0,-2 2-5 16,-2 1 1-16,2 2-5 0,-5 0-2 15,1-1 3-15,-1 3 2 16,0-2 3-16,-4 1-2 0,3-1-4 15,0-2-2-15,0-1-2 0,0-1-1 16,1-3 1-16,3 0 0 0,0-3-1 16,2-2 0-16,3-3 0 0,-1-1-1 15,4 0 0-15,0-2 3 0,2-1-3 16,6 0 6-16,0 0-6 0,4 0 2 16,3-1 0-16,1-2-1 0,1 1-1 15,1 0 2-15,2 0-2 0,0-1 0 16,-1 1 1-16,2-2 0 0,-4-1-1 15,0 1 1-15,-1-2-1 16,-2 2 2-16,-1 0-2 0,-5 1 1 0,0 1 0 16,-2 0-1-16,-2 1 0 15,1 1-1-15,-3 0-1 0,-1 0-2 16,-1 0-1-16,0 1 0 0,0 5 3 16,0 2 2-16,0 5 0 0,-2-1 5 15,0 2-1-15,-2 1 1 0,1 1-2 16,1 0-2-16,-4 1 1 15,4 0 0-15,-3-2 1 0,2 0-3 0,0-1 0 16,1-1-3-16,2-1-27 0,0-4-29 16,0 1-21-16,0-1-35 0,0-2-28 15,2-3-58-15,11-3-52 0,-3 0-51 16</inkml:trace>
  <inkml:trace contextRef="#ctx0" brushRef="#br0" timeOffset="18562.66">12840 6860 388 0,'5'-3'93'0,"0"-2"30"0,0 2-32 0,-1-2-54 16,-1 1-20-16,-3 2-11 0,-3 2 8 16,-2 0 1-16,0 4-11 0,-2 1-1 15,-1 4-1-15,-2 0-1 0,2 1-1 16,-1 4 0-16,1 1 0 0,-2 2 0 15,1 0 1-15,1 2-1 16,0-2 1-16,3 1 0 0,1-3 3 16,1-1 9-16,2-1 12 15,1-4 17-15,4 1 1 0,1-2-6 0,7-1-7 16,-2-3-5-16,3-1 4 0,2-1 6 16,0-2-10-16,3 0-8 0,-1-2-4 15,-2 1 4-15,2 0-2 0,-3 1-6 16,-2 1-4-16,0 2-2 0,-2-1 0 15,-3 1 3-15,-1 2-6 0,-2 0-1 16,-4 1 1-16,-2 2 3 0,-5 0 1 16,-2 2 0-16,-3-2 0 0,-2 3-2 15,-2-2-1-15,-2 2 0 16,1-2 0-16,-4 0-1 0,3 0-4 16,-1-2-22-16,3 0-16 0,0-1-9 15,2-2-10-15,2-3-15 0,3 1-16 16,1-2-42-16,3-2 0 0,3-4-23 15,2-1-28-15,1 0-24 0</inkml:trace>
  <inkml:trace contextRef="#ctx0" brushRef="#br0" timeOffset="18861.18">12862 6817 381 0,'0'0'114'0,"0"0"1"0,0 0-1 0,0 0-47 16,38-30-16-16,-21 22-2 0,2 0 1 15,2 1-2-15,4 0 2 0,-4 0 2 16,1-1-18-16,0 2-12 0,-1 1-2 15,0-1-13-15,-3 2-7 0,-2 0 0 16,1-1 0-16,-4 2-18 0,-2-2-31 16,0 3-41-16,0-1-29 0,3 0-58 15,-4 2-39-15,-2-3-104 0</inkml:trace>
  <inkml:trace contextRef="#ctx0" brushRef="#br0" timeOffset="21267.88">12901 11096 189 0,'0'0'158'0,"-1"0"-90"16,1-2 24-16,-3 0 4 0,3-2-22 16,0-1-19-16,0 1 2 0,0-3 4 15,3-1-9-15,5-2-2 0,-1-3 2 16,4 1-5-16,3-2-1 0,3-2-5 16,0 2-9-16,4 0-8 0,1 0-7 15,-2 0-6-15,1 2-4 0,1 2-2 16,-1-1-4-16,1 2 0 0,-2 2 3 15,-2 2-4-15,1 2 1 0,-1 1-2 16,-3 1 1-16,-2 1-1 0,1 2 1 16,-2 2-1-16,2 1-1 0,-2 4 2 31,-3 1-3-31,1 1 1 0,1 3 1 16,-3 2 1-16,1 1 1 0,-1 2 0 0,0 2 1 0,-2-1-2 0,2 1 3 15,-3 0 2-15,3 0 1 0,-5 0 3 16,2-1 0-16,2-2 2 0,-3 2-2 15,0-5-1-15,0 1-2 0,-1-5-2 16,1-3-1-16,0 1 1 0,-1-5-2 16,-1-3 1-16,2-1 3 0,-1-1 2 15,2-5 13-15,-3-3 0 0,4-3 0 16,-1-2 1-16,-1-3-1 0,2-3-6 16,1-2-5-16,-1-3-4 0,1-1-5 15,2-5 2-15,-1-6-3 16,2-10 1-16,1-8 0 0,-2-2-1 15,1 2 1 1,-2 5-1-16,1 1 0 0,-1-1 0 16,0 0 1-16,-3-4 0 0,2 0 0 15,0 0 1-15,-1-3 2 0,3-2 6 16,-3 1 0-16,2-2-2 0,-1 2-5 16,2-2 8-16,1-1 2 0,-2-2-1 15,1-2-3-15,1 0-1 0,1 0 2 16,-3 0-3-16,1-1 2 15,-1 1-1-15,0 0-4 0,-1-3-3 16,1 1-1-16,1 0 2 0,-2-2-2 16,-1-1 0-16,0 2 2 0,-1 2-1 15,2-2 0-15,-1 2 0 0,-1-3-1 16,2 0 0-16,-2 0 0 0,4 1 5 16,-4 2-2-16,3-1-1 0,0 1-2 15,1-1 0-15,1 1 1 0,-1-3-1 16,2 1-1-16,-3-1 1 0,1-1 0 15,1 3 1-15,1-2-1 0,-3 5 0 16,0 0-1-16,1 0 1 0,-2-2 0 16,-1 2-2-16,0-4 2 0,2 1 0 15,-3 2 0-15,0-1-1 16,1 4 0-16,-1 1 1 0,4 0 0 16,-3-2 0-16,1 1-1 0,-1-1 1 15,1 0 1-15,0 3-1 0,-1 1 0 16,1 3 0-16,-2 0 0 0,-2 2 1 15,0 0-1-15,-1 0 0 0,2-1 1 16,-2 3 0-16,1-1 0 0,0 2 0 16,-1 3-1-16,1-1 0 0,2 1 2 15,-2 4-2-15,2-1 0 0,-1 2 0 16,-1 4 1-16,1-3-1 0,-1 2 0 16,2 5 0-16,-2 4 1 0,0 6-1 15,2-5 0-15,-1 5-1 0,-2 2 1 16,3-4-1-16,-1 5 0 0,0-3 1 15,2-3 0-15,-1 4 0 0,-1 2 0 16,-1 2-1-16,0 0 1 0,1 3 0 16,-1 1-1-16,-1 1 0 15,1 2 1-15,0 2-1 0,-1 0 0 16,1 3 0-16,0 0-1 0,3 1 2 16,-1 1-2-16,0 0-1 0,3 0 0 15,-2 3 1-15,5-2 0 0,0 3-1 16,1-2 3-16,1 2-2 0,2 1 0 15,5-1 2-15,-1 1-2 0,6 0 1 16,-1 0 1-16,11 1 0 0,6 0 1 16,8 0-1-16,5 0 0 0,-1 0 0 15,-5 0-1-15,0 0 0 0,-1 0 1 16,0 0 1-16,3 0-1 0,-1 2-1 16,3 1 1-16,2-2 0 0,-1 0 0 15,7 1 0-15,1-1 0 16,4 1 0-16,1-1 0 0,4 1 1 0,-2 0-1 15,1 1 0-15,4-2-1 0,-1 0-2 16,3 1 3-16,2 0 0 0,-1-1 0 16,1 1 0-16,-2 1 0 0,-1-1 0 15,-1 1-1-15,0 0 1 0,2-1-1 16,3 1 1-16,1 0 2 0,3-2-2 16,0 0 0-16,2 1 0 0,1 0 0 15,0-1 0-15,3 1 1 0,0 0-1 16,2 1 0-16,0-1 0 0,-2 1 1 15,1 0-2-15,-1 0 2 0,2 1-2 16,-4-3 2-16,4 3-1 0,-2-2 0 16,1-1 0-16,1 2-1 0,2 0 1 15,1-2 2-15,2 4-2 0,-1-1 1 16,3 0-1-16,2 1 0 16,-1 0 0-16,2-1 0 0,-1 1-1 15,0-2 1-15,0 2 1 0,-1 1-1 16,1-1 0-16,2 0 0 0,0 0 0 15,-3-1 0-15,0-1 0 0,0 2 0 16,0-3 0-16,1 3 1 0,-1-2 0 16,-2 2-1-16,1-3 0 0,0 3 0 15,3-4 0-15,4 0 1 16,0 3 2-16,2-2 4 0,0 1 0 0,2 2-5 16,1 0 0-16,4-1-1 0,-2 0 0 15,0 1 0-15,-2-3-1 0,1 0-1 16,1 1 1-16,-1 0 3 0,0 1-3 15,-1-1 0-15,1 3-1 0,-1-1 1 16,2-1 1-16,-1 0-1 16,-1-1 2-16,2 1-2 0,0-2 0 15,5 5 1-15,0-2 0 0,-2 2-1 16,1-1 1-16,0-2-1 0,0 3 2 16,1 0 4-16,-5 3-5 0,-1-2 0 15,-4-1-2-15,-1 0 1 0,-5-3 0 16,-5 0 2-16,-6 0-2 0,-5-1 0 15,-6 0-1-15,-2 0 0 0,-8-2 0 16,-7-1-1-16,-4 1-5 0,-8-1-8 16,-6 0-7-16,-5 0-11 0,-10 0-18 15,-6 0-23-15,-6 0-21 16,-2 0-47-16,6 0-80 0,-3 0-100 16,-3-2-191-16</inkml:trace>
  <inkml:trace contextRef="#ctx0" brushRef="#br0" timeOffset="25804.01">15430 6617 60 0,'0'0'45'0,"0"0"-13"0,6-5 31 0,-1 2 3 16,-2 1-25-16,-3 0-9 0,3-1-2 16,0 1-5-16,-3 0 3 0,3 0 8 15,-3-1 8-15,2 3 2 0,-1-2-8 16,1 1-4-16,0-1-9 16,-1 0-7-16,1 1-1 0,1 0 2 15,2-2-1-15,-2 1 7 0,0 0 9 16,0-1 8-16,-1 1 8 0,-1 1 2 15,-1 0-11-15,0 0 0 0,0-1-9 16,0 0-6-16,0 1-4 0,-3 0-7 16,0-1-8-16,0 1-5 0,-3 0 9 15,1 1-6-15,-3 0 0 0,-3 3 3 16,0 2-5-16,-5 2 1 0,-1 4-3 16,-2 2 1-16,-2 3-1 0,-1 2-1 15,0 2 0-15,1 3 2 0,1-1-2 16,1 5 0-16,3-4 0 15,0 4 0-15,5-1 1 0,3-1 1 16,2 0-2-16,3-2 4 0,3 1 2 16,6-2 0-16,2-1 7 0,3-4 4 15,5 0 13-15,0-3-2 16,6-3 4-16,0-3-3 0,2-2-4 0,-2-2-2 16,3-4-7-16,0 0-5 0,-1-2 2 15,-3-2 5-15,-1-3 4 0,-4-1-2 16,-2-3 5-16,-4-2 5 0,-4-3 1 15,-2-2-6-15,-4-2-12 0,-1 1-10 16,-8-1-3-16,-4 2 0 0,-3 2 0 16,-3 5 0-16,-3 2 0 0,-3 4-3 15,-2 2 0-15,0 3-11 0,3 0-9 16,2 0-11-16,2 4-9 0,2-1-19 16,4 1-18-16,3 1-21 15,3 0-41-15,4 2-60 0,4 0-43 16,4 0-49-16</inkml:trace>
  <inkml:trace contextRef="#ctx0" brushRef="#br0" timeOffset="26397.96">15866 7019 60 0,'0'0'229'0,"0"0"-112"0,1 0-40 0,1 0-16 0,0 0-3 16,-1 0-4 0,2 0 14-16,0 1 5 0,-1 0-1 0,1-1-17 0,-3 1-12 15,0 1-3-15,0 0 1 0,-3-1 5 16,1 0-22-16,-4-1-8 15,1 0-8-15,-1 0-4 0,1-1 1 16,-1-2 4-16,2-1 12 0,-1-1 2 16,3 1-6-16,2 0-11 0,0 1-5 15,0 2-1-15,0-1-1 0,0 1-7 16,0 1-22-16,2 0-23 0,-1 0-25 16,5 4-37-16,2 0-51 0,2 1-76 15,-2-3-145-15</inkml:trace>
  <inkml:trace contextRef="#ctx0" brushRef="#br0" timeOffset="26838.75">16299 6679 377 0,'0'0'108'0,"0"0"-8"0,0 0 29 0,20-33-22 0,-15 22-56 0,0 3-11 15,-2 1 2-15,0 1-10 0,-1-1 9 16,-2 4-4-16,2 1-7 0,0 2-8 16,-2 1-20-16,0 6 0 0,0 4 28 15,0 4-4-15,-4 6-5 0,2 6 3 32,-4 7 1-32,1 9 3 0,0 5 2 0,-1-4-2 15,4-10-9-15,0-1-7 16,1-10-7-16,1-1-1 0,-3 1-2 15,3-7-1-15,0 2-1 0,0 0-22 16,0-4-44-16,3-2-31 0,3-6-74 16,1-3-110-16,-1-3-68 0</inkml:trace>
  <inkml:trace contextRef="#ctx0" brushRef="#br0" timeOffset="28423.9">16757 6715 154 0,'0'0'108'0,"0"0"-20"0,2-1-11 15,-1-2-17-15,-1 2-13 0,0-5-12 16,0 4 4-16,0-2 9 0,2 2-7 15,-2 1 0-15,0-2 9 0,0 1-1 16,0 0-6-16,0-1-11 0,1 1-3 16,-1-2-3-16,2 0-2 0,0-1 1 15,-1 2-9-15,2-1 0 0,0 2 1 16,0-1 0-16,-1 0-2 0,1-2 2 16,2 1 2-16,0 0-7 0,1-3-4 15,0 4 2-15,2-1-4 16,-3 1 1-16,0-1 3 0,1 3-4 15,0-2 5-15,-3 0 1 0,2 2 0 0,0 0-4 16,0 1-2-16,1-1-1 0,0 1 0 16,-1 0-2-16,1 0-2 0,1 2 1 15,-1-1-2-15,3 0 0 0,-4 2 0 16,2-1 1-16,-1 0 0 0,-1 2 2 16,2 1 2-16,-3 0 1 0,0 4-6 15,-2-1 7-15,0 2-4 0,-1 2-1 16,-1 1 0-16,0-1 1 15,-5 5-3-15,2-2 1 0,-5 5 0 16,-3-2 3-16,2 2 3 0,-5 1 3 16,-1-1-1-16,0 0 1 0,0-1-3 15,-2-1-3-15,-2 0-3 0,3-2 2 16,2-2 1-16,0 0-4 0,4-3 4 16,4-2 1-16,1-2-2 0,2-1 3 15,1-3-3-15,2 0 0 0,0-2 1 16,5-1 2-16,3 0 16 0,0-1 5 15,6-3-6-15,-1 1-5 16,4 1 1-16,-1 0 3 0,3 2-5 0,-3 0-1 16,1 0-2-16,-1 0-2 0,1 0-5 15,0 0-3-15,-2 1 0 16,1 0-2-16,-4-1-3 0,1 1-21 0,-2-1-18 16,0 0-15-16,-1-1-26 0,2 0-42 15,-4-1-39-15,0-2-69 0,1 1-63 16,-4-2-156-16</inkml:trace>
  <inkml:trace contextRef="#ctx0" brushRef="#br0" timeOffset="28928.34">17283 6643 321 0,'0'0'77'0,"0"0"-13"0,3-15 8 0,-3 8-32 0,0 3-31 16,0-1 0-16,0 0-2 0,-3 2 7 15,2-1 18-15,-3 3 4 16,0 1 6-16,-3 0-2 0,-2 1 2 16,1 4-11-16,-2 2-17 15,-2 2-9-15,-1 2-4 0,0 1 0 0,-1 3 1 16,0 2-2-16,-2 2 0 0,5 2 0 15,0 2 0-15,3 1 9 0,0 1 14 0,5 1 10 16,0-2 2-16,3-1-3 16,3 0 2-16,4-1-4 0,2-4 3 15,2 0 1-15,3-4-2 0,2-2-3 16,3-1 1-16,2-4 1 0,2-3-2 16,1-2-4-16,0-2 3 0,-1-4 2 15,3-2 3-15,-3-4 3 0,0-3-11 16,-1-3-4-16,-2-5-5 0,-4-5-6 15,1-7-5-15,-6 0-4 0,-6-1 2 16,-3 3-1-16,-4 6-1 0,-6 0-1 16,0 5-2-16,-9 2 0 0,3 4-9 15,-4 4-22-15,-1 1-10 0,-1 4-7 16,1 0-16-16,3 3-20 0,0 0-25 16,5 2-34-16,3 0-15 15,5 2-12-15,0 2-59 16,3 0-59-16</inkml:trace>
  <inkml:trace contextRef="#ctx0" brushRef="#br0" timeOffset="29554.45">17632 6611 269 0,'0'0'110'0,"0"0"-6"0,0 0 19 0,0 0-52 16,10-30-32-16,-9 24-3 0,1 0-8 15,1 0-7-15,2 0 15 0,-2 2 2 16,6 1-7 0,-2 1-2-16,1 0-6 0,1 1 1 0,2 1-2 0,0 0-9 15,-1 0-9-15,2 1 4 0,-2 2-4 16,1 1-2-16,-2 0 5 0,1 2 1 16,-2 2-4-16,-1-1 1 0,-2 3 0 15,-1 2-2-15,-3 1 1 0,-1 2 0 16,0 4 3-16,0-1 5 0,-1 3 0 15,-3 2 0-15,0 0-1 0,-2-1-3 16,-1 3 3-16,-2-1 2 0,-4-3-4 16,0 1-3-16,0-2 1 0,-4-1-3 15,1-2-2-15,1-2 1 0,0-1 3 16,3-2 5-16,2-3-1 0,2-3-1 16,2-2-4-16,2-2-3 0,2 0 1 15,0-1 2-15,2-1 5 0,0 0 9 16,5 0 6-16,4 0 3 0,-1 0-10 15,5 0-5-15,1 0-3 16,1 0-2-16,2 0-3 0,-1 0-3 16,1-1 0-16,1 1-1 0,0-1-1 15,-1 1 1-15,-2 0 0 0,2 0-1 16,-4 0 0-16,-2 0-13 0,2 0-17 16,-4 0-15-16,2 0-24 0,-3 0-26 15,-2-1-20-15,2-4-42 0,-1 0-64 16,-1 0-93-16</inkml:trace>
  <inkml:trace contextRef="#ctx0" brushRef="#br0" timeOffset="30484.08">18216 6222 10 0,'0'0'119'0,"-2"0"-45"0,2 0-7 0,0 0-14 0,0 0-8 16,0 0-4-16,0 0 13 0,0-1 2 15,0 1-8-15,0-1-6 0,0-1 0 16,0-1 9-16,2 1-6 16,0-1-13-16,2 1-7 0,-3 0-4 15,2-2-8-15,2 1-1 0,2-3 0 16,-1 1 6-16,2-1 5 0,0 2 3 16,-2-1 1-16,0 3-3 0,3-2-8 15,-2 3 0-15,-1-2 2 0,-1 0-3 16,0 3-3-16,2 0-4 0,-3 0-1 15,1 0-6-15,-1 0 1 0,1 4-2 16,0-2 1-16,0-1-1 0,1 3 2 16,-2-1-2-16,1 2 0 0,-3 2 5 15,1 1-2-15,0 2-1 0,-3 1 1 16,0 2 0-16,0 1 0 0,-6 0 1 16,1 1-1-16,-1-1 0 0,-3 0 0 15,-1-1-1-15,-1 0-1 0,-2 0 2 16,1-2 1-16,-2 1 2 0,2-3 2 15,1 1 2-15,0-2 3 0,3 0 0 16,2-2 1-16,0-1-1 0,2-2 0 16,2-2-1-16,2-1-1 0,5 0-3 15,0 0 9-15,6 0 9 16,3 0 6-16,1 0-2 0,5 0-6 0,-2 0-1 16,2 0-5-16,2 0-5 0,-2 0-2 15,-2 0-1-15,3 0-4 0,-3 0-4 16,-1 0-1-16,-1 0-1 0,1 0 0 15,-3 0 0-15,3 0-21 0,-4 0-19 16,1 0-19-16,-1 0-11 16,-5 0-22-16,3 0-32 0,-5 1-38 15,-2-1-64-15,-1 0-56 0,-3 0-95 16</inkml:trace>
  <inkml:trace contextRef="#ctx0" brushRef="#br0" timeOffset="31375.17">15063 7615 131 0,'0'0'85'0,"2"0"-8"0,-2 0-13 16,3-1-14-16,-1 0-7 0,1-1-11 15,1 1-1-15,1-1 0 0,3 1 8 16,-3-3-1-16,7 3-2 0,-2-3-4 16,3 1-3-16,4 0-5 15,5 0 3-15,2 1 0 0,11-2 2 16,10 0 3-16,17 0 2 0,6 0 0 15,6 1-2-15,-1 2-8 0,1 1-8 16,10 0-8-16,6 0 4 0,11 0-5 16,6 0-2-16,4 3 1 0,6 1-1 15,1 0-2-15,7 0 2 0,2 2-2 16,1-2-1-16,4 2 1 0,-1 2-3 16,-1 1 6-16,-2 2 0 15,-5-1 0-15,-3 4-1 0,-4-2-4 0,-3 0 4 16,-10 1 3-16,-5-1-2 0,-5-1 0 15,-7 0-5-15,-9-1 6 16,-4 1-6-16,-9-3-1 0,-11 0-4 16,-9 0-28-16,-12-2-37 0,-10-1-35 15,-8 0-44-15,-6 0-24 0,0-1-77 16,-4 0-86-16</inkml:trace>
  <inkml:trace contextRef="#ctx0" brushRef="#br0" timeOffset="32658.62">15714 8740 219 0,'2'-4'106'16,"1"0"-33"-16,1 0 21 0,-1-2-24 16,1 1-12-16,-1 1 11 0,0-1-8 15,0-1-8-15,-1 3-8 0,1-1-6 16,-3 2-4-16,0 1 4 0,0 0-6 16,0 0-7-16,0 0-9 0,0 1-12 15,0 2-5-15,0 2 1 0,0 6 8 16,0 5 8-16,-3 2 17 15,-2 14 6-15,-3 8-8 0,-1 14 0 16,-2-1-3-16,1 1 4 0,1-9 3 16,1-4-1-16,-2-3-3 0,4-4-12 15,-3-5-6-15,4-7-5 0,2-6-4 16,-2-1-1-16,2 2-4 0,-2 0-1 16,-1-1-28-16,3-4-43 0,3-4-57 15,0-3-68-15,6-7-89 0,2-3 0 16</inkml:trace>
  <inkml:trace contextRef="#ctx0" brushRef="#br0" timeOffset="33234.96">16359 8646 439 0,'0'0'129'0,"0"0"-27"0,0 0 25 0,0 0-44 0,0 0-48 16,28-30-2-16,-28 28-17 0,-3 1-13 16,-5 1 14-16,-3 3-14 0,-2 3 3 15,-4 4 8-15,1 3 4 0,-4 1-11 16,2 6-2-16,-1-1-3 0,5 3-2 16,2 0 1-16,2-1-1 0,3 0 2 15,4-1-2 1,3-2 2-16,0 0 10 0,5-3 5 15,5-2 10-15,1 0 3 0,6-4 1 0,2-2-2 16,2-2-4-16,4-2-7 0,2 2-6 16,1-3-2-16,1 2-2 0,2-1 2 15,-1 3-2-15,0 0-4 0,2 2-3 16,-2 3 4-16,-2 1-1 0,-4 4 3 16,-2 0 2-16,-6 5-2 0,-2 0 4 15,-7 1-9-15,-6-1 0 16,-1 0 4-16,-8 0 3 0,-3-2-4 15,-8 1-2-15,0-4 0 0,-3 0-3 16,-5-2-22-16,2-1-28 0,-5-2-25 16,3-4-36-16,2-4-32 0,1 0-19 15,4-3-9-15,1-4-2 0,9-2-23 16,4-2-24-16</inkml:trace>
  <inkml:trace contextRef="#ctx0" brushRef="#br0" timeOffset="33547.73">16444 8749 403 0,'0'0'95'0,"0"0"32"0,0 0 18 0,0 0-33 0,16-24-53 16,-5 18-3-16,3-2 8 0,5 0-12 16,6 0-5-16,-2-1-10 0,5 2-3 15,-1-1-12-15,1 1-10 0,2 1-9 16,-3-1-1-16,3 5-2 0,0-2-8 16,0 4-32-16,7-2-25 0,-4 2-35 15,0 0-49-15,14-1-45 0,-9-1-26 16,-3 0-111-16</inkml:trace>
  <inkml:trace contextRef="#ctx0" brushRef="#br0" timeOffset="34266.83">20198 7138 138 0,'0'0'101'0,"0"0"3"0,0 0 12 0,12-20-13 16,-9 13-26-16,0 0 3 0,2 0 13 16,-1 0-16-16,-1 1-12 0,1 0-6 15,-2 2-21-15,0-2-13 0,0 2-2 16,0 1-6-16,-1 2-2 0,-1 1-9 16,0 1-6-16,0 6 0 0,0 7 16 15,0 3 6-15,-3 8-3 0,-1 10-5 16,-2 13 3-16,-1 10-6 15,0 2-1-15,3-2-1 0,0-10-3 0,3-9-3 16,-2-2 0-16,1-4 0 16,-1-3-3-16,1-8-8 0,-1-6-19 0,2-2-17 15,-2 0-26-15,-1 0-27 0,1 0-63 16,-2-2-54-16,3-5-52 0,-1-4-83 16</inkml:trace>
  <inkml:trace contextRef="#ctx0" brushRef="#br0" timeOffset="34580.72">20015 7339 548 0,'0'0'131'0,"0"0"-18"0,0 0 2 16,35-11-38-16,-12 8-11 15,11-1 15-15,8 1-13 0,9-1-4 0,1 1-13 16,-5 0-21-16,-3 2-5 0,-6 0-16 16,0 1-4-16,0 0 1 0,1 0-5 15,-3 1-1-15,-2 2-11 0,-6 0-38 16,-6-1-37-16,-3 0-26 0,-2 0-34 15,8 1-55-15,-1 0-44 0,-1-1-88 16</inkml:trace>
  <inkml:trace contextRef="#ctx0" brushRef="#br0" timeOffset="35500.71">21996 6963 129 0,'0'0'179'0,"0"0"-109"0,0 0 20 0,0 0-23 0,10-16-26 16,-9 13-16-16,0 0 1 0,-1 0 2 15,0 1 10-15,0 0 10 0,0 0 5 16,0-1-1-16,0 2 0 0,-1-2-5 15,0 0-23-15,1 1 1 0,-2-3 3 16,2 1-6-16,0-1-6 0,0-2-2 16,0 1-6-16,-1 0-2 0,1 0 2 15,-3 0 1-15,0 1 4 0,0-1 0 16,-4 1 4-16,-1 0-5 0,-3 0-2 16,0 1-3-16,-2 2-1 15,-4 2-5-15,0 0 0 0,-1 0-1 16,-4 6-1-16,0 1 1 0,1 0-2 15,-2 3 2-15,1 3 0 0,2 2 0 16,0 2-1-16,4 2 1 0,3 1-1 16,4 0 1-16,4 0 0 0,1 0 3 15,4-1 3-15,5-1 7 0,3-2 3 16,4-2 7 0,3-3-3-16,2-3-3 0,3-5-5 0,1-3-6 0,0-2 1 15,1-5-3-15,0-3 3 0,-3-3 4 16,0-2-2-16,-1-2 1 0,-3-3-2 15,-2 2-4 1,1-1-2-16,-5 2 0 0,-2 3-1 0,-1 0-1 16,-2 5 0-16,0 3 0 0,-1 2 0 15,-1 3-2-15,0 1-5 0,0 1-1 16,-1 4 8-16,0 4 2 0,-1 5 12 16,0 7 8-16,0 4 5 15,-2 8 5-15,-3 9 9 0,1 5-9 0,0-4-1 16,3-8-3-16,1-12-6 0,0-3-5 15,1 3-2-15,3 1-4 0,2 4-3 16,1-5-4-16,2-2-1 0,-1-3-3 16,0-4-22-16,-2-1-51 0,3-5-38 15,-1-1-34-15,5-1-62 0,-1-2-111 16,0-4-139-16</inkml:trace>
  <inkml:trace contextRef="#ctx0" brushRef="#br0" timeOffset="36732.98">22450 7538 84 0,'0'0'47'0,"2"0"4"0,-1-2-17 16,1 1 8-16,0-1 5 15,0 2 3-15,0-1 4 0,0 1 5 16,0 0-2-16,-1 0 0 0,1 0-4 15,-1 0 11-15,0 0-1 0,0 0-6 16,0 1-10-16,-1 1-10 0,0 0-7 16,-1 0-7-16,-2-1-13 0,-3-1-6 15,1 0 0-15,-2-1-3 0,0 0 2 16,1-2 5-16,0 0 14 0,3 2 7 16,1-2 3-16,1 0-1 0,1 0-8 15,0-1-9-15,0 1-5 0,2 0-3 16,1 1-3-16,-2 2-1 0,2-2 1 15,-2 2-3-15,2-1-3 0,-1 1-2 16,0 0-27-16,0 0-23 0,1 3-41 16,2 2-45-16,0-1-76 0,-1-1-111 0</inkml:trace>
  <inkml:trace contextRef="#ctx0" brushRef="#br0" timeOffset="37202.22">22954 7040 332 0,'0'0'49'0,"0"0"56"0,0 0 2 0,24-39-43 0,-17 27-26 0,0 2 8 15,-1 1 11-15,-3 1-10 0,-1 2-18 16,0 0 5-16,-2 4-1 0,0 1-2 15,0 1-16-15,0 5 6 0,-3 3 9 16,-1 2-8-16,-2 5-10 0,-2 2-2 16,2 5-5-16,-3 3 8 0,1 3-2 15,-3 8 12-15,1 6 3 16,0 6-1-16,0 2-7 0,3-5-5 16,1-6-7-16,3-9-3 0,2-6 1 15,0-5-4-15,1-2-7 0,0 3-15 16,0 0-17-16,0 1-32 0,0-5-24 15,2-3-48-15,1-5-78 0,1-4-112 16</inkml:trace>
  <inkml:trace contextRef="#ctx0" brushRef="#br0" timeOffset="37862.87">23180 7077 231 0,'0'0'74'0,"0"0"27"0,0 0-31 0,0 0-17 0,-6-7-7 0,6 2-8 15,0 1 0-15,5-1 4 0,1 1 5 16,2-1 16-16,1 1 6 0,4-1-2 16,0-1-12-16,4 0-6 0,0 0-8 15,3 1-4-15,1 1-12 0,-2 1-3 16,2 1 1-16,-1 1-18 0,-4 1-3 15,0 0-2-15,-3 0 0 0,-4 1 0 16,0 2-1-16,-4 2-1 16,-3 2-3-16,-2 1 0 0,-4 2 1 0,-2 0-3 15,-6 1 0-15,-1 0-13 0,-3 0-17 16,-1 0-7-16,-3 0 2 0,0 0 11 16,1-2 23-16,2 1 8 0,4-1-1 15,3 0 1-15,5-1 0 0,4 0 1 16,1 1 3-16,3-1 1 0,5 0 2 15,4-1-3-15,1 1-1 0,4-2-2 16,1-2 3-16,2 0 5 0,0 2 9 16,2-2 1-16,-1 3 2 0,1 0-4 15,-1 2 6-15,-3 1 0 16,0 3-1-16,-4 1-9 0,-1 3-3 16,-4 3-3-16,-4 1 3 0,-3 1 6 15,-4-2 3-15,-5 1 3 0,-5-6 6 16,-5-1 10-16,-4-2-2 0,-2-4-5 15,-4-2-6-15,-2-2-12 16,-2-1-8-16,0-3-5 0,-1 0-12 0,1-2-57 16,4-3-44-16,3-2-14 0,4-3-41 15,11-8-51-15,5 5-50 0,4-1-129 16</inkml:trace>
  <inkml:trace contextRef="#ctx0" brushRef="#br0" timeOffset="38864.05">24020 7043 340 0,'0'0'67'0,"0"0"32"0,9-4-54 0,-5 1-34 0,1 1-10 0,-2 0 2 15,0-1-2-15,0 1 5 0,-1 1 4 16,0 0 9-16,0 0 6 0,-1-1 6 16,0 1 5-16,-1 1 1 0,0-1 1 15,1 1-7-15,0-1-1 0,-1 0 0 16,1 0-4-16,-1-2-3 0,1 1-6 16,0-1-1-16,-1 0 4 0,2 1 4 15,-2-2 6-15,1 0-6 0,-1 0 2 16,0 0-9-16,1 0-3 0,0 0-6 15,0 1 2-15,0 0-6 0,-1 0-2 16,2 1 5-16,-1-1 2 0,0 2 3 16,0-1 2-16,1 1-2 0,-1 0-7 15,0 1-1-15,0 0-3 0,0 0 1 16,0 1-1-16,-1 2 2 0,0 0 0 16,0 1 7-16,0 2 0 15,-2 0-4-15,-1 2 0 0,-1 2-2 16,-3-1-3-16,2 1 3 0,-3 1 5 15,0-1 8-15,-2 1 4 0,-2 2-3 16,0-1-1-16,-3 0-2 16,0 1-4-16,-1-1-3 0,1 0 0 0,0 0-3 15,1-1-1 1,1 0-3-16,2 0 2 0,-1-1-2 0,4 0 0 0,-1-1 0 16,2 0 0-16,-1-1 0 0,3 1 0 15,0-1 0-15,2-1-1 0,2-3 2 16,1 2 0-16,0-4 1 0,2 1 4 15,3 0 3-15,2 1 11 0,4-1 4 16,1 0-10-16,3-2-4 0,0-1-5 16,4 0-1-16,0 0-2 0,2 0-2 15,1 0 0-15,-1 0 2 16,1-1-3-16,0-2 1 0,-2-1 0 16,0 0 2-16,-2 1-3 0,0-1 2 15,-2 0-2-15,-2 1 2 0,0-3-2 16,-1 2-2-16,-1-2 1 0,-4 2-1 15,0 1 2-15,-3 2-1 0,0 0 0 16,-1-1-2-16,0 2-1 0,-1 0-1 16,0 3-3-16,-1 1 2 0,-1 5 2 15,-1-1 0-15,0 2 2 0,-5 3 2 16,-1 3 0-16,-3 4 1 0,-1 1 2 16,-1 2 8-16,-2 1 0 0,2-1 2 15,0 2-8-15,-1-1-2 0,2-1 1 16,-1-2-2-16,3-1 1 0,1-3-3 15,1 0 1-15,2-4-1 16,2-2-18-16,1 0-32 0,1-4-34 16,3-2-23-16,4-3-35 0,12-2-67 15,1-6-85-15,0 1-144 0</inkml:trace>
  <inkml:trace contextRef="#ctx0" brushRef="#br0" timeOffset="39619.3">24660 6500 200 0,'0'0'79'0,"2"0"7"0,-2-3-25 0,1 1-5 15,1 0-10-15,-1-2 1 16,1 0 9 0,1 0-10-16,-1-3-7 0,2 1-15 0,0 0 5 0,1 1 7 0,-1 0 1 15,1-1-4-15,-1 1 5 0,1 0-12 16,0-2-12-16,3 3-3 0,0-1-3 15,-1 2-6-15,2 1-2 0,0 0 1 16,0 0 1-16,1 2 1 0,0 0 1 16,-2 0-4-16,0 0 0 0,-2 0 0 15,1 0 0-15,-2 0-2 0,-1 1 2 32,-2 3-5-32,-2 2-1 0,0 1 5 0,-3 4 1 0,-3 2 2 15,-1 1 6-15,-2 0 1 0,-1 2 3 16,-2 0 1-16,1-1-6 0,0 0 0 15,-1-1 3-15,2 1 2 0,0-2 6 16,0-2 0-16,2-1 0 0,0-2-1 16,3-2-5-16,1-1 0 0,2-1 3 15,2-1 2-15,4 0 5 0,3-2 20 16,4 0 6-16,4 0-11 0,2-1-9 16,3 0-6-16,2 0-2 0,0 1-3 15,2 0-7-15,0 1-6 0,-1-2-2 16,-1 2 1-16,-1 0-3 15,-2-2-2-15,-3 1-11 0,-1-1-17 16,-2 0-11-16,-2 0-18 0,-2 1-15 16,-4 0-26-16,-1-1-51 0,-4 0-55 15,-2 2-49-15,-3-1-90 0</inkml:trace>
  <inkml:trace contextRef="#ctx0" brushRef="#br0" timeOffset="40311.75">21892 7938 119 0,'0'0'60'0,"5"0"3"16,2 0 0-16,4-2 1 0,3-1-9 15,5 1 13-15,1-2 5 0,7 0-11 16,10-1 13-16,13 1 14 0,17 0-3 15,10 2-5-15,3 0-4 0,2 2-10 16,-1 0-17-16,3 3-10 0,6 1-11 16,5 3-6-16,6-2-13 0,-1 2-1 15,0-1-6-15,-1-1-1 0,-3 2-2 16,-2-1 0-16,-4 1-1 0,-4-2-3 16,-6-1 1-16,-7 0-7 15,-6-2-4-15,-6 1-5 0,-7 1-25 16,-7 0-28-16,-5 1-10 0,-10-2-36 15,-10 1-21-15,-4 1-13 0,-6-3-42 16,-5 0-55-16</inkml:trace>
  <inkml:trace contextRef="#ctx0" brushRef="#br0" timeOffset="40780.97">22337 8561 282 0,'0'0'30'0,"0"0"34"0,0 0 10 0,2-33-5 16,-2 25-40-16,0 0 6 0,0 2 18 15,-1 2 7-15,-1 0-8 0,-1 3-6 16,0 1-11-16,-1 0-10 16,-2 7 4-16,-3 2 8 0,-2 5 5 15,-2 6 1-15,-4 3-13 0,-3 10 14 16,-4 13-10-16,-3 12-10 0,0 6 1 15,3-2-1-15,3-2-2 0,4-9-6 16,1-1-3-16,0-1-8 0,1-2-5 16,1-1 4-16,1-1-4 0,2-4 1 15,2-2-1-15,2-6 0 0,0-5-4 16,4-7-20-16,1-7-23 0,2-1-39 16,0 1-57-16,5 2-27 0,3-2-54 15,1-6-90-15</inkml:trace>
  <inkml:trace contextRef="#ctx0" brushRef="#br0" timeOffset="41296.57">23275 8695 371 0,'0'0'66'0,"0"0"10"0,0 0 0 0,0 0-37 0,0 0-21 16,8 11-2-16,-8-4-3 0,0 2-9 15,-4 1 3-15,-1 2 10 0,-5 2 25 16,-1 5 2-16,-4 1 27 0,-2 2-13 15,-3 5-5-15,-3 5 6 0,-5 8-24 16,-3 6-13-16,0 0-8 0,4 0 6 16,7-5-3-16,6-3 12 0,4-3 10 15,6 0 2-15,4-7 5 0,3-5-4 16,4-5-8-16,4-3-2 0,4 3-3 16,5-1-7-16,12 1-9 15,8-7-6-15,10-6-3 0,2-5-1 16,-6-5-3-16,-11-4-2 0,-13-3 1 15,-5-1 1-15,-3-2 0 0,-2-3-6 16,-2-3-5-16,-5-1-4 0,-5 4 8 16,-16 4 4-16,-11 4-2 0,-15 6 1 15,-12 1-4-15,-3 3-10 0,0 3-7 16,4 3-11-16,6 2-8 0,0 0 1 16,1 1 0-16,4 1-23 15,2-1-43-15,5 4-26 0,4-5-61 16,9-1-61-16,8-3-124 0</inkml:trace>
  <inkml:trace contextRef="#ctx0" brushRef="#br0" timeOffset="42470.08">15316 6166 122 0,'2'-6'7'0,"1"0"23"0,1-1 46 16,1 1-28-16,-2-1-4 0,2 1 8 15,-2-1-8-15,0 1 14 0,-1 1-4 16,1 1 0-16,-1 1-1 0,-2 1-6 16,0 1 2-16,-3-2-2 15,-2 3-8-15,0 0-20 0,-3 0-1 16,-1 3-1-16,-1 1-4 0,1 2-2 15,-5 4 4-15,2 1-4 0,1 3-4 16,-4 1-4-16,2 4 2 0,-3 2 1 16,0 4 1-16,-1 0 1 0,-1 3 1 15,-4 5 3-15,-3 9 0 0,-5 8-3 16,-2 6-5-16,2-4 0 0,2-1-3 16,3-4 0-16,-5 0 0 0,4 4 2 15,-8 3 4-15,1 2 9 0,-2 5 15 16,-3 0 6-16,0 2-5 0,-1 2-2 15,1-1 1-15,3 1-8 0,-2 3 1 16,4 2-12-16,-2 4-2 0,2 3 5 16,3 2 2-16,0 0 1 0,2 3 3 15,1 1-7-15,0 4-3 0,2 0-2 16,0 6 2-16,4 2-1 0,-4 0-2 16,3 2-1-16,4 2-1 0,-3 1 3 15,4 4-4-15,3 2 12 0,6 0-3 16,0 0 9-16,7 3 5 0,1-1-10 15,3 3 3-15,8 0-2 0,0 0-3 16,8-3 5-16,0 0 2 16,8-3-9-16,0-2 11 0,6-6-6 15,2-4-3-15,4-4-6 0,4-3 1 16,1-5-7-16,2-3 2 0,0-2-6 16,-4-7 1-16,1-2 1 15,-1-4-2-15,-2-4-2 0,-5-2 2 0,0-4 0 16,-5-3-4-16,-4-4-10 0,0-3-7 15,-1-3-11-15,-1-5-15 0,-5-5-20 16,-1-9-22-16,-5-3-26 0,3-4-31 16,5 1-47-16,23 2-66 0,-3-4-59 15</inkml:trace>
  <inkml:trace contextRef="#ctx0" brushRef="#br0" timeOffset="43768.03">25242 5965 314 0,'0'0'68'0,"0"0"-8"16,0 0 33-16,0 0-54 0,0 0-11 15,0 0-14-15,1-16-5 0,1 16 16 16,1-1-12-16,0 1 13 0,2 0 18 16,-2 0-1-16,2 1 8 0,2 3-5 15,-1-1-7-15,0 3-6 0,1 1-14 16,0 1-3-16,0 4-2 15,-1 1-1-15,0 2 6 0,0 1-5 16,-1 5-2-16,1 3-4 0,-1 1 4 16,0 3 2-16,1 8 1 0,2 6 6 15,1 6-4-15,1 5 2 0,-2-3-2 16,1 0-5-16,-2-3-2 0,-1 0-1 16,0 2-6-16,0-2 1 0,0 3-2 15,-3 4 0-15,0 3 2 0,-1 4 5 16,-2 1 4-16,0 0 1 0,-1 4 6 15,-2-1 0-15,1 2 0 0,-4-1-9 16,2 2 4-16,-2 0 1 0,-1 3-2 16,0 1 9-16,-1-1-9 0,0 1-9 15,-1-1 1-15,-3 2 0 0,0-3-1 16,-2 4-1-16,-3 0-3 16,-2 3 3-16,0 1 1 0,-3 1-1 0,-2-1 0 15,2-1 0-15,-2-1-2 16,0 2 1-16,0 0 1 0,-2 1-2 0,2 3 0 15,-3-2 1-15,-1 0 1 0,0-2-4 16,0 1 2-16,-2 2 0 0,-1-1-2 16,-3-1 2-16,-1 1 0 0,-2-4-2 15,-4-4 0-15,-1-1 0 0,-4-2 0 16,0 0 4-16,-4-4 11 0,-1-1 7 16,-1-2 6-16,-1-6 3 15,3-1 0-15,-1-5-6 0,3-3-4 0,2-5-5 16,0-2-12-16,4-2 13 0,2-5-10 15,3-2-4-15,6-8 1 0,7-3-2 16,5-6-1-16,2-2 0 0,-3 1 1 16,-2 0-2-16,-1 1 0 15,2-2-15-15,3-3-32 0,3-2-24 16,-1-2-29-16,5 0-39 0,-1-5-59 16,4 0-122-16,3-4-166 0</inkml:trace>
  <inkml:trace contextRef="#ctx0" brushRef="#br0" timeOffset="49038.88">2769 13505 43 0,'0'0'31'0,"0"0"9"15,0 0 13-15,0 0 3 0,5 0 7 16,-5-1 8-16,3-1 11 0,-1 0-6 15,-1 0-8-15,-1 2-6 0,1-1-8 16,-1-1-9-16,1 1-3 0,-1 0 0 16,0-1 0-16,0 2-7 0,0-1-2 15,0 1-4-15,0 0 6 0,0-1-6 16,0 0-15-16,2 0-9 0,2 1 3 16,2-2 4-16,4 0 2 15,6-2 5-15,4-1-2 0,4 1 2 16,5 0-2-16,6 0 4 0,-3 1 7 15,0 1-2-15,1 0-1 0,-7 2 0 16,2 0 4-16,0 0 3 0,-3 0-5 16,-2 1-6-16,-1 1 5 0,-3 0-1 15,-3 0 1-15,-1-1-4 0,-5 0-7 16,1 1-5-16,-5 1-1 0,1-1-5 16,-3 3-4-16,-2-1 2 0,-2 0 1 15,0 3-1-15,-1 3 1 0,-3 1 0 16,-4 3 1-16,1 1 2 0,-3 5 2 15,1 0 4 1,-4 1 2-16,0 4 1 0,-4 0-2 16,1 4-7-16,1-1 4 0,-1 3-3 0,-2 0 6 0,2 0 0 15,-1-1 1-15,4-1-8 0,-2-1-2 16,3-1 0-16,1-1-3 0,2-2-1 16,4-3-22-16,2-4-51 0,3 0-41 15,3-6-57-15,16-6-59 0,-3-2-119 16,6-3-143-16</inkml:trace>
  <inkml:trace contextRef="#ctx0" brushRef="#br0" timeOffset="49587.22">3861 13890 283 0,'0'0'114'0,"0"0"-66"0,2-3 54 15,2 0-38-15,1 2-17 0,1-1 19 16,0 1 24-16,1 1-8 0,1 0-21 16,-1 1-1-16,0 2 6 0,1 3-9 15,2 1-8-15,-3 3-14 0,-1-1-17 16,-2 0-8-16,0 2-7 0,-2-1-1 15,-1-2-1-15,-1-1 2 0,-4 0 1 16,-2-1-1-16,1 0 0 0,-1-3 1 16,1-2 0-16,-1-1 6 0,1-1 16 15,3-5 3-15,0 0 0 0,1-4-7 16,1 0-9-16,0-2-6 16,1-1-2-16,3 4 2 0,-1 1-2 15,0 2 0-15,-2 4-1 0,0 2-4 16,2 1-5-16,-2 5-7 0,1 2-26 15,-1 1-32-15,2-1-40 0,0 1-44 16,4 1-48-16,-1-3-61 0,1-3-120 16</inkml:trace>
  <inkml:trace contextRef="#ctx0" brushRef="#br0" timeOffset="49998.3">4253 13497 220 0,'0'0'248'0,"0"0"-185"0,0 0 30 0,0 0 0 0,17-39-58 16,-13 34-20-16,0 0 9 0,-4 3 5 15,2 1-11-15,-1 1-4 0,1 4 3 16,-2 4 20-16,0 5 11 0,0 6 14 16,0 3-13-16,0 6-11 0,0 8-11 15,3 7-11-15,3 8-11 0,1 2-3 16,-1-6 0-16,-1-5 4 0,-1-8-6 31,-2-4-1-31,-2-7-6 0,0-3-6 16,0 0-15-16,0 0-20 0,0 1-45 15,1 2-54-15,3-7-74 0,-1-5-96 0</inkml:trace>
  <inkml:trace contextRef="#ctx0" brushRef="#br0" timeOffset="50311.93">4615 13498 572 0,'0'0'30'0,"0"0"19"0,0 0 94 16,0 0-50-16,0 0-58 0,0 0-7 15,26-32-1-15,-24 36-1 0,0 3 15 16,-1 7 9-16,0 7-1 0,1 4-7 16,-1 10 4-16,2 9-3 0,1 6-8 15,2 2-9-15,1-6-9 0,-1-5-2 16,-1-12 5-16,-1-6-4 0,1-5-10 16,-2 0-3-16,3 0-3 15,-1 4-1-15,1-1-21 0,0-2-33 16,0-5-40-16,5-1-62 0,-4-4-117 15,0-4-100-15</inkml:trace>
  <inkml:trace contextRef="#ctx0" brushRef="#br0" timeOffset="50939.92">6164 13356 231 0,'0'0'101'0,"0"0"1"0,0 0 6 0,0 0-51 16,17-19-10-16,-14 15 6 0,0 0 4 15,-1 0 0-15,2 1-8 0,-1 0-2 16,0 0-7-16,2 0 1 0,-1 1-1 15,0 1-12-15,0 1-1 0,1 1-11 16,-1 3 0-16,0 2 7 0,0 3 6 16,-2 5-2-16,1 4-7 0,-3 6 0 15,0 6-1-15,-3 11 3 0,-1 10-4 16,0-1-8-16,0-4-3 0,2-6-5 16,1-12 0-16,0-7-2 0,1-5-5 15,-1 1-18-15,2 0-24 0,-1 2-21 16,0-1-29-16,0-2-39 0,4-6-52 15,-1-3-55-15,2-6-154 0</inkml:trace>
  <inkml:trace contextRef="#ctx0" brushRef="#br0" timeOffset="51331.37">5927 13557 402 0,'0'0'90'0,"0"0"22"0,0 0 0 0,0 0-28 0,0 0-12 16,22-10-4-16,-2 6 6 0,9-2-8 15,13-4-3-15,13 2 1 0,3-2-3 16,-1 3 3-16,-6 3-21 16,-8 2-21-16,-4-1-13 0,-2 1-7 15,-3 0 1-15,-5 1-3 0,-6 0-7 16,-7 1-32-16,0 0-30 0,-1 3-27 15,3-1-30-15,0 4-35 16,1 3-45-16,-4-1-40 0,-6 0-121 0</inkml:trace>
  <inkml:trace contextRef="#ctx0" brushRef="#br0" timeOffset="51692.69">6068 14087 321 0,'0'0'238'0,"0"0"-122"0,0 0 23 16,0 0-40-16,0 0-6 0,33-7-5 15,-6 2-5-15,11-4-12 0,11 1-12 16,1 1-6-16,0 0-21 0,-6 1-12 16,-2 3-13-16,-1 0-1 0,3 1-6 15,-1 2-2-15,0 0-6 0,2 0-40 16,-3 2-37-16,2 1-44 0,0-1-53 15,4 1-65-15,-11-2-35 0,-6 0-124 16</inkml:trace>
  <inkml:trace contextRef="#ctx0" brushRef="#br0" timeOffset="53361.61">7801 13586 245 0,'1'0'38'0,"0"-2"-2"15,-1-1 41-15,1-2-10 0,-1 1-14 16,2 0 1-16,0-3 10 15,1 1-8-15,-1 1-2 0,1-1 4 16,-1-1-1-16,0 0-5 0,0 2-2 16,0-2-9-16,0 0-6 0,1 1-1 15,0 0-6-15,0-1-7 0,1 1-3 16,0-1 2-16,1 0-1 0,1 0 3 16,1 0-2-16,-1-1-1 0,3 2-3 15,0-1 0 1,1 2 0-16,0 0-4 0,0 0 0 15,-1 3-6-15,0-2-2 0,0 2 3 0,-2 0 1 16,1 1 3-16,1 1-2 16,-1 0-1-16,0 2 0 0,0 0-2 0,2 2 0 15,-2 1 1-15,1 2 0 0,0 3-5 16,0 3 1-16,-2 2-1 0,-1 2 1 16,0 2 1-1,-2 3-1-15,-2 2 7 0,-2 2-1 0,0 1 3 0,-2 1 2 16,-5 2-4-16,-1-2 0 0,-3 0-2 15,-5 0-1-15,-1-2-4 0,-3 0 0 16,-3-1 1-16,2-1-3 0,-2-2 2 16,0-2-1-16,2-2 0 15,3 0-2-15,1-5 3 0,3-1-3 16,3-3 1-16,1-2 0 0,5-4 1 16,2 0 0-16,3-2 2 0,0 0 3 15,6-1 14-15,4 0 8 0,5-1-3 16,5-1-4-16,1-1-11 0,4 1-6 15,1 0-1-15,1-1-4 0,1 1 0 16,-1 1-19-16,-1 1-34 0,0-1-28 16,0 0-32-16,-3 1-42 0,9-2-68 15,-7 1-102-15,-4 0-142 0</inkml:trace>
  <inkml:trace contextRef="#ctx0" brushRef="#br0" timeOffset="53752.17">8458 13979 411 0,'0'0'115'0,"0"0"-26"0,6-6 3 0,-4 5-34 16,1-1-7-16,0 0 3 0,-1 1 12 16,1 1-6-16,-1 0 0 0,1 0-2 15,-2 0-7-15,0 0-11 0,-1 1-15 16,0 0-12-16,-1 1-2 0,-3-2-3 16,0 0-5-16,-1 1 2 0,0-1-1 15,0 0-1-15,2 0 2 0,1 0 23 16,0-4 12-16,2 1-17 0,0-3-11 15,3 2-8-15,-1 1-4 0,1-1 0 16,0 2-13-16,1 1-17 0,-1 0-25 16,0 1-18-16,0 0-41 15,1 0-50-15,8 0-49 0,-3 2-36 16,2-2-137-16</inkml:trace>
  <inkml:trace contextRef="#ctx0" brushRef="#br0" timeOffset="54158.84">8951 13463 476 0,'0'0'57'0,"0"0"16"0,0 0 11 0,0 0-32 0,0 0-18 0,17-13-12 16,-14 14 7-16,-1 3-1 0,0 5-1 15,-2 4 7-15,0 4 10 16,-2 7 9-16,-3 8-8 0,1 8 2 16,-2 8-10-16,1 1-10 0,1-3-2 15,1-6-7-15,2-5-1 0,1-6-5 16,0-5-5-16,0-4-2 0,0-3-3 16,3 3-2-16,-1 2-20 0,0 3-47 15,0-7-72-15,7-5-80 0,0-4-109 16</inkml:trace>
  <inkml:trace contextRef="#ctx0" brushRef="#br0" timeOffset="55348.57">9435 13386 320 0,'0'0'62'0,"0"0"9"16,0 0 20-16,0 0-47 0,0 0 0 15,12-7-10-15,-11 5 8 0,1 0-2 16,-1-1-12-16,-1 3 6 0,1-3 0 16,-1 2 1-16,0-1-4 0,0 1-3 15,0 1-2-15,1-1-1 16,-1 0 1-16,0 1-4 0,0 0 1 16,0-1 1-16,0 1 2 0,0 0 0 15,0 0 4-15,0-1-6 0,0 1-2 16,0-2-4-16,0 1-6 0,0 1 1 15,0-2 3-15,0 1 3 0,0-2 2 16,0 1-3-16,0-2-1 0,0 1-5 16,0-1-4-16,0 2 0 0,1-1 1 15,0 0 3-15,1 2 0 0,-2-1 2 16,0 1 0-16,0 1-7 0,0 0-3 16,0 1-4-16,0 5 1 15,0 3 3-15,-3 3 0 0,-2 4-2 16,0 2 0-16,-4 5-2 0,-1 1 3 15,0 4 1-15,-4 1 1 0,1 0 5 16,-1-1 1-16,1-2 0 0,0-2 0 16,0-1 1-16,2-5-5 0,0-3-2 15,3-2-1-15,2-3-2 0,2-4 1 16,1-2-1-16,1-2-1 0,1 0 2 16,1-2-1-16,0 0 3 0,1 0 3 15,2 0-3-15,1 0 5 0,1-2-2 16,0 1-4-16,1-2-3 0,0 3-1 15,-2-1 1-15,1-1-1 0,0 0 1 16,1 0 0-16,1 2-2 0,2-2 1 16,2-1 0-16,3 1 0 0,-1-2 1 15,2 1-2-15,2-1 1 0,0 1 0 16,-2-2 0-16,-1 2 1 0,-2 0-1 16,-3 0 0-16,-2 1 2 0,1-1-1 15,-4 1-1-15,0 0 1 0,-1 0 1 16,0-1-2-16,2 2 0 0,-1-2 0 15,2 1-1-15,0 0 1 0,-1 0-1 16,1-1 0-16,-1 1 1 0,1 1 0 16,-3-1 1-16,1-1-1 0,-2 2 0 15,0 1 1-15,0-1 3 16,-1 0 1-16,-1 1 2 0,0-2 4 16,0 0-2-16,0 1-1 0,0-1-3 15,0-1 0-15,0 2-1 0,0 0 1 16,0 0 0-16,0 0-2 0,0-1 1 15,0 1 2-15,0 0-5 0,0-2 2 16,1 0-3-16,0 1 5 0,-1-1-1 16,1 0 4-16,0 0-2 0,-1 0 0 15,0 2-1-15,0 0 1 0,0-1-5 16,0 2 2-16,0-1 1 0,0 1-3 16,0 0 1-16,0 0-2 15,1 0-3-15,-1 0 1 0,0 4 0 16,0 3 0-16,0 0 1 0,0 4 1 15,0 1 1-15,-2 4 1 0,1 0-2 16,1 1 0-16,-1 1 0 0,1 0 3 16,0 3-2-16,0-2 5 0,0 2 0 15,0-1 2-15,1 0 9 0,-1-2 3 16,0 0 1-16,0-2-3 0,0-3-5 16,0 0-4-16,1-6-8 0,1 0 4 15,-1-3-5-15,0-1-3 0,1 1-12 16,0-1-20-16,1 2-22 0,0-2-31 15,0 1-31-15,-1-2-42 16,1-1-44-16,3-2-74 0,0-2-72 16,1-3-185-16</inkml:trace>
  <inkml:trace contextRef="#ctx0" brushRef="#br0" timeOffset="55850.76">9845 13434 231 0,'2'-6'267'0,"2"-1"-156"0,2-3 59 0,1 0-66 0,1 1-38 0,-1 1-26 15,-1 2-12-15,-2 0-8 0,0 3-14 16,-2 2-5-16,-1 1-1 0,-1 0-4 15,0 4 4-15,0 4 4 0,-3 4-1 16,-3 3 1-16,-1 3 0 0,-1 2 0 16,-1 1 3-16,2 0 7 0,2 0 2 31,2 0-1-31,3-2 0 0,1 1-4 0,5-3 1 0,3-2 1 0,4-3 3 16,0-2 2-16,2-2 0 0,-1-3 4 15,2-1 6-15,0-1 11 0,1-1-1 16,-1-2-13-16,3 1-12 0,-3-1-7 15,3 1-2-15,-3 1-1 0,-1 1-1 16,-2-1-2-16,0 3 0 0,-4 0-2 16,-3 3 2-16,-2 1 0 0,-3 4 0 15,-1 1 6-15,-5 1 0 0,-3-1 0 16,-2 0 0-16,-4 0-3 16,0-1 3-16,-3-2-4 0,1 0-2 15,-2-1 0-15,1 0-21 0,-1-3-26 16,1 0-30-16,2-3-11 0,0-2-27 15,3-2-44-15,3-2-8 0,3-2 30 16,6-7 4-16,0 1-60 0,4-2-68 16</inkml:trace>
  <inkml:trace contextRef="#ctx0" brushRef="#br0" timeOffset="56069.53">10005 13419 489 0,'0'0'88'0,"0"0"52"0,0 0-26 16,0 0-53-16,46-34-14 15,-28 25-3-15,3-1 11 0,0 2-3 0,2-2-9 16,1 1-9-16,-2 0-18 0,1 2-10 16,1 0-3-16,0 1-3 0,1 1-4 15,-2 0-35-15,1 3-49 0,1 0-43 16,9 2-35-16,-6 0-66 0,-2 0-115 15</inkml:trace>
  <inkml:trace contextRef="#ctx0" brushRef="#br0" timeOffset="57710.09">10578 14708 342 0,'0'0'94'0,"0"0"-29"0,0 0 65 0,45-35-61 0,-30 26-4 16,1-3-5-16,-2 4-12 0,0 0-6 15,-1 1-10-15,-1 0 3 0,-1 1-2 16,-1 1-3-16,0 5-3 0,-2 0 0 15,-1 0-9-15,-1 4 1 0,1 3-7 16,-1 0-6-16,-1 2-4 16,1 1 2-16,-1 3-4 0,0 1 1 15,1 1 1-15,-1 2 0 0,0-1-2 16,0 2 5-16,-1-1 0 0,0-2 6 16,1 2-3-16,-2-3 5 0,-1-3-4 15,2 2 0 1,-2-4-2-16,0-1 2 0,1-3-3 15,-1 0 5-15,0-3 1 0,1-2 6 16,0 0 8-16,1-2 6 0,-2-4-3 16,1-3-10-16,0-3-4 0,0-4-1 15,0-2-5-15,0-3 1 0,1-1-3 16,0-3-2-16,3-1-3 0,-1-5-1 16,2-5-1-16,-1 4 0 0,0-2 2 15,2-6-2-15,-1-1 0 0,0-11 1 16,1-1-1-16,-3 5 2 15,-1 5-2-15,-1 4 0 0,0-1 1 16,0-2-1-16,0 0-1 0,0-1 1 16,0 0 2-16,-1 2-2 0,1-2 1 15,0 1-1-15,-1 1 0 0,0-1 1 16,-1 1-1-16,1 1 0 0,2 1 1 16,-1 0-1-16,-1 3 2 0,1-1 0 15,-1-1 5-15,0 2-1 0,0 1 1 16,2-1 0-16,1 4-2 0,-3 6-1 15,0-3-1-15,1-5-2 0,0-4-1 16,0 1 1-16,-1 7-1 0,0 11 1 16,-1-1 0-16,1-3-1 15,0-4 0-15,0-1 0 0,0 0 0 16,0 1 0-16,-1-1 0 0,0 1 0 16,-1 1 0-16,1 0 2 0,-2 3-2 15,1-1 0-15,0 3 1 0,0 1-1 16,-1 2 3-16,1 2-3 0,0 1 5 15,-1 2-3-15,1 1 0 0,1 1 2 16,1 2-1-16,0-1-2 0,-1 3 3 16,1 1-4-16,1 0 0 0,1 1 0 15,1 0 0-15,2 2 1 0,0 0-1 16,2 0 1-16,4 2-1 0,0 0 3 16,3-1-1-16,1 1-2 0,4 1 0 15,2-1 1-15,1 0 0 0,4 1-1 16,0-1 0-16,3 1 0 0,6 1 1 15,6-2-1-15,10 1 1 0,2 0-1 16,-3 0 1-16,-1 0 0 0,-2 0 1 16,0 0 1-16,4 0 1 0,2 0-1 15,0 0 2-15,3 0 0 0,-1 0-5 16,7 0 3-16,0 0 0 0,3 0-3 16,0 0 0-16,4 0 2 0,1 1-1 15,0 0-1-15,3 1 1 0,1 1-1 16,5 0 0-16,5 1 1 15,-1-1 0-15,3 0 0 0,1 0-1 16,1-1-1-16,-1 1 1 0,0 0 0 16,3 0-1-16,-2-1 1 0,-2 1-1 15,-1-1 1-15,1-1-1 0,-4-1 1 16,4 1-1-16,-2-1 0 0,0 0 1 16,-2 0 1-16,-1 0 0 0,3 0-1 15,0-1 0-15,1 0-1 0,0-2 2 16,-1 1-1-16,-1 0 1 0,1 0-1 15,1 1 0-15,2-1-1 0,0 1 1 16,0-1 1-16,-3-1-1 16,1 1 0-16,1-1 0 0,0 2-1 15,4-1 1-15,-1 1 2 0,1-1-2 16,-1 1 1-16,-2 1-1 0,-2 0-1 16,5 0 1-16,-1 1 1 0,-1 1 1 15,1 1-1-15,-5 2 2 0,3-2 1 16,0 0-4-16,0 0 1 0,3 0 3 15,-1 0-4-15,-2 1 0 0,0 0 0 16,-3 0 0-16,3 0 0 0,4-1 0 16,-3 0 2-16,-1 1-2 0,-1-2 1 15,-3 2-1-15,0-1 0 0,-1 2 0 16,1-2 1-16,0 1-1 16,-4-2 0-16,-5 0 0 0,-2-1 1 15,-7 2-2-15,-1-3 1 0,-6 1 0 16,-2-1 0-16,-6 0 0 0,-5 0-1 15,-6 0-15-15,-4 0-17 0,-8 2-23 16,-9 1-29-16,-5 0-56 0,2-1-65 0,-2-1-140 0,-3-1-254 0</inkml:trace>
  <inkml:trace contextRef="#ctx0" brushRef="#br0" timeOffset="60969.01">11533 13765 327 0,'0'0'68'0,"0"0"-15"15,0 0 51-15,0 0-8 0,0 0-38 16,3-32-20-16,-2 25 7 0,-1-3 4 16,0 2-8-16,2 1 9 0,-1-1 3 15,1-1 0-15,0 0-6 0,1 1-8 16,1 0-2-16,1 0-7 0,1-1-7 16,2 0-3-16,0 1 0 0,1-1 1 15,2 2 0-15,-1 0-1 0,1 1-5 16,1 1-3-16,0 3-6 0,-1 1-4 15,2 1-2-15,-3 0 0 0,1 0 1 16,-1 4 0-16,0 1 1 0,1 4-2 16,-2 2 1-16,-1 5 3 0,0 2-3 15,-2 4 2-15,-3 1 0 0,-1 3-1 16,-2 2 3-16,-5 1 1 0,-3 1-1 16,-3-2 6-16,-3-1-2 0,-1-1-6 15,-3-1 1-15,-1-1-1 0,-2-3-2 16,-2 0 1-16,1-2 0 15,-1-2-2-15,-2 0 1 0,2-1 1 16,0-2-2-16,1-3 1 0,2-2 1 16,2-2-1-16,2-1 0 0,2-3 1 15,4-2-2-15,3 0 2 0,2 0 3 16,4-1 1-16,1 0 6 0,2 0 0 16,4 0-1-16,3 0 0 0,6 0 7 15,3 0 1-15,1 0-5 0,3 2-7 16,1 0-1-16,0 2-6 0,2-1 0 15,1 1-5-15,0-1-35 0,0-3-33 16,0 1-25-16,-3-1-47 16,9-2-105-16,-7-4-131 0</inkml:trace>
  <inkml:trace contextRef="#ctx0" brushRef="#br0" timeOffset="61125.27">11976 14098 800 0,'0'0'136'0,"0"0"-129"0,0 0-7 0,0 0-51 0,-22-16-118 0,20 6-112 16,1 2-160-16</inkml:trace>
  <inkml:trace contextRef="#ctx0" brushRef="#br0" timeOffset="62095.76">12436 13589 350 0,'0'0'110'0,"0"0"-5"15,0 0-7-15,0 0-44 0,0 0-25 16,0 0-8-16,14-21-4 0,-10 18 8 16,3 0 5-16,-2-1 11 0,-2 1 4 15,1 2-2-15,-1-1 3 16,-2 1-3-16,2 1-5 0,-3-1-6 16,0-2-11-16,0 2-1 0,0-2 3 15,0 0-6-15,0-1-4 0,0 1-6 16,0-3 0-16,1 2-2 0,0 0 3 15,0 0 3-15,1 1 2 0,-1-1 6 16,2 1-1-16,-2 2 3 0,0-2 0 16,0 1-4-16,0 1-6 0,-1 0-1 15,0 0-3-15,0 1-6 0,0 0-1 16,1 0 0-16,-1 0 0 0,1 0-1 16,0 0 2-1,0 0 1-15,0 0-1 0,-1 0 0 0,1 0 3 16,0-1 1-16,1 1 0 0,-2 0 3 15,1-1 4-15,0 1-1 0,0 0 2 16,0 0 2-16,0 0-3 0,-1 0-4 16,0 0 0-16,0 2-2 0,0 0-3 15,0 4 3-15,0-1 3 0,-1 2-5 16,-3 3 4-16,0 1-1 0,-3 2-2 16,-2 1 1-16,0 1-1 0,-2 0 1 15,-3 2 0-15,0 1-1 0,-3-1 1 16,2 2-6-16,-2-2 3 0,2 1-1 15,-1-3-1-15,3-1 0 0,0 0 0 16,3-1-1-16,1-3 1 16,1-1-1-16,3-1 1 0,1-2-2 15,4-1 0-15,0 0 1 0,1-2 2 16,6 1 0-16,4-3 4 0,2-1-3 16,3 0 0-16,0 0-1 0,3-3-2 15,-2 0 4-15,1 1-2 0,-3 0 3 16,2 0 1-16,-5 0 1 0,1 0-3 15,-3 2-1-15,-1-1-1 0,1 1-2 16,-2 0 0-16,0 0-2 0,0 1 2 16,-2 2-2-16,0 1 2 0,-2 2 0 15,0 2 0-15,0 1 2 0,0 3 2 16,-3 2 8-16,-1 1-1 0,0 4 0 16,-1 0-3-16,-3 0-1 0,2 1 0 15,0-1-2-15,-1-2-3 0,2-1-2 16,1 0 0-16,0-2-23 0,0-2-38 15,1-2-23-15,2-3-36 0,2-3-37 16,4-4-42-16,7-4-40 0,-2-4-27 16,2-2-62-16</inkml:trace>
  <inkml:trace contextRef="#ctx0" brushRef="#br0" timeOffset="62737.57">12945 13736 201 0,'0'0'117'0,"4"-13"-47"0,-1 5 29 15,-1 1-42-15,1 0-14 0,0 0 1 0,-2 0 5 16,3 0 19-16,-4 0 9 0,3 0-12 16,-1 0-5-16,-1 0-12 0,1 2 1 15,-2 0-12-15,1 0-8 0,-1 0 0 16,0 1 0-16,0-1 4 0,0 2 1 15,-1-1-6-15,-1-1-11 0,-1 1-2 16,0-1 3-16,-1 1-5 0,0 1-1 16,-1-1-3-16,-1 2 3 0,0-1-2 15,-1 0-5-15,-2 2-2 0,-2-1-3 16,0 2 0-16,-3 0-4 16,1 2 4-16,-5 3-1 0,3 4-1 15,1 2-2-15,-2 2-8 0,3 2-5 16,-1 2-2-16,5 0 5 0,2 1 2 15,2-1 10-15,4 0-1 0,1-1 3 16,5-2 0-16,1-1 2 0,3-3 0 16,1-4 4-16,1-2 12 0,0-2-3 15,0-2-1-15,0 0-4 0,0-3 5 16,1-3 4-16,-2 1-6 0,-2-2-1 16,1 0-2-16,0 0-5 0,0 0 1 15,-1-1 2-15,1 1-5 16,-1 0-1-16,-3-1 0 0,0 2-2 15,0 0 2-15,-2 2-3 0,1 0 1 16,1 3-1-16,-2-1 0 0,-1 2 0 16,1 0-2-16,0 1 0 0,-1 2-2 15,1 4 3-15,-3 5 2 0,0 3 0 16,-2 2 4-16,-2 5 0 0,-1 3-1 16,0 2 4-16,0 1 2 0,-2 0 2 15,2-1-1-15,1 0-6 0,1-4-2 16,0 1 0-16,1-3-1 15,0-3-1-15,1-4-4 0,0-4-32 0,1-5-29 16,0-2-34-16,3-3-19 0,5-7-32 16,2-4-18-16,10-10-48 0,-2 1-40 15,-2-2-84-15</inkml:trace>
  <inkml:trace contextRef="#ctx0" brushRef="#br0" timeOffset="63141.49">13080 13594 520 0,'0'0'145'0,"0"0"3"0,0 0-39 0,10-9-75 0,-2 7-20 15,2 1-10-15,1-2 0 0,2 1 5 16,3 1 8-16,0 0 13 0,3-2 4 16,-1 2 4-16,2-1 5 0,-2 1-1 15,0-2-8 1,1 0-8-16,0 2-10 0,-3-2-2 0,2 0-3 0,-1 1-6 15,-3-1-3-15,0 0-1 16,-1 2 0-16,-2-2 0 0,-3 0 0 16,-3 3-1-16,0-1 2 0,-1 1 9 15,-4 0 6-15,1 1-12 0,-1 5 1 16,-1 3 3-16,-3 4 4 0,-2 7 5 16,2 2 4-16,-4 10-4 0,0 6 2 15,-2 8-4 1,1-1 7-16,1-7 3 0,2-10 4 15,4-10-3-15,-3 1-6 0,1 1-10 0,-1 2-4 16,2 1-4-16,-2-2-1 0,2-2 0 16,2-4-2-16,1-2-5 0,0-4-20 15,2-2-33-15,2 0-37 0,3 0-16 16,1-1-13-16,5-1-40 0,6-2-70 16,-2 0-69-16</inkml:trace>
  <inkml:trace contextRef="#ctx0" brushRef="#br0" timeOffset="63829.21">14455 13630 385 0,'0'0'133'0,"6"-3"-42"15,-3 0-1-15,2 1-45 0,-2-1-14 16,2 1 11-16,-3 1-13 0,1 1 6 16,0 0 4-16,-3 2 3 0,1 5 5 15,0 4 2-15,-1 4-2 0,0 3-18 16,-2 7-15-16,0 3 3 0,1 2-6 16,-2 2 1-16,1 0-1 0,2-1-7 15,0-3-2-15,0-2 0 0,0-2-2 16,0-2-14-16,1-2-21 15,0-3-14-15,0-3-30 0,1-3-51 16,-1-4-60-16,1 0-45 0,-1-5-85 0</inkml:trace>
  <inkml:trace contextRef="#ctx0" brushRef="#br0" timeOffset="64126.09">14300 13809 483 0,'0'0'155'0,"0"0"-43"16,0 0 21-16,0 0-47 0,50-13-21 15,-26 9-8-15,1 0-6 0,1 0-7 16,4-2-8-16,-3 2-5 0,1 0-11 15,-1-1-10-15,-2 2-7 0,-1-1-1 16,0 3-2-16,-2-2-4 0,-2 1-23 16,-2 1-19-16,-1 1-25 0,-4 0-27 15,1-1-38-15,-3 1-39 0,6-1-9 16,-6-2-76-16</inkml:trace>
  <inkml:trace contextRef="#ctx0" brushRef="#br0" timeOffset="66400">15406 13602 362 0,'6'-10'88'0,"2"0"2"15,2-4 41-15,-2 1-31 0,1 2-19 16,-1 0 3-16,-2 3-22 0,-1-2 4 16,-2 3-21-16,-1 0-20 0,-2 3-12 15,-5 0-4-15,-1 2-3 0,-4 2-2 16,-6 0 0-16,-1 5-3 16,-2 1 0-16,0 4-1 0,2 3 0 15,-4 2-1-15,5-1-2 0,2 4-9 16,3-3-1-16,6 0 8 0,2-1 1 15,3-1 2-15,3-1 2 0,5-1-1 16,3 2 1-16,5-4 2 0,0 2 3 16,3-1 3-16,1 0 6 0,-2-1-1 15,4-1 0-15,-3 3 6 0,3-2 3 16,-3-1-1-16,3 2 6 0,-3 1 0 16,1-1-8-16,-3 1-10 0,-2 2-5 15,-7 1 1-15,0-1-2 0,-8 2 4 16,0-2 0-16,-8 1 0 0,-3-1-2 15,-6-2-1-15,-1 2-2 0,-4-4-2 16,0 2-3-16,0-3-20 0,1 0-22 16,-2-1-13-16,1-2-10 0,4 0-25 15,-4-3-34-15,5-1 0 0,4-1-16 16,0 0-4-16,4-3-44 0,3-2-63 16</inkml:trace>
  <inkml:trace contextRef="#ctx0" brushRef="#br0" timeOffset="66603.44">15408 13634 653 0,'0'0'119'0,"0"0"-40"0,0 0 55 0,39-34-31 16,-23 24-63-16,-2 2-31 0,2 1 2 15,-1 0-10-15,0 0-1 0,0 1-16 16,0 4-27-16,2 0-27 0,-1 1-20 16,1 1-29-16,9 0-36 0,-4 1-21 15,-5 0-81-15</inkml:trace>
  <inkml:trace contextRef="#ctx0" brushRef="#br0" timeOffset="66762.92">15823 14016 748 0,'0'0'211'0,"0"0"-115"0,0 0-84 16,0 0-12-16,0 0-35 0,0 0-155 16,0 0-23-16,0 0-148 0</inkml:trace>
  <inkml:trace contextRef="#ctx0" brushRef="#br0" timeOffset="67498.33">16269 13659 100 0,'0'0'82'0,"0"0"-38"16,0 0 12-16,0 0-1 0,0 0-5 15,9 2 11-15,-9-2 42 0,1 0-9 16,1-3-5-16,-2-2-14 0,3 0-7 15,2-2-14-15,-2-2-3 0,5 0-19 16,3-3-3-16,2 1-11 0,0 0-6 16,4-1-2-16,2 3-2 0,0-1 4 15,-2 4 7-15,1 1 3 0,2 4-9 16,-4-1 0-16,-2 2-1 0,-1 2-9 16,1 3-1-16,-3 2-2 0,-4 3 1 15,-3 5 0-15,-1 3 0 0,-3 4 0 16,-7 3 1-16,-3 1-2 0,-3 2 4 15,-6-1-2-15,-1 1-2 16,-4-3 3-16,0 0-2 0,-1-2 0 16,0-2-1-16,4-2 3 0,-1-3-2 15,5-4 0-15,4 0 0 0,2-4 7 16,5-3 10-16,1-3 2 0,2 0-3 16,3 1 2-16,0-3 15 0,3 2 9 15,5-2 1-15,3 0-3 0,3 1-10 16,5 0-9-16,3 2-6 0,2-1-8 15,1-1-5-15,2 3-3 0,0-2-16 16,-2-1-38-16,-1 1-28 0,-2-1-28 16,-1 0-26-16,-3-1-61 0,2 0-40 15,-5 0-33-15,-5-2-128 0</inkml:trace>
  <inkml:trace contextRef="#ctx0" brushRef="#br0" timeOffset="67781.3">16817 13559 586 0,'0'0'80'0,"0"0"-80"0,0 0 110 16,28-36 21-16,-23 32-74 0,-2 0-25 15,-3 4 28-15,0 0-23 0,-3 7-5 16,-2 4 9-16,-3 6 10 0,-4 4-6 16,2 4-3-16,-1 4 2 0,-1 2-14 15,2 0-13-15,2 0-10 0,2 1-7 16,1-3 0-16,2-1-15 0,3-1-29 16,0 1-29-16,2-4-34 0,4 0-43 15,8 2-80-15,-1-8-105 16</inkml:trace>
  <inkml:trace contextRef="#ctx0" brushRef="#br0" timeOffset="68738.73">17346 13583 198 0,'0'0'98'0,"0"0"-23"0,0 0 29 0,0 0-47 0,14-19-21 15,-12 13-1-15,1 2-10 0,-3-2 5 16,3 2 2-16,-3 0 12 16,0 0 5-16,0 1 2 0,0 0-2 15,2 0-1-15,-2 2-7 0,2-2-1 16,-1 1-4-16,-1 0-3 0,0 1-12 16,0-1-5-16,0 1-7 0,0 1-6 15,0 0 1-15,0 0-2 0,0 0 5 16,0 0 3-16,0 0 4 0,0-1 2 15,2 0-2-15,-2 1-2 0,0 0-2 16,0 0-2-16,0 0 0 0,0 0-6 16,0 0 4-16,0 0-2 0,0 0 2 15,0 2-1-15,0 2 2 16,-2 3 3-16,-3 1 1 0,-1 4 2 16,-5 0-6-16,2 3 1 0,-3 1-3 15,-5 2 1-15,4 1 1 0,-7 1-2 16,4 0 1-16,-4 0-1 0,2-2-4 15,1 1 0-15,-2-2 3 0,6 0 0 16,-1-3-2-16,5-1 3 0,0-1 1 16,6-2-1-16,-1-3-1 0,4 0-1 15,0-2 1-15,6-2 2 0,2 1 0 16,3-2 1-16,1-1 1 0,3 0-2 16,2 0-1-16,-1-1 0 0,-2 0-5 15,2 0 2-15,1 0-2 0,-1 0 1 16,-2-3-1-16,2 1 2 15,-2-1-1-15,-1 1 0 0,3-1-1 0,-3 0 0 16,1 1 0-16,-2-2 0 16,0 1 0-16,0 0 0 0,-2 0 0 0,-1 0 0 15,-1 2 0-15,-2-1 0 0,-1 2-1 16,-2 0 1-16,0 0 0 0,-3 3-1 16,0 1 1-16,0 3 4 0,-4 3 8 15,-3 3 1-15,1 1 2 0,-3 3 1 16,-1 1-6-16,2 0-1 0,-3 2 0 15,3-1-4-15,0-1-2 0,2 0-1 16,-2-3-2-16,5-1 0 0,0-3-7 16,1 0-31-16,-1-2-41 0,3-4-51 15,2-2-45-15,7-6-92 0,2-4-129 16</inkml:trace>
  <inkml:trace contextRef="#ctx0" brushRef="#br0" timeOffset="69669.44">17751 13578 116 0,'0'-2'69'0,"2"1"-9"0,-1 0 3 0,-1-2-15 16,4 0-16-16,-2-1 20 0,1 1 10 15,-1-1-8-15,4 1 3 16,-1 0-6-16,3 0 9 0,5 1 3 15,-1-3-2-15,2 3-13 0,2-1-14 16,2 1-8-16,-1 1 7 0,2 1 4 16,-2 1-13-16,-1 4-3 0,-2-1-6 15,-4 1-5-15,-4 4-10 0,-3 1 2 16,-3 2 1-16,-3 0 0 0,-2 3 0 16,-6 0 5-16,-3 0-6 0,0 0 2 15,-5-1-3-15,0-1 0 0,0-1 1 16,0-1-4-16,3-1 4 0,2-3-5 15,3-3 6-15,5 1-2 0,1-3 0 16,2-2 0-16,3 1-1 16,3-1 1-16,6 0 4 0,1-1-3 15,6-1-2-15,-2 1 0 0,6 0-1 16,-2-1 1-16,2 2 3 0,-1 0-2 16,0 0-2-16,0 4 2 0,-3-1-1 15,1 4 10-15,-4 2 1 0,-2 1 4 16,-3 2 1-16,-2 2 7 0,-6 2 1 15,-3 0 3-15,-5 0 7 0,-3-2-1 16,-3 0-8-16,-1-3-3 0,-2 0-7 16,0-2-8-16,0-1-4 0,-1-1 0 15,-1-2-1-15,2-2-2 0,2-1-5 16,-2 0-18-16,3-2-16 0,0 0-22 16,3 1-23-16,0-1-34 0,3 1-41 15,3-1-40-15,4 0-19 0,1 0-99 16</inkml:trace>
  <inkml:trace contextRef="#ctx0" brushRef="#br0" timeOffset="70159.34">18110 13550 458 0,'0'0'114'0,"0"0"-55"0,0 0 35 0,21-3-31 0,-8 3-43 16,3-3 6-16,0 0 4 0,3 2-6 15,0-3-3-15,1 1-4 0,2 0-3 16,-1-1-2-16,1 0 7 0,3 1 7 15,-3 2 1-15,-1-1-1 16,1 2-9-16,-1 0-9 0,-1 0-1 0,-2 0-4 16,-1 0-1-16,-4 0 0 0,-1 2 2 15,-2 0-1-15,-2 1 2 0,-3-1 1 16,-2 0 0-16,-2 3-2 0,-1-3 6 16,-1 4 2-16,-3 2 9 0,-2 3 2 15,-2 3 0-15,-3 3 2 0,-2 5-2 16,-1 3 7-16,-2 3 2 15,-4 7-6-15,-1 5 6 0,-3 6 2 16,3-4-7-16,6-8-4 0,6-10-9 16,3-6 0-16,1 3-5 0,-2 1-6 15,3 3 0-15,-1-4-2 0,2-2 1 16,3-4-2-16,0-1-17 0,0-3-35 16,3-2-44-16,5-1-31 0,-2-2-34 15,7 1-66-15,1-2-55 0,-3 0-129 16</inkml:trace>
  <inkml:trace contextRef="#ctx0" brushRef="#br0" timeOffset="73940.57">4843 16612 61 0,'0'0'183'16,"0"0"-167"-16,0 0 18 15,0 0 31-15,0 0-8 0,0 0 0 0,0 0-8 16,3-12 2-16,-4 12-13 0,1 0-8 15,-1 0-11-15,1 0-2 0,0 0 2 16,0 0 10-16,0 0 4 0,0-1 4 16,0 1-3-16,0 0-1 0,0 0-6 15,0-1 0-15,-2 0-1 0,-1 0-11 16,-4 1-5-16,-2 0-6 0,-5 0 4 16,-1 3-3-16,-4 1-5 0,-3 3 1 15,-2 3-1-15,-4 4 0 0,-2 5 0 16,-8 7 1-16,-5 8 2 0,5 0-2 15,0 6 0-15,3 4-2 0,13-2 4 16,-1 5-3-16,9-5 0 0,5-11 0 16,3-6 12-16,4-6 15 0,2-1 7 15,0 3-2-15,7 2-3 0,5 2-5 16,3-3-8-16,6-3-7 16,5-4-3-16,8-3-6 0,12-5-12 15,9-2-40-15,3-5-48 16,-1-1-31-16,-8-4-61 0,-4-5-12 0,-13 3-43 15</inkml:trace>
  <inkml:trace contextRef="#ctx0" brushRef="#br0" timeOffset="74254.25">5323 16669 589 0,'0'0'41'0,"0"0"6"0,0 0 89 0,0 0-31 16,16-31-39-16,-3 24 7 0,2-2-11 15,6 2-14-15,3-1-9 0,3 0 11 16,7-1-5-16,6 0-16 0,7 1-23 15,-5 3-2-15,-10 2-3 16,-8 3-1-16,-4 0 0 0,3 0-25 0,6 1-23 16,0 3-24-16,-2 0-41 0,-4 2-46 15,-3 3-57-15,-5-1-49 16,-6-1-125-16</inkml:trace>
  <inkml:trace contextRef="#ctx0" brushRef="#br0" timeOffset="74551.14">5603 16684 610 0,'0'0'55'0,"0"0"19"0,0 0 83 15,1-36-49-15,0 26-37 0,0 0-11 16,1 3-7-16,-2 0-14 0,0 4-8 15,0 0-5-15,-1 2-4 0,-1 1-2 16,-1 5-3-16,-2 4-2 0,0 5 5 16,-1 5 2-16,0 3-10 0,0 4-3 15,0 2-5-15,2 2-1 0,0 0-2 16,-2 0-2-16,3 2-5 0,0-1-23 16,0-1-30-16,1 0-20 0,-1-4-15 15,1 0-51-15,2 3-54 0,2-7-46 16,1-6-72-16</inkml:trace>
  <inkml:trace contextRef="#ctx0" brushRef="#br0" timeOffset="74817.17">5338 17187 624 0,'0'0'91'16,"0"0"-34"-16,0 0 84 0,0 0-45 16,0 0-9-16,0 0-12 0,44-19-14 15,-24 12-12-15,2 3-4 0,1-1-10 16,1 4-6-16,-1-1-11 0,3 2-9 16,0 0-4-16,1 1-5 0,2 2-8 15,6 3-38-15,7 0-37 0,7-2-33 16,3 1-75-16,-13-3-98 15,-8-2-87-15</inkml:trace>
  <inkml:trace contextRef="#ctx0" brushRef="#br0" timeOffset="75116.19">6557 16852 749 0,'0'0'62'0,"0"0"16"0,0 0 0 15,0 0 14-15,0 0-69 16,0 0-23-16,3 0-9 0,-3 0-40 16,-1 0-77-16,1 2-78 0,0 0-74 15,2 0-124-15</inkml:trace>
  <inkml:trace contextRef="#ctx0" brushRef="#br0" timeOffset="75256.72">6590 17145 650 0,'0'0'1'0,"0"0"-1"0,0 0 0 15,0 0-48-15,0 0-131 0,0 0-116 16</inkml:trace>
  <inkml:trace contextRef="#ctx0" brushRef="#br0" timeOffset="76401.38">8774 16160 59 0,'0'0'155'0,"0"0"-108"0,0 0 50 16,3-10-3-16,-2 7-24 0,0-1-19 16,-1 1-2-16,0 1 7 0,0 0-1 15,0 0 6-15,0 1-1 0,1 0-8 16,-1 0-1-16,1 1-10 0,0 0-12 16,-1 0-4-16,0 0-10 0,-2 0-4 15,-1 0 1-15,-3 1 0 0,-1 1-4 16,-3 0-2-16,-2 1-4 0,-5 1 0 15,-1 1-1-15,-3-1 0 0,-3-1-1 16,-3-1 0-16,-1 0-1 0,2-1 1 16,-3 0 0-1,2 0 2-15,1 0-2 0,2 0 0 0,4 0 0 0,1 0 0 16,3-1 2-16,5 0 0 0,2 1 8 16,4 1 14-16,0-2 2 0,3 1-1 15,1 0-5-15,1 1-1 0,0 0 5 16,0 1 3-16,2 0-2 0,2 1-6 15,0-1-4-15,0 0-7 16,0 0-4-16,0 0-2 0,1 1 0 16,0 2-2-16,-2 2 1 0,2 3 0 15,-2 3 0-15,0 2-1 0,0 6 4 16,-1 2 1-16,1 10-1 0,-2 10 2 16,1 9-2-16,-2 9 1 0,0-3-1 15,0-2 1-15,0-4 3 0,-2 1 5 16,0-1 3-16,0 0 7 0,0-1-2 15,-1-1 2-15,0-2 5 0,-1-4-3 16,-2-1-7-16,2-4-10 0,-1-5 3 16,3-7-2-16,0-4 2 15,1-8 6-15,0-2 2 0,2 1-6 16,-1 3-4-16,0-1 1 0,1-3 1 16,3-2-2-16,2-2 2 0,3 0 6 15,1-3-3-15,2-2-1 0,3 0-6 16,1 0 2-16,3-3-4 0,1 0 1 15,1 0-2-15,2 0-3 0,1-2 1 16,2 1-1-16,0-1-1 0,1 2-3 16,1 0-9-16,1-1-9 0,-1 0-15 15,1 0-20-15,-1 0-22 0,-2 3-23 16,0-2-33-16,-2 0-34 0,11 0-54 16,-7-2-89-16,-1 0-92 0</inkml:trace>
  <inkml:trace contextRef="#ctx0" brushRef="#br0" timeOffset="78423.82">9863 16606 187 0,'0'-1'39'15,"0"-1"31"-15,0 0-2 0,0 1-21 16,0 0-11-16,0 1-10 0,0-1 0 16,0 0 2-16,0 1 1 0,0-1 1 15,0 1 0-15,0 0-4 0,0-1-9 16,0 0 8-16,1 1 5 0,-1-1 3 15,2 1 4-15,-2 0 5 0,1 0-5 16,-1 0-3-16,0 0-1 0,0 0-2 16,0 1-2-16,0 2 1 0,-1 1-5 15,-2 2 9-15,0 1-3 0,-1 2-7 16,-1 2 5-16,0 3-6 0,-2 1 1 16,0 4-4-16,0 0-5 0,0 4 11 15,1 0 3-15,-2 2 8 0,3-1 1 16,0 0-1-16,1 0-2 0,1-2-13 15,1 0-3-15,-1-1-4 0,0-1-5 16,0-1 2-16,0-4-3 0,0-1-4 16,0-1-1-16,0-4 1 15,0-2-4-15,2 0 1 0,-1-2-2 16,1-2-8-16,1 0-16 0,-1 0-20 16,1-1-28-16,0 0-30 0,1 0-17 15,6-2-59-15,0 0-115 0,3-3-92 16</inkml:trace>
  <inkml:trace contextRef="#ctx0" brushRef="#br0" timeOffset="79011.92">10280 16924 198 0,'0'0'66'0,"0"0"28"0,2 4-13 0,-1-3-21 15,-1-1-3-15,1 0 7 0,0 0-12 16,0 0 2-16,1 0 4 16,-1 0 3-16,1 0 1 0,0 0 2 15,0 0 2-15,0 1-5 0,1 1-7 16,0 0-3-16,0 0-14 0,-1-2-16 15,-1 1-10-15,1-1-4 0,-2 2-5 16,0-1 0-16,0-1-2 0,0 1 3 16,-2-1-2-16,-1 0-1 0,-3 0 2 15,0-2-2-15,0-1 2 0,1-4 0 16,0 1-1-16,1-1-1 0,2-2 1 16,0-1-1-16,2-1 0 0,0 1 0 15,3 2 1-15,0 3 1 0,0 1 7 16,2 4 8-16,0 0 3 0,2 3 4 15,0 5-9-15,1 2-9 16,-1 3-3-16,1 0-3 16,1 1-1-16,-3-1-20 0,2-2-22 15,-1 0-14-15,-3-2-25 0,2-1-47 16,-1-4-53-16,-1-2-77 0,0-2-112 16</inkml:trace>
  <inkml:trace contextRef="#ctx0" brushRef="#br0" timeOffset="79357.44">10729 16586 540 0,'0'0'95'0,"0"0"-44"0,0 0 103 0,0 0-55 15,40-25-40-15,-32 22-12 0,-2 2-4 16,-4 1-2-16,0 2-13 0,-2 5 11 16,-2 6 13-16,-2 5 3 0,-2 3-2 15,-2 6-15-15,-1 3-8 0,1 0-8 16,0 4-7-16,2-2-6 0,-2-1-6 15,3-1-1-15,1 0-2 0,1-2-7 16,1-2-32-16,0-3-29 0,1-3-30 16,1-3-34-16,5-8-61 0,3-3-82 15,2-4-133-15</inkml:trace>
  <inkml:trace contextRef="#ctx0" brushRef="#br0" timeOffset="79843.67">11153 16613 559 0,'0'0'50'0,"0"0"4"0,0 0 74 0,37-30-73 15,-30 24-24-15,-4 1 0 16,-1 1-13-16,-2 2-6 0,-3 1-11 16,-6 1 10-16,-1 4 5 0,-3 3-1 15,-2 3-5-15,-1 1-6 0,1 2-1 16,1 1 0-16,2 0-3 0,4 1-4 16,3 1-2-16,3-2-4 0,2-1 4 15,4 0 6-15,3-2 2 0,2 1-1 16,2-3 1-16,1 1-1 0,1-2 5 15,1-2 8-15,1 0 7 0,-1-1 5 16,0 1-3-16,0-1-4 0,0 0 6 16,2 1 2-16,-2 2-6 0,2 2 4 15,-2 0-5-15,1 3-7 16,-2 2-3-16,-2 1-3 0,-4 2 0 0,-4 1 0 16,-3 0-2-16,-3-1 2 15,-7-1-2-15,-3-1-1 0,-3-1 4 16,-5-1-4-16,-1-1-4 0,0-4-6 15,-1-1-34-15,1-3-37 0,1-2-51 16,3-3-46-16,-4-4-70 0,6-3-15 16,3-1-67-16</inkml:trace>
  <inkml:trace contextRef="#ctx0" brushRef="#br0" timeOffset="80096.92">11144 16616 631 0,'0'0'88'0,"0"0"-30"0,37-18 101 0,-16 8-81 0,4 1-30 16,0-4-5-16,1 2-1 0,0 0 0 16,0 0-7-16,-1 1-18 0,-1 0-6 15,2 2-6-15,-1 1-1 0,1 2-3 16,-1 1-1-16,1 3-20 0,2 1-36 15,0 0-39-15,0 0-46 0,16 2-59 16,-10 2-55-16,-3-3-155 0</inkml:trace>
  <inkml:trace contextRef="#ctx0" brushRef="#br0" timeOffset="81324.39">12295 17046 353 0,'0'0'196'0,"7"-4"-136"16,0 2 45-16,-2-2 1 0,1 1-44 15,0 0-25-15,-2 1 4 0,-2 1-3 16,1 0-15-16,-2 1-16 0,0 0-7 15,-1 1-7-15,-1 3 7 0,-3 0 3 16,-2 2 6-16,-1 0 2 0,-1-2-3 16,1 0-4-16,-1 2-3 0,1-4-1 15,2 1-9-15,1-1-7 16,1-2 3-16,2 0 8 0,1-3 5 16,0-1-6-16,3-3 1 0,0 1 5 15,3 2 9-15,2 0 5 0,1 0 0 16,1 1-2-16,1-1-8 0,2 2 6 15,-3 0-6-15,2 2 1 0,1 0 3 16,-3 0 2-16,-2 2-3 0,-1 1 0 16,-3 1 0-16,-1 1 0 0,-3 2 7 15,0 1-1-15,0 0-1 16,-3 0-7-16,-1-1-4 0,-2 0 1 0,1-1 1 16,-1-1-2-16,-2-2 1 0,3-1 4 15,-4-2-3-15,2 0-2 0,2-2 2 16,-1-1-1-16,3-2 0 0,0 0-1 15,2 0-1-15,1-2 0 0,0-1 0 16,0-3 1-16,1-2 10 0,2 2 1 16,0-1 3-16,1-1-1 0,2 1-1 15,-1 2-1-15,4 1 3 0,-1 1-6 16,0 3-2-16,0 1 2 0,2 3 5 16,-1 1 3-16,0 1 9 0,2 4-8 15,-1 4-6-15,3 3-4 0,0 4 0 16,0 4 2-16,0 2 5 0,-2 6 1 15,-1 0-4-15,-1 0 2 0,-2 1 1 16,-3-3-5-16,-1 0 5 0,-3-3 2 16,-1-2-9-16,-4-2-1 15,-3-2-3-15,-3-3-3 0,-4-1 2 16,0-4-2-16,-4 2-1 0,0-5-13 16,-2-1-5-16,1 0-6 0,-1 1-1 15,1 0-9-15,-1 0-8 0,-1-1-14 16,2 0-16-16,2 1-12 0,0-1-39 15,4-2-49-15,-1 3-71 16,6-5-60-16</inkml:trace>
  <inkml:trace contextRef="#ctx0" brushRef="#br0" timeOffset="81867.11">13690 16358 382 0,'3'-4'59'0,"-1"-1"-28"0,4 1 77 0,-3 0-56 0,0 4-20 16,1 0-8-16,-4 6 14 0,0 5 22 16,0 4 4-16,-2 7-13 0,-4 11 11 15,-2 13-5-15,-3 10-1 0,0 5-6 16,2-3-16-16,1-8-13 0,3-8-10 15,1-2-3-15,-1-4-4 0,1 0-2 16,-3-1-2-16,0-7-2 0,1-5-16 16,1-8-21-16,1-4-36 0,3 1-66 15,-2-4-102-15,3-1-160 0</inkml:trace>
  <inkml:trace contextRef="#ctx0" brushRef="#br0" timeOffset="82791.24">14085 16473 148 0,'0'0'52'0,"0"0"0"0,0 0 15 0,0 0-28 0,2 1-9 16,-2-1 24-16,0 0 3 0,0-2-9 15,0-2 7-15,0-1 6 0,1 1-2 16,2-1-5-16,2 0-6 0,-2-1-12 15,2 1-8-15,3-2-1 0,1 1 0 16,1 0-1-16,3 1 2 0,4 2 0 16,-1 0 2-16,3 0 1 0,1 2 2 15,-1 1-1-15,0 0-1 0,-3 0-17 16,1 3-7-16,-4 1-5 0,1 2 0 16,-6 1-2-16,-3 0-2 0,0 2-2 15,-5 1 4-15,0 1 0 0,-7 1 3 16,-2 2 0-1,-1-2-1-15,-6 1-2 0,2-2-6 16,-3-3 6-16,4 2 0 0,-4-3 0 0,5 0 1 0,-1 0 0 16,3-1-1-16,3-2 1 0,0 2-1 15,4-2 0-15,0 0 0 0,1 0-2 16,2-1 2-16,0 1-4 16,2-1 3-16,2 1 1 0,2-1 5 0,1 0-2 15,1 0 1-15,0-1 3 16,3 1 0-1,-2 0 1-15,1-2 0 0,-1 2 0 0,0 0 3 0,0 0-1 0,3 1 2 16,-2 0-4 0,1 0-3-16,0 2 4 0,0 0-1 0,-2 2 6 0,1-1-1 15,-2 3-4-15,0 0-2 0,0-1-1 16,-4 4 0-16,1-1-2 0,-2 0-3 16,-3 3 0-16,0-1 5 15,-3 1 12-15,-6 0 7 0,-3-1-1 16,-3 0-4-16,-1-1-1 0,-4 0 1 15,-1-3 5-15,-3 1-5 0,0-1-8 16,1-3-7-16,-1-1-2 0,-2-2 2 16,3-2-4-16,-2-2 2 0,0 0-1 15,4 0-2-15,-1-1 0 0,3-3-4 16,3 2-8-16,2-2-14 0,3 1-19 16,1-2-24-16,2 1-32 0,7 1-35 15,3-2-83-15,7 2-105 0,2-3-102 16</inkml:trace>
  <inkml:trace contextRef="#ctx0" brushRef="#br0" timeOffset="84161.07">14828 17012 51 0,'2'0'324'0,"2"2"-237"16,1 2 5-16,-2-2 21 16,2 0-19-16,1 0-25 15,-4 0-8-15,1 0-7 0,-3 0-8 0,1 1-6 16,-1-2-7-16,0 1-11 0,-1 0-3 16,-2 0 1-16,-2-1-7 0,0-1 1 15,2 0-3-15,-2 0-3 0,0 0-1 16,1-1 3-16,4-2 6 0,-2 0 6 15,2-1 0-15,0-1 1 0,2-1-3 16,2 0-8-16,1-1 7 0,-3 3-3 16,2 0-1-16,0 3-1 0,-1-1-6 15,-2 2-2-15,1 0-6 0,0 4-1 16,1 1-3-16,-3 0-24 16,4 2-30-16,-4-1-19 0,5-1-35 15,3-1-49-15,0-2-82 0,3-2-91 0</inkml:trace>
  <inkml:trace contextRef="#ctx0" brushRef="#br0" timeOffset="84788.66">15455 16527 378 0,'0'0'28'0,"0"0"-1"0,0 0 62 0,0 0-46 0,0 0 13 16,16-21 11-16,-16 14 6 0,2 1-4 15,-1-1-9-15,-1 0 1 0,0 0-5 16,-3-1-8-16,3 2-10 0,-5 1-15 16,2-1-7-16,0 4 0 0,-2-2-7 15,0 2-5-15,-1 1-3 0,0 1 0 32,-2 1-1-32,-2 5 0 0,-2 1 0 0,-3 4 0 0,-2 3-1 0,1 3 2 15,-3 2-1-15,3 4 1 0,1-1-1 16,3 4-2-16,3 0 1 0,6 1 0 15,1 0-2-15,2 1 6 0,8-1-1 16,0-1 19-16,2-2-1 16,7-2 1-16,0-2 1 0,4-4 5 15,1-2 2-15,2-3 6 0,1-5 5 16,-1-5-7-16,1-1-1 0,-2 0 2 16,0-4 5-16,-4-3 0 0,1-5-8 15,-2-4-9-15,-1-5-3 0,-1-5-7 16,-2-12-8-16,-3-8-2 0,-6-9-1 15,-5 0-1-15,-3 13-2 0,-7 14-1 16,1 13 2-16,-2 2-1 0,-4-2-1 16,-5 1 0-16,-5-1-1 0,-2 3-5 15,3 2-3-15,0 3-8 0,1 3-22 16,1 1-15-16,4 3-12 16,-1 0-6-16,3 2-7 0,5 1-17 15,5 2-58-15,8 6-51 0,4-2-44 16,3-1-124-16</inkml:trace>
  <inkml:trace contextRef="#ctx0" brushRef="#br0" timeOffset="85476.17">15926 16425 353 0,'0'0'106'0,"0"0"-82"0,0 2 59 0,3 0-14 15,2-2-10-15,1 1 19 0,0-1-2 16,4 0-22-16,4 0-4 0,2-2-8 15,4-1 3-15,0 0-4 0,3 0-3 16,2 2-5-16,0-2-17 0,1 0 0 16,-2 2-2-16,-2 1 0 0,1-1 0 15,-5-1-3-15,-1-1 1 16,-4 1 2-16,1-3-3 0,-3 0 0 16,-3-1 2-16,0 2 2 0,-2 0-5 15,-1 1 0-15,-2 0-3 0,-1 2 2 16,1-1-1-16,-3 2 0 0,0 0-6 15,0 2-2-15,-2 2 5 0,-1 6 2 16,0 2 6-16,-3 5 3 0,-1 4-3 16,-2 4-3-16,1 2-1 0,0 3-2 15,-2 6-5-15,-2 5 0 0,2 5 1 16,-2-1 0-16,4-9 9 0,3-10-2 16,2-7-2-16,1-4-2 0,-4 4-1 15,3 2-3-15,-3-2 2 16,1-1-3-16,2-3-1 0,1-2-13 15,2-2-31-15,-1-3-31 0,1-2-16 16,0-3 0-16,1-2-35 0,7-1-55 16,1-1-86-16,-1-5-137 0</inkml:trace>
  <inkml:trace contextRef="#ctx0" brushRef="#br0" timeOffset="86479.2">16471 16041 156 0,'0'0'52'0,"14"2"6"0,0-1 47 0,2-1-54 16,3 1-8-16,1 1 14 0,3-2-12 15,1 0-5-15,1 0-1 0,0 1 9 16,-1-1 16-16,1 0 2 0,-3 0-17 16,0 0-5-1,-4-1-2-15,-1-1-8 0,-4 0 4 0,2-1 6 16,-7-1-6-16,2 1-4 0,1-1-6 16,-5 0-3-16,2-1-9 0,-3 2 0 15,0-1-3-15,-1 1-3 0,-1-1-2 16,-1 3-1-16,1-2 2 0,-3 2-1 15,2 1-2-15,-1-1-4 0,-1 1-2 16,2 0 1-16,0 1-1 0,-1 3 0 16,-1 0 0-16,0 3 2 0,0 3 0 15,0 1 1-15,0 4 1 0,0 3-2 16,0 4-2-16,-3 3 1 0,1 9 0 16,-6 13 0-16,-1 13-1 0,-4 5 2 15,2 2-2-15,-1-8 3 16,4-6-2-16,1-3 0 0,2-3 0 15,1-3 0-15,3-3-1 0,-1 1 0 16,2 0 4-16,0-1-1 0,3 0 15 16,3 0 7-16,-3 1 9 0,5-3-8 15,-3-7 1-15,3-9-3 0,-2-6-12 16,-1-1-6-16,1 0 0 0,1-1 2 16,-1 5-6-16,2-6-2 0,-3-2 3 15,-1-2-2-15,-2-1-1 0,0-2 0 16,-2-2 4-16,0 0 0 0,0-1 2 15,-2 0 1-15,0-2 0 0,1 2-3 16,-1-3 0-16,-1 0 2 0,-2 0-5 16,-1 1 5-16,0-2-1 15,-4 0-2-15,-4 0 1 0,-3 0-2 16,-4 0-1-16,-6 0-1 0,1-1 3 16,-3 0-1-16,-9-1-1 0,-5 1 3 15,-7-1 0-15,2-2-1 0,9 3 2 16,12 0-3-16,8 0-1 0,6 0-1 15,-1 0-4-15,0 1-16 0,0 0-16 16,4 0-37-16,2 0-30 0,2 1-52 16,6-1-103-16,0-3-139 0</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1-04T15:30:46.969"/>
    </inkml:context>
    <inkml:brush xml:id="br0">
      <inkml:brushProperty name="width" value="0.05292" units="cm"/>
      <inkml:brushProperty name="height" value="0.05292" units="cm"/>
      <inkml:brushProperty name="color" value="#0070C0"/>
    </inkml:brush>
  </inkml:definitions>
  <inkml:trace contextRef="#ctx0" brushRef="#br0">8236 6046 255 0,'0'0'30'0,"0"0"4"0,0 0 24 16,0 0 13-16,0-15-31 0,0 11-1 16,0 1 7-16,0-3 4 0,0 4-2 15,1-3 7-15,1 0-9 0,-1 3-2 16,1-3-1-16,0 3-1 0,1-2-12 16,-1 2-7-16,1-1-2 0,-1 0-3 15,0 2-1-15,0 0-5 0,-1 1-2 16,1 0-8-16,1 2-1 0,-1 5 2 15,-1 5 0-15,2 6 7 0,-3 5 1 16,0 10 0-16,0 13 5 0,0 10-7 16,0 6-3-16,-3-5-3 0,2-2 0 15,-1-5-1-15,-1-1-1 0,-1-1 0 16,0-4-1-16,0-4-1 0,1-2-1 16,-1-2-11-16,1-3-14 0,-2-5-10 15,3-6-18-15,-1-5-25 0,1-2-39 31,1 0-26-31,1 7-27 0,0-3-74 0</inkml:trace>
  <inkml:trace contextRef="#ctx0" brushRef="#br0" timeOffset="360.33">8613 6170 501 0,'0'0'12'0,"0"0"42"0,0-42 38 0,0 25-21 0,0 6-32 16,1 2-15-16,-1 1 9 0,1 6 3 15,0 2-17-15,-1 1-19 0,1 6-3 16,0 7 3-16,-1 4 23 0,0 4 8 15,0 9-3-15,-2 12-4 0,-3 10-7 16,-1 1-5-16,2-5-3 16,1-5 0-1,1-9-2-15,0-5-5 0,0-5-1 0,2-5 0 0,0-3 0 16,0 3-1-16,0 2-16 0,0 3-24 16,2-4-12-16,1-4-19 0,1-2-44 15,2-3-20-15,2-4-20 0,-2-4-56 16,0-2-33-16</inkml:trace>
  <inkml:trace contextRef="#ctx0" brushRef="#br0" timeOffset="563.34">8351 6508 526 0,'0'0'73'0,"0"0"22"0,0 0-9 16,0 0-27-16,0 0-33 0,0 0 7 15,0 0 6-15,-2-6-6 0,13 1 5 16,7 1 9-16,3-4-11 0,2 0-15 16,5-1-17-16,1 1-4 0,3 1-15 15,6 0-58-15,5 0-67 0,5-1-69 16,-9 2-50-16,-9 1-155 0</inkml:trace>
  <inkml:trace contextRef="#ctx0" brushRef="#br0" timeOffset="1113.08">9207 6576 342 0,'0'0'59'0,"0"0"-14"16,0 0 24-16,0 0-30 0,0 0-16 16,0 0-4-16,0 0 19 15,-10-26 3-15,10 21 6 0,-1 2 15 16,1-1 5-16,-1 2-7 0,0 0-3 16,1-2-7-16,-3 3-17 0,2-1-12 15,-2 0-13 1,0 0-8-16,-2 2 0 0,-1 0-7 15,-4 4 1-15,-3 3 0 0,-1 2 3 16,-1 5 3-16,1 1 0 0,1 2-1 16,3 1 1-16,0 3-2 0,2 0 1 0,4 0-1 0,4-1-4 15,0 0 2-15,6-2 4 0,5-1 2 16,0-2 1-16,6-3 12 0,1-3 9 16,4-2 0-16,3-5 1 0,0-2 2 15,-1-1-3-15,2-7 0 0,-3-3 7 16,-3-3 10-1,-2-5 0-15,-3-4 2 16,-5-2-17-16,-5-9-10 0,-4-7-9 0,-1 4-5 0,-6 3-2 0,-2 12-1 31,-3 5-2-31,-1 5 2 0,-6 0-5 0,-2 6-4 0,-2 4-2 16,-2 2 2-16,1 5-10 0,2 3-29 16,2-1-27-16,4 1-27 0,7 1-32 15,2 0-50-15,12 2-28 0,2-1-36 16,5-3-61-1</inkml:trace>
  <inkml:trace contextRef="#ctx0" brushRef="#br0" timeOffset="1347.12">9935 6370 693 0,'0'0'164'0,"0"0"-12"0,0 0-8 0,0 0-102 0,-12 0-28 16,11 0-14-16,1 0-63 0,0 0-66 15,5-2-67-15,1-3-80 0,1 2-185 0</inkml:trace>
  <inkml:trace contextRef="#ctx0" brushRef="#br0" timeOffset="1462.99">10118 6644 475 0,'0'0'72'0,"0"0"-42"0,0 0 13 16,0 0-43-16,0 0-120 15,0 0-296-15</inkml:trace>
  <inkml:trace contextRef="#ctx0" brushRef="#br0" timeOffset="2324.61">10933 6849 538 0,'0'0'83'0,"0"0"-26"15,0 0 43 1,0 0-39-16,12-44-29 0,-1 26-4 0,3-3 25 0,3-2 2 16,4-3-15-16,2-2-1 0,3-3-10 15,5-6-11-15,4-6-1 0,5-7-5 16,-1 0-2-16,-5 4 4 0,-3 2-3 15,-6 8-3-15,-2 1-3 0,-4 4 0 16,-3 8-1-16,-5 3-3 0,0 2 1 16,2-3 0-16,2-2-2 15,0-1 1-15,-2 3-1 0,-2 2 3 16,0 4-2-16,-3 1 0 0,-4 5 6 16,-1 2-7-16,-2 3-1 0,-1 4-2 15,0 1-16-15,0 7-15 0,-3 4-1 16,-2 8 22-16,-1 3 2 0,-4 11-5 15,-2 6 7-15,-3 10-3 0,1 1 1 16,4 1 3-16,3-4 2 0,5-7 2 16,2-1 4-16,2-5 0 0,4-6 0 15,2-6 0-15,-1-7 1 0,3-1 0 16,3-1 3-16,3 1 5 16,1-1 8-16,3-5 9 0,-1-4 5 15,1-3-6-15,2-4-11 0,-2-7-4 16,1-4-1-16,0-7-2 0,-2-2-3 15,1-14-1-15,2-14-3 0,1-17 0 16,-4 0-9-16,-1 4-15 0,-4 11 9 16,-5 22 13-16,-1 5 0 0,-4 11 2 15,-1 5-1-15,-2 0 0 0,0-1-1 16,-1 3 2-16,0 4-3 0,-2-1 1 16,-3 4-5-16,0 6 2 0,-1 5 0 15,-4 3 3-15,1 4 2 16,1 7 0-16,0-2 0 0,1 5 1 15,2 1 4-15,2 2 10 0,1-1 12 16,2-1 2-16,1 1 5 0,3-4 0 16,3 1-9-16,1-4-13 0,4-1-7 15,-1-4-2-15,2-1-3 0,0-3-13 16,1-4-29-16,3-3-25 0,0-3-48 16,6-4-81-16,-2 0-120 0,-2 0-192 0</inkml:trace>
  <inkml:trace contextRef="#ctx0" brushRef="#br0" timeOffset="2560.26">12103 6628 535 0,'0'0'151'0,"0"0"-79"0,0 0 13 0,0 7-66 15,0 0-15-15,0 3 12 0,-4 3 24 16,-1 6 21-16,-3 1-18 0,0 5-4 15,-1 0-7-15,1 2-14 16,-1 1-6-16,4-1-11 0,0 1-1 0,2 0-18 16,1-2-37-16,2 0-31 0,0-2-17 15,4-2-46-15,7 1-16 16,0-7-100-16</inkml:trace>
  <inkml:trace contextRef="#ctx0" brushRef="#br0" timeOffset="2888.52">12766 6406 422 0,'0'0'120'0,"0"0"-20"16,0 0 43-16,0 0-40 0,0 0-14 16,44-18-2-16,-25 13-14 15,2 2-11-15,7-2-14 0,-1 4-5 16,3-3-12-16,0 2-18 0,1 0-9 15,8-3-4-15,7 0-4 0,10 1-55 16,3-1-45-16,-4 1-73 0,-13 2-91 16,-13 0-118-16</inkml:trace>
  <inkml:trace contextRef="#ctx0" brushRef="#br0" timeOffset="3623.21">13596 6693 363 0,'0'0'185'0,"0"0"-104"16,0 0 54-16,0 0-57 0,0 0-38 15,34-38-14-15,-18 21-4 0,2-1-1 16,2-3-2-16,2-1 5 0,3-3 22 16,-1 0 7-16,4-2-9 0,-2 0-8 15,4-1-16-15,-2 0-5 0,1-1-6 16,-1 1 0-16,-1-1-2 0,0 2-1 16,-2 0 0-16,-1 0-5 0,-2 1 0 15,0 2-1-15,-6 2 0 0,1 2 1 16,-4 3-1-16,-4 0 3 0,-1 4-6 15,-3 5 1-15,-2 0 2 0,-3 4-8 16,0 2 5-16,0 2-4 0,-6 5-18 16,1 4 0-16,-3 5 18 0,-3 3 3 15,1 3 1-15,-1 5-4 0,-1 1-1 16,1 2-1-16,0 1 7 0,1 1 1 16,4 2 1-16,1-2-1 15,0-2 1-15,5 1-1 0,0-3 1 16,5-3 4-16,1-2 7 0,2-2 1 15,3-4 0-15,2-2 5 0,1-5 4 16,3-3-3-16,2-4-4 0,1-1-5 16,0-7-3-16,2-5 2 0,-4-2 2 15,2-8 2-15,2-10-2 0,0-13-9 16,2-11 1-16,-1-1-4 0,-3 9 1 16,-6 13 0-16,-4 16-2 0,-4 6 3 15,-2 3 0-15,1 2 0 0,-3-2 0 16,1 3 0-16,-2 3-1 0,-1 3-2 15,0 1-4-15,-4 7-3 16,-1 5 6-16,-7 6 4 0,2 5 0 16,-1 3 1-16,0 3 1 0,3 6 3 15,0-2 0-15,3-3-1 0,1 0 8 16,4-5 7-16,0 3 3 0,5-4 0 16,2 1-6-16,4-3-7 0,5-3-4 15,0-4-4-15,6-2-1 0,3-4-43 16,7-2-55-16,7-2-52 0,6-5-92 15,-6 0-93-15,-11-5-186 0</inkml:trace>
  <inkml:trace contextRef="#ctx0" brushRef="#br0" timeOffset="4124.95">14804 6646 323 0,'0'0'120'0,"13"-20"-58"0,-2 8 35 0,3-2-49 0,-1 0-27 16,1 0-7-16,2 5 3 0,1-1 8 15,-4 2 8-15,2 3-2 0,-2 1 5 16,1 3 5-16,-6 0-13 0,2 1-11 16,-4 2-10-16,2 4-5 0,-5 2-2 31,0 6 0-31,-3 1-2 0,0 5 2 0,0 1 2 0,-6 2-2 0,-2 3 0 16,0 0-1-16,-3-3 2 0,-2 3-1 15,4-3 0-15,-2-2 0 0,0-2 2 16,3-2 6-16,0-1 14 0,0-3-5 15,2-1-7-15,1-2 18 0,2-1 8 16,3-4 2-16,0 2 1 0,1-3 4 16,6-1 12-16,4-1 6 0,3-2-2 15,5 0-20-15,-1-2-12 0,7 0-12 16,0 0-4-16,2-1-8 0,1 0-3 16,-1 1 0-16,3-2-2 15,1 2-27-15,6-1-37 0,3 1-31 16,7 1-30-16,-1 0-56 0,-13 0-76 15,-6-2-96-15</inkml:trace>
  <inkml:trace contextRef="#ctx0" brushRef="#br0" timeOffset="4453.27">15869 6278 518 0,'0'0'112'0,"0"0"18"0,0 0 0 0,35-14-49 15,-16 8-22-15,3 1 5 0,0-1-11 16,8 1-15-16,-1 0-8 0,2 3-9 16,1 0-7-16,7-1-12 0,4 2-2 15,7 0 0-15,-4 1-25 0,-4 0-41 16,-5 3-51-16,-7 1-61 16,-9-2-79-16,-4 3-76 0</inkml:trace>
  <inkml:trace contextRef="#ctx0" brushRef="#br0" timeOffset="4656.55">16057 6502 770 0,'0'0'138'0,"0"0"-75"0,0 0 25 15,0 0-58-15,0 0-9 0,47 8 9 16,-13-5-12-16,10-2-2 0,13 0-1 15,4 2-13-15,1 0-2 0,-2-2-31 16,-5-1-67-16,2 1-64 0,0-1-38 16,-13 0-67-16,-9-1-132 0</inkml:trace>
  <inkml:trace contextRef="#ctx0" brushRef="#br0" timeOffset="5192.06">17583 6270 218 0,'0'0'216'0,"0"0"-138"0,0 0 33 15,32-42-16-15,-26 28-60 0,1 0-20 16,-1 0 11-16,-5 0 2 0,2-1 3 15,-3 0-12-15,0-2-14 0,-3 3-2 16,-3 2-2-16,-2 1 10 0,0 3 3 16,-3 2-2-16,-4 4-2 0,-3 2-2 15,-3 3 5-15,-1 5 5 16,-6 5-1-16,1 6-7 0,-1 2-8 16,2 3 3-16,-1 3-5 0,5 1-3 15,2 0 2 1,6 4 1-16,4-3 0 0,4 1 0 15,6 2 12-15,3-2 16 0,6-1 2 16,4 0-10-16,6-2 2 0,5-1-4 16,0-4-1-16,4-2 6 0,0-5 13 15,4 0 6-15,-2-4 1 16,8-4-5-16,6-1-6 0,2-6-10 0,1-3-3 16,-4-6-3-16,-5-5-4 0,-11-3-1 15,-3 0 0-15,-7 1-5 0,0-10-1 16,2-12-3-16,-3-9 1 15,-3-1-3-15,-12 9-1 0,-1 15-1 16,-6 9 0-16,-5 2-1 0,-2-3 0 16,-4-1-3-16,-5 0-4 0,-4 3-11 15,-2 0-13-15,-2 2-21 0,-2 3-2 16,4 2 0-16,-2-1-15 0,2 4-19 16,-1 1-39-16,-2-1-91 0,5 4-68 15</inkml:trace>
  <inkml:trace contextRef="#ctx0" brushRef="#br0" timeOffset="6161.12">8189 8237 228 0,'0'0'148'0,"0"0"-56"0,0 0 13 0,0 0-32 16,37-34-9-16,-31 27-26 15,-1 1 0-15,0-1 12 0,-2 3 1 16,-2 0-5-16,-1 1 5 0,0 2-5 16,0 0-14-16,0 1-5 0,-1 2-13 15,-1 5-12-15,0 4 2 0,-3 6-1 16,0 8 2-16,-2 10 11 0,-2 10 1 16,-2 14-2-16,1 5 0 0,1 0-5 15,-1-3 0-15,5-6 0 0,-1 0 0 16,1-3-1-16,-1-2-3 0,1-3-4 15,1-5 2-15,2-3-4 0,1-9 0 16,1-7-16-16,0-5-60 0,0-4 11 16,0 2-56-16,1-3-26 0,7-1-31 15,0-6-33-15,-1-4-67 0</inkml:trace>
  <inkml:trace contextRef="#ctx0" brushRef="#br0" timeOffset="6508.77">8549 8277 507 0,'0'0'47'0,"0"0"50"16,0 0 4-16,8-41-47 0,-6 33-29 15,0 3-5-15,-2 1 7 0,0 3-11 0,0 2-10 16,0 6 1-16,-4 6 22 0,0 5 29 16,-2 6 7-16,-2 12-22 0,-1 14-8 15,1 12-5-15,0 6-8 0,4-4-6 16,2-7-5-16,1-10-3 0,1-1-2 16,0-6 0-16,0-1-4 0,1-4 1 15,0-7-3-15,0-6-16 16,1-7-28-16,0-1-17 0,2 0-27 15,-1-1-22-15,0-1-18 0,1-5-24 16,-1-7 3-16,-2 0-54 0,0-4-45 16</inkml:trace>
  <inkml:trace contextRef="#ctx0" brushRef="#br0" timeOffset="6727.95">8182 8713 502 0,'0'0'75'16,"0"0"44"-16,0 0 57 0,0 0-112 15,0 0-13-15,0 0-5 0,39-27 3 16,-18 19-3-16,2-3-12 0,1 2-11 16,1 2-18-16,2 1-5 0,0 0-28 15,1 3-68-15,15-1-99 0,-6 3-69 16,-3-1-79-16</inkml:trace>
  <inkml:trace contextRef="#ctx0" brushRef="#br0" timeOffset="7419.47">9104 8847 145 0,'0'0'75'16,"0"0"32"-16,0 0-38 0,0 0-19 15,0 0-21-15,0 0-2 0,0 0 16 16,14-28 7-16,-14 27 12 0,-1 0-3 15,-1-2-19-15,0 2 1 0,0-1 6 16,0 1-3-16,0-2-8 0,1 2-2 16,-2 0 1-16,0 0-11 0,-1-2-11 15,1 1-3-15,0-3-5 0,-1 2-2 16,0-1-1-16,-1 2 0 0,0-1-2 16,-2 0 1-16,-1 2-1 0,0 1 0 15,-4 0 0-15,-1 4 0 0,-2 0-1 16,-3 6 0-16,-1 2-3 0,0 4-3 15,0 3 1-15,0 5 1 0,4 0 4 16,3 3 1-16,3 1-3 0,5 0 3 16,4-1 0-16,0 0 3 0,3-4 21 15,2-2 18-15,3-2 8 0,0-3-3 16,0-4-2-16,2-3-4 0,-2-2-7 16,0-6-6-16,1-1-3 0,0-8 0 15,0-1-5 1,-1-5-4-16,2-5-7 0,0-2-5 0,-1-1-3 0,-1-4-1 15,1 4-1 1,-3 3-1-16,0 4 1 16,-2 7-1-16,-1 1-2 0,-1 4-4 15,-1 3-6-15,-1 0-9 0,0 3 8 16,-3 5 11-16,0 5 1 0,-2 1 2 16,2 5 1-16,0 1 0 0,1 2 0 15,1 0 5-15,1 0 6 0,0 0 4 16,3-1-2-16,3-1-1 0,2-1-2 15,5-2-1-15,-1-3 3 0,3-1-6 16,0-4-4-16,4-4 2 0,0-1-4 16,5-4-31-16,1 0-36 0,3-4-49 15,1-3-46-15,11-6-100 0,-6-1-65 16</inkml:trace>
  <inkml:trace contextRef="#ctx0" brushRef="#br0" timeOffset="7669.83">9754 8693 843 0,'0'0'94'16,"0"0"26"-16,6-8-62 0,-1 4-58 16,-1-1-29-16,3-1-112 0,4-4-58 15,-1 1-118-15</inkml:trace>
  <inkml:trace contextRef="#ctx0" brushRef="#br0" timeOffset="7803.96">9858 8909 552 0,'0'0'83'16,"0"0"79"-16,0 0 60 0,0 0-142 0,0 0-46 16,0 0-34-16,-10 35-31 15,5-34-73-15,1 0-65 0,-2-1-42 16,0 0-30-16,2 0-122 0</inkml:trace>
  <inkml:trace contextRef="#ctx0" brushRef="#br0" timeOffset="8621.46">10780 9286 592 0,'0'0'54'0,"0"0"89"0,20-46-44 15,-6 23-42-15,5-6-19 0,7-9 9 16,8-5-3-16,8-12-23 0,4-1-13 16,-5 5-1-16,-5 7 2 0,-9 12 10 15,-5 7 10-15,-6 6 4 0,0-1-4 16,2-2-5-16,3-4-16 0,1-3-2 16,-2 1-4-16,-2 2-2 0,-2 2 1 15,-2 0-1-15,-2 4 1 0,-2 2-1 16,-2 2-2-16,-3 4 0 0,-1 2 1 15,-1 3 0-15,-2 4 0 0,-1 3-3 16,-1 4-9-16,-4 5 6 16,1 6 4-16,-2 2 3 0,0 5 0 15,-2 3 0-15,2 10 0 0,-1 6 0 16,3 11 0-16,2 0 0 0,2-6 0 16,3-10 2-16,3-12-1 0,-1-4 7 15,2-4 11-15,4 4-4 0,1-1-6 16,2 1-3-16,0-4 3 0,0-6 7 15,0-3 20-15,-1-4 6 0,1-3-6 16,-1-5-3-16,2-6-9 0,-2-5 0 16,0-4-7-16,0-5-7 0,0-14-6 15,4-12-1-15,-3-13-3 16,3-4-9-16,-1 10-14 0,-2 17 6 16,-4 18 12-16,-4 9-2 0,0 3 7 15,-4 4-1-15,0 0 1 0,-1 3 0 16,-1 2-5-16,-1 2-6 0,-2 9-3 15,-4 2 5-15,0 5 6 0,-2 5 0 16,2 4 0-16,0 2 3 0,3 2 0 16,1 0 4-16,2 0 7 0,1-1 4 15,3-2 2-15,4-1 1 0,1-2-3 16,0-3 0-16,1-3 0 0,3 0-1 16,2-5-3-16,3 1-5 0,2-6-6 15,3 0-9-15,2-3-41 0,2-2-24 16,0-1-20-16,1-1-34 15,-3 0-27-15,5 0-79 0,-7-1-70 16,-6-1-214-16</inkml:trace>
  <inkml:trace contextRef="#ctx0" brushRef="#br0" timeOffset="8861.85">11930 9023 587 0,'0'0'86'0,"0"0"50"0,0 0-67 0,7 7-44 0,-7-1-15 16,0 2-4-16,-4 2 6 0,-1 1 21 15,-1 3 10-15,-1 3 6 0,-2 1-8 16,0 3-9-16,1 2-7 0,2 1-11 16,1 0-10-16,0 1-4 0,2-2-8 0,2 2-55 0,1-2-35 0,2-1-44 15,5-2-25-15,10 4-2 16,0-5-90-16</inkml:trace>
  <inkml:trace contextRef="#ctx0" brushRef="#br0" timeOffset="9253.34">12859 8808 436 0,'0'0'93'0,"0"0"24"16,0 0 7-16,0 0-35 0,0 0-27 16,0 0 3-16,21-16 19 0,-5 11-16 15,2 0-6-15,6-1-7 0,3 0 9 16,4 0-15-16,6-2-17 0,5-1-21 16,7 0-10-16,4 0-1 15,0 2-33-15,-2 1-35 0,-3 3-50 16,-1-1-59-16,1 2-100 0,-13-2-54 15</inkml:trace>
  <inkml:trace contextRef="#ctx0" brushRef="#br0" timeOffset="10034.56">13706 9087 346 0,'0'0'106'0,"0"0"19"0,0 0 7 16,0 0-8-16,0 0-31 0,0 0-26 15,19-25 1-15,-6 8-11 0,5 0-4 16,2-4-8-16,5-5-16 0,2 0-8 15,9-6-5-15,8-9-5 0,5-8-2 16,3 0-5-16,-7 5-3 0,-8 8-1 16,-13 11 0-16,-5 4 2 0,0 1-2 15,0-2 3-15,3-2-3 16,0-2 2-16,-3 2-2 0,-2 4 1 16,-5 2-1-16,0 3 3 0,-7 2-2 15,-2 3-1-15,2 3 1 0,-5 3-1 16,0 2 0-16,0 2-1 0,-3 1-6 15,-2 5 1-15,-6 4 6 0,0 3 0 16,-2 3 0-16,-4 3 8 0,-2 3-1 16,3 5-4-16,-1 1 1 0,1 0-4 15,2 7 1-15,3-3-1 0,4 0 0 16,4 0-1-16,3-4 1 0,0 2 1 16,1-2-1-16,6 0 1 15,-1-2 7-15,4-3 12 0,4-4 5 16,0-3-4-16,3-3-2 0,0-4-4 15,5-4-1-15,-1-3-6 0,2-2-2 16,-1-8 1-16,2-3 0 0,2-1 5 16,0-7-9-16,-1-4-2 0,5-10 1 15,0-14-2-15,3-11 0 0,-3-6-1 16,-4 4-6-16,-6 11 0 0,-4 19 4 16,-5 8-2-16,-8 9 5 0,-1 5 0 15,-2 1 1-15,0 0-1 0,0 3-1 16,-5 4-4-16,0 5 2 0,-3 7-2 15,-4 4 4-15,2 6 0 16,-2 4 2-16,1 2-1 0,1 3 1 16,-1 2 3-16,2 1 8 0,2-4 4 15,4 2 11-15,3-3 8 0,0-2-3 16,5-4-11 0,4-1-12-16,4-2-4 0,0-5-2 0,2-4-1 0,3-2-2 15,2-5-9-15,-2-1-15 0,4-3-8 16,0 0-8-16,0 0-24 0,0-1-21 15,2-1-18-15,-2-1-25 0,-3 2-63 32,5-1-61-32,-4-1-51 0</inkml:trace>
  <inkml:trace contextRef="#ctx0" brushRef="#br0" timeOffset="10489.08">14867 9017 434 0,'0'0'90'16,"0"0"21"-16,5-23-12 0,3 14-55 15,0-2-38-15,6-3-5 0,-3 4-1 16,3-1 3-16,-1 1 27 0,2 3 18 15,0 2 12-15,-4 3-8 16,3 2-14-16,-3 0-14 0,2 3-14 16,-5 5-9-16,0 5 0 0,0 1-2 15,-4 5 1-15,-2 2-1 0,-2 3 1 16,0 3 1-16,-9-2-1 0,-1 2 0 16,-5-2 0-16,0 1-22 0,-4-2-11 15,3-1 22-15,-1-4 11 0,4 0 0 16,5-5 16-16,-1-2 16 0,4-4 8 15,3-2-6-15,1-3-12 0,1-2-6 16,3 0 12-16,3-1 13 0,4 0-3 16,4 0 1-16,3 0 2 0,3 0 2 15,3 0-3-15,5 2-7 0,1-1-14 16,6 1-13-16,6 2-3 0,8-1-3 16,-1 2-7-16,-3-1-34 15,-5-1-28-15,-1 2-30 0,-1-1-16 16,3 0-34-16,0-1-43 0,-8-3-40 15,-9 0-97-15</inkml:trace>
  <inkml:trace contextRef="#ctx0" brushRef="#br0" timeOffset="10849.09">16209 8723 449 0,'0'0'95'0,"0"0"-19"0,0 0 40 0,50-15-30 0,-23 14-29 0,6 1 23 16,12 0-1-16,8 0 1 0,7 0-6 16,-6 1-13-16,-5 2-8 0,-7-1-19 15,-2-1-16-15,-2 0-14 0,1 2-4 16,-1 0-13-16,-3-2-31 0,-5 0-21 16,-6 2-22-16,-8-1-35 0,-1-1-30 15,1 3-19-15,2 2 19 0,-4-2-20 16,-6 1-87-16</inkml:trace>
  <inkml:trace contextRef="#ctx0" brushRef="#br0" timeOffset="11115.31">16275 8886 596 0,'0'0'107'0,"0"0"-45"0,0 0 44 16,0 0-32-16,41 4-29 0,-9-4 9 15,9 0-4-15,11 0 9 0,3 0-3 16,-2 0-8-16,-5 0-6 0,-6 0-14 16,0 0-15-16,-1 0-13 0,-3 1 0 15,0 1-9-15,-2-1-56 0,-6 1-18 16,-6-2-46-16,-7 0-61 0,5 0-32 15,-6-1-9-15,0-2-116 0</inkml:trace>
  <inkml:trace contextRef="#ctx0" brushRef="#br0" timeOffset="11539.89">16912 8486 428 0,'0'0'126'0,"0"0"2"0,0 0-27 16,28-38-38-16,-23 29-11 0,-2 3 0 15,-3 2-20-15,0 4-8 0,0 0-13 0,-6 4-11 16,-1 5 4-16,-8 5 13 0,-3 6 7 16,-7 9-2-16,1 2 3 0,-1 1 6 15,-5 3-3-15,6-2-8 0,-8 5-3 16,4-4-2-16,3 1-3 16,1-3-2-16,1-7-1 0,2 2-1 15,-1 0-7-15,-2-1 2 0,5-4-1 16,0 0-2-16,-1-3 0 0,2-2 0 15,4-2-8-15,-2-1-1 0,4-2-14 16,2 0-27-16,4-3-22 0,1-2-42 16,3-1-44-16,7-2-37 0,0-1-11 15,5-2-130-15</inkml:trace>
  <inkml:trace contextRef="#ctx0" brushRef="#br0" timeOffset="12181.21">18050 8576 197 0,'0'0'84'0,"0"0"18"0,0 0 18 0,0 0-28 0,18-32-28 15,-16 26 15-15,-1-1-19 16,-1 1-6-16,0 2-9 0,-3 1-12 16,-3 1-5-16,-2 1-11 0,-3 1-1 15,-3 2-1-15,0 4-3 0,-5 3-2 16,0 2 0-16,-3 4 0 0,-2 2 3 15,1 5-4-15,2 3-6 0,0 3-2 16,5 1 1-16,1 3 5 0,5 0 4 16,4 1 7-16,5-2 10 0,1 1 6 15,5-3-9-15,5-3-8 0,5-2 2 16,0-2 3-16,5-2 14 0,-2-2 2 16,4-4-6-16,0-3-4 0,2-4-8 15,1-2-7-15,0-3-2 16,-1-2 0-16,3 0-3 0,-5-3 2 15,4-4 1-15,-4-3-2 0,-1-2 4 16,-1-6-1-16,-1-2-6 0,-3-2 0 16,2-5-2-16,-4-2-4 0,-2 0 2 15,-4 1-1-15,-2-1-1 0,-3 2-2 16,-3 0 2-16,0 5-2 0,-6 1 1 16,-4 0-3-16,0 5 1 0,-7-2 1 15,1 4-1-15,-1 1 2 0,-3 2-1 16,2 0 0-16,-1 3 1 0,0-1-2 15,0 2-5-15,4 1-2 0,0 0 0 16,1 1-4-16,5 2-6 0,-1 1-5 16,5 0-13-16,0 2-13 15,1-1-21-15,2 1-30 0,2 0-47 16,0 2-57-16,1 2-33 0,4-3-105 0</inkml:trace>
  <inkml:trace contextRef="#ctx0" brushRef="#br0" timeOffset="13512.38">15693 10346 294 0,'3'0'81'0,"1"-3"-43"15,-1-2 42-15,2-1-10 0,-2 0-36 16,0-2 14-16,-3 0 7 0,0-1 23 16,0-1-13-16,0 1-16 15,-1 0-13-15,-4 0 2 0,-3 2 0 16,-3 0-17-16,-2 2-13 0,-4 2-4 16,1 3-1-16,-6 1 0 0,1 8-1 15,-1 3-2-15,-3 6 0 0,-2 4 1 16,2 4-1-16,4 3 0 0,-1 1 0 15,5 1 1-15,2 0-1 0,6-3-1 16,4-2 1-16,5-2 6 0,6-3 20 16,6-3 13-16,5-6 10 0,2-2-4 15,5-6-6-15,2-3-8 0,1-3-6 16,0-5 1-16,-3-4-7 16,-2-4-4-16,-2-3 1 0,-5-3-6 15,-4-5-5-15,-5-6-5 0,-6-6-4 16,0 3-29-16,-6 6-20 0,-3 8 7 15,-1 9-12-15,-6-1-35 0,-1 4-40 16,-2 3-56-16,-8 5 7 0,6 1-22 16,1 0-148-16</inkml:trace>
  <inkml:trace contextRef="#ctx0" brushRef="#br0" timeOffset="13987.62">15801 10325 320 0,'0'0'90'0,"0"0"-2"0,0 0 14 16,0 0-18-16,3-33-44 0,2 25 1 16,4 0 0-16,1 3-10 0,3 0-11 15,2 0 0-15,0 3 4 0,2 0-3 16,-1 2-2-16,1 0 0 0,-1 3-4 15,-2 4-1-15,-1 4-2 0,1 5-4 16,-3 3-2-16,1 5-3 0,-2 3 1 16,0-1-2-16,-2 3-1 0,1-1 0 15,-3-1-1-15,-1-2 0 0,-5-2-1 16,0-2 0-16,-5-4 1 16,-3-2-4-16,-4-4 4 0,-1-3 1 0,-1-3 2 15,1-5-1-15,-1 0 0 0,0-7-2 16,4-1 3-16,1-5-1 0,3-1 11 15,4-4 8-15,2 0 11 0,3-3 9 16,8 4 4-16,0-1 1 0,6 2 6 16,4 1-8-16,6 0-11 0,1 3 0 15,4 1-7-15,6 0-9 0,6 1-11 16,-6 3-6-16,-6 0-4 0,-4 1-38 16,-9 2-36-16,2 0-34 15,4 0-49 1,8 0-32-16,-6 1-83 0,-2 0-111 0</inkml:trace>
  <inkml:trace contextRef="#ctx0" brushRef="#br0" timeOffset="14659.11">16501 10578 357 0,'0'0'149'0,"0"0"-32"0,1 0-22 15,3 0-11-15,0 1-23 0,3 3 1 16,2 2 7-16,-1 2-15 0,0 3-5 16,0 4-19-16,-6 3-12 0,2 3 3 15,-4 3 13-15,-2 1 6 0,-5 0-6 16,-1 0-2-16,-2 1-12 0,-5-2-14 15,-1 1-6-15,-3-4-20 0,3 0-9 16,0-6-34 0,5 0-60-16,6-2-56 0,-1-4-90 0,6-5-221 0</inkml:trace>
  <inkml:trace contextRef="#ctx0" brushRef="#br0" timeOffset="15380.5">17818 10261 42 0,'0'0'122'0,"0"0"-18"0,0 0-14 0,0 0 0 15,12-5-38-15,-7 2-7 0,1 0-1 16,3 0-5-16,-1 0 5 0,0 1 8 15,2 0 15-15,-3 1 6 0,1 1 1 16,-4 0 2-16,-3 0-19 0,-1 0-28 16,-5 3-8-16,-3 4 3 0,-9 0-9 15,-5 1-9-15,-11 5-3 16,-7 4-2-16,-10 4 0 0,-1 1 1 16,4-1-2-16,6-3 1 0,4-4 1 15,7 0 7-15,3-3 13 0,10-2-2 16,8-3 0-16,2-1-3 0,-2 0-1 15,4 1-1-15,2-1-1 0,3 1-3 16,0-2 2-16,8 0 4 0,4 0 5 16,1 0 3-16,6 2-7 0,3-2-4 15,1 2-2-15,2 1-4 16,2 1 1-16,-1 2 4 0,3 1-1 0,-3 0 4 16,-3 3-2-16,-1 0-8 15,0 0-2-15,-3-1-1 0,0-1-3 16,-2-1-2-16,-2 0-14 0,0-2-28 15,-2 0-31-15,0-1-27 0,-1-1-18 16,1 0-55-16,7-4-62 0,-3 0-30 16,0-3-134-16</inkml:trace>
  <inkml:trace contextRef="#ctx0" brushRef="#br0" timeOffset="15893.54">18679 10421 321 0,'0'0'85'0,"0"0"-5"0,0 0 21 0,23-41-35 0,-17 29-35 15,-3-1 3-15,-1 3-15 0,-1 1 5 16,-1 2 1-16,-3 1 1 0,-3 1 0 15,2 3 10-15,-3 1-4 0,-2 1-3 16,-2 6-15-16,-2 2-6 0,-3 3-5 16,0 3-1-16,-2 1 2 15,1 4-2-15,0 0 4 0,4 4 5 16,3 2 5-16,3-1 3 0,3 1 6 16,4 0 14-16,0-3 6 0,6 1-4 15,4-4-2-15,0 0-1 0,3-2-4 16,4-2-1-16,4-4-1 0,0-1-4 15,2-2-9-15,4-3-9 0,1-3-1 16,-1-2 3-16,1 0-3 0,-2-5 5 16,-1-2 2-16,-3-7 0 0,-1-2-2 15,-5-6-4-15,-1-9-7 0,-7 3-1 16,-4-1-2-16,-4 1-4 0,-7 7 0 16,-7 0 0-16,0 5 1 0,-7 2-3 15,1 3-15-15,-2 1-9 0,-2 2-11 16,2 2-20-16,1 1-18 15,2 0-11-15,2 1-3 0,1 0-10 0,6 4-28 16,-2-2-41-16,4 1-32 0,6 1-138 16</inkml:trace>
  <inkml:trace contextRef="#ctx0" brushRef="#br0" timeOffset="16665.28">15561 11777 290 0,'0'0'93'0,"5"-8"-48"0,2 4 21 0,-4-3-26 0,2 0-12 16,0 0 18-16,-3-1-3 0,1-1 21 0,-3 1-2 15,0 0 0-15,-5 1-14 0,-3-1-13 16,0 1-4-16,-6 2 5 0,0 1-5 16,-5 2-19-16,0 2-10 15,0 2 1-15,-2 5-2 0,1 3 1 16,-1 3-1-16,1 3 0 0,2 2 1 15,3 5 0-15,0-1 3 0,3 4-2 16,5 0 3-16,4-1 3 0,3-1 8 16,3 0 16-16,7-3 11 0,7-1 3 15,1-4 2-15,4-2-2 0,5-3-4 16,1-7-12-16,2 0-3 0,-2-4-8 16,1-5 4-16,-2-4-12 0,-5-4-4 15,0-3 2-15,-5-4 1 0,-4-2-2 16,-5-3-9-16,-6-3 0 0,-2-1-10 15,-2 2-28-15,-4 3-10 16,-4 6-1-16,-5 4-13 0,-3 6-18 16,1 3-26-16,1 4-18 0,0 1-27 15,0 5-18-15,5 1-9 0,5 1-95 0</inkml:trace>
  <inkml:trace contextRef="#ctx0" brushRef="#br0" timeOffset="17120.09">15741 11853 342 0,'0'0'111'0,"0"0"-45"0,0 0 7 0,-3-38-37 0,8 25-29 16,3-1 4-16,1 0 21 0,4 1 2 15,2 0 7-15,0 3 1 0,2 0 2 16,2 2 4-16,0 2-10 0,1 3-14 15,-2 2-16-15,1 1-4 0,-5 2-3 16,3 5 0-16,-7 4-1 0,-2 4 0 16,1 2 0-16,-6 5 3 0,0 3 0 15,-1 2-1-15,-2 1 5 0,0 0-3 16,-3 1-1-16,0-1-2 0,-2-1 0 16,-1 0-1-16,1-3 0 15,0-2-5-15,-3-2-2 0,-1-2 6 16,3-7 1-16,-1-1 3 0,4-6-1 15,-2-2 2-15,2-2 10 0,0-4 17 0,1-4 10 16,2-4 2-16,0-2-12 0,0-5-6 16,5-1-6-16,-2-1-1 15,2 1 1-15,3 2 12 0,3 1 18 16,0 4 1-16,5 1-7 0,1 2-12 16,2 2-14-16,-1 0-11 0,2 3-6 15,-5 0-6-15,0 2-49 0,-4 1-34 16,3 1-22-16,-3 1-39 0,5 4-40 15,-5 1-59-15,-1 0-94 0</inkml:trace>
  <inkml:trace contextRef="#ctx0" brushRef="#br0" timeOffset="17396.7">16261 12118 657 0,'0'0'82'0,"0"0"-1"0,0 0 20 16,36 0-51-16,-24 0-39 0,-2 0-11 16,-5 4-9-16,-2 0-21 0,-3 3 20 15,-3 4 10-15,-7 2 28 0,0 3 16 16,-3 3 10-16,-3 2-8 0,2-1-12 16,-3 2-16-16,-1 1-15 0,1-1-3 15,-1-1 0-15,1 0-8 0,-1 0 0 16,-2-2-15-16,1-3-31 0,0 0-22 15,0-3-4-15,3 0-54 0,-6-2-41 16,5-4-50-16,4-4-132 0</inkml:trace>
  <inkml:trace contextRef="#ctx0" brushRef="#br0" timeOffset="18194.11">17536 11648 263 0,'0'0'70'0,"0"0"-14"0,0 0 21 0,0 0-32 0,0 0-20 15,0-15 20-15,0 10 1 0,0 2 9 16,0 0 10-16,0 0-2 0,0 0-4 16,0 1-6-16,0 0-6 0,0-1-2 15,0 1-5-15,2 0-10 0,0-2-5 16,0 2-4-16,1-1-9 0,0 0-6 16,-1 2 0-16,0-1 0 0,-1 2 1 15,3 0-1-15,-3 0 3 0,2 0 0 16,2 0 0-16,1 0 0 0,0 0 3 15,2 3-3-15,2 3 3 16,2 0-4-16,1 3-1 0,1-1 1 16,2 3 0-16,-2-1-3 0,4 2 0 15,-3 0-1-15,0-1 7 0,2 1 6 16,-4 0 2-16,3-1 6 0,-4 1-1 16,4-1-3-16,-2 0-3 0,-1 2-5 15,1-4-3-15,-1 3-4 0,-1-3-3 16,0 1 7-16,0-2 0 0,2-1 2 15,-4-1 4-15,2-2 5 0,-4 1-2 16,0-3-5-16,-3 2-5 0,-1-2 0 16,-2 1-4-16,0-1-3 0,-2 0 0 15,0 1 0-15,-2 1-2 0,-4 0 4 16,1 0-4-16,-4 2 1 0,-3 0 0 16,0 2 1-16,-4 1-2 0,-3 2 1 15,-1 0 0-15,-1 0 2 0,-1 2 4 16,0-1 4-16,0-1 4 0,1 2-4 15,-2-1-5-15,-1-1-4 0,3 0 0 16,-2 1-2-16,-1-2 2 0,4-2-2 16,0 1-8-16,3-1-11 0,1-3-15 15,6 0-16-15,3-1-22 0,5-1-31 16,2-2-38-16,2 2-34 16,20-3-47-16,-3 0-45 0,5 0-145 15</inkml:trace>
  <inkml:trace contextRef="#ctx0" brushRef="#br0" timeOffset="18822.79">18932 11730 363 0,'0'0'137'0,"14"-14"-31"0,-7 3 14 0,2 1-55 0,-4-1-44 16,-1 3-5-16,-3-1-16 0,-1 2-6 15,-3 2 6-15,-5 0 0 0,-6 4 13 16,0 1 23-16,-3 4 2 15,-3 0-11-15,-2 6-10 0,0 2-2 16,-2 1 0-16,1 5-8 0,0-1-2 16,1 3-3-16,3 2-1 0,4 2 2 15,0 1-3-15,5 1 1 0,3-1 9 16,2 0 16-16,4 0 2 0,1-3 1 16,5 0 2-16,3-2 3 0,2-3-5 15,3 0-2-15,6-3 1 0,-1-3 0 16,3 0-3-16,3-4-7 0,0-2-6 15,1-2-1-15,2-3 4 0,-2 0 5 16,0-1 0-16,-2-4-2 0,-1-1 0 16,0-2 0-16,-3 0 3 0,-1-5 0 15,-2-2 1-15,-1-4-12 0,-1-1-5 16,-3 0 1-16,-3-3-4 16,0 1-1-16,-2 1 3 0,-4 0 0 15,-1 0-2-15,-1 0 1 0,-1 1 2 16,-3 0-1-16,-3 3-1 0,-1 1-3 15,-2-1 0-15,-2 4-1 0,-2 1-2 16,-2 1 0-16,1 2 2 0,-3 2-4 16,0 1 1-16,1 1 1 0,2 3-6 15,0 1-8-15,2 1-12 0,2 1-22 16,3 4-21-16,0 1-39 0,5 2-43 16,3 3-70-16,2 0-81 0,2-2-146 0</inkml:trace>
  <inkml:trace contextRef="#ctx0" brushRef="#br0" timeOffset="25448.84">1692 11696 292 0,'0'0'31'0,"0"0"-1"0,0 0 52 0,0 0-10 16,-10 9-28-16,8-9-8 0,2 0 12 16,0 0 1-16,0 0-3 0,4 0 10 15,2-3 12-15,4-2-5 0,5-2-5 16,3-2 7-16,12-3-11 0,12-3-14 15,9-3-9-15,6 2-6 0,3 1 0 16,-8 2 2-16,-1 0-3 0,2 3-11 16,-4 0-8-16,-1 2-3 0,2 0-2 15,-5 2 0-15,-3-1-18 0,-4 4-31 16,-5-1-41-16,-11 2-58 0,-2 1-70 16,-8-1-69-16,-2 1-182 0</inkml:trace>
  <inkml:trace contextRef="#ctx0" brushRef="#br0" timeOffset="25762">2117 11744 569 0,'0'0'19'0,"0"0"-10"16,0 0 84-16,0 0-21 0,0 0-48 15,0 0-21-15,11-12 21 0,-11 16-11 16,1 4 15-16,-1 6 6 0,0 3 5 16,-4 8-10-16,-3 3-7 0,-2 2-9 15,1 0-3-15,0 3-7 0,0-3-3 16,-1 2 0-16,1-1-15 15,1 1-31-15,1-2-44 0,1-1-53 16,1 6-28-16,4-7-74 0,0-6-48 16</inkml:trace>
  <inkml:trace contextRef="#ctx0" brushRef="#br0" timeOffset="26248.15">2396 12108 401 0,'0'0'53'0,"0"0"-18"0,0 0 41 15,0 0-24-15,0 0-16 0,35-18 12 16,-22 17 8-16,6-3 8 0,1 1 4 15,-1-2-15-15,4 2-3 0,2-2-10 16,1-1-13-16,1 0-12 0,0 0 4 16,0 0-3-16,0-1-7 0,1-1-2 15,-4 0 0-15,-2-1 9 0,-2 1 3 16,-4 1 2-16,-6 0 1 0,-2 2-2 16,-6 2 0-16,-2 0-5 0,-2 1-7 15,-3 2-8-15,-6-2-3 0,-6 2 2 16,-4 2-4-16,-3 4 3 0,-4 2 2 15,0 3 1-15,-1 1-1 0,4 4-1 16,-2 0-2-16,7 2 3 0,1 0 1 16,4 1-1-16,4-2-2 0,3 1 0 15,5-2-1-15,3-1 3 0,0 2 1 16,7-2 12-16,2-4 2 0,5 1-5 16,2-3-3-16,2-3-2 0,2-1-5 15,2-4-12-15,0-1-28 16,3 0-44-16,-1-4-65 0,9-6-57 15,-3 2-35-15,-6 0-108 0</inkml:trace>
  <inkml:trace contextRef="#ctx0" brushRef="#br0" timeOffset="26697.81">3174 11955 381 0,'0'0'140'0,"0"0"-72"0,0 0 17 0,0 0-62 0,6-34-23 0,-11 27-25 16,-3 2 8-16,-4 3 1 0,-1 0 8 15,0 2 5-15,-1 2 0 0,0 3 2 16,0 2 1-16,1 2 0 0,2 0 1 15,0 2-1-15,3-1-1 16,3 2-1-16,2 0 2 0,0-2 1 16,3 2 13-16,3-1 7 0,2 0-1 15,3-1 1-15,2 0 14 0,3-1 11 16,1-1-8-16,3 0 5 0,2 0 5 16,1 0-11-16,2 1-3 0,-1-1 1 15,1 0-10-15,0 1 8 0,-4 1 4 16,-3-1-3-16,-2 3-9 0,-1 0-2 15,-5-1-5-15,-4 1-6 0,-3-2 1 16,-2 1 8-16,-9-2-7 0,-3 1-5 16,-3-2-2-16,-4-3-3 0,-1-1-4 15,-3-3-30-15,4 2-27 0,-2-4-35 16,-1 1-41-16,6 0-42 0,-3-5-26 16,3 0-58-16,7-2-60 0</inkml:trace>
  <inkml:trace contextRef="#ctx0" brushRef="#br0" timeOffset="27106.62">3463 11675 538 0,'0'0'94'0,"0"0"-15"0,0 0 19 16,0 0-56-16,0 0-16 0,17-21-26 16,-17 23-6-16,0 6 6 0,-3 5 9 15,-1 6 9-15,-1 3 0 0,-3 11-8 16,-2 9 3-16,-1 8-2 0,0 0 0 16,3-3 5-16,1-4 5 0,2-8 10 15,1-5 4-15,-1-6 5 0,1-6-8 16,3-3-1-16,-1 5-3 0,2 0 2 15,0 0-7-15,0-4-6 0,3-3-3 16,6-2 1-16,0-2 1 0,3-3 3 16,2-3 1-16,2 0-9 0,1-3-4 15,0 0-3-15,1-3-2 0,4-1-2 16,-3 0-7-16,0-1-19 0,0 2-13 16,0-2-22-16,-2 1-24 0,-4-1-48 15,3-6-56-15,-5 2-68 0,-4 0-150 16</inkml:trace>
  <inkml:trace contextRef="#ctx0" brushRef="#br0" timeOffset="27287.18">3351 12010 658 0,'0'0'106'15,"0"0"-6"-15,0 0 17 0,0 0-67 16,0 0-14-16,44-24 10 0,-24 17 3 15,4 0 0-15,0 1-4 16,3 1-13-16,1-1-26 16,-1 1-6-16,5-1-23 0,4 3-61 15,16-2-97-15,-7 2-113 0,-2-1-139 0</inkml:trace>
  <inkml:trace contextRef="#ctx0" brushRef="#br0" timeOffset="27897">5047 11815 514 0,'0'0'100'0,"0"0"-26"0,0 0 48 15,0 0-57-15,0 0-44 0,0 0-16 16,0 0 6-16,5-29-3 0,-17 29-8 15,-5 0-8-15,-3 0 4 0,-2 3 4 16,-4 2-2-16,1 2 2 0,-2 2-5 16,2 0 1-16,2 1-3 15,1-1-9-15,3 2-5 0,4-1 1 16,3 0-1-16,4 0 12 0,4-2 3 16,3 3 4-16,2-2 2 0,6 0 2 15,4 1 25-15,3-1 4 0,5-1-2 16,2 0-3-16,3 1-1 0,3 0-7 15,0-1 4-15,2 0-10 0,-1 0 5 16,-1 2 10-16,0-2 16 0,-6 0-5 16,-2-1 0-16,-3 0-2 0,-4 1-5 15,-6-1-8-15,-3 0-4 0,-3 0-1 16,-3 0 6-16,-7 0-5 0,-7 0 0 16,-6 0-1-16,-4-1-7 0,-8-1-4 15,-8-2-4-15,-5 0-3 0,0-2-21 16,4-1-38-16,7 1-10 0,9-1-16 15,9 0-16-15,5 0-3 0,6-1-7 16,1-2-42-16,4 1-10 0,2-1-69 16,2-1-12-16</inkml:trace>
  <inkml:trace contextRef="#ctx0" brushRef="#br0" timeOffset="28323.89">5371 11529 542 0,'0'0'44'0,"0"0"-21"0,0 0 10 0,0 0-29 0,8 13-5 0,-10-1 1 16,-5 6-1-16,0 4 1 0,-3 11 7 16,-5 9 4-16,1 8-4 0,-2 3-4 15,3-7 2-15,3-4 8 0,3-11 20 16,2-7 19-16,1-4 3 0,1-1 4 16,0 3 2-16,0 1 17 15,1 2-7-15,2-3-18 0,0-4-7 16,1-1-2-16,4-4-2 0,3-3-10 15,1-3-12-15,4-1-8 0,0-4-3 16,3-2-2-16,1 0-1 0,1 0-6 0,2-1-9 16,-1-1-22-16,2-2-14 0,-2 0-14 15,-1-1-2-15,1-1-20 0,-3-1-31 16,0 0-35-16,-2-3-36 0,-4-1-4 16,-3 3-81-16</inkml:trace>
  <inkml:trace contextRef="#ctx0" brushRef="#br0" timeOffset="28495.67">5250 11923 621 0,'0'0'126'0,"0"0"-46"0,0 0 23 16,34-14-52-16,-15 9 0 0,6-2-16 15,5-2-8-15,0 2-7 0,0-1-13 16,-1 1-7-16,-4 1-6 0,5 1-58 15,-1 1-52-15,14-1-108 0,-8 2-78 16,-3 1-106-16</inkml:trace>
  <inkml:trace contextRef="#ctx0" brushRef="#br0" timeOffset="29108.94">5919 11930 113 0,'0'0'30'16,"0"0"32"-16,0 0 31 0,0 0-9 15,0 0 7-15,0 0 9 0,0 0-2 16,0 0-8-16,6-32-3 0,-4 27-8 16,0-2-26-16,-1 1-18 15,0-1-6-15,0-1-9 0,-1-1-12 16,0 0 1-16,-1 1-4 0,-4 0-2 0,-1 0-2 15,-2 2-1-15,-3 1-2 0,-2 3-10 16,-2 0-8-16,-2 2 2 0,-2 2-12 16,-2 6-7-16,0 4-13 0,-1 2-19 15,0 3-26-15,1 2 17 0,1 3 24 16,3 3 6-16,2-1 23 16,3 2 13-16,3 0 12 0,1-2 0 0,5-1 6 15,2-1 9-15,1-4 6 0,4 0 12 16,2-4 7-16,1-3 2 0,1-1 2 15,0-3-6-15,2-4-1 0,2-3 3 16,-2-2 10-16,3-5-10 0,0-4-6 16,1 0 5-16,-1-3 6 0,1-5-2 15,0-2-21-15,-2-3-14 0,1-2-6 16,-1 1-2-16,-2 2-2 0,-1 3 0 16,-3 6 0-16,-3 6 1 0,-1 3 0 15,-2 5-2 1,0 0-7-16,-5 6 4 0,-2 6 4 0,-1 3 1 15,-3 2 1-15,1 4 1 16,1 1 7-16,0 2 10 0,3-2 8 0,2-1 2 0,2 0 8 16,2-6 4-16,2-1 8 0,3-1-10 15,4-5-10-15,3 0-11 16,1-3-6-16,4-1-4 0,1-4-7 16,3 0 0-16,2-6-41 0,1 0-35 15,0-2-39-15,2 0-52 0,7-5-54 16,-5 1-43-16,-4 3-135 0</inkml:trace>
  <inkml:trace contextRef="#ctx0" brushRef="#br0" timeOffset="29547.4">6351 11583 468 0,'0'0'15'0,"0"0"56"0,11-18 3 0,-8 16-53 0,-2 2-6 0,-1 0-10 16,-2 6 6-16,-5 5 3 0,-1 3-4 15,-2 6-3-15,-2 3 0 0,-2 9 9 16,-4 9 8-16,1 4 4 0,-1 2-10 16,5-10 3-16,4-6-1 0,2-12-15 15,1 7 1-15,2-1 32 0,-1 1 6 16,2 5-22-16,3-7 4 0,0 2-3 16,2-3-3-16,2-3-7 0,3-1 0 15,1-5 1-15,3-1 13 0,1-5 12 16,2-1-1-16,1-4-12 0,3 0-15 15,0-2-3-15,3-1-8 0,0-4-2 16,-1 0-20-16,1-3-19 0,0 0-26 16,-3-3-22-16,0 2-14 0,-4-1-18 15,1-9-18-15,-5 4-55 0,-4 1-147 16</inkml:trace>
  <inkml:trace contextRef="#ctx0" brushRef="#br0" timeOffset="29751.79">6207 11944 686 0,'0'0'135'0,"0"0"-7"16,0 0-26-16,0 0-59 16,44-7-5-16,-26 5-18 15,1-4 2-15,4 0-2 0,0 2-20 0,0-1 0 0,2-1-44 16,1 0-41-16,0 2-30 0,-1 0-56 15,0 1-27-15,6 3-14 0,-7 0-44 16</inkml:trace>
  <inkml:trace contextRef="#ctx0" brushRef="#br0" timeOffset="29908">6605 11905 53 0,'0'0'133'0,"0"0"19"15,0 0-30-15,0 0-31 0,0 0-25 16,24 39 14-16,-24-30 1 16,0 0-12-16,-2 1-17 0,-3 3-6 15,0 1 1-15,-1 5-1 0,-1-1-1 16,-2 3-8-16,2 1-23 0,-1 1 8 15,-1 0-12-15,2-1-10 0,-1 0-15 16,1-1-64-16,0-1-68 0,2 0-70 16,3-3-21-16,1-6-215 0</inkml:trace>
  <inkml:trace contextRef="#ctx0" brushRef="#br0" timeOffset="30059.67">6677 11874 983 0,'0'0'33'0,"0"0"12"15,0 0-45-15,0 0-71 0,0 0-164 16,11-36-243 0</inkml:trace>
  <inkml:trace contextRef="#ctx0" brushRef="#br0" timeOffset="30276.82">6956 11886 364 0,'0'0'55'0,"0"0"-28"15,0 0-27-15,0 0-19 0,-38-8-112 16,22 7-48-16,-1 1 79 0</inkml:trace>
  <inkml:trace contextRef="#ctx0" brushRef="#br0" timeOffset="30502.61">6832 11889 34 0,'0'0'76'0,"0"0"-6"0,-36 21 17 0,28-12-43 16,3 1-9-16,2-2-3 0,2 3 1 31,1-2 1-31,1 0-10 0,5 1-7 16,2-1-3-16,0 0-3 0,2 1 5 0,1-1 24 0,0 2 14 15,2-1 6-15,1 3 7 0,-1 0-1 16,1 0-10-16,-1 1-16 0,-1 0-10 16,0 1-7-16,-3 0-5 0,-2 0 2 15,-2 0-2-15,-2-1 7 0,-3-1 6 16,-3-1 8-16,-5-4-1 0,-2-1-13 16,-2-1-7-16,-5-4-8 0,-2 1-10 15,-2-3-3-15,-3-2-44 0,0-1-40 16,0-2-48-16,-7-3-72 0,6 1-45 15,5-1-191-15</inkml:trace>
  <inkml:trace contextRef="#ctx0" brushRef="#br0" timeOffset="30926.61">7307 11530 469 0,'0'0'29'0,"0"0"2"0,0 0 56 0,0 0-72 0,0 0-10 16,31 6-2-16,-31 6 2 0,-2 5 14 15,-4 4 10 1,-6 12 9-16,-6 9 1 0,-7 10-7 0,-2 4 0 0,3-1-10 16,0-6 3-16,5-6 15 0,2-3-3 15,2-3 2-15,3-2 8 0,0-1 6 16,4-6 0-16,3-6 2 0,3-5-14 16,1-3 11-16,1 2-5 0,3 0-12 15,4 1 3-15,6-6-9 16,2 0-13-1,5-5 7-15,2-4-16 0,2-2-4 16,2 0-3-16,2-6-24 0,0 0-16 16,1-1-15-16,-2 0-6 0,-1-1-10 15,-2-1-16-15,-3 1-54 0,-2-6-55 16,-7 2-42-16,-5-1-118 0</inkml:trace>
  <inkml:trace contextRef="#ctx0" brushRef="#br0" timeOffset="31109.74">7134 11996 765 0,'0'0'114'0,"0"0"31"0,37-10-71 0,-14 4-41 16,1 1-19-16,4-4-14 0,6 0-6 15,6-2-50-15,-3 1-82 0,7 0-61 16,-11 2-46-16,-9 2-119 0</inkml:trace>
  <inkml:trace contextRef="#ctx0" brushRef="#br0" timeOffset="31287.35">7610 11972 642 0,'0'0'50'15,"0"0"98"-15,0 0-72 0,0 0-52 16,-13 46-17-16,6-29-7 0,1 4 1 15,-2 5 3-15,0 1 4 0,-3 0 7 16,0 1 0-16,1-1-4 0,-1-2-8 16,0 0-3-16,2-2-30 0,1-4-58 15,2 1-103-15,3-5-78 0,1-7-128 16</inkml:trace>
  <inkml:trace contextRef="#ctx0" brushRef="#br0" timeOffset="31442.41">7676 11825 919 0,'0'0'1'0,"0"0"8"0,0 0-9 16,0 0-204-16,0 0-244 0</inkml:trace>
  <inkml:trace contextRef="#ctx0" brushRef="#br0" timeOffset="31838.91">8079 11900 491 0,'0'0'96'0,"0"0"1"0,0 0 36 0,0 0-99 15,0 0-34-15,0 0 0 16,0 0-1-16,-46-23-1 0,24 29-3 16,-5 5 2-16,-1 3 0 0,-7 7 0 15,4 4 3-15,1 3 3 0,1 0 28 16,8-3 22-16,0 5 17 0,4-4 1 15,6 0-10-15,5-3-14 0,4-2-6 16,2-1 0-16,7-2-2 0,4-2 6 16,4-4 1-16,4-3-6 0,5-2-14 15,8-2-9-15,11-2-11 0,7-3-4 16,2 0-2-16,0 0-5 0,-4 0-30 16,-5 0-36-16,-1 0-47 0,-1 0-51 15,0 0-78-15,-12 0-78 0,-7 0-175 0</inkml:trace>
  <inkml:trace contextRef="#ctx0" brushRef="#br0" timeOffset="32339.28">8707 12097 671 0,'0'0'116'0,"0"0"15"0,0 0-5 16,0 0-55-16,0 0-49 0,35-14-22 0,-31 12-6 16,-3-2-42-16,0 2-52 0,-1-3-43 15,0 2-109-15,0-1-112 0</inkml:trace>
  <inkml:trace contextRef="#ctx0" brushRef="#br0" timeOffset="32464.28">8742 12396 772 0,'0'0'39'0,"0"0"56"16,0 0-12-16,0 39-83 0,0-24-83 15,0-4-150-15,0-3-90 0</inkml:trace>
  <inkml:trace contextRef="#ctx0" brushRef="#br0" timeOffset="33715.86">2712 14189 365 0,'2'-5'69'0,"1"0"-12"0,0 1 40 15,-1-2-19-15,4 1-30 0,-6 3 8 16,3 0 7-16,-3 0-9 16,0 1-14-16,0 1-15 0,0 4-11 15,0 1 3-15,0 6 16 0,-3 3 2 16,-3 7-8-16,1 4-7 0,-1 9-8 15,-2 10 0-15,-3 7-3 0,1 5 3 16,-1-3 2-16,0-8 0 0,0-6 4 16,-1-3 0-16,-1-6-1 0,5-3-1 15,-2 1 0-15,0-6-6 0,2-1-7 16,-2 1 6-16,7-8-2 0,-2 0 1 16,2 0 5-16,0-4-7 0,3-2 17 15,2-5-4-15,2 0 17 16,4-2 0-16,3-1-1 0,3-1-7 15,4-3-9-15,5-2-9 0,1 0-2 16,0 1-3-16,4-1-3 0,-1-1-1 16,0 0-1-16,0 2 0 0,-2-2 0 15,0 0-5-15,-4 0-11 0,1 1-12 16,-3-1-19-16,-4 2-18 0,-3 0-25 16,-1 0-30-16,-5 0-50 0,-3-4-39 15,-1 2-34-15,-2 0-150 0</inkml:trace>
  <inkml:trace contextRef="#ctx0" brushRef="#br0" timeOffset="33934.71">2562 14499 579 0,'0'0'107'0,"0"0"-68"0,0 0 89 0,41-24-49 0,-15 13-32 0,7-3 13 15,9-2-2-15,6 1-20 0,4-3-23 16,-5 4-11-16,-4 6-4 0,-7 1-3 16,1 1-28-16,-4 5-43 0,3 1-55 15,-3 0-72 1,-10 0-46-16,-6 1-144 0</inkml:trace>
  <inkml:trace contextRef="#ctx0" brushRef="#br0" timeOffset="34484">3374 15077 339 0,'0'0'102'0,"0"0"-45"15,0 0 33-15,0 0-7 0,0 0-29 16,20-39 4-16,-16 33 4 0,-1 3-6 16,0 1-17-16,-3 2-17 0,0 3-21 15,0 5 7-15,-3 5 17 0,-3 4 13 16,-2 6-14-16,-2 5-15 0,-5 7-6 16,-3 8-1-16,0 6 1 0,0 0-2 15,5-11 1-15,5-9-1 16,3-11 1-16,1-1-1 0,0 1-1 0,0 3 9 15,1-1 20-15,0-4 5 16,1-1-8-16,2-4-6 0,0-2-1 16,5-4-3-16,-1-2 5 0,3 0 7 15,3-3 2-15,2 0-10 0,4-5-10 16,2-1-6-16,3-1-1 0,3 0-3 16,1-2 0-16,-2 1-9 0,2-2-22 15,-2 2-18-15,-5 1-11 0,2 0-31 16,-4 1-33-16,-5 0-37 0,-3 0-52 15,-4 1-94-15</inkml:trace>
  <inkml:trace contextRef="#ctx0" brushRef="#br0" timeOffset="34702.6">3237 15331 574 0,'0'0'60'15,"0"0"22"-15,0 0 62 0,35-13-30 16,-15 8-8-16,5-1-24 0,2-2-25 16,3 0-23-16,0 0-21 0,-1 0-9 15,4-1-4-15,-3-2-33 0,1 3-42 16,-2-1-29-16,1 1-39 0,9-2-77 16,-8 4-79-16,-5 0-96 0</inkml:trace>
  <inkml:trace contextRef="#ctx0" brushRef="#br0" timeOffset="35095.21">3823 15261 315 0,'0'0'76'0,"0"0"-24"0,0 0 63 0,0 0-63 16,0 0-24-16,0 0 14 0,0 0 14 15,0 0 1-15,34 10 6 0,-24-11 5 16,2 0-12-16,0-2 1 0,3-1 0 15,-1 0-13-15,2-2-8 16,-1 1-7-16,0-2-5 0,-3 1 2 16,2-1-5-16,-4 0 2 0,-1 0-4 15,-4-1-2-15,-5 0-2 0,0-3-12 16,-5 2-3-16,-4 0-4 0,-3-1-1 16,-2 4 2-16,-2 2-5 0,-4 3-2 15,1 1 3-15,0 3 3 0,-3 4 0 16,4 5 2-16,0 2 1 0,0 3 1 15,4 3 0-15,0 1 1 0,4 2-1 16,4 1 1-16,1-2-1 0,5 0 1 16,0-2 6-16,4-3 1 0,3 0-3 15,3-3-5-15,3-3-3 0,0-1 1 16,5-3-27 0,-2-3-34-16,6-3-43 0,2-1-35 15,12-4-44-15,-6-3-58 0,-2 0-100 0</inkml:trace>
  <inkml:trace contextRef="#ctx0" brushRef="#br0" timeOffset="35501.87">4334 15199 406 0,'0'0'126'0,"0"0"-12"0,0 0 10 0,0 0-44 15,0 0-28-15,21-36-19 0,-21 28-22 16,0 1-11-16,-2 1 0 0,-3 0 0 16,-2 4-5-16,-2 0-1 0,-2 2 3 15,0 3 3-15,-1 3-1 16,-1 1-1-16,1 2 1 16,1 2-6-16,0-1 4 0,3 2 0 0,1-2 3 15,0 2 0-15,4-1 0 0,1 0 0 16,2 1 2-16,0-2 2 0,3 2 4 15,1-1 0-15,3-1 3 0,1 0 5 16,2 0 2-16,1 1-3 0,0 1 9 16,2 0 5-16,0-1 8 0,-1 1-2 15,1-1 6-15,-3-1-10 0,0 2-10 16,-5-3-1-16,-2 1 1 0,-3 0-8 16,-2-2-1-16,-6 1-5 0,-3-1-3 15,-4-1-4-15,0-1-3 0,-4-1-24 16,2-1-23-16,-5-1-30 0,3-1-39 15,-7 0-60-15,6-2-55 0,3 0-108 16</inkml:trace>
  <inkml:trace contextRef="#ctx0" brushRef="#br0" timeOffset="35908.12">4593 15169 433 0,'0'0'137'0,"0"0"-64"0,0 0 51 0,0 0-82 0,0 0-27 16,2-11-12-16,-9 19-3 0,-2 3 0 15,-1 3 1-15,-2 2 0 0,-1 4-1 16,0 1 0-16,1 2 0 0,-3 1 2 15,2 3-2-15,-2-1 2 0,2-1-2 16,-1 1 0-16,2-3 9 0,3-1 18 16,1-3 14-16,4-3 11 0,2-1 4 15,2-3-15-15,2-3-4 16,6-1 2-16,2-2 2 0,2-1-4 16,4-3-11-16,1-1-7 0,1-1-5 15,1-1-7-15,-1-1-3 0,3-2-4 16,-1 0-8-16,-1 0-27 0,1 0-9 15,-2 0-14-15,0 2-18 0,-3-1-27 16,0 1-16-16,-2-5-20 0,-2 4-24 16,-4-3-123-16</inkml:trace>
  <inkml:trace contextRef="#ctx0" brushRef="#br0" timeOffset="36112.03">4467 15386 682 0,'0'0'147'0,"0"0"-58"0,0 0 25 15,44-18-81-15,-22 10-7 0,1-1-12 16,2-1-9-16,-1 2-4 0,0 0-2 16,0 1-2-1,0 1-32-15,0 2-29 0,-2 0-13 0,2 1-30 0,0-1-23 16,14 1-9-16,-8-1-63 0,-2 0-109 0</inkml:trace>
  <inkml:trace contextRef="#ctx0" brushRef="#br0" timeOffset="36681.37">6488 14709 43 0,'0'0'145'0,"0"0"-27"0,0 0 5 0,0 0-33 16,0 0-2-16,1 0 1 0,2 0 3 16,2 0-3-16,2-2-14 0,4 0 7 15,1-1-6-15,6 0-16 0,1-1-15 16,4 1-7-16,2-1-13 15,2 2-15-15,-1-2-7 0,-1 2-3 16,1-2-1-16,-1 2-28 0,-3-1-20 16,-1 0-32-16,-1 2-37 0,-1 0-21 15,-2 1-56-15,-3 0-29 0,-6 2-100 16</inkml:trace>
  <inkml:trace contextRef="#ctx0" brushRef="#br0" timeOffset="36948.11">6505 14878 414 0,'0'0'145'0,"0"0"-35"0,0 0 67 0,0 0-70 15,0 0-31-15,0 0-6 0,0 0-7 16,-11 6 9-16,27-8-1 15,6-2-2-15,10 2-9 0,7 1-6 0,7-1-10 16,0 2-18-16,-3 0-17 0,-6 0-5 16,-2 4-3-16,-1 0-1 0,0-1-26 15,0 3-23-15,-3 0-17 0,-2 0-21 16,-7 1-28-16,-5-3-39 0,7 5-67 16,-3-2-81-16,-1-3-213 0</inkml:trace>
  <inkml:trace contextRef="#ctx0" brushRef="#br0" timeOffset="40139.1">8461 13889 103 0,'0'0'128'16,"0"0"-51"-16,0 0-16 0,0 0-6 16,0 0-10-16,2-7-18 0,-1 5-2 15,1-1 0-15,0 2-8 0,1 0 8 16,0-2 3-16,-1 0 11 0,-1 1 6 15,1-1 2-15,-2 1 2 0,1 1-6 16,-1 0-1-16,0-1-10 0,0 1-3 16,0-1-3-16,0 2-3 0,1 0-1 15,-1 0-6-15,0 0-4 0,0 0-1 16,0 0-2-16,0 0-1 0,-1 0-3 31,-2 2 0-31,0 2-2 0,-1 2 0 0,-2 2-2 0,-1 0-1 0,-4 5-1 16,-1 1 1-16,-4 2 3 15,-3 6 0-15,-4 3-3 0,-1 4 0 16,-5 12-5-16,-4 9 4 0,-1 14 1 16,4 5 0-16,6-2 1 0,9-3-1 15,6-7 12-15,3 0 29 0,3-1 13 16,2 0-4-16,1-6-4 0,0-3-14 16,1-4 8-16,2-6-5 0,1-6-7 15,1-10-10-15,2-6-6 0,-1-1-9 16,2-1-3-16,3-2 0 0,2 1-31 15,1-5-42-15,2-2-45 0,6-6-60 16,-4-4-94-16,-1-2-74 0</inkml:trace>
  <inkml:trace contextRef="#ctx0" brushRef="#br0" timeOffset="41141.11">8719 14303 204 0,'0'0'46'0,"0"0"17"0,0-8-12 0,0 5-20 16,0 0-13-16,0-2 16 0,0 2 20 0,-1-2 3 15,0 2 3-15,0-1 10 0,1 2-1 16,0-2-7-16,0 1-4 0,0-2-13 16,1 1-11-16,2-2 0 0,1-3 1 15,1 0-5-15,4-2-5 0,2 0-6 16,3 0-1-16,0 0 0 0,1 2 1 15,2 0-3-15,0 1-4 0,-3 2-1 16,2 2 0-16,-3-1-2 0,-2 4-1 16,0 1-3-16,-3 0-3 0,-1 3-1 15,-2 4-1-15,-1 3 1 16,0 1 0-16,-2 3-1 0,-1 3 0 16,0 2 3-16,-1 2-2 0,-1 2 3 15,-4 0 1-15,-2 3 4 0,-1-2-7 16,-3 2 3-16,-4 0-3 0,-2-2 1 15,-2 1-2-15,-2-4-1 0,1-2 0 16,-2-1-2-16,3-2 0 0,2-2 2 16,1-2 1-16,6-4-1 0,2-2 0 15,4-3-7-15,3-1 2 0,1-2-9 16,2-3 14-16,3-4 3 0,4-1-2 16,2-3 4-16,4-2 0 0,0-3 0 15,3 0 0-15,2-1-2 16,1-1-2-16,3-2-1 0,0-1 1 15,2 3-1-15,0-2 1 0,-1 1-1 16,-1 3 1-16,-2 1 0 0,0 0 14 16,-5 0 1-16,-1 3 5 0,-4 0-5 15,-2 0 0-15,-2 4-5 0,-3 0-5 16,-3 1 0-16,-2 1-3 0,0 0-3 16,-2 4-2-16,-3-1 0 0,-4 3-3 15,1 0 3-15,-3 2 1 16,-2 4-1-16,1 3 0 15,-2 2 2-15,2 4 0 0,-1 2-2 0,2 0 2 0,1 3 1 16,1 1 0-16,2 1 0 0,2 0 3 16,1-1 11-16,2 0 10 0,2-3 3 15,0 0 1-15,3-2-7 0,3-3 4 16,2-4-3-16,1-2-3 16,2-1-7-16,2-4-2 0,1-2-4 15,2 0-2-15,0-4-5 0,2-2-16 16,0-1-19-16,2 0-28 0,1 0-31 15,-1 0-32-15,1 0-37 0,6-2-81 16,-5 2-25-16,-4 0-109 0</inkml:trace>
  <inkml:trace contextRef="#ctx0" brushRef="#br0" timeOffset="41369.11">9290 14408 529 0,'0'0'130'0,"0"0"-17"0,0 0 9 0,-1 0-70 0,-1 4-27 0,-2 0-15 16,-2 3 1-16,-1 5 9 0,-1 2 6 16,-2 3 14-16,1 3-2 0,1 2-5 15,-1 3-7-15,0 0-8 0,3 0-7 16,1-3-5-16,3 2-4 0,2-2-1 16,0-1-1-16,1-2-11 0,3-2-33 31,1-2-20-31,1-2-61 0,3-5-52 15,-2-1-29-15,-1-6-160 0</inkml:trace>
  <inkml:trace contextRef="#ctx0" brushRef="#br0" timeOffset="41900.5">8750 13951 369 0,'0'0'105'0,"0"0"-47"0,0 0 47 0,0 0-21 16,40-4-2-16,-18 3 6 0,5 0 8 16,7 0-5-16,10-1-11 0,6 1-8 15,2 0-7-15,-4 1-14 16,-6 0-17-16,-6 0-14 0,-2 0-5 16,-5 0-6-16,-7 0-2 0,-7 0-2 15,-2 0-2-15,1 0-3 0,-2 0 0 16,0 1-6-16,-3-1-16 0,-4 1-23 15,-2 0-26-15,-1 0-14 0,0 1-26 16,-2-1-52-16,0 3-59 0,0-3-22 16,0 0-176-16</inkml:trace>
  <inkml:trace contextRef="#ctx0" brushRef="#br0" timeOffset="42447.59">9998 14337 317 0,'0'0'125'0,"0"0"-31"0,0 0 11 0,7 0 0 0,0 0 11 0,3 1-11 15,6-1-4-15,2 1-23 0,1-1-16 16,4 1-10-16,0 0-7 0,1 0-12 16,1 0-16-16,1-1-11 0,-1 0-6 15,2 0 0-15,1 0-28 0,-1 1-32 16,0 0-37-16,1-1-60 0,10 1-45 16,-7 0-61-16,-6-1-150 0</inkml:trace>
  <inkml:trace contextRef="#ctx0" brushRef="#br0" timeOffset="43387.23">10855 14212 349 0,'0'0'80'0,"0"0"-17"0,0 0 28 0,0 0-31 15,0 0-22-15,17-29-4 0,-11 22 6 16,4 1 2-16,-1-1 0 15,3 1-6-15,3 0-5 0,-1 1 1 16,2 1 14-16,-1 2 10 0,3 1-11 16,-2 1-2-16,1 0-11 0,0 2-8 15,-1 4-5-15,-2 2-9 0,-2 1-6 16,-2 3-1-16,-2 3-1 0,-1 1-2 16,-4 2-2-16,-3 2 2 0,0 3-2 15,-3-1 4-15,-4 5-5 0,-3-1 3 16,-2 1 0-16,-5 0 4 0,-2-2-3 15,-1 0-1-15,-1-3-5 0,1-1 1 16,2-4 3-16,-2-3 0 0,4-1 0 16,2-5 0-16,3-2 1 0,4-3-3 15,3-2-1-15,4-1 1 16,0-5 1-16,3-2 2 0,4-1 1 0,3-4 6 16,5-1 1-16,0-1 1 0,4-2 3 15,1 0 0-15,2-3-4 0,2-1-2 16,1-1 0-16,0 0 2 15,-1 0 1-15,2 1 10 0,1-1 2 0,1 1 0 16,1 0-6-16,-1-1-8 0,-3 3 4 16,-3-1 1-16,-4 4 4 0,-3 0 2 15,-4 2-3-15,-3 3-2 0,-3 0-7 16,-3 3-1-16,-2 1 1 0,0 3-5 16,-3 1 1-16,-2 0 4 0,-1 1-6 15,-2 1-2-15,-4 6 0 0,0 2 2 16,-2 3-2-16,-2 4 1 15,0 1 1-15,0 4-2 0,0 1 2 16,0 2 0-16,1 3 0 0,4-2-3 16,-1 2 3-16,5 0 1 0,1-1 4 15,3 0 19-15,3-3-2 0,0-1-5 16,5-2-3-16,3-3-1 0,4-3-2 16,1-2-2-16,2-2-4 0,2-4-1 15,1-3-4-15,4-2-13 0,-2 0-26 16,1-4-22-16,1 0-22 0,-1 0-27 15,1 0-29-15,-1 0-56 0,4-2-55 16,-6 2-34-16</inkml:trace>
  <inkml:trace contextRef="#ctx0" brushRef="#br0" timeOffset="43954.99">11498 14531 289 0,'0'0'130'0,"0"0"-44"0,-2-6 12 0,2 1-42 16,0 0-11-16,0 1-2 0,0-2 3 0,1-1 5 15,1 0-8-15,0 1-1 0,1-1 8 16,0 0 9-16,0 0-4 15,1 1-6-15,0-1-14 0,1 3-9 16,1 0-10-16,2 1-6 0,1 0-2 16,-1 2-3-16,-1 0-4 0,2 1 1 15,-2 0 0-15,-1 1 4 0,0 4 8 16,-1 1 11-16,1 3-7 0,-2 3 1 16,-1 2-6-16,0 1-5 0,-1 4-1 15,-1 1-2-15,-1 3 0 0,0-1 2 16,-3 1-3-16,0-2-3 0,-4 1 2 15,0 0-1-15,-2-1-2 0,-1-2 5 16,-1-1-5-16,-1-2 1 0,1-3 2 16,0-3 0-16,2 1-3 0,1-4 3 15,1-1 0-15,3-3-2 0,1-2 1 16,3 0 0-16,0-1 1 16,1 0 12-16,5 0 5 15,1-2 1-15,2 0 2 0,1 1 2 0,5-2 3 0,-2 2-4 16,5 0-6-16,1-1-5 0,0 0-4 15,2 1-7-15,1 0 0 0,-3 1-2 16,1 0 0-16,-2-1-3 0,2 0-16 16,-2 1-2-16,-2 0-13 0,-2-1-14 15,-2 1-11-15,-2-3-16 0,-1 3-36 16,-3-1-24-16,-3 1-48 0,-2-5-58 16,-1 3-57-16</inkml:trace>
  <inkml:trace contextRef="#ctx0" brushRef="#br0" timeOffset="44503.14">10878 13940 289 0,'0'0'143'0,"0"0"-50"0,4 0 17 0,5 0-4 0,1 0 8 16,5 0-22-16,6-1 3 0,2-1-4 16,4-3-25-16,3 2-4 0,2-1 9 15,6 1-10-15,4-1-18 0,-2 3-12 16,-6-1-18-16,-5 1-7 0,-6 1-4 16,4-2-2-16,4 2-14 0,-2 0-41 15,0 0-38-15,-1 0-35 0,-1 0-48 16,8 2-53-16,-6 0-53 0,-3-1-156 15</inkml:trace>
  <inkml:trace contextRef="#ctx0" brushRef="#br0" timeOffset="45083.74">11807 13806 376 0,'0'0'94'0,"0"0"-15"0,0 0 16 0,0 0-29 16,0 0 0-16,20 7-8 0,-10 0 6 15,0 3 4-15,2 4-18 0,0 4-8 16,2 4-10-16,1 5 0 0,4 2-3 15,1 8-7-15,4 7-4 0,4 7 2 16,0 5 0-16,-4-4-1 0,-4-3 0 16,-5-5 1-16,-1-2 1 0,-3 2 1 15,-2 2 3-15,0-2 2 16,-4 0 0-16,-2 1-6 0,-2-2-1 16,-1-1-10-16,-1-3-7 0,-7 0 0 15,-4-3-2-15,0-6 5 0,0-5-5 16,1-8 3-16,-2 0 2 0,-1 0 11 15,-5 3 6-15,-4 1-4 0,0-1-11 16,0-1-4-16,0-4-1 0,0-1-3 16,1-1 0-16,1-3-2 0,4 1-9 15,1-3-9-15,2-1-11 0,4 0-14 16,1-4-13-16,5 2-16 0,3-4-31 16,4 0-45-16,19-1-40 0,-1-2-70 15,3-2-110-15</inkml:trace>
  <inkml:trace contextRef="#ctx0" brushRef="#br0" timeOffset="45708.79">13311 14401 251 0,'0'0'115'0,"-3"0"-33"0,3 0 9 0,0 0-19 0,0 0 6 16,0 0 13-16,0-1-7 0,5-2-13 15,4 0-20-15,3 1 5 0,6-1 7 16,1 1-3-16,5 0-10 0,4 0-12 15,0 0-9-15,1 1-7 16,1 0-7-16,-4 1-6 0,2 0-4 16,-3 0-5-16,-3 0-1 0,2 0-6 15,-5 0-25-15,0 0-19 0,-2 0-15 16,-1 0-22-16,-3 0-19 0,-1 0-17 16,-2 0-27-16,5 1-6 0,-3 0-65 15,-1-1-61-15</inkml:trace>
  <inkml:trace contextRef="#ctx0" brushRef="#br0" timeOffset="46416.25">14787 13774 233 0,'0'0'91'0,"0"0"-38"0,0 0 32 0,0 0-33 0,20-6-25 15,-15 4 14-15,0 1 6 0,-2 0 20 16,-2 0-2-16,1 0-2 0,-2 0-1 16,0 1-5-16,0 0 1 0,0 0-15 15,0 0-8-15,-3 0-19 0,1 1-11 16,-1 1-1-16,0-1-1 0,-2 3 0 16,0-1-3-16,-2 2 0 0,2 2 0 15,-3 0 0-15,-2 3 0 0,-2 2 1 16,-4 3 0-16,-1 3 3 0,-5 2 6 15,1 4-2-15,-3 3-2 0,-1 2-1 16,-5 11-4-16,0 7 0 0,-3 11-1 16,3 1 3-16,5-1-1 0,10-4 4 15,4-5 10-15,2-1 9 0,4 1 19 16,5-2 7-16,0-1-2 0,5-2-6 16,1-1-2-16,2-2 1 0,0-3-7 15,0-6 0-15,-3-8 0 16,2-7-8-16,-2-2-2 0,3-1-12 15,0 1-4-15,1 1-8 0,1-3 2 0,1-4-3 16,3 1-11-16,-4-3-22 0,5-2-22 16,-2 0-29-16,4-1-28 0,1-2-47 15,12-2-75-15,-5 0-115 0,-2-1-215 16</inkml:trace>
  <inkml:trace contextRef="#ctx0" brushRef="#br0" timeOffset="47302.37">15248 14758 472 0,'0'0'135'0,"0"0"-48"0,0 0 67 15,14-36-50-15,-4 20-43 0,1-3-19 16,6-4-12-16,-1-2-5 0,6-4 1 15,0-2 2-15,6-5-2 0,4-4-2 16,-5 3 4-16,-1 6-4 16,-5 3 0-16,-2 7-4 0,2-5-2 0,3-2-6 15,-1 0 0-15,-1 0-2 16,-1 2-1-16,-2 1 0 0,0-2-2 0,-5 4 6 16,-1-1 2-16,1 2-6 0,-4 1-2 15,0 4 0-15,-2-1-3 16,-1 4 3-16,-1 4-2 0,-1-1 0 15,-3 3 2-15,-2 4 0 0,1 1 3 16,-1 2-9-16,0 1-1 0,0 3-5 16,-1 4 2-16,-1 4 1 0,-3 1 2 15,0 3-1-15,-1 2 1 0,1 3 0 16,-4 2 0-16,1 3 0 0,0 1-1 16,0 3-1-16,-1 1-1 0,1 0 0 15,0 1 0-15,3-1 3 0,-1-1 0 16,6 0 0-16,0-2 0 0,0-1 1 15,9-2-1-15,-3-4 1 0,4-3 3 16,1-4 0-16,0-3 5 0,2-6 7 16,-1-4 0-16,3-2-2 0,-1-5 2 15,0-4-1-15,2-4-1 0,-2-2 3 16,0-3-6-16,-1-6-5 0,4-7-2 16,-1-10-4-16,3-8 0 15,-3 0 0-15,-2 7 0 0,-3 12-9 0,-6 10 4 16,0 7 4-1,1 2 0-15,-3-1 0 0,0 1-3 16,-1 3 1-16,-2 2-1 0,0 4-4 0,-2 3-1 0,-1 1-1 16,0 3-3-16,-3 5 4 0,1 4 5 15,-1 4 3-15,-1 5 1 0,1 3-2 16,-2 2 2-16,2 2 1 0,-1 0 0 16,1 2-1-16,3-1 1 0,1 0 5 15,-2-2 10 1,4-1 3-16,4-2-3 0,1-2 1 15,0-2-2-15,6-5-2 0,0-1-7 16,3-4-1-16,5-2-5 16,-1-5-4-16,4 1-32 0,1-4-21 15,-2 0-26-15,1-4-32 0,0-1-41 16,-3 0-45-16,8-6-57 0,-8 3-34 16,0 1-137-16</inkml:trace>
  <inkml:trace contextRef="#ctx0" brushRef="#br0" timeOffset="47522.13">16242 14434 628 0,'0'0'148'0,"0"0"-46"0,0 0 0 0,0 1-51 0,0 2-28 0,0 4 6 16,-3 3 0-16,-2 4 12 0,-1 4-5 16,-1 4-3-16,-2 3-4 0,-1 2-1 15,2 2 2-15,0 0-11 0,-1 0-6 16,1 2-6-16,3-3-5 0,2-1-2 15,3-3-4-15,0-2-28 0,5-2-18 16,5-2-9-16,2-4-47 0,9-5-67 16,-1-3-87-16,2-4-132 0</inkml:trace>
  <inkml:trace contextRef="#ctx0" brushRef="#br0" timeOffset="47882.08">16613 14358 466 0,'0'0'110'0,"0"0"-27"16,0 0 75-16,0 0-57 0,0 0-26 15,44-1 15-15,-29 0-20 0,4 1-2 16,1-2-1-16,1 1-5 0,2 0-13 16,-1-1-24-16,2-1-16 0,-3 1-6 15,2 1-2-15,3 0-1 0,-1 0-27 16,-1 0-29-16,4 1-30 15,-1 0-21-15,0 0-49 0,11 0-38 16,-5 0-48-16,-4 0-90 0</inkml:trace>
  <inkml:trace contextRef="#ctx0" brushRef="#br0" timeOffset="48652.88">17400 14601 404 0,'0'0'89'0,"0"0"-36"15,0 0 67-15,0 0-31 0,0 0-42 16,0 0 11-16,35-31-1 0,-20 20 21 15,1-3 0-15,3-3-11 0,-1 0-10 16,4-3-12-16,1-2-4 0,3-2-11 16,-1 0-7-16,1-3-5 0,0 3-6 15,1-1-8-15,0 1 0 0,1 0 0 16,-3 2 2-16,-2-1-3 0,1 0 2 16,-4 1-4-16,-1 1 3 0,0 2 2 15,-5 1 6-15,-3 2-2 0,-4 1-4 16,-3 2-4-16,0 1 0 0,-3 2 0 15,-1 2-2-15,0 2 1 0,-3 2-1 16,1 3-2-16,1 1-2 0,-2 0 1 16,-1 6 0-16,-2 3 1 0,0 2 1 15,-2 5 1-15,0 2-2 0,0 4-5 16,-3 2 0-16,2 2 0 0,1 0 4 16,0 2 1-16,0 2-1 0,3-2 3 15,4 0 1-15,1-1-1 0,0-3 2 16,4-3-1-16,1-2-1 0,4-3 3 15,3-2 11-15,1-6 3 0,0-2 1 16,5-2 1-16,-1-4-2 0,4-4-3 16,-2-5 3-16,1-3-1 0,-1-7-7 15,0-4-5-15,5-9-3 0,-1-8-1 16,-2-8 0-16,1 0-2 0,-9 13 0 16,-7 10 0-16,-1 10 2 0,-3 4-1 15,2-2 2-15,-1-1-1 0,-1 1 0 16,1 4 0-16,-3 4-1 0,0 2-3 15,0 3-2-15,-5 4-5 0,-2 6 6 16,0 6 4-16,-1 4 0 0,0 3 1 16,0 5 0-16,0-1 1 0,2 0 1 15,0-1 0-15,4-1 0 0,1-3 5 16,1 0 2-16,0-3-2 0,3-4 0 16,3-1 0-16,0-2 0 15,6-4-2-15,0-1-4 0,3-2-1 16,2-2-20-16,0 0-20 0,5-2-20 15,-1 0-15-15,-1-1-27 0,2 0-14 16,-3 0-40-16,4-6-40 0,-4 3-55 16,-5-2-143-16</inkml:trace>
  <inkml:trace contextRef="#ctx0" brushRef="#br0" timeOffset="49138.05">18332 14409 212 0,'0'0'114'0,"0"0"-51"0,2 0 42 0,-2-1-36 0,0 0-10 0,2-4 13 16,1 1-8-16,1-1-1 0,-1-1-4 15,4-1-8-15,-2 2-1 0,3-1-4 16,1 1-11-16,0-1 2 0,-1 0 2 15,3 4-4-15,-1-3-9 0,0 4-8 16,-2 0-4-16,1 1-3 0,-3 0-9 16,0 0 1-16,-2 2-3 15,-1 4 0-15,-1 1 1 0,-1 1 1 16,2 5 0-16,-3 2 0 0,-3 2 0 16,-2 3-1-16,0 4 4 0,-6-1-2 15,0 1-2-15,-3-1-1 0,-2-2 1 16,0-3-2-16,-4 0-2 0,6-3 2 15,-2-3 1-15,6-2 1 0,2 0 4 16,-1-6 5-16,6 1 0 0,1-4 1 16,2-1 0-16,2 0 27 0,5 0-1 15,1-5-8-15,4 1-6 0,3-1 1 16,3-1-7-16,6 2-2 0,2 0-3 16,3 2-9-16,6 1-3 0,7 1 0 15,2 0-1-15,-2 0-18 0,-11 0-15 16,-7-2-15-16,-6 2-15 0,0-1-18 15,4 0-15-15,0 0-26 0,-3-3-34 16,-1-3-47-16,-5 2-37 0,-4-2-151 16</inkml:trace>
  <inkml:trace contextRef="#ctx0" brushRef="#br0" timeOffset="49544.41">18767 13946 420 0,'0'0'88'0,"0"0"-14"0,0 0 46 0,0 0-65 16,31-16-24-16,-21 16 15 0,-2 7-9 15,1 4-11-15,0 6-5 0,-1 5-7 16,0 5-1-16,-1 10-10 0,1 12-3 16,-2 13 2-16,0 2 15 0,-2 2 20 15,0-5 9-15,-1-6-1 0,-3 1-2 16,0-2 11-16,-2-3-10 16,-3-2-1-16,-4-2-7 0,-5-7-3 15,0-7 1-15,3-7-5 0,-2-7 5 16,-1-4-16-16,-1 2 3 0,-3 1 2 15,-3-1-2-15,-1-3 13 0,2-4-14 16,1-4-13-16,3-3-7 0,3-2-9 16,2-1-54-16,2 0-57 0,7-5-79 15,-1 1-151-15,3-2-292 0</inkml:trace>
  <inkml:trace contextRef="#ctx0" brushRef="#br0" timeOffset="57848.33">8012 15560 179 0,'0'0'44'0,"0"0"12"15,0 0-7-15,-1 0-8 0,0 0-8 16,0-1 6-16,0 1 6 0,0 0-3 16,0-1 3-16,1 1-5 0,-1 0-3 15,1 0-1-15,0-1-1 0,0 1-4 16,0-1-13-16,0 1-10 0,1 0-5 16,2 0 1-16,3-1-2 0,1 1 0 15,2-1 2-15,0 1-2 0,2 0 4 16,3 0-2-16,0 0 7 0,2 0-5 15,1 0 5-15,2 0-2 0,3 0 2 16,0 1-2 0,4-1-3-16,2 1-3 0,7-1-3 0,8 1 2 0,7 0-1 15,5-1 0-15,-1 0 7 0,-1 0 8 16,-3 0 2-16,3-3-5 0,2 1 2 16,3-1-4-16,2 1-4 15,1 1 2-15,1 0-4 0,-1 0-3 16,3 0-1-16,2 1 1 0,1 0-2 15,4-1 5-15,0 1-2 16,1-1-2-16,1 0 0 16,1 0 0-16,-2-2 2 0,0 1 6 0,2-1 2 0,0-1 4 0,3-1-4 15,0 2 0-15,-1-1-2 0,-2 1-4 16,-1 1-3-16,-1-2 1 0,1 1 0 16,2-1 3-16,0-1 2 0,2 2 6 15,1-1 2-15,2 1 0 0,-1 0-4 16,3 0-2-16,3 0-3 0,2-1 3 15,3-1-6-15,1 0 3 0,0 0-1 16,0 0 2-16,0 2 2 0,2-2-3 16,0 3 3-16,0-3-2 0,-2 4 2 15,-3-2 1-15,2 0-2 0,-1 3-4 16,3-1 11-16,-1 0-8 0,-1 1-4 16,1 0 0-16,-3 0-1 0,0 0-3 15,5 1 2-15,-2 0 2 0,0-1-3 31,1 2-1-31,-2 0 0 0,2-2 0 0,0 2 0 0,-1-1 3 0,3 1-2 32,-4 0-1-32,2 0 0 0,1-1 0 0,1 1 0 0,3 1 0 0,-2-1 1 15,4-1 2-15,-1 1-3 16,0 0 0-16,2-1 0 0,2 0 0 16,1 2 4-16,3-1-4 0,-2 0 1 15,2 2-1 1,0-2 0-16,5 0 0 15,2 1 0-15,-2-1 3 0,1 1-2 0,2 0 0 0,4-1 0 0,2 3 8 16,-1-2 0-16,3 3 3 0,3-1 2 16,2-1 1-16,3-1 1 0,1-1-3 15,4 3-2-15,3-2-3 0,0 3-7 16,-1 0 15-16,-4 1-11 0,0-1-4 16,-1 1 1-16,-2 0-1 0,-3 1-1 15,-6 0 0-15,-1 1-1 0,-3 1 1 16,-4-1 1-16,-5 1-1 15,-5 1 0-15,-5 0 0 0,-2-1-1 16,-2 4-1-16,-9-2 2 0,-1 2-4 31,-5 0-12-31,-7 0-6 0,-3-3-18 16,-5 1-2-16,-7 1-19 0,-2-2-1 16,-6 2-8-16,-8 0-33 0,-4-2-41 15,-9-1-50-15,-8-1-17 0,-10-4-127 16</inkml:trace>
  <inkml:trace contextRef="#ctx0" brushRef="#br0" timeOffset="60360.51">8913 17867 247 0,'0'0'111'0,"0"0"-34"0,0 0 7 16,0 0-10-16,0 0-7 0,0 0-1 0,0-2 5 15,0-1 0-15,0 0-22 0,1-2-10 16,0-1-8-16,2 0 2 0,0-2-6 16,2-1-3-16,1-1-7 0,3-4-4 15,1 0 2-15,1 0-4 0,2-3-2 16,0 3 0-16,-1 3-3 16,2-1 3-16,-1 1-3 0,1 2-1 0,0 2-2 15,-1 1-2-15,1 0 0 0,-1 3-2 16,-1 2 0-16,-1 0-1 0,1 1-1 15,0 2-3-15,-1 4-4 0,1 1 3 16,-2 2 4-16,1 5 2 0,1 0 1 16,-1 4 0-16,0 0 0 15,1 2 0-15,-2 1 0 0,0 0 0 16,1 2 0-16,-1 1 0 0,0-1-14 16,1 2 14-16,-1-1 0 0,1-1 1 15,1 1 0-15,-1-2 0 0,1 0 0 16,0-1-1-16,-2-1 1 0,1-5-2 15,-1-1 2-15,0 0-1 0,1-3 1 16,-2-4-1-16,0 0 0 0,0-4 0 16,-2-2 1-16,1-1 1 0,-1-2 3 15,2-4-1-15,-3-4 0 0,1-1-1 16,0-4-1-16,0-2-1 0,1-2-1 16,-2-2 1-16,2-2-1 0,-1-2 0 15,2-1 0-15,0 0 0 0,0-2 0 16,0 1 0-16,1-3-2 0,0 1 2 15,1-1 5-15,-1-2-4 0,1 1-1 16,3-5 0-16,-3 3 0 0,-1 2 1 16,2-1-1-16,-4 5-8 0,3-9 8 15,-1 2 20-15,-1-1-20 0,1 3 1 16,-3 4 0-16,2-5-1 0,0 1 0 16,-1 2 1-16,1 0-1 0,-1 1 0 15,1-1 0-15,0 1 0 0,-1 0 0 16,0 0 0-16,1 0 0 0,0 1 0 15,1-2 1-15,-2 2-1 0,3-1-1 16,-2 0 1-16,0 0 1 0,0 1-1 16,0-1-1-16,-1 1 1 0,2-1 0 15,-2 2 1 1,-1-1-1-16,1 1-2 0,-1 2 1 0,0-2 2 0,0 2-2 16,0 0 2-16,0 2-1 15,0 0 0-15,1 0 0 0,-1-1 0 16,1 2 1-16,-1-2 0 0,1 2 1 15,-1-1-1-15,0 1-1 0,1 0 0 16,-1-1 0-16,-1 1 0 0,1 1 0 16,-1-1 0-16,1 1 0 0,0-1 0 15,0 1 0-15,-1 0 0 0,1 0-1 16,0 0 1-16,0 0 0 0,1 2 0 16,-2-2 1-16,3 1-1 0,-2 0 0 15,-1 2 0-15,0-1-1 0,-2 2 1 16,0 1 0-16,0 0 0 0,-2 2-3 15,0 1 2-15,-1 1 1 16,0 0 0-16,-1 2 1 0,1 1-1 16,1 1 0-16,-1 0 0 0,2 1 0 15,0 0-1-15,0 3 1 0,1-1-1 16,0 2 0-16,1 1 0 0,0 1 1 16,0 1-1-16,1 0 1 0,0 0 0 15,1 0 0-15,0 0 0 0,1 0-1 16,1 1 1-16,2 2 0 0,-1-1 0 15,2 0 1-15,2 1-1 16,2-1 0-16,2 0 2 0,1 1-2 0,1-2 0 16,2 0 0-16,3 0 1 0,-2 2-1 15,3-2 0-15,2 0 0 0,0 0 0 16,1-1 0-16,0 1 0 16,0 0-2-16,2-1 1 15,0 1 1-15,6-1 0 0,7 0 8 0,4-2-5 16,2-1-3-16,-2 0 4 0,-1-1-4 15,-4-1 0-15,2 1 0 0,0 1 0 16,2 1 1-16,-3-1-1 0,3 2 0 16,0-2 1-16,0 0-1 0,-3 0 0 15,2 1 2-15,-2-1-2 0,3-1 0 16,1 1 1-16,2-3 2 0,1 2-1 16,2 0 0-16,0 1 1 0,1 0-1 15,-1 0-2-15,-1 2 0 0,2-2 0 16,-3 2 0-16,2 0 1 0,-1-1-1 15,1 1 0-15,0-2 1 0,1 3-1 16,0 0 0-16,0-1 0 0,0 1 1 16,-1 0-1-16,2 0 1 0,0 1 0 15,-3-1-1-15,3-3 0 0,2 3 1 16,1-1-1-16,-1-1 0 0,2 2 1 16,1-1 2-16,-5 1-3 0,3 0 4 15,0 0-1-15,0 0-2 0,1 0 1 16,1 0 3-16,1 0-4 0,-1 0 0 15,2 0-1-15,-2 3 1 0,-3-2-1 16,0 1 0-16,0 0 0 0,1 1 1 16,1-1 0-16,-2 0 0 15,2 0 4-15,0-1 1 0,1 2 3 16,-2-3-4-16,0 1 1 0,2 1-4 16,0-1 1-16,3 0-3 0,-2 1 0 15,3-2 2-15,2 1 2 0,0 1-4 16,-1-2 0-16,0 1 1 0,0-1-1 15,-2 1 0-15,2 1 2 0,-2-2-1 16,2 1-1-16,1 2 3 0,0 0-2 16,-1-2-1-16,-2 1 0 0,2-1 1 15,0 0-1-15,-2 1 0 0,2-2 0 16,3 1 0-16,1 1 1 0,-1-1 0 16,0 0 3-16,0 1-1 0,-1-1 1 15,2 2-1-15,-3-2-1 0,1 1 0 16,1-1 2-16,0 0-2 15,1 1 0-15,-4 0 0 0,-4 1 2 16,-2 0 4-16,-1 0 7 0,-7 1 1 16,1-1-1-1,-1 0 4-15,-9-2-8 0,1 0 0 0,-5 1-3 0,-2 0-2 16,-9-1-1-16,-3 0-2 0,-8 0-2 16,-2 0-1-1,0-1-1-15,2 2-15 0,3-1-20 0,-5 1-25 0,2-2-38 16,4 2-60-16,-7-2-101 0,-2 0-103 15</inkml:trace>
  <inkml:trace contextRef="#ctx0" brushRef="#br0" timeOffset="63015.44">11176 16523 73 0,'0'0'50'0,"0"0"-30"16,8-4 49-16,-4-2 17 0,-1 2-20 0,2 0-16 16,-2 0-15-16,1 0-3 0,-1 2 1 15,0 0 6-15,-1 0 8 0,-1 1-1 16,0-1 1-16,0 2-4 0,0 0-9 15,0 0-12-15,0 0-11 0,0 0-2 16,-1 0 1-16,1 0 4 0,0 0 5 16,0 0 6-16,0 0 1 0,0 0 5 15,-1 0 5-15,0 0 3 0,0 0 2 16,0-1-12-16,-3 0-13 16,-2 0-9-16,-2 0-6 0,-2-2 2 15,-4 3 0-15,-3 0-2 0,-3 0 0 16,-2 0 1-16,-3 5-1 0,-3 1 0 15,0 1 1-15,-1 3 0 0,0 0-2 16,1 1 3-16,2 0-3 0,1 0-3 16,2 2-9-16,2 1-4 0,4 0-3 15,4-3 4-15,6 0 6 0,4 1-4 16,2-2 8-16,6 1 3 0,7-2 2 16,3 3 1-16,6-4 7 0,2 1 0 15,3-1 0-15,0 0 3 0,3 0-3 16,-1-1-1-16,1 0-3 0,0 0 3 15,-1 1-3-15,-1 1 2 0,-1 2-2 16,-1 1-1-16,-3 1-1 0,-4 2 0 16,-3 2 5-16,-6-2 6 0,-4 3 5 15,-4-2 14-15,-3 0 3 0,-8 2 0 16,-5-3-12-16,-6 0-7 0,-5-1-7 16,-9-1-4-16,-6 0-2 0,-10-2-3 15,-1-1-3-15,4-5-25 0,5-2-24 16,5-2-26-16,6-1-14 0,8 0-18 15,5 0-42-15,0 0-19 0,2-2-59 16,2-2-163-16</inkml:trace>
  <inkml:trace contextRef="#ctx0" brushRef="#br0" timeOffset="63297.4">11400 16766 519 0,'0'0'61'0,"0"0"-39"0,0 0 83 0,8-7-62 0,-8 7-8 0,0 1-10 15,-3 6 9-15,-2 3 16 16,-2 7 12-16,1 2-5 0,-3 6-20 15,1 2-8-15,4 2-19 0,-2 0-8 16,3 0-2-16,0 0-8 0,1-2-25 16,0-2-31-16,2-3-130 0,0 0 72 15,2-4-63-15,3-6-181 0</inkml:trace>
  <inkml:trace contextRef="#ctx0" brushRef="#br0" timeOffset="63986.21">11613 16246 351 0,'0'0'38'0,"0"0"14"0,0 0 36 0,0 0-59 0,0 0-15 16,8-31-5-16,-1 24-2 0,-3 0-5 15,2 0-2-15,0 0 7 0,2 1 13 16,0 2 8-16,-1 2 21 0,0 0 4 16,0 2-8-16,0-1 0 0,-1 0-2 15,1 1-15-15,-1 0-8 16,1 0-8-16,0 0-9 0,0 0 0 15,-1 2-3-15,-1 2 0 0,-1 2 0 16,0 2 2-16,-1 2 8 0,-3 1 7 16,0 2 11-16,-2 3 8 0,-2 1-2 15,-2 3-5-15,-3-1-11 0,-1 0-5 16,-3-1 0-16,0 2-3 0,0-4-2 16,0 0-4-16,0-2 1 0,1-2 0 15,2-1 3-15,1-2 5 0,4-2 7 16,2-3-5-16,3-1-5 0,3-3 3 15,7 0 11-15,2 0 10 0,6 0-5 16,3-3-4-16,3-1-1 16,3 1-4-16,1-1-7 0,-1 1-2 15,1 0-2 1,-3 2-3-16,-1-2-4 0,-1 3-1 0,-3-1-1 0,-4 1-3 16,0 0-18-16,-4 0-17 0,-2 0-13 15,-1 2-26-15,-3 0-31 0,-1 2-37 16,-5 2-71-16,0-1-45 0,0-1-171 15</inkml:trace>
  <inkml:trace contextRef="#ctx0" brushRef="#br0" timeOffset="64800.41">10614 17363 107 0,'-1'0'15'0,"1"0"17"16,-2-1 7-16,-1 0-1 0,2 0 2 15,0 1 4-15,0 0-6 0,-1 0-2 16,0 0-2-16,0 0-1 0,1 2 6 16,-1-1-2-16,2 0-2 0,0 1-2 15,0-1-4-15,3-1 0 16,4 1 24-16,6-1 3 0,5 0-2 16,13-2 3-16,17-2-8 0,16-1-1 15,11 2 2-15,4-2-5 0,0 4 7 16,-6 1-6-16,2 0-11 0,-1 0-13 15,-5 1-18-15,-6 1-1 0,-7 2-3 16,-8 0 0-16,-2 1 0 0,-10 1-19 16,-8 0-28-16,-8-4-39 0,-9 2-24 15,-4-2-17-15,-6 5-58 0,-1 0-92 16</inkml:trace>
  <inkml:trace contextRef="#ctx0" brushRef="#br0" timeOffset="65678.13">10586 17721 298 0,'0'0'86'0,"0"0"-14"0,0 0 33 0,10-9-25 0,-5 4-19 16,1 1 6-16,1-2-6 0,1-1 1 15,0-1-12-15,3 1-10 0,-1 1-6 16,0 0-5-16,1 4-1 16,-1-2-1-16,-2 4 1 0,0 0-4 15,0 0-6-15,-1 1-7 0,-1 5-5 16,0 1 1-16,-1 4-1 0,-1 0-1 16,-2 4-1-16,-1 3-1 0,-1 1-2 15,0-1 1-15,-1 3-2 0,-1-1 0 16,0 0 0-16,0-3-1 0,0 1-1 15,-1-1 1-15,0-1 1 0,0-3 0 16,1-1 0-16,-1-1 1 0,0-3-1 16,1-3 1-16,1-3 0 0,1-1 0 15,0-1 2-15,0-6 1 0,1-2-1 16,3 0-2-16,1-5-1 0,1 2 1 16,2-1 0-16,2-2-1 0,0 0 2 15,1-2 1-15,2 0-1 16,-1 1 10-16,3-1-5 0,0 2 4 15,2-1 7-15,-2 3-5 0,2-1 2 16,-1 3-1-16,1 0 0 0,-2 2-1 16,0 1-5-16,-3 1-6 0,0 3-1 15,-4-2 0-15,-1 4 0 0,-1 1 0 16,-3 0 3-16,1 1 4 0,-3 4 4 16,-1 2 1-16,0 2 1 0,0 5-1 15,0 2-3-15,-1 3-2 0,0 2-2 16,-2 0 1-16,2 1-3 0,1 1-1 15,0 1-1-15,0-2-2 16,4 0 1-16,-2-2 0 0,0 1-1 16,0-3-4-16,1-3-22 0,1-1-21 15,-1-4-35-15,0-1-21 0,-1-4-40 16,3-1-62-16,0-4-57 0,0 0-102 0</inkml:trace>
  <inkml:trace contextRef="#ctx0" brushRef="#br0" timeOffset="66037.94">11327 18018 714 0,'0'0'33'0,"0"0"-33"0,5-5 106 0,-3 4-26 0,-1 1-47 16,-1 0-2-16,-3 1 4 0,-1 5-1 16,-2 3 1-16,-1 5 0 0,0 2-8 15,1 3-5-15,0 4-3 16,1 1-8-16,0-1-7 0,3 2-2 15,1-2-2-15,-1-3 0 0,2 0-9 16,0-3-30-16,0 0-33 0,1-2-40 16,1-2-52-16,3-2-34 0,-2-4-26 15,1-5-160-15</inkml:trace>
  <inkml:trace contextRef="#ctx0" brushRef="#br0" timeOffset="66612.66">12973 16986 407 0,'0'0'140'0,"0"0"-73"0,0 0 44 0,0 0-32 0,10-20-29 16,-9 18-22-16,-1 2 8 0,0 0 2 15,-2 1-13-15,-2 6-8 0,1 4 24 16,-2 3 3-16,0 2-17 0,0 5-6 16,2 1-4-16,-2 5-7 0,-1 1-3 15,3 2-6-15,3 1 1 0,0-2 0 16,0-1-2-16,0-2 1 0,0-1-1 16,0 0-11-16,0-2-19 0,2-2-18 15,0 0-18-15,3-6-29 0,-4-1-32 16,3-4-36-16,-1-5-45 0,0-1-145 15</inkml:trace>
  <inkml:trace contextRef="#ctx0" brushRef="#br0" timeOffset="66887.22">12782 17187 507 0,'0'0'85'0,"0"0"15"0,0 0 47 0,46-1-48 16,-21-2-9 0,5 1-7-16,11 1-26 0,4-1-14 0,1 2-10 0,-11 0-13 15,-5 0-9 1,-13 1-9-16,1 0-1 0,4 0-1 0,2 1-31 15,3 1-13-15,-2-1-23 16,-1 3-31-16,-1-3-28 0,1 5-34 0,-3-4-29 16,-4 0-103-16</inkml:trace>
  <inkml:trace contextRef="#ctx0" brushRef="#br0" timeOffset="67692.78">14710 16669 207 0,'0'0'111'0,"0"0"-8"0,0 0-5 0,0 0-30 16,13-10-26-16,-9 7-15 0,2 2-9 16,-4-2 2-1,3 0 7-15,-1 2 5 0,-1-2 7 0,-1 1 0 0,1 1 4 16,0 0-1-16,-3 1-6 0,2-1-3 15,-2 1-4-15,1-1-5 16,-1 0 5-16,0-1-8 0,-1 1-6 16,-4 0-4-16,-3 0-11 0,-3 1-3 15,-5 0-5-15,-4 3-1 0,-4 2 4 16,0 2 3-16,-6 0 2 0,-8 2 0 16,5 0 0-16,0 2 0 0,3-1-13 15,9 1-13-15,-1 1-3 0,2-2 4 16,8 3 2-16,6-1-7 0,3-2 11 15,3 2 13-15,3 0 6 16,5-1 9-16,5 0 23 16,6-1 4-16,3-1-3 15,3 0-6-15,0-1-9 0,2 0-4 16,2 2-2-16,-3 1-5 0,0 2-4 16,-1 0 7-16,-4 0 13 0,-1 1 10 15,-3 1-1-15,-5-1-4 16,-3 1-1-16,-4-1-2 0,-5 0 4 15,-3-1 1-15,-8-2-3 0,-5 0-9 16,-2-3-5-16,-5 0-6 0,-4 1-3 16,-3-4-2-16,0 1-2 0,0-4 0 15,0 1-23-15,0-3-34 0,2 0-8 16,3 0-21-16,2-3-26 0,3 1-13 16,2 1-30-16,4 0-40 0,6-3-96 0</inkml:trace>
  <inkml:trace contextRef="#ctx0" brushRef="#br0" timeOffset="68261.75">14897 17112 406 0,'0'0'76'0,"0"0"12"0,16-10 17 0,-7 5-31 0,1 0-12 16,1 2-7-16,3 1-16 0,-1 0 1 16,-2 2-12-16,1 0-5 0,-2 0 3 15,-2 5-4-15,0 1-2 0,-2 2-2 16,-3 3-11-16,-1 2-1 0,-2 2-1 16,-3 0-4-16,-2 2 5 0,-6 1 1 15,0-2-2-15,0 2-5 0,-5-3 0 16,2-2-4-16,0-1 3 0,1-1 1 15,0-3 2-15,4 0-2 0,-2-3 4 16,4-2 9-16,-2-1 7 16,3-2-1-16,1 0 4 0,3-2 10 15,1-1 5-15,1 0-9 0,3-1-10 16,2 1-3-16,1 0-2 0,3 3 1 16,2-2-6-16,1 2-6 0,5-1-1 15,-3 1-2-15,3 0 0 0,0 1-7 16,0 1-16-16,3 2-14 0,-4-1-15 15,3 1-16-15,-1-1-38 0,-1 2-45 16,3-2-59-16,-7 0-18 0,-2-2-182 0</inkml:trace>
  <inkml:trace contextRef="#ctx0" brushRef="#br0" timeOffset="68996.44">15117 16415 142 0,'0'0'165'0,"0"0"-104"0,0 0 41 0,1-21-19 16,1 13-26-16,1 1-5 0,-1-2 20 16,1 1 7-16,-1 1-3 0,2-1-11 15,2 1 0-15,-1 1-3 0,0-1-10 16,3 3-8-16,0-2-9 0,1 1-9 15,1 0-10-15,1 2-13 0,0 0-2 16,0 2-1-16,1 1-1 0,-2 0 1 16,-2 4 0-16,0 3-2 0,-5 2 2 15,0 5 1-15,-3 2 0 0,0 3 7 16,-6 2 2-16,-2 0-2 0,-3 0-4 16,0 0-2-16,-2-3 0 0,3-2-2 15,0-1 2-15,0-4 0 0,4-2 0 16,1-4 5-16,-1-2 11 0,6 0 6 15,0-3-3-15,3 0 16 16,5 0 10-16,3 0-4 0,4-3-13 16,2 0-10-16,5 0-4 0,1 1-3 15,-2-1-5-15,3 0 1 0,-1 0-6 16,1 1-2-16,-3 0-1 0,1 1 0 16,-2-1-4-16,-2 1-17 0,0 0-11 15,-1-1-15-15,-2 2-22 0,-2-1-18 16,-1 1-34-16,-2-2-45 0,1 1-50 15,-2-1-60-15,-2 1-174 0</inkml:trace>
  <inkml:trace contextRef="#ctx0" brushRef="#br0" timeOffset="69825.19">14281 17504 18 0,'0'1'68'0,"0"1"-25"15,0 0 4-15,0-1 26 0,0 0-5 16,3 2-13-16,2-1 23 0,3-1 16 16,3 2-13-16,3-2-6 0,8-1-4 15,5 1 3-15,8-1-9 0,14-3-2 16,18 1-6-16,5 1-8 0,4 1-13 15,-2 0-8-15,-5 2-11 16,-1 4-10-16,-1 1-3 0,-5-1-4 16,-4-1 1-16,-3-2-2 0,-3 1-3 15,-7 0-15-15,-7 2-17 0,-7-2-21 16,-10-1-26-16,-6 1-36 0,-7-2-49 16,0-1-43-16,-3-1-171 0</inkml:trace>
  <inkml:trace contextRef="#ctx0" brushRef="#br0" timeOffset="70749.14">14401 17896 216 0,'0'0'73'0,"0"0"-17"0,0 0 54 0,0 0-27 15,5 0-8-15,-2 0 14 0,0 0 0 16,0-1-1-16,1-2-15 0,2-1-1 16,0 2-5-16,-1-3-15 0,1 3-13 15,1-1-5-15,-1 1-5 16,3 1-2-16,-3 1-11 0,1 0-11 15,-2 0-5-15,1 3 0 0,0 2 0 16,-3 2-1-16,-1 3 0 0,-2 0 1 16,0 2 0-16,0-1 2 0,-3 5 2 15,-1-3-2-15,0 3 0 0,1-1-2 16,0 1 0-16,0-1-3 0,1 2-5 16,-1-2 0-16,1 0 3 0,-1-1 3 15,3-1 2-15,-3-2 0 16,1-2 0-16,2-1 0 0,0-2 0 15,0-3 0-15,0-1 0 0,0-2 0 16,0 0 4-16,2-4 4 16,2-3 4-16,3-5 4 0,-2 0 8 0,4-4 4 15,-1-1-1-15,2-2-4 0,1-1-1 16,1-1 0-16,1 2-5 0,2 1-8 16,0 0-4-16,2 3-4 0,1-1 1 15,-1 3-1-15,-3 0 4 0,2 5-2 16,-3 1 2-16,-1 1 1 0,-2 4-1 15,-5 1 1-15,1 1-1 0,0 1-2 16,-3 4-1-16,0 4 2 0,-1 2 0 16,0 5 0-16,-1 4-1 15,-1 3 0-15,0 4-2 0,0 1 3 16,0 7-2-16,0-4-1 0,0 1 1 16,0-1-2-16,0-6 0 0,0 1-10 15,0-1-17-15,0-5-26 0,2-3-25 16,-1-3-38-16,1-2-30 0,4-6-64 15,-2-2-73-15,3-4-127 0</inkml:trace>
  <inkml:trace contextRef="#ctx0" brushRef="#br0" timeOffset="71266.75">14951 18215 407 0,'0'0'58'0,"0"0"32"0,8-11 19 0,-4 4-34 15,0-1 10 1,2 0-6-16,1 1-13 0,2 0-5 0,-1 0-11 0,1 1-8 15,2 3-7-15,-1-1-9 0,-1 2-7 16,2 1-5-16,-3 1-4 0,0 0-2 16,-3 3-2-16,1 2-3 0,0 3-3 15,-3 5 0-15,-1 1-2 16,-2 4 1-16,-3 1 0 0,-6 2 0 16,-1-1-6-16,-1-1-8 0,-3-2-3 15,1 1-8-15,-2-2 2 0,0-2 6 16,4-3 13-16,0-2 5 0,5-2 1 15,1-5 3-15,2 0 15 0,3-2 20 16,0 0 2-16,3-3-4 0,2-1-15 16,3-2-3-16,2 1 9 0,2 0 2 15,1-1-2-15,2 2-4 0,0-1-4 16,3 1-8-16,1 0-5 0,-3 1-5 16,3 1-2-16,-1 0-6 15,0-1-26-15,0 1-14 16,1 0-21-16,1-1-21 0,-2 1-35 15,1-3-45-15,4 0-52 0,-5-1-33 0,-1-1-166 16</inkml:trace>
  <inkml:trace contextRef="#ctx0" brushRef="#br0" timeOffset="72291.89">15881 16313 217 0,'2'1'135'0,"1"1"-73"0,2 2 13 0,0 0-23 16,3 2-14-16,-2 4-6 0,0-1 7 16,2 4-2-16,-3 1 0 0,2 1-4 15,0 3 3-15,-2 2-8 0,0 1 2 16,1 3 6-16,-1 3-1 0,1 1 1 16,2 1-9-16,-2 0 1 0,2 2-3 15,3 5-1-15,-3 5-3 0,3 6-4 16,2 1-2-16,-4 0-5 0,1-3-1 15,-1-5-3-15,-1 2 1 0,0 1-2 16,-3 0-1-16,0-2 2 0,2 2 5 16,-5-2 3-16,1-1 3 0,-1 2-5 15,-1 1-1-15,-1 2-2 0,2-1 5 16,-2 3 2-16,-2 2 2 0,-1 0-1 16,-2 3 2-16,-2-3-5 0,-1-3 0 15,-2-2 2-15,-2-1-4 0,0 0 2 16,1 2-6-16,-6-1-1 0,4 0-1 15,-6 3 6-15,2 1-4 0,-2 0-1 16,-1 1-3-16,2-3 1 0,-1-1 8 16,-1-3 4-16,2-2 5 15,-2-1-3-15,2-3-2 0,1-1 2 0,2-8 4 16,3-5-4 0,3-7 2-16,-1 0-2 0,-1 2-2 0,0 1-2 15,-3 1-3-15,3-3-2 0,1-3-6 16,1-2-1-16,1-2-3 0,3-3-1 15,-1-1-17-15,4-2-19 0,-1-3-17 16,3 1-23-16,0 0-23 0,3-1-22 16,-1 0-13-16,4-5-69 0,-1 0-86 15,0-2-106-15</inkml:trace>
  <inkml:trace contextRef="#ctx0" brushRef="#br0" timeOffset="73434.39">10616 16261 30 0,'3'-5'50'0,"2"-2"-12"0,0-1 35 0,0 0 0 0,0 0 9 16,1-1-5-16,-1 2-7 0,0 0-7 15,0 2-9-15,0-1 1 0,0 0-9 16,0 1 1-16,-1 1 1 0,-1 0-2 15,0 1-11-15,-1 0-7 0,0 2-4 16,-1-1 1-16,1 1-4 16,-2 1 6-16,0 0-11 0,0 0-7 15,-1 2-3-15,-3 3 1 16,-1 2 2-16,-2 4 1 0,-3 1-3 0,-1 3 0 16,-2 2-3-16,-1 2 3 0,1 2 2 15,-2 1 1-15,2 2 3 0,-3 1 0 16,1 2 1-16,0 2 0 0,1 2-3 15,0 1-3-15,-2 4-2 0,-3 5-1 16,-4 7 1-16,0 2-4 0,0-2-2 16,0-3 0-16,3-4 1 0,-1 4 0 15,1-1-1-15,1 5 2 0,0 0 2 16,1 1 0-16,1-2 1 16,2 1 2-16,1 0-1 0,2 0-3 0,0-1-1 15,2 1-1-15,2 1 0 0,0 3 4 16,2 4 5-16,3 0 1 0,1 2 7 15,2-1 14-15,3-5 7 0,5-3 5 16,6 2-8-16,1-3-3 0,5-1-5 16,2 0-8-16,2-1-3 15,3 2-6-15,3-1 5 0,1 0-2 16,0-6-2-16,0 0 1 0,-1-6 2 16,-3-6 5-16,-7-5-1 0,-4-6-2 15,0-2-5-15,1 3 0 0,2 1-2 16,0 0-3-16,-3 0-4 0,0-6 0 15,-6 0-2-15,-1-2-1 0,-3-4-3 16,-1-1-18-16,-2-2-15 0,-1-2-14 16,-1-2-18-16,1-1-29 0,-1-1-31 15,2-2-28-15,4-6-72 0,-2 0-98 16,1-3-201-16</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1-04T15:33:05.454"/>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70C0"/>
    </inkml:brush>
  </inkml:definitions>
  <inkml:trace contextRef="#ctx0" brushRef="#br0">1019 8456 29 0,'0'0'12'16,"0"0"3"-16,0-11 17 0,0 6 8 15,1 0-4-15,-1 1-11 0,2 0 2 16,-2-1 11-16,2 2-5 0,-1-2-6 15,1 1 1-15,-1 0 6 0,1-2 4 16,-2 0-3-16,0 2-2 0,4-3-3 16,-4 1 0-16,2 0 2 0,-2-1 0 15,3 0 0-15,-3 2-1 0,3 0 3 16,-3 1 8-16,2 0-6 16,-2 1-3-16,0 2 1 0,2-3-14 15,-1 3-8-15,-1 1-1 0,2 0-11 16,-1 4-7-16,1 4 5 0,1 6 2 15,2 5 2-15,-1 12 12 0,1 10 1 16,2 11 5-16,2 4-4 0,0 0-7 16,1-2-1-16,-4-5-1 0,-1-1-2 15,-2-3-3-15,-1-3 2 0,-2-1-3 16,0-5 0-16,0-5-1 0,0-8-15 16,0-7-37-16,2-2-30 0,-2 2-26 15,0 1 7-15,1-3 11 16,-1-3-46-16,3-4-49 0,0-4-31 0</inkml:trace>
  <inkml:trace contextRef="#ctx0" brushRef="#br0" timeOffset="324.98">1357 8343 511 0,'0'0'8'0,"0"0"6"0,0 0 47 16,0 0 4-16,0 0-34 0,-10-22-20 15,9 22-3-15,1 1-8 0,-2 6 0 16,2 2 6-16,0 8 18 0,0 3 16 16,0 9 10-16,3 10-9 0,0 12-6 15,2 2-12-15,0-3-10 0,0-2-6 16,2-7-2-16,-2-2 1 0,0-1-6 15,-2-2 2-15,2-7-2 0,-5-6-7 16,3-6-32-16,-3-2-41 16,2 3-33-16,-2-2-8 0,0 2-21 15,0-3-57-15,0-5 26 0</inkml:trace>
  <inkml:trace contextRef="#ctx0" brushRef="#br0" timeOffset="559.75">1066 8744 538 0,'0'0'13'0,"0"0"31"0,0 0 49 0,0 0-11 16,0 0-41-16,0 0 12 0,0 0 15 15,38-11-4-15,-15 6-15 0,3-2-24 16,9-2-17-1,6-3-8-15,5 4-11 0,4-4-61 63,-3 4-40-63,-7 0-48 0,-13 2-35 0,-6 4-91 0</inkml:trace>
  <inkml:trace contextRef="#ctx0" brushRef="#br0" timeOffset="1028.49">1731 8761 369 0,'0'0'41'0,"0"0"7"15,0 0 29-15,0 0-10 0,0 0-32 16,0 0-12-16,-3-32-1 0,2 29 2 15,-1-1-1-15,0 3 5 0,1 0 4 16,-1-1-3-16,-3 2-14 0,1 0-13 16,-4 2-2-16,0 4-2 15,-3 3-1-15,-2 5 0 0,1 2-3 16,-1 4-11-16,5 2-7 0,0 2 2 16,5-2 9-16,1 0 6 0,2-1 5 15,5-3 2-15,3 0 0 0,4-4 0 16,1 0 17-16,3-2-1 0,-2-3 3 15,4-4 3-15,-1-3 7 0,0-2 18 16,-1-2 6-16,-2-5 3 0,-1-4 0 16,-3-3-10-16,-3-4-3 0,-2-5-9 15,-3-9-19-15,-4-10-12 0,-7-5-3 16,1 5-34-16,-2 11 1 0,4 12 3 16,1 10 5-16,-4-1 8 15,-1 2-7-15,-1 0-39 0,0 7-19 16,0 1-18-16,-1 3-40 0,-1 2-51 15,5 0-146-15</inkml:trace>
  <inkml:trace contextRef="#ctx0" brushRef="#br0" timeOffset="1153.59">2071 8697 769 0,'0'0'110'0,"0"0"-57"0,0 0-17 0,0 0-36 16,0 0-93-16,-3-32-174 0,1 20-143 16</inkml:trace>
  <inkml:trace contextRef="#ctx0" brushRef="#br0" timeOffset="1309.84">2156 8917 777 0,'0'0'56'16,"0"0"-14"-16,0 0 23 0,0 0-65 16,0 0-46-16,0 0-119 0,0 0-48 15,0 0-86-15</inkml:trace>
  <inkml:trace contextRef="#ctx0" brushRef="#br0" timeOffset="2139.28">2736 8945 101 0,'0'0'390'15,"0"0"-342"-15,0 0-2 0,0 0 56 16,14-41-34-16,-6 25-31 0,2-4 10 16,1-3 5-16,1-3-2 0,3-1 0 15,2 0 0-15,0-1-7 16,1-1 3-16,1 0-12 0,3-4-10 16,1 4-14-16,1-3-4 0,0 1-5 15,2 3-1-15,-3 3 1 0,-1 2 4 16,-6 2 2-16,1 4-1 0,-6 2 2 15,-3 3-5-15,0 3 0 0,-5 4-3 16,-1 1-4-16,-2 4-10 0,0 2-28 16,-2 7-7-16,0 5 33 0,-4 6 10 15,0 4-1-15,-2 4 3 0,0 6-9 16,3 7-5-16,-1-5-3 0,3-4 3 16,3-6 4-16,0-3 10 15,6 0 4-15,-1 3 0 0,3-2 0 0,0-5 0 16,4-2 0-16,-2-4 2 0,1-2 6 15,1-4 6-15,1-5 7 0,1-2 6 16,-1-4 3-16,4-5-5 0,-2-4 4 16,2-5-11-16,-2-4-6 0,0-6-6 15,-1-10-2-15,-1-11-3 0,1-13-2 16,-4 0-1-16,0 9-3 0,-4 13 5 16,-2 18-2-16,-1 8 0 0,-1 1 2 15,-2 4 0-15,0 1-1 0,0 1 0 16,-5 4-4-16,2 3 1 0,-3 6-3 15,-2 4 5-15,0 4 0 0,2 4 2 16,-1 4 0-16,1 4 1 16,2 1 0-16,1 2 3 0,2-1 3 15,1 1 0-15,1 0 6 0,3 0 1 16,3-2 3-16,-1-1-2 0,2-4-5 16,1-2-4-16,2-3-3 0,0-4-1 15,-1-1 0-15,2-5-2 0,1-5-15 16,-1 1-35-16,1-3-58 0,8-6-77 15,-4 0-130-15,-3-3-215 0</inkml:trace>
  <inkml:trace contextRef="#ctx0" brushRef="#br0" timeOffset="2373.67">3629 8722 573 0,'0'0'37'0,"0"0"-3"0,0 0 64 0,1 0-56 0,-1 0-35 16,-3 6-6-16,-2 2 21 0,-4 6 18 15,1 3 4-15,2 3 11 0,-1 4-1 16,-2 1-17-16,5 3-10 0,0 1-13 16,2-1-5-16,2 1-7 0,0-1-2 15,0-3-23-15,2 0-23 16,6-2-56-16,2-3-27 0,10 0-35 15,-3-5-40-15,0-7-131 0</inkml:trace>
  <inkml:trace contextRef="#ctx0" brushRef="#br0" timeOffset="2749.34">3985 8624 387 0,'0'0'72'0,"0"0"25"0,0 0 26 16,0 0-34-16,36 0-10 0,-23-2 7 16,4 1-9-16,-1-3-2 0,3 1-12 15,0-1-17-15,3 0-12 0,1-1-11 16,-1 0-14-16,3 2-6 16,-1-1-3-16,0 1-16 0,1 0-33 15,-1 2-45-15,1 1-54 0,12 0-74 16,-6 0-52-16,-3 0-185 15</inkml:trace>
  <inkml:trace contextRef="#ctx0" brushRef="#br0" timeOffset="3527.18">4662 8869 434 0,'0'0'68'0,"0"0"34"0,0 0-13 15,39-41-41-15,-25 25-17 0,3-4 8 16,1-1 2-16,2 0-7 0,1-2-11 16,-1 0 7-16,1-1 9 0,-1 1 7 15,-2-1-19-15,0 1-4 0,-2 1 3 16,2-2-12-16,-2-1-1 0,0 4-9 16,-2-1-1-16,-1-1 1 0,-1 3 0 15,-2 0 1-15,1 1 2 0,-2 2-4 16,-2 1 0-16,-1 4 0 0,-3 0-1 15,-2 4 1 1,0 2-2-16,-1 2 0 0,0 3-1 0,-3 1-4 16,-3 4-1-16,-1 4 0 0,-1 3 4 15,-1 4 1-15,-1 2 0 0,3 3-1 16,0 1 1-16,2 1-1 0,2 3 0 16,0 0 1-16,3 1-1 0,0 3 0 15,5-2 1-15,0-1 2 0,1-2-2 16,2-3 3-16,1-1 6 0,0-4-1 15,1-3 0-15,1-1-1 0,-1-6 6 16,0-3 8-16,1-3 6 0,0-7 2 16,1-1-7-16,1-7-7 0,-1-5-8 15,0-2-4-15,2-11-2 16,-2-10 2-16,2-13-2 16,-3-2-1-16,2 5-3 0,-5 16 0 0,-1 12 1 15,-2 11 2-15,-2 3 0 0,0 0-1 16,-1 2 1-16,1-2 2 15,-3 4 4-15,0 4 0 0,0 2-2 0,0 1-4 16,-1 3-7-16,-4 6 4 0,1 3 3 16,-1 5 0-16,1 3 0 0,0 4 2 15,1 0 2-15,1 3-3 0,2 1 1 16,0-1 9-16,2 1 5 0,4 0 10 16,1 0 5-16,3-2-1 15,2-2-11-15,2-2-11 0,1-1-2 0,1-3-5 16,3-5 2-16,1-4-3 0,1-1-24 15,3-3-48-15,1-3-37 0,1-1-34 16,8-1-71-16,-6 0-80 0,-3-1-145 16</inkml:trace>
  <inkml:trace contextRef="#ctx0" brushRef="#br0" timeOffset="4018.18">5558 8736 323 0,'0'0'156'0,"0"0"-40"0,7-9 4 0,-1 2-59 0,1-1-27 16,1 0-20-16,1 0 0 0,1 2 9 0,-1 1 12 15,-1-1-3-15,-1 1 6 0,0 2-9 16,-1 2-2-16,0-1-14 0,1 2-11 16,-2 2-2-16,0 2-2 0,0 6-4 15,-1-1 6-15,0 6 1 0,-3 3-1 16,-1 0 3-16,0 5-3 0,-5 1 1 16,-2-1 3-16,-2 3-1 15,-1-3 1-15,0-2-3 0,-1-1 3 0,0-3-1 16,3-1-1-16,0-3 10 0,2-2 4 15,0 0 1-15,2-2-5 0,1-3 18 16,3-1-11-16,0-3 0 0,2-1 15 16,4-1 5-1,3 0-7-15,2 0-13 0,4-1-3 0,0 0 2 0,4 0 5 16,-1-1-6-16,2 1-10 16,-1 0-2-16,-1-1-5 0,1 1-1 15,-2-1-20-15,0 1-23 0,-2 1-17 16,2-1-13-16,-2 1-37 0,0 0-39 15,9 0-76-15,-5 0-50 16</inkml:trace>
  <inkml:trace contextRef="#ctx0" brushRef="#br0" timeOffset="4515.18">6220 8378 362 0,'0'0'90'0,"0"0"28"0,42-5 4 0,-20 3-18 16,3 0-29-16,1-2-27 0,-2 3-21 16,1-1-7-16,-1-2-8 0,-2 3-9 15,-3-2-3-15,-1 0 1 0,-4 1-3 16,-1 0-15-16,-3 0-37 0,-2 0-47 15,-2 2-55-15,-3-1-36 0,-3-2-158 0</inkml:trace>
  <inkml:trace contextRef="#ctx0" brushRef="#br0" timeOffset="4771.27">6208 8491 481 0,'0'0'98'0,"0"0"3"0,0 0 74 15,0 0-80 1,0 0-11-16,40 5-19 0,-22-6-13 0,4-2-10 0,3-2-19 16,-2 1-18-16,0-2-4 0,1 1-1 15,-1 1 0-15,1-1-39 16,1 2-48-16,-1-1-50 0,12-3-85 15,-6 1-57-15,-5 2-178 16</inkml:trace>
  <inkml:trace contextRef="#ctx0" brushRef="#br0" timeOffset="5454.76">7331 8282 339 0,'0'0'80'0,"0"0"10"0,0 0 29 16,0 0-53-16,0 0-2 0,0 0-18 16,0 0 0-16,23-35-9 0,-23 28 4 15,-2 0 1-15,-1-1 1 0,-2 2-9 16,-1-1 7-16,0 0-15 0,-1 0-14 16,-1 2-9-16,-4 1-3 0,1 3 0 15,-3 1 0-15,-1 0-1 0,-3 7-1 16,0 1-1-16,-1 1 0 15,1 4 3-15,-2 5-3 16,2 0 1-16,3 3-2 0,2 4-3 0,4-3 5 16,2 3 1-16,4-1-1 0,3-2 2 15,1 0 3-15,5 1-1 0,3-4 4 16,3 0 4-16,2-3 12 0,2-2 7 16,0-2 6-16,2-4-3 0,0-1-5 15,2-2-9-15,0-4 1 0,-1-1-3 16,1-5 3-16,0-2 0 0,-2-2 0 15,0 0-3-15,-1-3 5 0,-1-2-5 16,-1-2-2-16,0-2 0 0,-3 0-12 16,0-1 6-16,-4 0-2 0,-2 1-3 15,-2 0 2-15,-1 3-3 0,-3-2-1 16,0 0-2-16,0 3-2 0,-2-3-1 16,-3 1 3-16,-1 2-2 0,0-1 1 15,-2 1 2-15,0 0 0 0,0 3-1 16,0 0 0-16,-3 3-1 0,1-1-1 15,-1 4 0-15,-1-1 0 0,1 2-7 16,0 1-11-16,0 0-10 0,2 1-11 16,-1 0-11-16,5 2-16 0,0 0-29 15,3 0-43-15,2 0-83 0,0 1-45 16,1 0-148-16</inkml:trace>
  <inkml:trace contextRef="#ctx0" brushRef="#br0" timeOffset="6425.55">971 10025 428 0,'0'0'18'0,"0"0"19"16,0 0 46-16,0 0-34 0,0 0-19 15,11-27 7-15,-11 24 4 16,0 0 0-16,0 1 3 0,0 1 8 15,0-1-5-15,0 2-5 0,-1 0-10 16,-1 0-20-16,2 5-12 0,-2 4 1 16,1 6-1-16,-1 5 2 0,-1 4 0 15,3 10 3-15,-6 8 2 0,1 8 7 16,2 3 1-16,-2-2 3 0,2-4-1 16,1-5-5-16,1-3-4 0,-1-4-5 15,-1-6-1-15,0 3-2 0,-1 3-12 16,-1-2-60-16,2-2 17 0,1-10-61 15,2-7 1-15,0 1-3 16,5 1 14-16,-2-2-28 0,6-7-95 16</inkml:trace>
  <inkml:trace contextRef="#ctx0" brushRef="#br0" timeOffset="6750.8">1189 10084 511 0,'0'0'70'16,"0"0"-12"-16,0 0 25 0,0 0-32 15,0 0-48-15,0 0-3 0,5-8-9 16,-5 15 9-16,3 3 10 0,-3 4 29 15,2 5 8-15,-2 3-1 0,0 4-15 16,1 3-11-16,-1 6-3 0,2 6 3 16,0 6 1-16,1-1-9 0,0-4-9 31,0-12 1-31,2-7-2 0,-4-7-1 0,2 1-1 0,-1 0-1 0,1 2-10 16,0-1-27-16,-1-3-25 0,1-2-36 15,-1-3-32-15,-2-3-22 0,0-5-111 16</inkml:trace>
  <inkml:trace contextRef="#ctx0" brushRef="#br0" timeOffset="6970.76">949 10420 634 0,'0'0'46'0,"0"0"1"15,0 0 51-15,0 0-32 0,0 0-18 16,46-10 2-16,-27 3-5 0,0 0-10 16,0 0-17-16,0 0-17 0,0 0-1 15,1 0-16 1,2 1-48-16,2 1-57 0,11-1-67 0,-7 1-75 0,-2 0-147 16</inkml:trace>
  <inkml:trace contextRef="#ctx0" brushRef="#br0" timeOffset="7643.19">1570 10451 416 0,'0'0'57'0,"0"0"-15"0,0 0 17 0,0 0-24 16,0 0-23-16,0 0 1 15,0 0 2-15,8-28 11 0,-8 23 16 16,0 2 13-16,0-1 6 0,0 1-7 16,0 0-6-16,0 1-9 0,0-1 4 15,-1-1-12-15,-1 1-10 0,0-1-4 16,1 0-1-16,-3 0-8 0,1-1-2 15,-2 0-6-15,1 1 1 0,-4-1-2 16,2 2 1-16,-2 1-3 0,-3-1 1 16,1 3-6-16,-3 0-9 0,-2 4 1 15,0 5 5-15,-2 3 2 0,1 3-12 16,-1 2-11-16,1 4-5 0,2 0 4 16,1 1 0-16,4 0 11 0,3 0 14 15,2-1 4-15,4-1 0 0,0-2 0 16,5 0 4-16,0-2 2 0,4-2 8 15,-1-1 6-15,2-3-2 0,4-2-3 16,-3-3 0-16,0-2 6 0,0-3 8 16,0-1 12-16,0-4 13 0,0-3-16 15,-1-3-16-15,-2-1 0 0,1-4-7 16,-1-2-6-16,-1 0-1 0,-1-1-2 16,0 2-2-16,-3 2-1 0,2 4 1 15,-2 4 0 1,-3 1-1-16,3 5-4 15,-3 0-4-15,0 1-2 0,0 1 1 0,0 6-3 0,0 2 6 16,0 4 7-16,-1 1 5 0,1 3-3 16,0-1 5-16,3 0 2 0,0-1 10 15,2 0 8-15,4-2 2 0,-2 0-2 16,2-1-7-16,2-3-5 0,0 0-8 16,2-1 3-16,4-4-6 0,-1 0-2 15,3-2-2-15,0-2-16 0,-2 0-22 16,2-5-43-16,-1-1-30 0,7-8-95 15,-5 1-76-15,-3 1-223 0</inkml:trace>
  <inkml:trace contextRef="#ctx0" brushRef="#br0" timeOffset="7932.66">2091 10207 864 0,'0'0'138'0,"0"0"-37"0,2 0-30 0,-2 0-71 0,0 0-67 0,2 0-21 16,-1 0-16-16,-1-1-50 0,2-1-56 15,-1-1-165-15</inkml:trace>
  <inkml:trace contextRef="#ctx0" brushRef="#br0" timeOffset="8073.3">2136 10498 763 0,'0'0'120'0,"0"0"-7"16,0 0-13-16,0 0-100 0,0 0-36 15,0 0-61-15,0 0-66 0,0 0-55 16,0 0-52-16,-35-12-32 0</inkml:trace>
  <inkml:trace contextRef="#ctx0" brushRef="#br0" timeOffset="9333.96">2931 10760 135 0,'0'0'207'0,"0"0"-140"15,6-13 19-15,1 5 22 0,-2-2-25 16,3-2-9-16,0-1 1 0,3-2-3 16,1-2-18-16,0-1-6 0,2-1 0 15,1-2-3-15,0-1 4 0,1-3-7 16,0 1-11-16,0-2-2 0,1 0-5 15,-1 0-6 1,1 0-3-16,-1-1-2 0,-2 3 1 16,3-2 1-16,-4 1-4 0,-1 0 2 0,1 1-2 0,-3 0-1 0,0 2 0 15,0 1-7-15,-2 1-1 0,-2 4 2 16,-2 2-2-16,3 4-1 0,-5 1-1 16,2 1 0-16,-3 4 0 0,2 0 0 15,-3 3 0-15,0-1 0 0,0 2-5 16,0 0-2-16,0 0-16 0,0 4-3 15,-3 3 14-15,1 4 7 0,-1 1 2 16,0 3 0-16,-1 2-14 0,2-1-9 16,0 4-1-16,1-2 8 15,1 1 5 1,0 1 4-16,3 1 9 0,0 0 0 0,3 2 0 0,-1-1 1 16,1-1-1-16,0 0 1 0,1-3 1 15,-1 1 1-15,2-4-2 0,0-1 1 16,-3 0-1-16,4-4 0 0,-1 0 2 15,0-5 0-15,0 1 3 0,0-3 11 32,-2-3 0-32,4 0-5 0,-2-6-1 0,1-2-2 0,2-4 0 0,-1-2 2 15,-1-4 3-15,1-2 1 0,-2-6 6 16,-2-2-4-16,3-9-3 0,-4-7-5 16,1-7-3-16,-1 2-1 0,-1 10-1 31,1 13-2-31,-3 11 3 0,1 2 5 15,0 0 5-15,-1 1-13 16,1 2 5-16,-3 3 8 0,0 5-10 16,0 2-4-16,0 0-8 0,0 4-9 15,-3 6 10-15,-1 5 6 0,0 2 1 16,-2 6 0-16,1 1 1 0,1 3-1 16,1 1 0-16,2 1-1 0,1-1 1 15,0 1 0-15,2-2 5 0,1-1 8 16,3-1 6-16,0-1 6 0,1-4 0 15,2-3-2-15,-1-2 0 0,2-2 1 16,0-5-2-16,0-2-6 0,2-2-4 16,0-3-6-16,2-1-2 0,2-3-4 15,1-2-29-15,0-2-25 0,0-2-33 16,-3 1-38-16,3 0-41 16,1 0-59-16,-3 0-84 0,-5 1-160 0</inkml:trace>
  <inkml:trace contextRef="#ctx0" brushRef="#br0" timeOffset="9757.96">3853 10437 104 0,'2'-5'273'0,"1"0"-187"0,-1-1 24 0,1 0-6 0,1 1-23 15,-4 0 4-15,2 2-3 0,-1 0-12 16,-1 1-7-16,0 1-19 0,0 1-11 15,0 3-22-15,-3 2-4 0,0 6 8 16,-3 3 5-16,4 4-10 0,-4 3-1 16,1 4-8-16,2 1 1 0,-2 1 0 15,3 1 11-15,-2-2 4 0,3 0-16 16,1-2 0-16,0-1 0 16,0-2-1-16,0 0 0 0,1-4-11 15,0 1-18-15,2-4-18 0,-2-2-18 16,0-1-50-16,2 0-63 0,-1-4-42 15,-1-2-92-15</inkml:trace>
  <inkml:trace contextRef="#ctx0" brushRef="#br0" timeOffset="11718.34">4449 10344 19 0,'0'0'63'0,"0"0"-7"0,-1 0 4 16,0 0-19-16,1 0-23 0,-1 0-1 15,1 0 5-15,-1 1 15 16,1-1 6-16,-1 0 2 0,1 0 7 16,0 1 0-16,0-1 6 0,5 0 18 15,3 0 10-15,3 0-2 0,7 0-1 16,3 0-6-16,3-1-11 0,5 0-16 15,0 0-7-15,0 0-16 0,0-1-9 16,0 1-5-16,-2 0-4 0,-2 0-6 16,-3 1-1-16,-1 0-1 0,-4 0-1 15,-3 0-13-15,-2 0-31 0,-2 0-35 16,-4 0-35-16,-1 2-37 16,-1 2-55-16,-1-1-70 0</inkml:trace>
  <inkml:trace contextRef="#ctx0" brushRef="#br0" timeOffset="12504.39">5117 10490 193 0,'0'0'195'0,"0"0"-120"0,0 0 18 0,0 0-3 0,0 0-17 15,44-28-5-15,-30 16 8 0,2-3 1 16,-1-1 2-16,3-3-22 0,1-2-8 15,3-3-14-15,-1 1-1 0,1-2-6 16,0 0 2-16,1 0 3 0,-1 3-4 16,-1-1-11-16,0 1-9 0,-1 1-7 15,-2 1-2-15,-1 1 0 0,-4 3 0 16,0 0 0-16,-3 2 0 0,-3 2 0 16,-2 3-1-16,-1 2 1 0,-2 2 1 15,1 3 2-15,-3-1-3 16,0 3 0-16,0 0-4 0,0 3-2 15,-2 2 1-15,-1 3 2 0,0 4 0 16,0 0-1-16,0 4-4 0,0 3-3 16,-1 1 2-16,3 3 4 0,-1 0 2 15,0 4 2-15,1-1 0 0,1 0 1 16,0-1 1-16,4 0 0 0,2-2-1 16,2-1 1-16,2-3 1 0,0-3 3 15,1-3 4-15,0-4 8 0,1-3 2 16,0-4 0-1,3-2-3-15,-1-5 5 0,3-5-5 0,-2-4-3 0,2-2-6 16,-2-6-1-16,0-3-4 0,0-9-2 16,0-8 0-16,-1-6-2 15,-2 6-3-15,-4 11-1 0,-3 13 4 16,-3 9 2-16,0 0-2 0,-1 2 2 16,0 0-1-16,-1 2 0 0,0 4 0 15,0 1-2 1,-1 3-6-16,-1 5 3 0,-1 3 4 0,1 5 0 15,0 3 0-15,1 4 2 0,1 2 2 0,0-1-1 16,0 2 0-16,2 0 5 16,2-2 9-16,2 0-5 0,1-2-2 0,0-3 2 15,0-2-2-15,2-3-1 0,1-1-2 16,-1-5-4-16,1-1-1 0,3-4-20 16,-1-2-35-16,4-1-31 0,-1-2-31 15,1 0-48-15,4-5-50 0,-3 0-33 16,-4 3-169-16</inkml:trace>
  <inkml:trace contextRef="#ctx0" brushRef="#br0" timeOffset="12996.89">6022 10396 403 0,'0'0'50'0,"9"-10"52"0,-2 3-13 0,1-1-46 0,2-1-15 16,0 1 1-16,1 1 12 0,0 1-1 16,-2 1-11-16,0 1 3 0,-1 2 0 15,-1 1-3-15,-1 1 5 0,-1 0-3 16,-1 3-12-16,-1 3-11 0,-1 2-4 15,-1 4-4-15,-1 2 0 0,0 3 0 16,-3 1 0-16,-2 1 0 0,-2 1 0 16,-2-1 1-16,-3 2-1 0,0-3 1 15,1-1-1-15,0-2 1 0,1-1 0 16,1-3 2-16,1-2 6 0,3-2 3 16,1-3 3-16,2-2 4 0,1 0 2 31,0-2 9-31,1 0 18 0,1-3-8 15,4-1-4-15,1 1 3 0,3-1 2 16,1 1-4-16,1-1-7 0,4 2-5 16,1 0-10-16,2 0-10 0,-2 1-3 15,2 1-2-15,-1-1-4 0,-2-1-29 16,0 2-5-16,-1-1-12 0,0-1-21 16,0 2-16-16,-1-1-34 0,2 1-44 15,6-1-63-15,-2-2-32 0,-1 0-118 0</inkml:trace>
  <inkml:trace contextRef="#ctx0" brushRef="#br0" timeOffset="13873.5">6596 9894 356 0,'0'0'74'0,"0"0"28"0,0 0-20 0,-1-10-21 16,1 7-19-16,-1-2 3 0,0 1 7 15,0 1 0-15,-1-1-8 0,0 1 9 16,0-1-1-16,0 2-3 0,1-1-7 15,-1-1-6-15,0 2-9 0,0-1-7 16,1 2-7-16,-2 0-7 16,2 1 2-16,1 0-2 0,-1 0 0 15,0 0-3-15,1 0-3 0,-1 0 0 16,1 0 3-16,0 0-3 0,-1 0 4 16,1 0 0-16,0 2-2 0,0 0 2 15,0-1 0-15,0 1-3 0,0 0 4 16,0 2 0-16,0-2 0 0,0 1 1 15,0-1 2-15,0 1-3 0,1 1 0 16,1 1 1-16,1 0-1 0,2 1 2 16,0 1-3-16,2 1 2 0,2 3 3 15,1-1-4-15,1 2-2 0,1 1 3 16,1-1 1-16,1 1 1 0,1 1 1 16,0-2 5-16,2 1 1 0,-1-1 0 15,0-2-1-15,1 0-4 16,0-1 5-16,-2-2-5 0,2 2-2 15,-3-4 0-15,0 1 4 0,-2-2-5 16,0 1 3-16,-1-1 2 0,-3-2-1 16,0 1 1-16,-1-1 2 0,-3-1-7 15,1 0 0-15,-1 1-1 0,-1-1-5 16,-1 0-1-16,-1 0 0 0,0 0 0 16,0 0-1-16,-1 1 0 0,0 1 1 15,-4 0 0-15,0 4 2 0,-1 0-2 16,-2 3 1-16,-3 1-1 0,-1 3 1 15,-1 1 0-15,-3 3 0 0,-2 0-1 16,-1 2 2-16,-1 1-2 0,1-1 0 16,-2 0 1-16,2 1 0 15,1-2-1-15,3-1 0 0,-1 0 0 0,3-1 0 16,1-2-1-16,3-1-13 0,1-2-10 16,2-2-9-16,2-1-15 0,2-3-22 15,1 1-29-15,1-1-23 0,4-2-59 16,9-4-33-16,-1 0-18 0,0 0-106 15</inkml:trace>
  <inkml:trace contextRef="#ctx0" brushRef="#br0" timeOffset="14640.29">7410 9978 345 0,'0'0'72'0,"12"-14"39"0,-5 5-18 0,0 0-39 0,1-1-11 0,-4 1 3 16,0 0 11-16,-2 2-4 0,-2 1-8 16,0 0-4-16,-2 2-18 0,-4 0-11 15,-1 2-4-15,-3-1-2 0,-1 3 3 16,-2 3-1-16,0 2 0 16,-4 4-1-16,0 1 3 0,-1 5 4 15,1 1 1-15,-1 2-9 0,2 5 1 16,0 0 0-16,2 1 6 0,2 2 13 15,3 1 11-15,2-3 0 0,2 1 0 16,3-1-10-16,2-2-9 0,3-1-11 16,4-1-3-16,2-2 6 0,4-1-6 15,-1-4 2-15,2-1 7 0,3-3 5 16,1-3 3-16,1-1-6 0,2-3 0 16,0-2-2-16,-1 0 3 0,2-2 2 15,0-4-1-15,-2 0-6 0,1-2-5 16,-2-4 1-16,-2-1-1 15,-1-1 0-15,-2-3-3 0,-1-1 0 16,-2 0 0-16,-3-2-3 0,-2 1 1 16,-3 0 0-16,-1 2-1 0,-2-1 0 15,0 1 2-15,-4 1 0 0,0 2-2 16,-1 0 3-16,-1 0-3 0,1 1 1 16,1 1 0-16,-2 0-1 0,3 1 0 15,-2 0 0-15,2 1 1 0,0 1-1 16,0 0 0-16,0 1 0 0,-1 1-1 15,-1 2 1-15,1 1 0 0,0-1-3 16,0 3 2-16,-1-3 0 0,0 3-2 16,-2 0 3-16,-2 1-1 0,1 1-1 15,0 0 0-15,-2 0 2 0,0 1 0 16,0 2 0-16,0 0-1 0,-1 0 1 16,2 0-1-16,0 0 1 0,2 0-3 15,1-1-20-15,0 2-24 0,2-1-13 16,1 1-23-16,0 1-12 0,1-1-51 15,2 2-53-15,0-2-88 0,0-1-182 16</inkml:trace>
  <inkml:trace contextRef="#ctx0" brushRef="#br0" timeOffset="20721.59">1000 11519 117 0,'0'0'8'0,"0"0"-3"0,0 0 41 15,0 0 2-15,0 0-17 0,14-11-13 16,-12 10 7-16,-1-1 14 0,1 1 13 16,-1 1-1-16,-1 0-6 0,0 0-1 15,0 0-1-15,0 0-1 0,0 0-6 16,0 0-13-16,0 0-8 0,2 1 0 16,-2 1-1-16,0 0-1 0,0-1 5 15,0 1 5-15,0 0 9 0,0-1-1 16,-5 1 1-16,0 3-1 0,-3 1-6 15,-4 1-7-15,2 1-5 16,-4 1-4-16,0 3-3 0,-5 2-5 16,3 2 2-16,-3 4-2 0,0 3-1 15,0 2 0-15,-1 3-1 0,5 0 1 16,0 1 0-16,5-1-1 0,2 0 2 16,0 0 0-16,4-1 1 0,2-1 6 15,2-2 1-15,0 1 5 0,4-1 4 16,3 1 3-16,1-2 4 0,0 2-11 15,3-1 1-15,0-1-1 0,2 1 0 16,2-3-5-16,0 0 4 0,2-3-1 16,1 0-8-16,2-3-3 0,-1-2-1 15,0-3-29-15,0 1-35 16,3-5-36-16,-3-3-30 0,10-3-44 16,-4 0-23-16,-3-5-177 0</inkml:trace>
  <inkml:trace contextRef="#ctx0" brushRef="#br0" timeOffset="21330.8">1453 11669 286 0,'0'0'92'0,"0"0"21"0,7-7-8 0,-6 5-39 16,2-1-26-16,0 1 0 0,-3 2 9 16,0-1-3-16,0-2-17 0,0 2-15 15,-3-1 11-15,-3 2-13 0,-2 0-10 16,-3 0-2-16,-5 6 0 0,0 1 0 16,-2 2-2-16,0 3-3 0,-3-1-9 15,1 2-3-15,1 0-1 0,3-1 1 16,5 0 2-16,2-2 0 0,7-2-4 15,2 0 2-15,0-1 4 0,6 0 3 16,4-1 10-16,1-1 0 0,6-1 10 16,1 1 1-16,4-1 2 0,-2 0-10 15,-2 2-3-15,2 0 0 16,-5 1 0-16,0 0 1 0,-2 1 20 16,-2 3 6-16,-2-2-4 0,-2 0-5 15,-2 1-2-15,-2 0 1 0,-3-2 9 16,0 2 9-16,-5-1 1 0,-3 0 0 15,-3 1-2-15,-5-2-6 0,0 0-12 16,-6-1-8-16,-3-1-2 0,-2-3-6 16,-3 1-7-16,0-2-38 0,0-2-33 15,2 0-44-15,-4-3-49 0,10-2-22 16,1-1-134-16</inkml:trace>
  <inkml:trace contextRef="#ctx0" brushRef="#br0" timeOffset="21769.32">1829 11748 217 0,'0'0'40'0,"0"0"9"0,0 0 13 0,0 0-17 0,2-8-26 16,-5 8 14-16,-2-1-6 0,-3 1-13 16,-2 0 15-16,-2 2 15 0,-1 3-3 15,-4 2-9-15,3 1-7 0,-2 1-16 16,0 3-7-16,-1 0-1 0,2 1 0 15,0-1-1-15,2 1 2 0,2 2 16 16,3-2 43-16,3 0 11 0,2 1 4 16,3-1-11-16,0-3-5 15,5-1-16 1,3 0-10-16,4-3-6 0,1-3 3 0,3 0-6 0,3-3-11 0,1 0-5 16,4-3-9-16,-2-1-2 15,2-2-35-15,1-2-27 0,0 1-40 16,1 0-38-16,8-4-46 0,-7 4-12 15,0 0-94-15</inkml:trace>
  <inkml:trace contextRef="#ctx0" brushRef="#br0" timeOffset="22176.12">2205 11810 103 0,'0'0'27'0,"0"0"6"0,0 0 45 0,0 0-12 15,0 0-21-15,0 0 11 16,0-37 15-16,0 32 5 0,0-2 0 16,0 1 0-16,0 1 1 0,0-1-2 15,0 1-7-15,0-2-16 0,-2 1-21 16,-2 0-8-16,1 0-9 0,-2 1 0 16,3 0-1-16,-4 1-6 0,1 2-2 15,0 2-5-15,-4 0-1 0,0 2 0 16,-1 3 0-16,-4 5 1 15,1 2 0-15,1 3 0 0,-1 3 0 0,2-1-1 16,0 3 0-16,3 0-1 16,3 0 2-16,2-3 0 0,3 0 4 0,2-3-3 15,4-3 0-15,4 0 5 0,4-4 33 16,0-1-7-16,3-4-6 16,-1-2-5-16,3 0-6 0,-3-6 18 15,1-2 1-15,-4 0-4 0,0-5-1 16,-4-1-15-16,-4-2-14 0,1-4-13 15,-3 0-47-15,-3 0-19 0,0 5-1 16,-6 3 2-16,-2 5-49 0,0 5-61 16,-9 2-3-16,3 4-25 0,0-1-77 0</inkml:trace>
  <inkml:trace contextRef="#ctx0" brushRef="#br0" timeOffset="22614.44">2279 11826 24 0,'0'0'54'0,"0"0"9"0,0 0 32 0,0 0-3 0,18-37-11 16,-12 27-1-16,0-1-10 0,1 0-18 15,1 0-20-15,4 1-3 0,-2 2-4 16,2 3 10-16,-2 1-20 0,-2 2 22 15,0 2-21-15,0 0-6 0,-2 3-6 16,2 3-2-16,0 5-2 16,1 0 0-16,-1 6-3 0,-1 1 3 15,1 3-3-15,-1 0-5 0,1 2 4 16,-3 0 1-16,-2-3 3 0,0-1-2 16,-1-1-11-16,-2-3-2 0,-2 0 11 15,-2-2-7-15,0-5-8 16,-2-1-6-16,1-3 11 15,2-3 14-15,-3-1 4 16,3-6 2-16,0-2 29 0,1-4 14 0,2 1-13 0,0-6-5 0,0 3 4 16,5-1 10-16,0 1 5 0,2 0-6 15,1 1-20-15,2 0-7 0,1 2-12 16,1-1-4-16,-2 0-1 0,4 3-18 16,0-1-56-16,0 0-46 0,1 2-32 15,8 0 15-15,-4 1-53 16,-3 1-84-16</inkml:trace>
  <inkml:trace contextRef="#ctx0" brushRef="#br0" timeOffset="23073.17">2649 11835 175 0,'0'0'68'0,"0"0"15"0,0 0 20 15,0 0-50-15,0 0 6 16,0 0 6-16,37 8-13 0,-27-8 9 16,0 0-3-16,-2 0-13 0,5 0-2 15,-4 0-5-15,4-3-2 16,-1 1-3-16,-1 0 1 0,-1-2 3 16,-1 1-8-16,1-3-8 0,-2 1-7 15,-2-1-7-15,0 1-5 0,-3-2-2 16,-1-2 1-16,-2 1-1 0,0 0 1 15,0 1-1-15,-2 0 0 0,-5 1-7 0,0 4-2 16,-2 0-4-16,-4 2 8 0,-1 0 2 16,1 3 2-16,-1 4-3 0,1 1 4 15,-1 3 0-15,3 2 0 0,0-1 4 16,3 4-4-16,2-1 0 0,1 0 3 16,2 0-3-16,3-1 2 0,0 0 9 15,5 0 0-15,0-2-1 0,1-2-2 16,6 1-5-16,-2-4-1 15,4-1 1-15,-1-3-1 0,1-3-2 16,3 0-34-16,1-1-16 0,-1-5-15 16,2 0-11-16,-1-2-39 0,1 0-11 15,4-8-18-15,-4 2-89 0,-3 0-58 0</inkml:trace>
  <inkml:trace contextRef="#ctx0" brushRef="#br0" timeOffset="23494.9">3052 11724 395 0,'0'0'88'0,"0"0"32"0,0 0-12 0,0 0-41 0,0 0-31 0,30-35-13 16,-28 28-10-16,-1 0-4 0,-1 0-9 15,0 1 0-15,-3-1 0 0,-2 2-15 16,-2 4 8-16,-6 1 0 0,2 2 2 15,-5 5 5-15,0 2-11 0,1 1-18 16,0 2-15-16,1 0 10 0,3-1 29 16,1 2 5-16,4-1 9 0,3-2 7 15,2 2-1-15,1-3-2 0,6 3-5 16,1-3-4-16,1-2 1 0,2 1 0 16,3-1 1-16,0 1-6 15,3-1 1-15,-1 2-1 0,5-1 1 16,-1 1 2-16,-3 2 5 0,1-1 9 15,-4 1 15-15,0 0 1 0,-1 1-4 16,-3-3-7-16,-3 2-6 0,-3-2 0 16,0-2 5-16,-3 0 9 0,-5-2 1 15,-3 0-9-15,0-1-12 0,-4-3-4 16,-1 0-4-16,2-1-1 0,-5 0-1 16,0-2-14-16,-2 0-39 0,0 0-22 15,1-1-15-15,-2 3-9 0,4-2-3 16,-2-2-22-16,5 1-97 15</inkml:trace>
  <inkml:trace contextRef="#ctx0" brushRef="#br0" timeOffset="24245.24">3940 11526 261 0,'0'0'20'0,"0"0"11"0,14-16 46 0,-7 10-62 0,-2 2-2 0,-1 0 6 16,-2 3 1-16,-1 1 3 0,-1 4-4 15,0 4 8-15,-1 6 21 0,-3 3 16 16,-2 7 1-16,-2 4 0 0,0 8-18 16,2 8-18-16,0 9-18 0,3-2-8 15,2-4 0-15,0-9-2 0,1-10 1 16,0-6-2-1,0-5 0-15,0-4 1 0,3 2 5 0,1-1 24 16,0 0-2-16,2-5 5 16,0-6-4-16,2-3-5 0,-1-4 15 0,1-8-14 15,1-2-15-15,3-6-7 0,-1-2-3 16,0-2 2-16,1-1-2 0,0-1 2 16,2 2-2-16,-2 1 1 0,2 2 0 15,-2 2 0-15,1 0-1 16,0 4 1-16,0 4-1 0,1 0 0 0,-3 3 0 15,2 3-1-15,-4 2-3 0,-1 3 3 16,0 1 1-16,-3 6 3 0,1 2 4 16,-3 7 2-16,1 3 5 15,-2 2 3-15,-1 4-6 0,0-1-1 16,-1 1-8-16,3-2-1 0,-1-1-1 16,-1-2-1-16,1 0-12 0,-1-4-17 15,2-1-17-15,0-2-34 0,1-2-41 16,2-8-71-16,-1-2-51 0,2-1-156 15</inkml:trace>
  <inkml:trace contextRef="#ctx0" brushRef="#br0" timeOffset="24480.09">4423 11762 223 0,'0'0'70'0,"0"0"31"0,0 0-28 0,0 0-35 0,0 0 2 0,11-25-4 15,-11 25-11-15,-3 0-3 16,0 0 13-16,-1 7 11 0,0 2 21 16,-1 5-7-16,1 2-5 0,0 5-9 15,1 1-16-15,2 2-18 0,0-1-8 16,1-1-2-16,0 1-1 0,2-4-1 16,1 0-8-16,1-4-8 0,0-1-13 15,3-3-31-15,4-7-67 0,-1-4-26 16,1 0-119-16</inkml:trace>
  <inkml:trace contextRef="#ctx0" brushRef="#br0" timeOffset="24636.8">4551 11656 592 0,'0'0'160'0,"0"0"-43"16,0 0-8-16,0 0-81 0,0 0-28 15,0 0-31-15,0 0-75 0,0 0-52 16,-13-7 7-16,13 14-37 0,0 1 11 15,0-1-11-15</inkml:trace>
  <inkml:trace contextRef="#ctx0" brushRef="#br0" timeOffset="25216.85">4725 11894 366 0,'0'0'149'0,"0"0"-15"0,0 0-15 15,0 0-44-15,0 0-17 0,0 0-10 16,10-36-7-16,-9 27-9 0,-1-1-9 16,0 1-9-16,0-3-6 0,0 2-3 15,-3 0-5-15,-2 2-1 0,-3 1-2 16,-1 3-18-16,0 0-22 0,-4 4-12 15,0 0-4-15,-3 0-9 16,1 4-10-16,-1 0-4 0,1 3 1 16,2 1 22-16,3 2 28 0,3-1 15 15,3 2 11-15,2-1 5 0,2 3 12 16,0 0 19-16,3 1 9 0,4-1-4 16,2 1 2-16,2-3 6 0,0 3-3 15,-1 0 4-15,0 0-8 0,-1 0-12 16,-1 0 0-16,0 0-4 15,-1 3 6-15,0 0 1 0,-1 3-6 0,-1 2 8 16,-1 3 1-16,1-1-2 0,-3 3-17 16,-2 0-4-16,0-3-4 15,-1 1 1-15,-3-3 2 0,-2-1 0 16,-2-3 3-16,0-2-2 0,-3-5-2 16,0-2-1-16,2-6-2 0,-1-3 4 0,1-7 2 15,1-5-3-15,1-4 1 0,-1-6 25 16,4-4-2-16,-1-7-17 15,4-8-8-15,1 5-3 0,0 4-1 16,1 7 4-16,5 9 12 0,3-1 8 16,2-2-7-16,2 1-11 0,3 3-7 15,0 2-7-15,1 1-36 0,-1 1-32 16,0 2-51-16,3 1-55 0,5-5-49 16,-4 2-34-16</inkml:trace>
  <inkml:trace contextRef="#ctx0" brushRef="#br0" timeOffset="25689.31">4895 11620 521 0,'0'0'90'0,"0"0"2"0,0 0-18 0,5-8-74 0,-4 8-8 0,-1 2-35 15,0 5 12-15,0 4 8 0,1 1 14 16,0 7 8-16,1 5 1 0,0 8 17 16,-1 9 23-16,-1 6 3 0,-1-4-11 15,-1-10-17-15,0-9-13 0,1-9-2 16,0 6 3-16,0-1-3 0,0 0 2 16,1-4-1-16,0-5 4 0,0-6 11 15,0-3 17 1,0-2 67-16,0-6-24 0,0-6-51 0,3-2-13 15,0-2-9-15,2-3-2 16,1 2 0-16,1-2-1 0,0-1 0 0,1 2 0 0,2-1-1 16,-1-1-2-16,1 1 1 0,0 4 0 15,0 1 1-15,0 4 0 0,-1 3-2 16,-1 0 3-16,1 2-1 0,-2 3 0 16,1 2-3-16,-2 0-1 0,-1 4-3 15,-2 8 2-15,0 2 3 16,-2 3 3-16,0 3 0 0,-1 3 2 15,0 1 0-15,-2 0 1 0,-1 0-1 16,1-1-1-16,-1-1-1 0,1-1-21 16,1-3-65-16,0-3-34 0,1-4-41 15,0-4-57-15,1-5-198 0</inkml:trace>
  <inkml:trace contextRef="#ctx0" brushRef="#br0" timeOffset="26063.94">5202 11825 441 0,'0'0'74'0,"0"0"43"16,0 0-57-16,0 0-37 0,35-15 7 0,-27 12 3 0,1-1 23 16,1-2 3-16,2 3-5 0,1-2-14 15,1 0-15-15,1 1-12 0,-1-2-7 16,1 0 0-16,-2-1-4 0,-3 0-1 15,0 0 1-15,-5 0-2 0,-2-1 0 16,-2 1-7-16,-1-1-20 0,-5 1-27 16,-6 2-25-16,-2 3-26 0,-5 2 34 15,-1 0 30-15,-2 8 21 16,-2 4 19-16,1 5 1 0,1 3 18 16,1 3 34-16,3 3 22 0,2 0 5 15,5-1 8-15,2-1-4 0,4-3-12 16,4 0-18-16,0-5-23 0,6-1-14 15,3-3-3-15,2-5-5 0,5-3 2 16,2-4-6-16,3 0-4 0,1-5-16 16,3-1-32-16,0-2-30 0,-1-2-35 15,0 2-54-15,5-3-31 0,-6 1-32 16,-4-1-146-16</inkml:trace>
  <inkml:trace contextRef="#ctx0" brushRef="#br0" timeOffset="26582.14">5525 11741 437 0,'0'0'72'0,"0"0"35"0,0 0 6 0,0 0-80 16,30-22-7-16,-22 19-12 0,-3-2-6 15,0 2-7-15,-2 2 0 0,0 1 4 16,-1 4-1-16,-1 5 2 0,0 4 30 15,0 5 18-15,-1 4 2 0,0 2-16 16,0 1-21-16,0-2-11 0,0-2-3 16,-1 0-5-16,-1-5-1 0,-1-1-4 15,0-4-2-15,-1-3 6 0,0-2 1 16,1-6 2-16,-1 0 4 16,2-6 1-16,0-3-1 0,2-4 3 15,0-4 16-15,2-3-1 0,2-4-17 0,-1-1-6 16,3-1 1-16,1 3 0 0,2 3 25 15,3 2 23-15,0 5-4 0,4 2-4 16,0 3-1-16,2 1-21 0,0 1-17 16,0 1-3-16,0 3-30 15,0 1-36-15,1 0-32 0,1 1-42 16,2 2-48-16,12 5-37 0,-6 0-64 16</inkml:trace>
  <inkml:trace contextRef="#ctx0" brushRef="#br0" timeOffset="27333.83">6291 11683 350 0,'0'0'78'0,"0"0"20"0,0 0-24 0,14-30-58 0,-8 20-10 15,1 1-6-15,0 0 2 0,1-1-2 16,-3 3 6-16,1 3 6 0,-2 0 3 16,-1 2 12-16,0 2-3 0,-2 1-16 15,-1 5-8-15,0 3 7 0,-1 4 19 31,-3 2 25-31,0 4-13 0,1 2-16 16,1 1-7-16,1 1-1 0,1 1 4 16,1-2 6-16,4-1 11 0,1-1-8 15,1-5 0-15,3-4-2 0,-1-1-5 16,0-4 0-16,2-4 5 0,-2-2-3 16,1-4 8-16,0-4-5 0,-1-2-8 15,-1-4-2-15,2-3 2 0,-3-1-9 16,1-3-2-16,-1 0-4 0,1 0-1 15,-2 2 0-15,0 3-1 16,-1 3 0-16,-1 2 2 0,-1 6-2 16,-1 0-1-16,0 1 1 0,2 3-3 15,-2 1-4-15,1 5-2 0,0 3 5 16,2 4 2-16,1 2 1 0,1 2 1 16,3 3 1-16,0-1 0 0,2 0 1 15,0-3 1-15,-1-2 13 0,0-3 12 16,0-1 13-16,-1-4 6 0,0-2-6 15,-1-3-9-15,0-1-1 0,-1-5-6 16,1-4-2-16,-1 0-5 0,-1-3-8 16,-1-4-3-16,1-1-7 15,-2-3-17-15,0 0-37 0,-2-1-24 16,2 2-29-16,-1 3-9 0,0 4-34 16,5 1-63-16,-3 3-37 0,1 2-115 15</inkml:trace>
  <inkml:trace contextRef="#ctx0" brushRef="#br0" timeOffset="27569.1">6878 11684 569 0,'0'0'83'0,"0"0"18"0,0 0-59 0,0 0-42 0,13-28-11 0,-10 22 4 15,-1 3 7-15,-1 0 16 16,0 2 35-16,-1 1 15 0,0 4-20 15,-1 4 8-15,-1 1 2 0,-2 5-22 16,0 5-14-16,1 1-9 0,-1 1-11 16,2 1 1-16,0 0-1 0,1 0-3 15,0-2-24-15,0 1-25 0,1-2-31 16,0-3-39-16,1-3-73 0,0-5-63 16</inkml:trace>
  <inkml:trace contextRef="#ctx0" brushRef="#br0" timeOffset="27710.82">6982 11455 469 0,'0'0'63'0,"0"0"34"16,0 0-97-16,0 0-25 0,-8-34-65 16,6 28-24-16,0 1-95 0</inkml:trace>
  <inkml:trace contextRef="#ctx0" brushRef="#br0" timeOffset="28106.36">7120 11314 204 0,'0'0'98'16,"0"0"-32"-16,0 0 7 0,0 0-58 16,14 48-11-16,-14-25-1 0,0 10 4 15,0 9 19-15,-6 7 6 0,-1 4 3 16,0-8 11-16,0-10 9 0,4-12 22 16,0-5 4-16,-1 0-3 15,0 1-25-15,-1 1-25 0,1 2 13 0,-1-4-5 16,2-4-11-16,2-4 3 0,0-3-9 15,1-2 2-15,3-4 9 16,3 0 9-16,2-1-4 0,3 0-15 0,1 0-8 16,0-1-7-16,3 0-4 0,0-1-1 15,1-1-3-15,-1 2-22 0,0 0-19 16,-2 0-24-16,-1 0-34 0,-2-1-50 16,-2-1-59-16,-4-1-55 15,-3 1-155-15</inkml:trace>
  <inkml:trace contextRef="#ctx0" brushRef="#br0" timeOffset="28310.74">6980 11650 829 0,'0'0'122'0,"0"0"34"15,42-17-86-15,-19 9-38 0,3-2-15 16,-2 2-12-16,1-3-4 15,1 1-2-15,-2 0-1 0,-1-1-9 16,-2 1-31-16,0 0-36 16,-2 2-66-16,2-1-70 0,-3 1-31 0,-4 0-119 15</inkml:trace>
  <inkml:trace contextRef="#ctx0" brushRef="#br0" timeOffset="28734.58">7383 11447 315 0,'0'0'32'0,"0"0"79"0,0 0-27 15,0 0-41-15,0 0-7 0,0 0-6 16,0 0 14-16,0 0-8 0,22-2 4 16,-22 11 16-16,0 5 8 0,-3 6-13 15,0 4-14-15,-1 4-8 16,0 8-6-16,-2 7-6 0,0 5 2 15,-2-2-3-15,3-8 4 0,2-12 3 0,3-7 1 16,0-4-3-16,0 2-3 0,0 0-7 16,2-2 10-16,1-2-2 0,2-6 3 15,2-4-4-15,0-3 13 16,0-2 7-16,3-5-14 0,3-4-12 16,2-6-5-16,5-4-7 0,0-2-3 15,0-3-5-15,1 3 5 0,0 3 2 16,-4 6 0-16,0 7 1 0,-4 6 3 15,-1 1-3-15,-3 5 1 0,-3 2-1 16,-1 2 2-16,-2 5-1 0,0 1 6 16,-1 4 1-16,-2 3 1 0,2 0 0 15,-1 1-1-15,1 1-7 0,1-3 0 16,0 1-1-16,1-1-25 0,0 1-29 16,-1-2-27-16,0 1-47 0,5 7-67 15,-3-7-86-15,0-3-82 0</inkml:trace>
  <inkml:trace contextRef="#ctx0" brushRef="#br0" timeOffset="29782.88">1620 12718 131 0,'0'0'161'0,"0"0"-85"16,0 0 32-16,0 0-17 0,10-15-21 16,-7 11-3-16,-3 2 0 0,2-1-8 15,-2 1-6-15,0-1-18 0,0-1-5 16,0 1 11-16,0-1 3 16,-2 2-16-16,-1-1-10 0,-3 1-9 15,-2 0-9-15,-3 1 0 0,-2-1-1 16,-4 2 1-16,-5 3-4 0,1 3-1 15,-4 3 3-15,0 4-2 0,1 1 4 16,0 3-3-16,2 3 2 0,5 1 1 16,2 0 2-16,3 0-1 0,4-2 7 15,5-1 20-15,1-1 25 0,2-2 3 16,3-1-2-16,4-1 2 0,5-4-10 16,1-1-9-16,1-2-9 0,2-3-2 15,4-2-8-15,0-1-12 16,3-1-6-16,1-3-9 0,1-2-28 15,0-1-29-15,1-1-29 0,-1 0-34 16,10-6-44-16,-8 2-78 0,-4 3-74 16</inkml:trace>
  <inkml:trace contextRef="#ctx0" brushRef="#br0" timeOffset="30173.89">1913 12746 300 0,'0'0'91'0,"0"0"-8"0,0 0-10 0,0 0-30 0,0 0 5 16,0 0 26-16,-2-38 0 0,-1 31-15 16,0 0-7-16,-2 0-12 15,2 2-15-15,-5-1-6 0,2 1 2 16,-2 3-18-16,0 2-3 0,0 1-2 15,-1 5 2 1,-1 3 1-16,-1 3 2 0,2 2 2 0,-1 2-2 0,5 0-3 16,1 1 2-16,4 1 7 0,0-2 20 15,6-1 13-15,4-1 19 0,2-3 11 16,4 1-14-16,0-5 5 0,4 0-5 16,-1-3-8-16,0-3-11 0,-3-1-1 15,0-4-6-15,-2-2-10 0,-1-2-10 16,-1-2-6-16,-5-1-4 0,-2-4-2 15,-4-1-39-15,-1-1-29 0,-3 0-24 16,-4-1-27-16,-2 4-17 0,0 3-36 16,-4 2-64-16,1 5-10 0,3 2-127 15</inkml:trace>
  <inkml:trace contextRef="#ctx0" brushRef="#br0" timeOffset="30564.27">2074 12748 281 0,'0'0'94'0,"0"0"-22"0,0 0-49 16,0 0-20-16,0 0-2 15,0 0 12-15,27-28 29 0,-24 21 29 16,1 1 3-16,-3-1-3 0,3 1-6 16,-2-1-9-16,-2 2-14 0,3-2-18 15,-3 3-17-15,2 1-4 0,-1 1 0 16,-1 2-3-16,0 3-13 0,0 6 13 15,0 3 0-15,-1 4 0 0,1 4 3 16,0 1 3-16,0 1-1 0,3 0-1 16,3-1 0-16,3 0 10 0,3-3 23 15,-1-3 20 1,3-1-8-16,1-4-13 0,0-3 3 0,-1-3-7 0,-2-3 8 16,-1-1 22-16,-2-2 2 15,-1-4-18-15,1-2-18 0,-2-5-12 16,-1-2-12-16,-1-4-4 0,-2-4-7 15,1-4-49-15,-2-1-17 0,1 0-18 16,0 0 8-16,-1 5 13 0,1 5-24 16,-1 4-55-16,1 5-55 0,2 4-36 15,-2 3-115-15</inkml:trace>
  <inkml:trace contextRef="#ctx0" brushRef="#br0" timeOffset="30986.16">2392 12753 397 0,'0'0'85'0,"0"0"6"0,0 0-21 0,12-35-39 0,-7 22 14 0,0 1-6 16,3 1-12-16,-2-1 4 0,2 1-7 15,-2 4 6-15,2 2 6 0,-3 0-14 16,1 3-8-16,-1 2-9 0,-2 0-3 16,2 3 1-16,1 7-3 0,-3 2 7 15,2 6 2-15,0 2 5 0,-2 4-1 16,3 3-3-16,-2-1-5 0,2 2 6 16,-2-2 27-16,-2-1-28 0,-2-2-10 15,0-3 3-15,-5-2-2 0,-4-4-1 16,1-4 0-16,-2-3-2 0,-2-3-10 15,2-3-9-15,2-1 9 0,-1-5 12 16,4-2 7-16,-1-3 21 0,5-3-3 16,1-4-7-16,0 0-7 0,4-5-11 15,4 1 2-15,3 1 0 0,3 1-2 16,2 4 0-16,0 0-6 16,3 2-4-16,1 1-25 0,-2 1-50 15,-1 1-25-15,2 2-34 0,8 0-38 16,-5 2-101-16</inkml:trace>
  <inkml:trace contextRef="#ctx0" brushRef="#br0" timeOffset="31409.08">2776 12713 338 0,'0'0'97'15,"0"0"-39"-15,0 0 3 0,0 0-33 0,0 0 24 0,0 0 3 16,32-22 8-16,-30 17-6 0,0 1-7 15,-2-1-10-15,0 0-24 0,0 1-6 16,-3 0-9-16,-2 1-1 16,-3-1-6-16,0 2-8 0,-4 2-6 15,1 1 3-15,-3 4-1 0,-1 0 2 16,1 4 3-16,1-2 11 0,2 1 0 16,0 0 2-16,3 0 1 0,0-1 0 15,4 0 0-15,-1 1 3 0,3 0-4 16,1 0 1-16,1 0 3 0,0 0 3 15,0 0 9-15,3-1 4 0,5-1-4 16,-2 1 2-16,2-1-4 0,0 0 1 16,4 1 7-16,-2 1 1 15,-2-1 1-15,5 1 5 0,-4 0-12 16,-1 1 2-16,1-1 0 0,-4 2-8 16,-3-1-1-16,-1 0 0 0,-1 2 7 15,-4-1 1-15,-3 0-3 0,-4-2-9 16,0 0-2-16,-3 1-2 0,-2-3-2 15,0 0-34-15,1-2-44 0,0-1-44 16,1-3-49-16,0 0-54 0,6 0-53 16</inkml:trace>
  <inkml:trace contextRef="#ctx0" brushRef="#br0" timeOffset="31784.79">2840 12853 515 0,'0'0'47'0,"0"0"-2"0,0 0 4 0,41-13-36 0,-30 9 11 0,-1 0-5 16,1-1-10-16,-1 0 2 0,-1-1 7 15,3 0 20-15,-2 0 16 0,-2-1 2 16,6 0-4-16,-4 0-17 16,1 0-11-1,3-3-16-15,-3 2-7 0,0-1 1 0,-2 0-1 0,-2 0-1 0,-2 0-6 16,-3 0 1-16,-2 2-8 0,-1 1 3 15,-7 2-7-15,-3 1 1 0,-6 2 5 16,-3 1 7-16,-3 6 2 0,-1 3 2 16,-2 3 0-16,0 2 2 0,3 1 22 15,2 0 21-15,6-1 18 16,3 0 10-16,6-1-13 0,3-2-11 16,3-1-5-16,1-2 1 0,7-1-13 15,5 0-8-15,3-1-14 0,3-2-5 16,6-2-5-16,9-1-13 0,9-1-53 15,5 0-35-15,4 0-30 0,-2 0-29 16,-7-1-48-16,-2 0 19 0,-11 0-37 16,-6-3-42-16</inkml:trace>
  <inkml:trace contextRef="#ctx0" brushRef="#br0" timeOffset="32457.28">3335 12782 482 0,'0'0'94'0,"0"0"33"0,0 0 4 0,0 0-73 0,14-39-5 16,-11 29-5-16,1-1-16 0,-3 2-6 15,2 1-1-15,-1 0-3 0,-2 1-6 16,1 0-8-16,-1 2-2 0,0 0-6 16,0 3-3-16,0 2-1 15,-1 0-8-15,-4 4-3 0,2 4 2 16,-2 3 8-16,0 5 4 0,-1 3 1 16,3 0 1-16,2 4-1 0,1-1 2 15,4 1-1-15,4-2 1 0,1-1 2 16,1-3 8-16,2 0 6 0,0-4 7 15,-1-2 7-15,2-4 0 0,-1 0-9 16,0-3-5-16,0-3-4 0,0-1-1 16,-1-2 9-16,-1-3 5 0,-2-2 2 15,1-1-1-15,-3-2-1 0,1-4-8 16,-2-2-12-16,0-3-4 0,0 0-1 16,0 1-2-16,-1-1 0 0,0 2 0 15,1 1-9-15,0 2-5 0,-2 3 2 16,3 3 1-16,-3 2-2 0,-1 5 8 15,-1 1-6-15,1 3-3 0,-2 5 2 16,2 4 8-16,1 3 1 0,0 1 2 16,2 3 1-16,2 0 0 0,2 1 2 15,0-2-2-15,4 0 3 0,4-2 0 16,1-2 10-16,1-1 4 0,1-3 0 16,0-3 3-16,-2-3 2 0,1-2-9 15,-2-2-1-15,0-2-2 0,-3-4-1 16,0-1 2-16,-3-2-1 15,0-2-3-15,-1-2-4 0,-3-4-3 16,0-1-17-16,-3-1-30 0,1 0-7 16,-4 3-8-16,2 2-12 0,-1 5-33 15,1 4-35-15,-2 2-67 0,3 3-31 16,1 0-65-16</inkml:trace>
  <inkml:trace contextRef="#ctx0" brushRef="#br0" timeOffset="33025.83">4030 12865 226 0,'0'0'55'0,"0"0"-2"0,0 0-24 16,16-11-26-16,-10 7 3 0,-3-1 36 16,-2 0 29-16,2 1 25 0,-2-1 17 15,2 0-6-15,0-1-20 0,-1 0-32 16,2-1-8-16,0 0-10 0,-1-1-18 15,1 0-9-15,-2 0-5 0,0 0 0 16,0 0 2-16,-1 1 3 0,-1-1 1 16,0 3-6-16,0-1-2 0,-3 3-2 15,-1-1-1-15,-3 2-5 0,-2 2-6 16,-1 0-3-16,-3 4-8 0,-1 4 4 16,-2 3 7-16,2 3 2 15,-2 3 3-15,2 2 5 0,4 1-1 16,-2 2 2-16,7-2 1 0,2 1 1 15,2 0 9-15,1 0 10 16,3-3 2-16,2-1 0 0,2-3-2 0,2-4 4 16,0-2 4-16,0-4 1 0,2-4 0 15,0 0-3-15,1-7 13 0,2-2-6 16,-1-3-11-16,2-1-12 0,-1-4-4 16,0-3-7-1,-1-2-1-15,-2-3-16 16,0 1-3-16,-3 1 8 0,-1 4 7 15,-3 5 5-15,0 5-1 0,-3 4 0 0,0 2-1 16,-1 3-8-16,0 0-19 0,-1 4 11 16,-2 4 14-16,0 3 4 0,2 3 3 15,1 4 12-15,0 2 7 0,2 1-2 16,2 1 6-16,1-1 0 0,3 0-5 16,2-2-1-16,4-2-11 0,2-2-5 15,1-1 0-15,2-3-4 16,2-4-15-16,1-1-34 0,0-4-32 15,0 1-35-15,-1-3-43 0,5-1-50 16,-6-3-19-16,-2-1-71 0</inkml:trace>
  <inkml:trace contextRef="#ctx0" brushRef="#br0" timeOffset="33464.14">4475 12833 347 0,'0'0'77'0,"0"0"31"0,0 0 12 0,14-32-66 0,-10 24 5 15,-1 0-12-15,0 1-4 0,2-1-26 16,-1 2-11-16,2-1-2 0,-1 3 5 16,1 1 5-16,0 2 8 0,1 1 10 15,-1 2-5-15,0 5-19 0,0 3-4 16,-1 5 1-16,-1 4 5 0,1 5 2 15,0 1 3-15,0 2 0 0,-1-2-1 16,-1 0-2-16,1-3-8 0,-4-4-2 16,2-2-1-16,-2-2-1 0,-2-4-2 15,-1-3-11-15,-2-2-6 16,0-3 5-16,-1-2 7 16,1-6-8-16,-1 1 15 0,2-5 0 0,0-1 7 15,0-3 3-15,3-3-1 0,0-3-8 16,1-3 1-16,1 0 4 0,4-2 6 15,3 1 2-15,2 3 8 0,4 2-2 16,1 1-1-16,3 1-7 0,0 1-12 16,-3 2 0-16,3 1-1 0,-2 2-33 15,0 2-26-15,-2 1-34 0,0 2-36 16,-2 0-28-16,3 2 11 0,-3 1-88 16,-2 1-57-16</inkml:trace>
  <inkml:trace contextRef="#ctx0" brushRef="#br0" timeOffset="33887.98">4823 12739 248 0,'0'0'133'15,"0"0"-71"-15,0 0 35 0,0 0-62 16,0 0-15-16,0 0-4 0,27 12 3 16,-20-11 17-16,0 0 15 0,2-1-6 15,1 0 7-15,-1 0 11 0,3-3-7 16,0-1-18-16,1 0-6 0,0 0-10 15,1-2-6-15,-1 0-4 0,1-1 4 16,-3 0 1-16,-1 0 7 0,0-1 5 16,-4 1-2-16,0-1-3 0,-3-3-5 15,-2 2-11-15,-1-1-6 0,-2 1-2 16,-6 0-2-16,-3 2-13 16,-6 2-12-16,-3 5 10 0,-3 0 7 15,-5 7 6-15,-7 6 2 0,-6 9-2 16,5 1 3-16,6-2 1 0,6 1 7 15,10-5 17-15,-1 3 8 0,2 2 9 16,6 0 3-16,3-3-2 0,4-2-7 16,1-2-10-16,6-1 2 0,4-3-4 15,4-1 1-15,2-2-1 0,4-2-8 16,4-1-7-16,1-2-4 0,2 0-3 16,2 0-1-16,0 0-9 15,-1-1-17-15,1 0-22 0,-2-2-18 0,0 0-29 16,-1 0-9-16,-2 0-45 0,-2 0-35 15,3 0-29-15,-7 0-39 0</inkml:trace>
  <inkml:trace contextRef="#ctx0" brushRef="#br0" timeOffset="35062.26">5442 12408 143 0,'0'-2'64'0,"-2"1"34"0,2 1-15 0,-1-1-12 16,1 0-10-16,0 1-5 0,0 0-2 15,0 0-3 1,0 0-11-16,3 0-14 0,1 1 2 0,2 2 1 15,2 5 0-15,4 3-10 0,1 6-6 16,3 4-5-16,1 5-3 0,7 12 1 16,1 11 10-16,3 14 0 0,-4 5 0 15,-3 2 6-15,-11-4-3 0,-10-9 12 16,-5-3 4-16,-11-5-31 0,-3-6 9 16,-3-5-7-16,-1-4 11 0,1-6-5 15,2-6 2-15,5-7 7 0,-2-2-4 16,0 0 2-16,-4-2 1 0,-1 1 2 15,2-3-10-15,1-3-10 0,2-1-2 16,0-3-27-16,4 0-25 0,3-2-30 16,4 0-35-16,5 0-48 15,1-3-37-15,2 2-157 0</inkml:trace>
  <inkml:trace contextRef="#ctx0" brushRef="#br0" timeOffset="36941.51">984 11930 31 0,'0'0'53'0,"0"0"-53"16,6-5-2-16,-4 2 2 0,3 2 7 15,-4-2 2-15,1 0 17 0,2 1 29 16,-4-1 3-16,2 1 0 0,-2 0-6 16,3-2-2-16,-3 2-13 0,0-1-8 15,3 0 4-15,-1 0 6 0,0-1 2 16,1 2-11 0,0-3-9-16,2 1-4 0,-2 0 10 0,3-2 8 0,0 0 12 15,-1 1 4-15,0-1-3 0,-2 0-4 16,2-1 3-16,-1 1-7 0,-2 1-4 15,-2 2-1-15,3-1 0 0,-3 2-1 16,0 1-7-16,0 0-13 16,0 1-10-16,0 0-3 0,0 0 1 15,0 0-2-15,0 0-3 0,-2 4-1 16,1 6 2-16,-3 1 2 0,0 5 1 16,1 2 0-16,-2 3-1 0,-1 1-3 15,-2 2 3-15,-4 0 0 0,0 1 2 16,-2 0 2-16,0 1-1 0,1-1 0 15,-1-3-2-15,3 0-1 0,-1-3-2 16,2-2 0-16,3-2 1 0,1-3 0 16,3-3 1-16,0-1-2 0,2-3-4 31,1-3 0-31,0-1 6 0,0-1 12 0,0-2 20 0,1-4-4 16,2-3 0-16,2-3 4 0,-1-2-2 15,3-1-7-15,-1 0-10 0,5 1-8 16,-3-1-1-16,3 2-1 0,0 0 4 15,0 4 4-15,-1-1-3 0,2 3 1 16,-2 3 1 0,-2-1 1-16,0 3 3 0,-2 2 4 15,0 0-8-15,-1 0-6 0,0 2-2 0,1 4-1 0,2 2-1 16,0 2 3-16,0 1-3 0,0 2 5 16,1-1 2-16,-1 1-4 0,0-2 1 15,0 1-2-15,3-1-1 0,-3-1 1 16,-2-1-1-16,2-2-1 0,-2-1 0 15,1 0-6-15,-4-3-17 0,3 1-18 16,-2-2-23-16,-1 1-24 0,4-1-4 16,0-1-34-16,2-1-49 0,2 0-56 15,-3-4-95-15</inkml:trace>
  <inkml:trace contextRef="#ctx0" brushRef="#br0" timeOffset="37917.08">1493 11214 86 0,'0'0'133'0,"0"0"-59"0,0 0-10 0,0 0 11 16,0 0-7-16,0 0 4 0,0 0 0 16,0 0-1-16,0-1 3 0,0-1 0 15,0 2 1-15,0-3 0 0,0 3-27 16,-2-2-5-16,1-1-8 0,-1 1-12 16,-1 0-5-16,1-2 0 0,-1 2-3 15,-2-3-6-15,2 2 6 0,-2-2-5 16,-1 1-2-1,0 1-4-15,1 2-1 16,-3 0-3-16,-3 1-3 0,2 0 1 0,-3 2-1 0,0 5 0 0,-1 5-2 16,0 0-20-16,-1 5-8 0,0-1 0 0,2 3 5 15,2 0 2-15,2-2-4 16,2 1 11-16,3-3 18 0,3 0 0 16,0-2 2-16,7-2-1 0,1 0 6 15,2-2 4-15,1-2 9 0,-2-1 2 16,1-1 1-16,2-3 0 0,-2-2-6 15,1 0 1-15,-2-1 10 0,1-4 2 16,-2 1-5-16,-1-1 4 0,0-1 8 16,-1-1 5-16,1 0-6 0,-4-1-7 15,2-1-3-15,1-1-10 0,0 0-5 16,-1-1-5-16,0 2-5 0,-2 1 1 16,0 2-1-16,-3 1 0 0,2 4-2 15,-2 1-2 1,0 0 2-16,0 0-6 0,0 1-5 15,0 4 5-15,-2 2 6 0,2 2 2 0,0 3 0 0,-1 0 1 16,1 0-2-16,0 0 2 0,0-2-1 16,1 0 2-16,3-2 9 15,-1-1 1-15,0-1-1 0,4-4 1 16,-2 1-3-16,0-3-3 0,3 0 1 31,0-3-7-31,-2 0-11 0,2-2-26 16,2-2-18-16,-1 0-33 0,0-1-31 15,1-2-52-15,6-5-79 0,-5 3-52 0,3 0-166 16</inkml:trace>
  <inkml:trace contextRef="#ctx0" brushRef="#br0" timeOffset="38245.21">1717 11264 144 0,'0'0'372'0,"0"0"-311"0,0 0 48 0,0-11-6 0,0 8-59 15,0-1-29-15,0 1-1 16,0 1-2-16,0 0 3 0,0 2 3 16,0 0-18-16,0 2-4 0,0 3 1 15,0 2 2-15,0 2 1 0,0 1 1 16,0 3 0-16,3 0 3 0,2 1-3 16,1 0 2-16,2 2 5 0,3-2 14 15,0-1 21-15,0 1 15 0,0-3-2 16,1-3-8-16,-2-2-8 0,0-2-8 15,-3-1 5-15,-1-2 5 0,0-1 22 16,0-4-5-16,-3-1-19 0,2-4-15 16,0 1-11-16,0-3-4 0,-2-3-7 15,3-2-3-15,-3 0-3 16,0 1-30-16,-1 0-15 0,3 2-2 16,-2 2-27-16,2 4-22 0,-2 4-51 15,3 0-40-15,0 2 11 0,4 2 25 16,-2 3-73-16,1-2-20 0</inkml:trace>
  <inkml:trace contextRef="#ctx0" brushRef="#br0" timeOffset="38912.91">2069 11307 347 0,'0'0'99'0,"0"0"-18"15,0 0-45-15,0 0-32 0,0 0-3 16,0 0 4-16,14-22 25 0,-13 18 24 15,0-1 3-15,-1 0 13 0,0-1 18 16,0 2-9-16,0-1-27 0,0-1-15 16,0 0-10-16,0 2 4 0,-1-1 1 15,0-1-6-15,-2 0 1 0,-1 1-12 16,1 0-1-16,0-1 4 0,-1 0-1 16,0 1-4-16,0 1-4 0,0 0-7 15,-1 3-2-15,-3 0-1 0,3 1-2 16,-3 0 3-16,0 4-3 0,-2 3-6 15,0 4-9-15,0 2-8 0,-1 2-3 16,2 2-3-16,2-1-6 0,1 0-5 16,3-1 5-16,2-1 12 0,1 0 23 15,1-1 3-15,2-2 2 0,3-2 15 16,1-2 12-16,1-2 6 16,1-2-2-16,-1-3-4 0,3 0 4 15,-1-3 6-15,2-3-5 0,-2-1-5 16,-2-1 6-16,1-1-4 0,-3-1-8 15,-1-1-9-15,0 0-8 0,0-1-3 16,-3 2-3-16,2-1 2 0,-3 2-2 16,-1 3 1-16,0 1-2 0,0 4 1 15,0-1-1-15,0 2-3 0,0 0-6 16,0 3 5-16,0 3 1 0,-1 2 0 16,-1 5 3-16,0 4 1 0,0 4 2 15,2 4 8-15,0 9 6 0,0 5-3 16,6 6-1-16,-1-1-8 15,-1-7 1-15,-2-9-1 16,0-10 0-16,-2 0 1 0,1 0 6 16,-4 3 5-16,-2-1-6 0,-1-5 3 15,-2-4-4-15,0-6-2 0,0-3-2 16,0-2-2-16,-1 0-2 0,1-6 1 16,0-2 2-16,2-5-1 0,-2-2-3 15,3-3-1-15,2-2-8 0,2 2-5 16,1-2-2-16,1 2 4 0,2 1-3 15,5 1-15-15,1-1-22 0,1 1-39 16,6 1-30-16,8-10-63 0,-1 4-85 16,-1 4-88-16</inkml:trace>
  <inkml:trace contextRef="#ctx0" brushRef="#br0" timeOffset="39069.58">2328 11437 722 0,'0'0'138'0,"0"0"-7"0,-1 6 17 0,-2-5-90 0,0 0-36 0,0-1-22 16,0 0-6-16,-1 0-70 16,2-4-68-16,-1-3-47 0,3 2-45 15,0-1-130-15</inkml:trace>
  <inkml:trace contextRef="#ctx0" brushRef="#br0" timeOffset="39508.58">2556 11391 411 0,'0'0'65'0,"0"0"-12"0,0 0 19 16,0 0-42-16,0 0 8 0,8-31 1 16,-13 24 1-16,0 2-1 0,-1 3-4 15,-2 0-1-15,0 2-3 0,0 0-10 16,1 3-7-16,-3 4-10 0,4 1-3 16,-2 3 0-16,1-1-1 0,3 4-1 15,-1 0 1-15,4 1 9 0,1 2 37 16,0-2 22-16,5 0-8 0,0-2-10 15,3-3-4-15,1-2-2 0,1-3-6 16,2-3-1-16,0-2-7 16,-1-7 0-16,3-2-6 0,0-3-12 15,-4-2-5-15,0-1 5 0,-3-2 10 16,-2-2-15-16,-5 1-7 0,0-2-15 16,-5 2-40-16,-2 4-13 0,0 4-4 15,-1 4-10-15,0 2-42 0,-1 4-40 16,1 1-28-16,3 3-11 0,1 0-102 0</inkml:trace>
  <inkml:trace contextRef="#ctx0" brushRef="#br0" timeOffset="39918.15">2884 11244 496 0,'0'0'135'0,"0"0"-16"0,0 0-26 0,7-38-67 0,-5 26-8 16,-1-2-7-16,-1 3 0 0,0 1 11 16,0 1 26-16,-2 2 8 0,-2 0 5 15,-1 1-8-15,-2 1-8 0,0 3-8 16,0 1-2-16,1 1-7 0,-3 1-7 15,4 4-9-15,0 3-10 0,-1 2-1 16,1 4 1-16,0 4 2 0,-1 2 11 16,2 3 0-16,0 2-1 0,1 1 2 15,1 0-4-15,1 2-5 0,1 1-1 16,0-1-3-16,0 1 0 0,2 2-2 16,-1-1 0-16,4-1 6 0,-2-1-3 15,0 0-3-15,-1-2-1 0,2-4 3 16,-1-1-3-16,-1-6-11 15,3-2-27-15,-2-4-40 0,0-4-47 16,0-4-27-16,-1-1-7 0,-2-1-19 16,0-3 10-16,0 0-122 0</inkml:trace>
  <inkml:trace contextRef="#ctx0" brushRef="#br0" timeOffset="40122.97">2749 11461 673 0,'0'0'184'0,"0"0"-83"0,0 0 16 16,36-7-89-16,-19 3-20 0,-2 0-2 15,5-3-6-15,-1 2-11 0,1 0 6 16,-2 1 2-16,2-2 0 16,-2 4 1-16,1-1-20 0,0 0-46 15,2 3-54-15,9 0-92 0,-4 1-70 16</inkml:trace>
  <inkml:trace contextRef="#ctx0" brushRef="#br0" timeOffset="50999.34">2199 14019 216 0,'0'0'46'0,"0"0"-18"15,0 0 47-15,14-12-11 0,-8 7-27 16,-4 3 6-16,3-2 7 0,-2 2 2 16,0-1 4-16,0 1 4 0,-3 2 6 15,0 0 2-15,0 0-5 0,0 0-16 16,0 0-16-16,0 0-9 0,0 0-7 15,0 0-4-15,0 2-8 0,0 3-2 16,-1 3 7-16,-4 4 10 0,0 4 7 16,-3 6 5-16,-1 3 2 15,-4 3-3-15,-1 7-6 0,-2-2-6 16,2-3-8-16,-5 2 1 0,6-7-8 16,-5 3 0-16,1-1 3 0,-1-3-2 15,-1-1 2-15,4-4-2 0,-2-2-3 16,3-4 3-16,1-4-3 0,-1-2 0 15,4-6 1-15,0-1-1 0,0-3 0 16,2-5 0-16,0-6-6 0,0-5 6 16,2-2 2-16,3-6 1 0,-2-7 1 15,3 5 2-15,-1-2-2 0,3 1 4 16,-1 7 4-16,1 0 6 0,1 2 0 16,4 2 4-16,-2 5-2 15,2 3-3-15,2 3-9 0,0 3-2 16,1 2-1-16,2 3 5 0,-1 5 5 15,5 4-1-15,1 4 6 0,3 5 5 16,0 4-2-16,1 1-3 0,1 1-1 16,-2 1-3-16,1-1 4 0,-1 1-6 15,-3-4-1-15,-1 1-6 0,-3-2-2 16,0-1-1-16,-1-3-3 0,-3-1-1 16,-2-2-10-16,0 0-35 0,0-4-28 15,0 1-39-15,-1-3-52 0,9-3-65 16,-2 0-123-16,0-4-145 0</inkml:trace>
  <inkml:trace contextRef="#ctx0" brushRef="#br0" timeOffset="51483.59">3068 14145 131 0,'0'0'261'0,"-2"-2"-197"0,2 0 33 0,0 1 2 0,5-1-57 15,3 0 14-15,3 0 21 0,5 1-1 16,1 0-8-16,4 0-11 0,2 1-10 16,0-1-5-16,-1 0-17 0,2 1-11 15,-1 0-5-15,-1 0-7 0,-2 0-2 16,0 0-11-16,-3 2-33 0,-1 0-36 16,-3 0-39-1,-1 4-44-15,-6 0-38 0,-4-2-100 0</inkml:trace>
  <inkml:trace contextRef="#ctx0" brushRef="#br0" timeOffset="51655.49">3150 14304 627 0,'0'0'109'0,"0"0"-57"0,0 0 68 15,0 0-47-15,0 0-6 0,0 0-4 16,35 0-20-16,-18-3-22 0,2 0-12 15,-3 0-9-15,4 0-18 0,1 0-51 16,4-1-60-16,15 0-37 0,-5-1-47 16,-4 2-125-16</inkml:trace>
  <inkml:trace contextRef="#ctx0" brushRef="#br0" timeOffset="52204.03">3986 14094 460 0,'0'0'86'15,"0"0"-36"-15,0 0 71 0,0 0-33 16,0 0-41-16,16-36-10 15,-16 29 10-15,-2 0 0 0,0-1 0 16,-3-2-6-16,-4 3-6 0,1 0-10 16,-2 3-6-16,-1-1-6 0,0 3-9 15,0 2-4-15,-2 0-1 0,1 0 1 16,-3 4 0-16,1 3 0 0,-1 4 0 16,1 3-3-16,3 3 3 0,0 2-1 15,3 6 0-15,2 2-3 0,3 1 3 16,2 1-1-16,1-1 2 0,2-2 0 15,5-1 9-15,2-2 6 0,6-3 0 16,0-2-2 0,7-3-1-16,1-5 2 0,0-2 1 0,5-4 13 15,-1-4 6-15,0-1 3 0,1-6 7 16,-4-3-6-16,1-3-12 16,-3-4-1-16,-1-4 4 0,-3-3-12 0,-2-9-9 15,-3-10-3-15,-8-6-3 0,-5 3-2 16,-5 12-2-16,-4 13-3 0,-1 12 5 15,-1 1-1-15,-6 1-3 0,-2 1-13 16,-4 3-16-16,-3-1-12 0,3 4-21 16,0 0-23-16,4 4-26 0,2-1-59 15,2 6-61-15,4-2-41 0,5 0-182 16</inkml:trace>
  <inkml:trace contextRef="#ctx0" brushRef="#br0" timeOffset="52469.79">4486 14261 1006 0,'0'0'41'0,"0"0"7"0,0 0 29 0,0 0-38 16,6-16-39-16,-4 11-26 0,0-1-33 15,0 1-38-15,0-1-31 0,-1 2-18 16,2 1 4-16,4-1-26 0,0 3-91 16</inkml:trace>
  <inkml:trace contextRef="#ctx0" brushRef="#br0" timeOffset="53027.44">4941 14093 359 0,'0'0'95'0,"0"0"-3"16,0 0 11-16,0 0-68 0,0 0-19 16,6-42 13-16,-5 34 18 0,-2-2-3 15,1 3 5 1,0 0 11-16,-3 3-2 0,-1-1-8 15,0 2-12-15,-2 0-15 0,1 1-15 0,-2 0-4 0,-1 2-3 16,0 0-1-16,0 2-2 0,-2 5 0 16,-2 0 4-16,-1 3-5 15,1 3 3-15,-1 3-4 0,1 1-2 16,0 3-4-16,4 0 6 0,2 2 1 16,2 1 2-16,3-1 1 0,1 0 1 15,5-3 6 1,3 1 7-16,2-5 3 0,6 0 14 15,1-3 5-15,3-2-6 0,3-2-4 16,0-4 20-16,1-3-5 0,2-1 1 0,-1-1 7 16,1-4-7-16,-1-3-8 0,-4-1-10 15,1-4-1-15,-3-2-3 0,-5-6-8 16,-3-2-5-16,-3-4-7 0,-6-1 0 16,-2 1-19-16,-6 4-1 0,-5 4 2 15,-2 4-3-15,-4 3-18 0,-1 7-5 16,-3 2-53-16,0 2 20 0,1 1-30 15,1 1-37-15,-1 6-77 0,7 0-21 16,3-2-151-16</inkml:trace>
  <inkml:trace contextRef="#ctx0" brushRef="#br0" timeOffset="53386.94">5403 13925 697 0,'0'0'125'0,"0"0"-49"0,0 0 35 16,0 0-56-16,19-14-20 0,-18 14-16 15,-1 0-19-15,0 5-8 0,0 5 8 16,-2 7 24-16,0 5 14 0,1 4-7 16,-1 9-3-16,1 7-8 0,1 6 0 15,0 1-6-15,3-6-5 0,0-10-1 16,1-10-8-16,-3-4 1 0,2-1 1 16,0 2-1-16,2 3-1 0,-1 2-6 15,0-3-29-15,0-1-32 0,0-5-25 16,1 0-65-16,-1-3-105 15,-1-6-155-15</inkml:trace>
  <inkml:trace contextRef="#ctx0" brushRef="#br0" timeOffset="61290.22">1139 15697 110 0,'0'0'63'0,"0"0"-24"16,0 0 16-16,1-16 10 0,1 12-22 16,-2 2-7-16,2 0 2 0,-1-1-2 15,-1 0 5-15,2-1 0 0,-1 0 5 16,-1 1-2-16,2 0-2 0,-2 0 1 16,0 0 12-16,2 0 4 0,-1 0-8 15,-1 1-4-15,3 0-8 0,-3-2-4 16,3 3-7-16,-3-1-8 0,2-1-2 15,-2 2-1-15,1 1-5 0,-1 0-5 16,0 4-4-16,0 1 2 0,2 6 6 16,-2 3 2-16,0 3 0 0,0 7-2 15,0 0-4-15,0 5-2 0,-2 5 0 16,-1 8-1-16,0-6 1 16,0-2 4-16,0-7 6 0,0-6 3 15,-2 4-1-15,3 0 0 0,-1 1-3 16,-2-5 3-16,2-1 0 0,0-4 2 15,0-2-7-15,2-1-3 0,-1-4-2 16,2-2-3-16,0-4 0 0,0 0-2 16,0-2 6-16,0-1 2 0,0 0 12 15,2 0 6-15,2 0-3 0,2 0 3 16,4-3-10-16,1-1-7 0,3-1-6 16,2 0-4-16,3 0-1 0,1 0 1 15,1 0-2-15,3 0 1 0,1-1-13 16,-1 1-4-16,1 1-14 15,-3-2-7-15,-3 1-13 0,-1 1-17 16,-4-1-26-16,-3 1-28 0,-2 0-45 16,-3-4-55-16,-4-1-30 0,-2 1-193 15</inkml:trace>
  <inkml:trace contextRef="#ctx0" brushRef="#br0" timeOffset="61508.95">1150 15816 681 0,'0'0'40'0,"0"0"12"0,0 0 92 0,0 0-41 0,9-4-52 16,-1 1-3-16,3-4-3 0,3 1-16 16,-1-1-12-16,4 1-7 0,1 0-8 15,-1 1-2-15,1 3-1 0,5-1-15 16,-1 2-45-16,2 0-51 0,12 1-68 15,-7 0-69-15,-4 0-102 0</inkml:trace>
  <inkml:trace contextRef="#ctx0" brushRef="#br0" timeOffset="62135.52">1766 16141 128 0,'0'0'340'0,"0"0"-275"0,0 0 17 0,0 0 20 0,0 0-32 16,0-26-12-16,0 22-11 0,2 2-7 15,-2 1-2-15,0 1-10 0,0 0-24 16,0 4 0-16,0 4-2 0,-2 2 24 16,-1 4-3-16,0 4-1 0,-2 3-13 15,0 2-1-15,0 2-3 0,-1 2 0 16,0-1 4-16,3-1 5 0,0-1 3 16,1-2 1-16,-1-1 4 0,1-2 1 15,-1-3 3-15,1-1-5 16,-1-2-7-16,2-3 1 0,1-3-2 15,0-1 0-15,0-2 2 0,0-3 5 16,1 0 1-16,2-1 3 0,2 0 4 16,5 0-5-16,2-2-9 0,1-3-9 15,4 1-5-15,-1 0-3 0,5-1-15 16,-4 2-9-16,2-2-16 0,-3 1-25 16,1-1-16-16,-4 0-19 0,1 1-31 15,-4 0-35-15,-1-3-9 0,0 1-36 16,-4-1-118-16</inkml:trace>
  <inkml:trace contextRef="#ctx0" brushRef="#br0" timeOffset="62338.66">1720 16300 544 0,'0'0'85'0,"0"0"-42"15,0 0 87-15,0 0-1 0,0 0-51 16,0 0-6-16,3-16-5 0,7 11-9 15,2 0-16-15,4 0-20 0,0 0-17 16,3-1-1-16,3 0-4 0,0 0-16 16,3 0-44-16,1 1-21 0,1-1-24 15,1 2-20-15,13-2-38 0,-8 2-40 16,-7-2-107-16</inkml:trace>
  <inkml:trace contextRef="#ctx0" brushRef="#br0" timeOffset="62761.39">2130 16265 306 0,'0'0'66'0,"0"0"-61"15,0 0 67-15,0 0-35 0,0 0-29 16,0 0 27-16,0 0 30 0,0 0 25 16,18 31-4-16,-8-28-3 0,1-1-10 15,1 0-8-15,1-1-6 16,1-1-18-16,-1 0-5 0,4 0-9 15,-4-2-6-15,1 0 1 0,0-2 3 16,-4 0 11-16,-1 0-1 0,-4 0-4 16,1-2-3-16,-4 0-9 0,2 1-7 15,-3-2-6-15,-1-2-2 0,0 1-4 16,-2-2-1-16,-3 0-12 0,-2 2-10 16,-4 1-3-16,1 1 7 0,-3 5-7 15,-1-1 4-15,-2 2 5 0,-3 0 7 16,1 5 7-16,-2 0 2 0,0 4-1 15,2 1 1-15,-2 1 0 0,6 2 0 16,1 2 0-16,2 1-1 16,6 1-3-16,-1-1 5 0,5 1 0 15,1-2 0-15,1 0 5 0,8-2-1 16,1 0 1-16,1-5-2 0,6-1-2 16,1-2-1-16,4-3-38 0,3-2-52 15,0 0-48-15,12-6-62 0,-7 1-72 16,-5-1-141-16</inkml:trace>
  <inkml:trace contextRef="#ctx0" brushRef="#br0" timeOffset="63168.33">2581 16212 524 0,'0'0'87'0,"0"0"39"0,0 0-42 16,0 0-59-16,0 0-8 0,5-38-9 16,-5 33-7-16,-5 0-1 0,1 2-4 15,-4 1-2-15,-2 2-1 0,-1 0 2 16,0 3 5-16,-1 1 0 0,0 3 0 16,-2-1 0-16,0 2 0 0,0-1 1 15,3 1-2-15,2 1-1 0,0 0 1 16,3 1-1-16,4 0 2 0,2 0 0 15,1 0 1-15,3 0 5 0,7-1 10 16,-1 0 0-16,1 1 1 0,1-2 1 16,1-1 4-16,2 0 18 0,-2 0 12 15,-3 0-11-15,3 0-14 0,-4 0-7 16,-1-1 4-16,1-1 5 0,-4 1-3 16,1-1-5-16,-4 2-4 0,-2 0 0 15,0-1-3-15,-2-1-5 0,-5-2-1 16,-3 0-2-16,-3 0-4 15,-2-1-2-15,-3 0-20 0,-2 0-14 0,-1-1-17 16,-1-2-37-16,0 2-44 0,0-1-41 16,1 0-42-16,7-3-92 0</inkml:trace>
  <inkml:trace contextRef="#ctx0" brushRef="#br0" timeOffset="63591.06">2743 16150 200 0,'0'0'293'0,"0"0"-214"0,0 0 48 0,0 0-40 15,0 0-45-15,18-19-20 0,-18 19-16 16,0 3-3-1,-3 4 13-15,-1 2 12 0,0 4-6 0,-2 4-12 0,1 3 0 16,-1 2 9-16,0 2 6 16,-2 2 3-16,1 0 11 0,-1-1 1 15,1-1-8-15,-1-2 2 0,1-2-11 16,1-2 0-16,-2-2 1 0,5-2 5 16,-1-4 6-16,2 1-10 0,2-4-9 15,0-2-2-15,1-1-3 16,5-3 1-16,-1 0 3 0,3-1-3 0,2 0-9 15,-1-2-1-15,4 0 3 0,-2-2-5 16,5 2-6-16,-2-3-16 0,3 3-22 16,-4-1 0-16,4 1-9 0,-4 0-31 15,0-1-33-15,-4 0-2 0,1 0-32 16,-4-7-33-16,-5 2-40 0,-1-2-83 16</inkml:trace>
  <inkml:trace contextRef="#ctx0" brushRef="#br0" timeOffset="63779.21">2662 16323 580 0,'0'0'78'0,"0"0"60"15,0 0 2-15,0 0-59 0,0 0-9 16,0 0-8-16,25-17-7 0,-14 13 1 16,2 1 1-16,-2-1-16 0,2 2-24 15,-2 0-16-15,1-1-3 16,-1 1-5-16,0 0-29 0,2-1-32 0,-2 1-15 15,5 1-22-15,-2 1-49 0,8-2-42 16,-4 1-43-16,-1-2-145 0</inkml:trace>
  <inkml:trace contextRef="#ctx0" brushRef="#br0" timeOffset="64515.6">3984 15936 31 0,'0'0'74'0,"0"0"-25"15,0 0 25-15,7 3-40 0,-6-3-7 16,0 1-4-16,0-1-7 0,-1 0-4 16,1 0 7-16,-1 1 10 15,0 0 3-15,0 0 1 0,1 0 9 16,-1 0 14-16,0-1 0 0,0 1 2 15,0 0 1-15,0 0-5 0,0 0 4 16,1 0 13-16,2 1 6 0,4-1 9 16,2 0-11-16,5-1-17 0,2 0-6 15,1 0-9-15,2-1-5 0,-3 0-10 16,4-1-13-16,-2 1-3 0,-1-1-7 16,-2 1-5-16,0 0 0 0,-2 0-20 15,-2 1-25-15,-2-1-22 0,-1 1-21 16,-3 0-46-16,-2 0-49 0,-3 4-55 15,-5 0-34-15</inkml:trace>
  <inkml:trace contextRef="#ctx0" brushRef="#br0" timeOffset="64734.91">3956 16094 512 0,'0'0'139'0,"0"0"-79"16,0 0 108-16,0 0-55 0,0 0-26 16,0 0-18-16,38 12-27 0,-24-12-24 15,1 0-7 1,0 0 1-16,5 0-5 0,-2 0-5 0,2 1-2 0,0 0 0 16,1 1-10-16,3 0-34 15,1 2-57-15,13 1-56 0,-6-1-76 16,-4-1-80-16</inkml:trace>
  <inkml:trace contextRef="#ctx0" brushRef="#br0" timeOffset="67964.83">5344 15436 87 0,'0'0'76'0,"0"0"-15"0,0 0 21 16,0 0-20-16,3-3-14 0,-3 3-8 15,0 0 11-15,2-1-4 0,-2 1 8 16,1 0 0-16,-1 0-10 0,1-2-9 16,0 2-11-16,0 0 1 0,0 0 8 15,-1 0 9-15,0 0-5 0,0 0 2 16,0 0-1-16,0 0 5 0,0 0-7 15,0 0-1-15,0 0-7 0,0 0-7 16,0 0-4-16,0 0-4 0,2-1 1 16,1 1-9-16,3-1-1 0,2 0 5 15,4 1-2-15,0-1 5 0,4 1-1 16,0 0-4-16,2 0 5 16,0 0-1-16,2 0 1 0,1 0-1 15,0 1 0-15,0 0 0 0,0 0 3 16,-2 0-4-16,-1 1 2 0,-1 0 1 15,-2 0-1-15,-1 1-2 0,-3 0 3 16,0-1-2-16,0 1-3 0,-4 0-2 16,-1-1 1-16,-1 1-5 0,-2 0 2 15,-1 0 0-15,-1-1-3 0,-1 1 3 16,0 1-5-16,0 1 5 0,-1 2 7 16,-4 2 2-16,0 2 0 0,-1 5-3 15,-3 3-6-15,-2 3 0 16,1 5 3-16,-4 8 1 0,-1 9 3 15,-1 4 2-15,1-1 1 0,5-9-2 0,1-11 1 16,4-8 1-16,0-2-4 0,0 1-5 16,0 3-2-16,-2-1-3 0,1-1-1 15,1-4-13-15,1-3-34 0,1-2-22 16,1-5-39-16,2-1-64 0,4-4-49 16,2 0-79-16,1-1-83 0</inkml:trace>
  <inkml:trace contextRef="#ctx0" brushRef="#br0" timeOffset="68449.21">5978 15891 413 0,'0'0'114'0,"0"0"-30"0,6 0-9 0,-3 0-12 0,2 0 5 16,-1 2 1-16,1-2-12 0,-1 3-3 16,0 1 2-16,0 1-15 0,-3 1-2 15,0 2-6-15,-1-1-5 0,0 0-5 16,-3 0-1-16,-1-2-10 0,0 0-5 16,0 0-4-16,0-1 1 15,1-2 1-15,1-2-3 0,0 0 4 16,1 0 1-16,1-5 2 0,0 0 2 15,0-1-1-15,1-1-9 0,3 0-1 16,-1 1-2-16,-1-1-19 0,1 1-10 16,-1 2-11-16,1 1-16 0,0 2-35 15,1 1-61-15,2 0-58 0,1 2-23 16,-1 0-154-16</inkml:trace>
  <inkml:trace contextRef="#ctx0" brushRef="#br0" timeOffset="68974.53">6312 15462 285 0,'0'0'97'0,"0"0"9"0,0 0-4 0,0 0-29 0,9-16-6 0,-8 14 0 0,0-1 1 16,0 2-16-16,0-1-8 0,-1 1 0 16,0 1-4-16,0 0-13 0,0 0-10 15,0 6-3-15,-1 2 12 0,0 5 6 16,0 5-8-16,-1 4-3 0,0 4 4 15,0 10-1-15,0 7-6 0,0 3-5 16,-1-1-7-16,2-12-1 0,0-10 0 16,2-4-4-16,-2 1 2 0,1 1-3 15,0 3-15-15,0-5-23 0,0-1-28 16,1-4-30-16,0-4-34 0,2-4-66 16,0-3-54-16,0-3-168 0</inkml:trace>
  <inkml:trace contextRef="#ctx0" brushRef="#br0" timeOffset="69288.17">6592 15427 694 0,'0'0'128'16,"0"0"-48"-16,0 0 57 0,0 0-66 16,0 0-36-16,0 0-26 0,13-5-2 15,-13 17 3-15,0 7 28 0,-1 11 14 16,-2 12-1-16,0 9-8 0,0 3-2 16,2-7-12-16,1-8-3 0,0-13-12 15,0-5-6-15,3-2-3 0,1 4-3 16,3 1-1-16,-2 2-1 0,1-2-10 15,0-3-28-15,1-3-15 0,2-2-43 16,4-1-75-16,-1-5-86 0,-1-3-119 16</inkml:trace>
  <inkml:trace contextRef="#ctx0" brushRef="#br0" timeOffset="86365.57">7091 15725 159 0,'0'0'61'0,"0"0"-25"0,0 0 34 16,-1-2-1 0,0 1-21-16,0 0-2 0,0-1 11 15,-1 2-1-15,2 0-8 0,0-2-3 0,0 2 2 0,3-2 0 16,5-1 10-16,6 1-3 0,2 0-1 15,5-1 0-15,3 1-2 16,4-1-5-16,0 0-3 0,2 1-4 16,1 0-5-16,5 0-11 0,-4 0-7 15,-1 0-6-15,0 1-7 0,-8-1 0 16,1 1-2-16,-3 1-1 0,-2 0-2 16,-4 0-23-16,-1 0-55 0,-3 1-67 15,3 2-80-15,0-1-76 0,-4 0-172 16</inkml:trace>
  <inkml:trace contextRef="#ctx0" brushRef="#br0" timeOffset="87119.57">8373 15484 200 0,'0'0'76'0,"0"0"-18"0,0 0 35 0,0 0-7 0,33-21-18 0,-27 16-20 15,-2 0-4-15,-1 1 2 0,-1-1-8 16,-1 2-3-16,-1-1-7 0,0-1 0 16,0 1-4-16,-3-1-2 0,-1 0-1 15,-2 1 0-15,-2-1-4 0,0 3-6 16,-3-1-6-16,0 1-5 0,-1 2 0 15,-1 5-1-15,0 1 1 0,-2 3 0 16,0 3 0-16,1 2-1 0,0 3 1 16,0 2 0-16,2 2 0 0,2 2 1 15,0 0-1-15,5 2-1 0,2-1 1 16,2 1-3-16,1-1 3 0,5 0-1 16,4-3 0-16,2-1 1 0,3-3 0 15,2-1 1-15,1-2 0 0,2-2 1 16,0-3-1-16,0-2 3 0,2-3 8 15,-2-2 19-15,3-2 3 0,-3-4-3 16,0-3-3-16,-1-2-10 0,1-3-3 16,-3-1 6-16,0-2 4 0,-3-3-4 15,-1-2-10-15,-1-2-3 0,-2 0-2 16,-3-2 1-16,-1 0-1 16,-3 0 0-16,0 1-1 0,-2-1 2 15,-2 1-1-15,-1 0-3 0,-2 4 0 16,-1-2 1-16,0 3-4 0,-3 2 1 15,-1 2-1-15,0 2 1 0,0 1-2 16,-2 4 1-16,0 2-1 0,-1 2-1 16,-1 3-1-16,-2 3 2 0,2 4 0 15,-2 2 0-15,2 2 0 0,2-1-8 16,0 3-21-16,3-1-34 16,1 2-21-16,1 0-20 0,3 0-19 15,2 8-52-15,2-5-18 0,0-2-90 16</inkml:trace>
  <inkml:trace contextRef="#ctx0" brushRef="#br0" timeOffset="88421.25">5079 16387 155 0,'0'0'51'0,"0"-3"0"16,0 2 3-16,0-1-16 0,0 0-8 15,0 0 4-15,0 1 6 0,0 1 1 0,0-1-4 16,0 1-1-16,0-2 0 0,0 2-2 16,0 0-12-16,0 0-6 0,0 0-1 15,2 0 2-15,0 0-3 0,2 0 2 16,2 0-3-16,2 0-1 0,0 0 1 16,3 0-2-16,1 0-1 15,1 0 2-15,0-1 1 0,3-1 3 0,1 1-1 16,-1 0 1-16,3-1-4 0,0 1-8 15,2-1 0-15,3 2-2 0,1-1-2 16,2 1 1-16,3-1 0 0,7-2 1 16,7 1 3-16,7 0 3 15,5-1 3-15,-3-1 1 0,-1 0-2 16,-3 1-3-16,1 0-4 0,3 0-2 16,2 2 0-16,0-2 0 0,1 0-1 15,2 3 1-15,1-1-1 0,1 0 0 16,3 1 3-16,2 0-2 0,2 0 0 15,2-1-1-15,0 0 2 0,2 0 0 16,-1 0 1-16,3 0 2 0,-1 1-1 16,3 0 2-16,2-1-1 0,3-1 1 15,0 1 4-15,2 0-5 0,2-1 2 16,1 1-2-16,3-1-2 16,4-1 5-16,1 1-3 0,0-1-2 0,0 1-3 15,0 0 0-15,1-1 0 0,1 0 0 16,3-1 1-16,-3 1-1 0,-2-1 1 15,-1 3 0-15,-2-1 2 0,-1 1-1 16,-2 1 8-16,0-2 2 16,-4 1 2-16,-5 0 0 0,-2 0 0 0,-4 1-1 15,-1-1 1-15,-5 0 0 16,-1-1-5-16,-4-1-1 0,-3 0-2 0,-5-1-4 16,-2 0 0-16,-4 1 0 0,-2 2-2 15,-4-2-3-15,-2 1 2 0,-2 0-4 16,-9 1-26-16,-7 0-20 0,-4 0-20 15,-4 1-20-15,2 0-23 0,0 0-26 16,-1 3-13-16,-5 0-62 0,-5 1-47 16</inkml:trace>
  <inkml:trace contextRef="#ctx0" brushRef="#br0" timeOffset="92934.09">4902 17983 3 0,'0'0'4'15,"0"0"1"-15,1-3 11 0,-1 2-3 16,0 1-4-16,0-2 3 0,0 1-2 16,0-1 4-16,0 1 3 0,0 0 10 15,0 1 6-15,0 0-3 0,0 0 2 16,0 0 5-16,-1 0-7 0,0 0-16 15,0 0 3-15,0 0 6 0,-1 0 1 16,2 0-3-16,-1-1 4 0,1-1-5 16,0-2-6-16,0 1-3 0,1-2 1 15,2-1-3-15,2-2-4 0,0 0-1 16,2-1 1-16,0-1-2 16,0 2 1-16,0 0-2 0,1 0 1 15,-2 3 0-15,0-1 2 0,-1 2 3 16,0 0 1-16,-1 1 4 0,0 0 3 15,-1 3-1-15,0-1-3 0,1 1-2 16,0 0-3-16,1 1-2 0,1 3 0 16,0-1-1-16,1 3-2 0,0 1 0 15,1 1-1-15,1-1 1 0,0 4-1 16,-1-1 1-16,0 1 0 0,1 0 1 16,-1 2 0-16,0-1 3 15,0 1 2-15,1-1-1 0,-1 0 1 16,-1 0-4-16,2-1-1 0,-1 1 0 0,-1-1-2 15,0-1 0-15,-1-1 0 16,1 0-1-16,-3-2 1 0,-1-2 0 16,-1-1 2-16,-1-2 0 0,0 0 3 15,1-1 4-15,-2-1 8 0,1 0 4 16,-1 0 4-16,1-4-4 0,0-1-8 16,-1-3-2-16,1-1-5 0,-1-2-3 15,1 0 1-15,-1-3-1 0,0-1-2 16,0-2 2-16,0 1-3 0,0-3 2 15,0 3 2-15,-1-3-2 0,1 3-2 16,0-2 6-16,0 1 0 0,1-2-5 16,1 2 0-16,1-1 3 0,1 1-5 15,0-1 2-15,0 0 0 16,0-1 1-16,-1-1-3 0,0 1 1 0,0 1-1 16,1-1 0-16,-1 3 3 15,1-3-1-15,-1 0 4 0,0 2 3 0,0-3 0 16,0 1-5-16,-1 1 2 0,1-3-5 15,-1 1 0-15,-1-1 1 0,1 1 0 16,0 1-2-16,0 1 0 0,1 0 0 16,-1 2 0-16,-1-1 0 0,-1 0 2 15,1 1-2-15,0 0-2 0,-1 0 2 16,1 0 3-16,-1 1-3 0,1 1 0 16,0-1 0-16,-1 1 0 0,1 0 0 15,-1-1 0-15,0 2 1 16,0 0-1-16,0-1 0 0,0 0 0 15,0 0 1-15,0 1-1 0,-1-2 0 16,0 3 1-16,-1-2-1 0,0 0 0 16,0 1 1-16,1 1-1 0,1-2 2 15,0 0-2-15,0 2 0 0,1-2-1 16,2-2 1-16,0 1 0 0,2-1 0 16,-2 2 0-16,0-2 0 0,0 1 0 15,-1 1 0-15,0 0 1 0,-1 1-1 16,0 0 0-16,0 0 0 0,0 1 0 15,1 1 0-15,0-1 0 0,0-2 1 16,0 2-2-16,0 0 1 16,1 0 0-16,0-1 0 0,0 1 0 15,0 2 0-15,0-2 0 0,1 3 0 16,-2-2 0-16,1 2 0 0,0 1 0 16,0 0 0-16,0-1 0 0,-1 2 0 15,1 0 0-15,1 1-1 0,0 1 0 16,0-1 1-16,1 1-1 0,0 1 1 15,0 0-1-15,1 0 1 0,0 0-1 16,3 1 0-16,-1-1 1 0,-1 1-3 16,0 0 3-16,2 2-2 0,0-2 3 15,0 1-1-15,3 1 0 0,-2 0 0 16,1-1 1-16,2 0-1 16,-1 0 0-16,3 1 0 0,-1-1 0 15,2 1 0-15,1-1 0 0,3 1 2 16,0 0-1-16,1 0 0 0,2 0-1 15,2 0 0-15,-2 1 1 0,3-1 0 16,1 1 1-16,1-2 2 0,0 2-1 16,1-1 0-16,1 1 2 0,0 0-3 15,1-1 1-15,5 0-2 0,-3 0 1 16,0 1 0-16,6 0-1 0,1 0-1 16,8-1 3-16,3 1-2 0,-4 0 2 15,-3-2 0-15,-3 2 0 0,1 0-1 16,-1 0 0-16,2 0 0 0,2 0 1 15,0 0-1-15,0 0 0 0,-1 0 1 16,-1-1-1-16,1 1 1 0,0 0-2 16,2 0 0-16,-1 0-1 0,1 0 3 15,0 0-1-15,0 0 0 0,0 0 1 16,1 0 3-16,-1 0-4 0,3 0 1 16,-2 0-1-16,2 0 0 0,0 0-2 15,2 1 0-15,2-1 7 0,-1 0-7 16,0 0 5-16,0 2 1 0,-1-2-1 15,0 0 0-15,1 1-1 0,-1 0 1 16,-2 1 1-16,3-2 1 0,0 1-2 16,-1 1-1-16,2 0-2 0,0 0 0 15,0-1 0-15,1 1-2 16,0 0 0-16,-1 0 0 0,0-1 1 16,0 1-1-16,2 0 0 0,1 0-3 15,-1-1 3-15,2 1 4 0,1 0-3 16,1 0-1-16,1-1 0 15,0 1 0-15,0-1 1 0,-1 1-1 0,-1 0 0 16,2 1 0 0,-2-1 0-16,1-1 0 0,-2 1 1 0,1 0-1 0,-2 0 0 15,-1-2 0-15,-2 1 0 0,-1-1-1 16,-1 0 1-16,-1 0-1 0,-2 0 1 16,-1 0 1-16,0 0-1 15,-1-1 0-15,-4 2 1 16,-1-1-1-16,-2 0 0 0,-2 0 0 15,-7 0 1-15,-5 0-1 0,-5 0 0 16,-1 2 0-16,4 0-2 0,2 0-15 16,3 2-35-16,-2 0-54 0,7 3-78 15,-8 0-59-15,-5-2-208 0</inkml:trace>
  <inkml:trace contextRef="#ctx0" brushRef="#br0" timeOffset="96429.8">5796 16916 63 0,'0'0'28'16,"0"0"-24"-16,0 0 10 0,10-10 1 16,-8 5-3-16,0 2-10 0,-1-1 5 15,0 0 21-15,0 1 3 0,-1 0 3 16,1-1 4-16,0 2 4 0,-1-2-8 15,1 2-5-15,0-4-6 0,0 4-3 16,1-1-7-16,-1 1-4 0,1 1-6 16,0-1 1-16,0 1-3 0,0 0 0 15,0 0 3-15,-2 0 3 0,2 0 9 16,-1-1 11-16,-1 0 3 0,0 0 5 16,0-1-6-16,-1-1-3 0,-3 0 1 15,-1 1-5-15,-1 1-6 0,-1 0-9 16,-3 2-2-16,1 0-4 0,0 0 0 15,-2 2 1-15,1 1-2 0,0 3 1 16,-3 3 0-16,2 2 2 0,-3 3-2 16,0 2-1-16,1 4 0 15,0 1 1-15,1 0-1 0,0 2 0 16,3-1 1-16,2 2-1 0,2-2 0 16,2 0 1-16,2-1 2 0,1-1 2 15,0 0 9-15,6-4-7 0,1-1-5 16,3 0 1-16,2-4-2 0,-1-3-1 15,3-2 3-15,1 0 10 0,0-5 20 16,1-1-2-16,-1 0 19 0,-1-1 3 16,-3-6 5-16,1-1 1 0,-3-4-16 15,-2-1-13-15,-2-2-9 0,-1-2-12 16,-4-1-5-16,-1-2-2 16,-5 3 1-16,-2 1-1 0,-2 2 1 15,-4 5-3-15,-2 4-3 0,-3 2 1 16,0 3-1-16,-3 0 0 0,0 2-4 15,0 2-11-15,3 1-16 0,1 1-9 16,3 1-18-16,2-2-23 0,5 1-25 16,4 0-15-16,4-2-30 0,2 0-79 15,4-3-41-15</inkml:trace>
  <inkml:trace contextRef="#ctx0" brushRef="#br0" timeOffset="96603.3">6009 17151 657 0,'0'0'131'0,"0"0"-89"0,0 0 6 0,-6-5-18 0,3 3-30 16,-1-4-37-16,0 1-29 0,-1 1-55 15,-1-1-37-15,1 0-55 0,2 2-43 0</inkml:trace>
  <inkml:trace contextRef="#ctx0" brushRef="#br0" timeOffset="96947.94">6174 16966 358 0,'0'0'142'0,"0"0"-72"16,0 0 10-16,0 0-1 0,0 0-31 16,0 0-16-16,0 0 2 0,23-32 2 15,-23 32-9-15,0 0-11 0,-1 3-6 16,-4 4 11-16,0 4 6 0,0 1-3 15,-3 4-13-15,2 0-5 0,0 4-2 16,1-2-2-16,2 1-2 0,1-1-11 16,1 1-39-16,1-1-35 15,1-3-26-15,0 3-22 0,5-1-29 16,-1-2-69-16,-1-3-12 0</inkml:trace>
  <inkml:trace contextRef="#ctx0" brushRef="#br0" timeOffset="97448.52">6286 17019 287 0,'0'0'21'0,"0"0"17"0,0 0 58 15,0 0-40-15,9-35-30 0,-7 27 9 16,1-1 0-16,0 0-5 0,-1 2 8 16,1 1 2-16,2 0 2 0,-1 1-3 15,2 0 0-15,1-1-9 0,1 3-14 16,0-1-3-16,2 1-3 0,3 0-7 16,-1 2 0-16,0 0-3 0,1 1 1 15,-2 0-1-15,1 0-1 0,0 6 1 16,-2 2 2-16,0 3 0 0,-3 3 3 15,-1 2-3-15,-2 4 2 0,-2-1 0 16,-2 2 0-16,0 2-3 0,-4-1 0 16,-2-1-1-16,-1-1-6 15,-2 0-2-15,-1-3 2 0,1-1 6 16,0-2 0-16,-1-2 0 0,2-2 1 16,1-2 5-16,2-1 5 0,1-3 10 15,1 1 9-15,1-4 2 0,2-1-4 16,0 0 2-16,4 0 6 0,1-4-10 15,3 0-5-15,2-2-8 0,3 2-3 16,1 0-7-16,1-2-3 0,1 2-15 16,1-1-40-16,1 0-21 0,1 1-22 15,0 0-17-15,5 0-30 0,-4 1-23 16,-4 1-105-16</inkml:trace>
  <inkml:trace contextRef="#ctx0" brushRef="#br0" timeOffset="97849.39">6764 17024 260 0,'0'0'41'0,"0"0"3"0,0 0 35 0,0 0-23 16,0-39-31-16,-1 31-5 0,-4-2-3 15,1 1-3-15,0 2-3 0,1 2-3 16,-2 1 4-16,1 0 14 0,0 3 9 15,-3 0-4-15,1 1-14 0,-2 5-10 16,-1 3-1-16,-1 2 0 0,-1 4-3 16,1 3-3-16,-1-1 1 15,2 5 1-15,2-2-2 0,2 0 0 16,2 0 0-16,3 0 0 0,0-2 3 16,7-1 11-16,2-2 25 0,1-3-6 15,3-2-7-15,-1-4 18 0,1-1 12 16,-1-4-1-16,-1 0-1 0,1-7-5 15,-1-3-22-15,-2-3 3 0,0-3-16 16,-3-4-8-16,-3-2-6 0,-1-1-4 16,-2-4-25-16,-2 5-14 0,-2 1 0 15,-2 4 1-15,-3 5 4 0,0 6-24 16,-2 4-29-16,-1 2-9 0,2 4-8 16,-1 9-49-16,2-4-96 0</inkml:trace>
  <inkml:trace contextRef="#ctx0" brushRef="#br0" timeOffset="98308.64">6882 16986 397 0,'0'0'81'0,"0"0"-8"0,0 0 36 0,0 0-60 0,0 0-31 15,12-30-4-15,-9 25-2 0,-1 2 2 16,1 0-4-16,0 1-8 0,1 1-2 16,0 1 0-16,2 0 6 0,-2 1 5 15,0 5 2-15,0 2-2 0,-1 5-3 16,-1 1-6-16,-1 2 1 0,0 3-3 15,-1-1 0-15,0 1 0 0,-1 1 1 16,-3-2-1-16,-1 0 0 0,-1 0-5 16,-1-3-5-16,0-1 3 0,1-1 7 15,0-4 1-15,1 0-1 0,1-1 0 16,1-2 0-16,1-1-2 0,0-2 1 16,2-1 1-16,0-1 3 0,4-1 13 15,1 0 21-15,1 0-5 0,4 0-11 16,2-2-4-16,2-1 5 0,2 2-8 15,1 0-13-15,0-1-1 0,0 2-1 16,1 0-5-16,0 0-22 0,1 0-22 16,-1 1-19-16,-1 0-8 0,0 0-26 15,1-1-35-15,-3 0-88 0,-4 0-48 16</inkml:trace>
  <inkml:trace contextRef="#ctx0" brushRef="#br0" timeOffset="98943.18">7143 16841 150 0,'0'0'25'0,"0"0"-1"0,0 0 47 16,1-17-16-16,0 13-18 0,2 0 3 15,-1-1 5-15,1-1 6 0,1 2 0 16,1-1-8-16,-2 3-3 0,1-2-5 16,1 2-6-16,-1 0 0 0,0-1-1 15,0 2-5-15,0 0-8 0,1 1-8 16,-1 0-1-16,-1 0 1 0,-1 0-2 16,-1 2-1-16,1 2 1 0,-1-1-4 15,0 2 4-15,0 2 2 16,-1 1 1-16,0 2 3 0,0 1 2 15,0 2-4-15,-2 0 0 0,-1 2-4 16,0-1-4-16,0-1 2 0,-2 1-2 16,0-4 0-16,1 0 0 0,1-2 0 15,-1-1 1-15,3-4 11 16,1 2 22-16,0-3 0 0,0 0 3 16,5-1-8-16,0-1 1 0,4 0 2 15,0-1-8-15,2-2-6 0,3 2 1 16,-1-1-7-16,3 0 6 0,-3 1-3 0,3 1-3 0,-2-1-6 0,2 0-5 15,-2 1-1-15,0 0-1 16,-3 0-3-16,0 0-18 0,-1 0-27 16,-2 0-27-16,0 1-23 0,1 2-56 15,0 0-70-15,-4-1-92 0</inkml:trace>
  <inkml:trace contextRef="#ctx0" brushRef="#br0" timeOffset="99712.28">5841 17417 36 0,'-2'0'75'0,"0"0"-56"16,-2 0 27-16,2 0 4 0,0 0-6 15,-1 0 1-15,2 0 3 0,-1 0-2 16,2 0-2-16,0 1-9 0,0 0-9 16,3 1 14-16,5 1 7 15,4-1 4-15,6-2-8 0,6 1-15 16,13-1-9-16,16 0 3 0,20 0 6 16,11 0 7-16,7-1 19 0,2 1 4 15,-2 0-15-15,3 5-1 0,-1-1-4 16,-2 1-7-16,-3-1-10 0,-5 0-4 15,-6 2 2-15,-6 1-2 0,-11-1-6 16,-8 0-3-16,-7-2-4 0,-13 1-2 16,-9 0-1-16,-7-3-1 0,-5 1-2 15,1 0-34-15,-2-1-21 0,1 2-8 16,-3 0-17-16,-4 2-59 0,-1 0-42 16,-3 1-36-16,0-4-128 15</inkml:trace>
  <inkml:trace contextRef="#ctx0" brushRef="#br0" timeOffset="101769.4">6104 17691 224 0,'0'0'81'0,"0"0"-24"0,0 0 20 15,0 0-10-15,0 0-22 0,0 0-10 16,6-19-1-16,-4 16-1 0,2-1 6 16,-2 2 1-16,0 0-3 0,0-1 0 15,0 2 3-15,0 0 1 0,-1 0 1 16,0 0 6-16,-1 1-1 0,0 0-15 15,0 0-9-15,0 0-6 0,0 0-4 16,-2 2-8-16,-1 4 1 0,-3 4 3 16,-2 5 5-16,-1 4-1 0,-1 2-6 15,-3 1-2-15,2 3-1 0,0 2-2 16,-1-3-1-16,2 2-1 0,2-3-8 16,0 2-8-16,2-4-21 0,3-1-26 15,2-2-22-15,1-4-36 0,1-1-38 16,8-5-13-16,0-3-73 0,-1-5-23 15</inkml:trace>
  <inkml:trace contextRef="#ctx0" brushRef="#br0" timeOffset="102208.22">6372 17726 512 0,'0'0'33'0,"0"0"12"15,0 0 49-15,0 0-45 0,23-35-32 16,-22 29-4-16,-1 0-7 0,-1 4-6 16,-3 1-2-16,-3 1-7 0,0 3 7 15,-2 3-2-15,-2 3 1 0,-2 1-5 16,0 2-9-16,-1 1-3 0,4 0-6 15,2 1 3-15,1-1-2 16,5-2 2-16,2-1 9 0,0-2 6 16,5-1 3-16,5 0 1 0,1-2 4 15,3-2 5-15,0 0 6 0,3 0 8 16,-1 0 9-16,3 0 10 0,-1 1 1 16,0 0 2-16,-1 1-1 0,0 1 5 15,-1-1-1-15,-1 0-19 0,-4 1-10 16,-1 1-1-16,-3 0-5 0,-4 1-6 15,-2 2 2-15,-2-1-1 0,-5-1 4 16,-5 2 5-16,-1-1 0 0,-3-2-5 16,-3 1-4-16,-2-1-4 0,2-1-16 15,-1-3-26-15,1 1-34 0,1-2-39 16,0-2-21-16,3-5-24 16,2-2-59-16,3-2-23 0</inkml:trace>
  <inkml:trace contextRef="#ctx0" brushRef="#br0" timeOffset="102427.69">6389 17691 503 0,'0'0'43'0,"0"0"-22"0,0 0 50 0,0 0-22 31,41-29-19-31,-27 22 7 0,1 0-10 15,-1-1 2-15,2 1-6 0,-2 1-14 0,0 1-6 16,0 2-3-16,-2 0-7 0,2 2-29 16,0 0-25-16,2-1-22 0,8-2-23 0,-5 3-59 0,-1-3-116 15</inkml:trace>
  <inkml:trace contextRef="#ctx0" brushRef="#br0" timeOffset="103013.56">7999 17265 271 0,'0'0'71'0,"0"0"7"0,0 0 0 0,0 0-30 16,16-14 2-16,-13 12 2 0,0-2 7 15,-2 3-4-15,1 0-6 0,-1 0 2 0,-1 1-7 16,0 0-11-16,0 0-14 0,0 2-16 16,0 3 5-16,-3 4 9 0,1 3 1 15,0 3-12-15,0 3-2 0,-1 1-3 16,1 1-1-16,0 2 2 0,1 1-1 16,-1-1-1-16,2 0 0 15,-1-2-5-15,1 1-17 0,0-2-17 0,0-1-25 16,0-1-39-16,1-4-20 0,2-1 3 15,1-4-45-15,-2-4-77 0</inkml:trace>
  <inkml:trace contextRef="#ctx0" brushRef="#br0" timeOffset="103264.69">7916 17350 317 0,'0'0'171'0,"0"0"-115"0,0 0 43 0,0 0-2 15,0 0-31-15,0 0 14 0,0 0-6 16,48-14-1-16,-29 11-13 0,1-1-11 16,2 1-21-16,-1-1-15 15,2 1-8-15,-2 0-5 0,0 1-1 16,0 1-22-16,0 1-36 0,0 0-38 15,1 0-57-15,8 0-63 0,-4 0-70 16</inkml:trace>
  <inkml:trace contextRef="#ctx0" brushRef="#br0" timeOffset="104312.77">8850 17206 151 0,'0'0'55'0,"0"0"-31"0,0 0 39 15,0 0-36-15,7-6-13 0,-5 4-1 16,-1-1 10-16,0 1 18 0,0-1 6 16,1 1-9-16,-2 0 1 0,2-1-2 15,-2 1 0-15,1 0-3 16,-1 0-13-16,1-1-5 0,0 2-4 0,-1-1-7 16,1-1-3-16,-1 1 0 0,0 0-1 15,0-2 1-15,0 2 6 0,-2-2 5 16,1 2 14-16,0-1 4 0,-1 0-2 15,1 1-3-15,0-3-1 0,0 2 2 16,-1-2-6-16,-1 0 1 0,0 2-2 16,-1-2-7-16,0 1-7 15,0 0-3-15,0-1 1 0,-1 1 4 16,-1 0 6-16,1-1-5 0,-1 3-3 16,0-1-2-16,0 1-4 0,-2 2 0 15,-2 1-1-15,1 3 1 0,-2 3 0 16,-1 0 0-16,1 1 0 0,-1 4-9 15,2-1-7-15,1 1 0 0,1 0 6 16,1 2 4-16,3-2-2 0,2 0 5 16,2 0 1-16,1 1 2 0,4-4-1 15,3 2 0-15,1-2 2 16,2-1-1-16,2-2 0 0,0-1 0 0,1-3 2 16,1-2 1-16,0 0 0 0,0-3 5 15,1-3 9-15,-1-2 3 0,1-2 5 16,-2 2 1-16,-1-2-6 0,0-2-2 15,-3 0-7-15,-2-1-7 0,0 1-3 16,-3 0 2-16,-2-1-2 0,0 1 1 16,-1 3 1-16,-2 0 3 0,1 2 3 15,-1 2-4-15,0-1 0 0,0 4-3 16,0 1-2-16,0 1-2 0,0 0-2 16,-1 2 1-16,-2 6 3 0,1 2 0 15,-1 2 2-15,0 4 0 0,-1 1 3 16,1 2 4-16,-1 1 4 0,3 1-2 15,0-3-5-15,0 4-4 0,1-1 0 16,0 0-2-16,1-1-1 0,1 0-15 16,2-2-21-16,0-2-18 0,0-1-41 15,3 0-64-15,0-4-65 0,0-3-141 16</inkml:trace>
  <inkml:trace contextRef="#ctx0" brushRef="#br0" timeOffset="104469.21">9167 17405 649 0,'0'0'123'0,"0"0"-65"0,-1-3 25 0,0-1-83 16,-1-2-26-16,-1-2-99 0,1-1-89 16,0 1-141-16</inkml:trace>
  <inkml:trace contextRef="#ctx0" brushRef="#br0" timeOffset="104953.41">9440 17175 356 0,'0'0'58'15,"0"0"-12"-15,0 0 55 0,0 0-52 16,0 0-17-16,0 0-1 0,11-27 10 16,-11 24 7-16,0-1 0 0,0 2 3 15,0 1 1-15,0 1-3 0,-2 2-16 16,0 3 3-16,-2 4 0 0,-1 2-15 15,0 3-13-15,0 2-4 0,0 2-2 16,0 0-1-16,1 2-1 0,-2 1-6 16,2 0-17-16,0 0-25 0,1 0-31 15,0-2-37-15,2 4-43 0,1-5-22 16,0-4-137-16</inkml:trace>
  <inkml:trace contextRef="#ctx0" brushRef="#br0" timeOffset="105579.86">9608 17184 150 0,'0'0'53'0,"0"0"-28"0,0 0 60 16,0 0-33-16,0 0-3 0,0-19 7 15,0 13 12-15,0 1-5 0,0 1 5 16,1-1-10-16,3-1-8 0,1 0 0 15,4 1 4-15,1 0-16 16,2 1-9-16,3 3-8 0,0-1-3 0,3 2 1 16,-2 0-5-16,1 0-6 0,-2 2-2 15,-1 3-6-15,-3 0 0 16,-1 2-2-16,-3 2 2 0,-5 0-1 16,-2 1-2-16,0 1-1 0,-6 2-4 15,-3-1-4-15,-3 0-7 0,-1 1-5 16,-1 0-6-16,0-1 15 0,0-2 11 15,3 1 2-15,2-3 2 0,2 0-1 16,3-2-3-16,1-1-3 0,3-2 0 16,0 0 2-16,4-1 5 0,2-1 0 15,3-1 2-15,2 1 8 16,0 0 4-16,3-1 1 0,1 2 3 0,1 0-1 16,0-1 0-16,0 1-2 0,-1 2 0 15,0-1 2-15,-3 3-3 0,-2-1-3 16,-3-1 3-16,-4 1-3 0,-3 2 0 15,-3 1 4-15,-5 2 4 0,-6 0-3 16,-4-1-3-16,-4 2-6 0,-3-4 0 16,-2 0-4-16,-2-1-2 0,0 0-1 15,0-2-34-15,3 1-48 0,3-3-41 16,-4-2-42-16,7 0-27 0,5-1-100 16</inkml:trace>
  <inkml:trace contextRef="#ctx0" brushRef="#br0" timeOffset="106394">10026 17159 204 0,'0'0'29'0,"0"0"9"0,3-1 43 0,-2-2-45 0,0 1-8 15,1 1-2-15,-2 0 11 0,1-1 11 16,0 1-5-16,0 0 1 0,0 0 1 15,0 0 14-15,1 0 0 0,-1-2-6 16,1 1-1-16,1 1-10 16,-2-2-8-16,2 1-9 0,-1 0-1 15,2 1-2-15,-2-1-8 0,1 0-2 16,-1 1-2-16,0 0-1 0,0 0 0 16,-1 1-3-16,0 0-1 0,1 0-1 15,-1 0-2-15,0 0 0 0,0 0-2 16,-1 2-3-16,0 3 2 0,-3 0 1 15,-2 3 0-15,-3 1 2 0,-2 1 0 16,0 2-1-16,-2 1 0 0,0-1-1 16,1 2 1-16,0-3 0 0,5 2 4 15,0 0 0-15,2-1 1 16,3-2-1-16,0-1-2 16,1 1-2-16,0-3 2 0,0-1-1 0,1-2 1 15,1-1 5-15,0-2 0 0,0 0-2 16,1-1 1-16,0 0-1 0,2 0 3 15,2 0-1-15,-1 0-4 0,1-3-1 16,1 0 5-16,2 0 6 0,-1-1 7 16,1-1-5-16,2 1-7 0,0 0-3 15,3 1-4-15,-2 0 2 0,-1 1-2 16,1 0-2-16,-2-1 1 0,-1 1-1 16,0 1 0-16,-2 0 0 0,-2 0 0 15,0 1 0-15,-2 0 0 0,0 0 0 16,-1 0-1-16,-2 0 1 0,0 3-1 15,-1-1-3-15,0 3 4 16,-3 3 2-16,-1 2 0 0,-4 0 0 0,0 2 2 16,-1 2-2-16,0 0-1 0,-1 1 0 15,2 0 0-15,0 0-1 0,1-1-4 16,1-1-5-16,1 1-28 0,1-3-22 16,1-1-16-16,1-1-46 0,2 0-62 15,3-5-44-15,2-1-117 0</inkml:trace>
  <inkml:trace contextRef="#ctx0" brushRef="#br0" timeOffset="106975.35">10322 16946 273 0,'0'0'77'0,"0"-2"23"0,0 1-23 0,0 0-29 0,0 0 0 0,1 0-9 15,0-2-9-15,1 2-4 0,1-2-5 16,-1-1-2-16,3 2 3 16,-2-2 10-16,2 3 0 0,-1 0-3 0,0 1-8 15,2 0-8-15,-2 0-5 16,2 1-6-16,-3 1-1 0,0 3-1 15,-1 2-1-15,0-1 1 0,-2 1 3 16,0 1 3-16,-2 3 0 0,-3 0-2 16,-1 2-2-16,-3 1-1 0,-1 2 1 15,0-2-1-15,-1 1 0 16,1-3 2-16,1 1-3 16,1-2 5-16,3-1 15 0,2-2 4 0,2-2 0 0,1-1 8 15,2-2 6-15,3 0 3 0,4-1-2 16,2-2-5-16,2 0-9 0,4 0-3 15,-1 0-9-15,2-1-2 0,0 0-5 16,-2-1-3-16,0 1-3 16,-1 0 1-16,-1 1-1 0,-1 0-9 15,-1 0-19-15,1 0-10 0,-2 1-19 16,0 3-21-16,-2-2-30 0,0 4-49 16,-2 0-75-16,-2-4-119 0</inkml:trace>
  <inkml:trace contextRef="#ctx0" brushRef="#br0" timeOffset="107678.61">9032 17695 188 0,'-8'0'24'0,"1"-1"28"0,-3-1-1 31,3 2-30-31,1-1 0 0,1 0 26 0,1 1 2 0,2-1-8 0,2 0-2 16,0 1-4-16,5 0 13 0,3 0 7 15,5 0 10-15,6-1-6 0,10-2 2 16,17-1-4-16,18-1 2 16,11 0 9-16,8 1-2 0,4 2-9 15,-1 1-15-15,2 1-9 0,1 0-4 16,-2 3-9-16,-2 1-18 0,-6-1 4 15,-5 0-6-15,-10-2-5 0,-10 0-15 16,-11 0-16-16,-11 2-13 0,-10-1-23 16,-8-1-26-16,-6 0-25 0,-2 0-44 15,-4 1-39-15,-2-1-140 0</inkml:trace>
  <inkml:trace contextRef="#ctx0" brushRef="#br0" timeOffset="108091.19">9403 17784 503 0,'0'0'42'0,"0"0"-8"0,0 0 29 0,0 0-21 0,0 0-4 15,-11 27 3-15,7-14 7 0,-1 3 18 16,-1 4-12-16,2 4-8 0,-1 1 2 15,2 4-13-15,-1 0-14 0,1 3-9 16,-1-2-2-16,0 0-6 0,0 0-1 16,-1-2-3-16,1-1-20 0,-1-3-30 15,1-1-58-15,0-2 22 0,2-2-72 16,2 0-11-16,3-5-51 0,0-5-70 16</inkml:trace>
  <inkml:trace contextRef="#ctx0" brushRef="#br0" timeOffset="108564.16">9883 17943 325 0,'0'0'60'0,"0"0"-12"16,0 0 43-16,20-34-35 16,-15 24-14-16,-1 2 6 0,0 1-7 0,-1 1-11 15,0 1 0-15,-2 0 11 0,-1 2 2 16,0 0-10 0,-2 1-18-16,-3 0-9 0,-2 2-4 0,-3 0-1 0,-1 3-1 15,-2 3 1-15,-4 5 1 16,-2 2-1-16,1 3-1 0,-2 4 1 15,1 3-1-15,-1 3-1 16,1 0 0-16,4 5 1 0,1 2 0 0,5-2 1 0,4-2 23 16,4-1 23-16,3-6 9 0,5 1-19 15,5-4-10-15,3-3-3 16,4-5-3-16,1-2 5 0,3-5 1 16,1-4-4-16,-1-2-16 15,-3-6-2-15,0-2-1 0,-7-3 9 0,-2 0 5 16,-7-2 2-16,-4-1-10 0,-4 1-8 15,-7 1-2-15,-5 2-5 0,-5 4-7 0,-2 2-11 16,-2 4-2-16,-2 2-6 0,1 0-13 16,1 0-14-16,1 0-16 15,4 1-23-15,3 0-45 0,2 0-30 16,5 1-46-16,5-2-140 0</inkml:trace>
  <inkml:trace contextRef="#ctx0" brushRef="#br0" timeOffset="110126.89">5677 16748 70 0,'1'-1'71'0,"0"-3"2"0,0 0-11 15,0-2-25-15,1 0-11 16,-1 3-5-16,0-2-6 0,1 3-2 0,-1-3 8 16,-1 1 0-16,0 0 3 0,0-1 5 15,0 1 0-15,-2 0-3 0,-1 0 5 16,0 1 0-16,1 2-3 0,0 0-6 15,0-1-7 1,1 1-6-16,-1-1-2 0,1 2 2 0,0 0 3 0,0 0 3 16,0 0-7-16,-1 0-4 0,0 1 0 15,-1 4 3-15,-3 0 1 0,-2 5 1 16,0 1 1-16,-2 4-2 16,0 2-3-16,-1 3 0 0,-1 4-4 15,-2 3 0-15,-2 8 0 16,-5 9 0-16,-2 9-1 0,-2 2 0 0,3 2 3 15,2-4-3-15,1-3 1 0,2-1 1 16,-1 1-1-16,2 0-1 0,1 1 2 16,2 3 1-16,4 3-3 0,1 1 1 15,5-4 0-15,3-3-1 0,4-7 0 16,2-2 0-16,1-2 3 0,2-4 4 16,-1-7-1-16,3-6-1 0,-3-5 4 15,1-2 6-15,3 4 11 0,2 2 0 16,4 2 6-16,-2-1-1 0,2-3-2 15,-2-3 1-15,1-2 6 0,-3-2-5 16,1-3-1-16,-3-2 3 16,0-2-5-16,-2-1-12 0,-2-1-7 15,-1-2-3-15,-1 0-5 0,-3 0-1 16,-1-2-7-16,0 1-20 0,-2 0-14 16,1-1-16-16,-1 0-15 0,0 0-24 15,0 0-39-15,0 0-35 0,0-3-58 16,-1-1-133-16</inkml:trace>
  <inkml:trace contextRef="#ctx0" brushRef="#br0" timeOffset="111049.74">10662 16768 168 0,'-2'-5'27'0,"-2"1"89"15,0-2-43-15,1 1-12 0,0 1-14 16,0 0 1-16,-1-1-9 0,3 3-2 15,0 0-5-15,1 2 8 16,0 0-3-16,0 0-16 0,4 5 0 16,0 4 8-16,2 3-3 0,3 5-13 15,3 5-2-15,1 7-2 0,5 12-3 16,3 13-1-16,3 13-1 0,0 4 3 16,-3-4 2-16,-3-6 5 0,-6-10-3 15,1 3-6-15,-5 2-3 0,-2 2 8 16,-5 7 18-16,-2-2-13 0,-9 3-8 15,-1-3 0-15,-3-8-3 0,-1-2 13 16,-1-3 2-16,0-3 11 0,-3-1-6 16,-1-4-10-16,0-2-2 0,-2-1 5 15,2-6 7-15,4-5-4 0,0-7-3 16,5-6-1-16,0-2 4 0,-3-1 1 16,1 4-8-16,-3-4-1 0,2-1-4 15,1-4-3-15,1-1-3 0,0 0 0 16,2-3-2-16,0 2 0 0,2-3 0 15,0 3-20-15,2-3-30 0,2 1-39 16,1 0-54-16,1-2-41 0,2 0-44 16,0-1-143-16</inkml:trace>
  <inkml:trace contextRef="#ctx0" brushRef="#br0" timeOffset="116729.47">11277 16061 93 0,'0'0'155'0,"0"0"-110"16,0 0-4-16,0 0 16 0,-7 2-9 16,7-2-29-16,0 1-4 0,2-1 8 15,3 0 20-15,0 0 0 16,3 0 4-16,-1 0 4 0,2 0 9 15,1 0 0-15,1 0 1 0,0 1-11 16,3-1-10-16,1 0-8 0,1 0 0 16,0-1-15-16,2-1-12 0,0 1-1 15,0-1-4-15,0 0-4 0,0 0-8 16,-1 1-11-16,-2-1-11 0,-3 1-18 16,-2 1-30-16,-4 0-56 0,-4 1-14 15,-2 2-74-15,0 1-91 0</inkml:trace>
  <inkml:trace contextRef="#ctx0" brushRef="#br0" timeOffset="116965.77">11298 16258 527 0,'0'0'109'0,"0"0"-64"0,0 0 76 15,0 0-14-15,0 0-42 0,34-12-14 16,-18 9-16-16,2 0-13 0,1 0-15 16,2 2-6-16,3 1-1 0,2-1-15 15,-2 1-27-15,3 0-41 0,1 1-47 16,11 0-47-16,-7 2-70 0</inkml:trace>
  <inkml:trace contextRef="#ctx0" brushRef="#br0" timeOffset="117810.72">12237 16088 274 0,'0'0'56'0,"0"0"-31"0,0 0 57 0,0 0-7 0,3-18-31 15,-3 14-19-15,0-1 5 0,0-2 12 16,0 1 0-16,0 1-8 0,0-2 6 16,4 0 9-16,-1 0 8 0,1-2-8 15,2 1-6-15,0 1-6 0,3-2-7 16,0 0-9-16,0 2-5 0,1-1-4 15,2 1-7-15,-1 1 0 0,1 2-1 16,0 0 3-16,-1 2 1 0,1 2-2 16,-3 0 3-16,2 0 0 0,-2 3 1 15,0 3-2-15,0 3-4 0,-1 3-1 16,1 3-2-16,-3 2 0 0,-1 3 1 16,0 3 1-16,-3 2 7 0,-1 1 0 15,-1 1 0-15,-1 0-1 0,-5 1-5 16,-2 0 0-16,-4 0-2 0,-1-1 0 15,-5-1-1-15,1-2-1 0,-3-1 4 16,1-3-4-16,-5-1 1 0,3-1 0 16,2-4 0-16,1-2-1 0,1 0 1 15,2-3 0-15,5-3 1 0,1-2-1 16,4-1 0-16,3-2 6 0,2-1 5 16,0 0 2-16,7 0 12 15,4-2 4-15,3 1-8 0,6-1-1 16,1 0-5-16,4 1-3 0,3 0 0 15,0-1-6-15,1 2-5 0,1-1-2 16,-2 0-10-16,0 0-30 0,-2 1-25 16,-4-1-28-16,-2 1-46 0,-1-1-73 15,-7 0-82-15,-3-1-183 0</inkml:trace>
  <inkml:trace contextRef="#ctx0" brushRef="#br0" timeOffset="118185.9">12755 16373 383 0,'0'0'109'0,"0"0"-54"0,0 0 56 0,18-4-33 0,-13 4-17 0,-1 0 11 15,-1 0-4-15,0 0-10 16,-2 0-23-16,-1 1-10 0,0 1-5 16,-4 1 3-16,-1-2-11 0,-2-1-6 15,0 0-1-15,-1 0 4 0,2 0-2 16,1 0 5-16,2-3 3 0,1-1-4 15,2-2-5-15,0 2-4 0,1-3-2 16,2 2-6-16,1 0-27 0,1 3-33 16,-1 0-51-16,0 2-33 0,5 3-27 15,-3 1-29-15,1 1-159 0</inkml:trace>
  <inkml:trace contextRef="#ctx0" brushRef="#br0" timeOffset="118786.88">13014 16023 363 0,'0'0'80'0,"0"0"-4"0,0 0 43 0,0 0-31 16,15-35-18-16,-11 28-2 0,-4 1-25 15,1 1-13-15,-1 1-15 0,0 2 2 16,-1 2-11-16,-4 2-6 0,-1 3-1 15,-1 5 1-15,-3 1 3 0,2 3-3 16,1 2 0-16,-1-2 1 0,2 2-1 16,3 0 1-16,3-1 2 0,0 0-1 15,4-2 1-15,4-1 3 0,2-2 6 16,4-1 9-16,2-2 3 0,0-1 0 16,3-2 4-16,-1-2-5 0,-1-1 1 15,-1 0-6-15,-2-1-3 0,1 1 2 16,-2-1 3-16,1 0 0 0,-4 1-5 15,1 0 5-15,1 1-9 16,-3 2-4-16,0 1-1 0,-1 3 1 16,1 2 4-16,-1 4 2 0,-3 3 9 15,-2 0 2-15,-2 3-12 0,-1-2-4 16,-4 0 1-16,-4-2-4 0,-2-1-2 16,-7-2 0-16,0-1-1 0,-2-1-2 15,-1-2-6-15,0-1-24 0,-2-2-28 16,1-2-23-16,2-2-32 0,2-1-42 15,4-1-14-15,2-3-5 16,3-6 4-16,3 4-77 0</inkml:trace>
  <inkml:trace contextRef="#ctx0" brushRef="#br0" timeOffset="119024.11">13020 15964 534 0,'0'0'118'0,"0"0"-46"0,0 0 77 0,0 0-61 0,39-23-30 15,-18 16-17-15,0 0-1 16,3-1-12-16,1 1-14 0,0-1-14 15,0 2-21-15,-1 1-27 0,1-1-43 16,0 1-22-16,13-1-31 0,-6 2-75 16,-3 0-102-16</inkml:trace>
  <inkml:trace contextRef="#ctx0" brushRef="#br0" timeOffset="119477.31">13826 15916 539 0,'0'0'71'0,"0"0"-32"0,0 0 46 0,0 0-14 15,0 0-40-15,0 0-20 16,0 0 2-16,0 0-7 0,25-36 12 16,-34 33 0-16,1 1 1 0,-4 2-2 15,-1 0 9-15,0 4 1 0,-4 4-6 16,-1 3-3-16,-5 4-8 0,2 2-10 15,-1 4 1-15,-1 2 0 0,2 3 2 16,0 3-3-16,2 5-2 0,-1 7 2 16,7 7 0-16,6-2 2 0,6-6 28 15,4-10 12-15,2-10-8 0,0-5-2 16,6 0-12-16,3 1-8 0,2 4 1 16,7-4-10-16,2 0 6 0,2-5 17 15,-1-5 13-15,2-5-1 0,-4-1-2 16,1-7-14-16,-1-4-5 0,-5-5 2 15,-3 0 1-15,-8-4-4 0,-4-2-5 16,-4-1-2-16,-4 2-3 0,-7 3-5 16,-5 4-1-16,-5 3-2 0,-4 4-6 15,-3 2-8-15,1 3-2 0,-2 2-1 16,3 0-20-16,4 1-17 0,4 5-31 16,5-1-31-16,7 8-66 0,6-1-85 15,3-3-101-15</inkml:trace>
  <inkml:trace contextRef="#ctx0" brushRef="#br0" timeOffset="133407.76">8722 7878 62 0,'0'0'49'0,"2"-3"3"0,-1 2 30 15,0-2-3-15,0 2-20 16,0-1-15-16,0 1-1 0,0-1 2 16,2 1-5-16,-3 0-5 0,1 1 0 15,-1-1 0-15,1 1-5 0,0 0-10 16,0 0-6-16,-1 1-5 0,1 1-6 16,0 1-2-16,-1 3 0 0,0 1 3 15,0 1-2-15,1 4 3 0,-1 0-4 16,1 0 6-16,1 5 4 0,0-1 2 15,0 3 2-15,1 1 2 0,0 2 1 16,0 1-3-16,0 0-1 0,2 3-1 16,-2 1-5-16,0 1-2 0,1 1-4 15,-1 0-2-15,0 3 1 0,1 0 1 16,-1 1-2-16,0 0 0 0,2 5 0 16,-1 7 0-16,1 8 0 0,-1-1 0 15,-1 0 0-15,-1-5 1 0,0-3-1 16,0 2 0-16,-1-1 0 0,1 2 0 15,-1-1 0-15,0 0 3 0,-1-1-1 16,2 1 2-16,0 1 2 0,-1 0 1 16,1 1 0-16,0 3 0 0,1 2 2 15,-1-3-5-15,0 1 0 0,0 1-2 16,0-2 1-16,0-1-2 0,1 1-1 16,-2 1 1-16,1-2-1 15,-2 3 0-15,0 0 1 0,0 2 1 16,0 1-2-16,-3-1 0 0,-2 1 0 15,0 0 0-15,0 1-2 0,0-2 2 16,-2 0 0-16,2 0 0 0,0 1 0 16,2 0-1-16,0 1 1 0,2-1 0 15,0 0 0-15,1 0 1 0,0-1 2 16,0-1-3-16,1-1-1 0,1 2 1 16,-1-1 0-16,-1 3 1 0,0 2 1 15,0 0 5-15,-1 2 5 0,-2 0 6 16,-1 1-4-16,0-3-4 0,-1 2-3 15,1-2-4-15,-1 3 2 0,1-1-1 16,0 3-1-16,1 0-2 0,0 2 3 16,0-2-3-16,-1 0 4 0,1-3-2 15,1 3 0-15,-1-1 2 0,-1 2-1 16,-1 2-1-16,-1 0-1 16,0 0 3-16,0-1-1 0,-2 0 3 15,1-1-2-15,-1-2-3 0,-1 1 3 16,1-1-3-16,1-1-1 0,0 0 8 15,-1 1 1-15,3-2 1 0,-1-2 2 16,0-1 0-16,-1-3-3 0,2-2-4 16,0-1 3-16,1-1-2 0,-1 0-3 15,-1-2-1-15,-2-2 3 0,3-1-6 16,0-4 1-16,2-8 1 0,1-6-2 16,0 1 0-16,1-3 1 15,0-3-1-15,1 2 0 0,0-4 0 16,0 0-1-16,5 2 1 0,1-1-1 15,2-3 0-15,5 0 1 0,2-2 0 16,4 0 0-16,4-2-1 0,3-1 0 16,7 1-1-16,9 0 0 0,10 0 2 15,3 0 0-15,1-1-1 0,-3-3 1 16,-2-2 0-16,2 0-3 0,6 1 3 16,1-2 2-16,0 2-2 0,3-1 0 15,1-2 1-15,0 2 0 0,1 0-1 16,1 0 0-16,-1 2 0 0,3-2 0 15,1 1 4-15,1 0-2 0,2 0 1 16,-1-2 2-16,-1 1 0 0,1-1 2 16,-1 1 1-16,1 1-1 0,3 0 4 15,3-3-4-15,2 0-1 0,0 0 0 16,1 1 2-16,-1 0-3 0,3 0-4 16,1-2-1-16,-1-2 0 0,3 3 8 15,1-1-6-15,-2 0 1 16,-1 0 3-16,0 1 0 0,-1-1 0 0,-2-1-2 15,1 1 5-15,-1-2-8 16,-2 1 1-16,-1 1-1 0,-3 2-1 0,-3-1-1 16,0-1 1-16,-3 0 2 0,-2 0-2 15,0-2-2-15,0 2 1 0,-3 0 1 16,-2 0 0-16,-3 0 0 0,0 1 0 16,-4-1 1-16,4-2 0 0,-1 3-1 15,1-2 1-15,-1 0-1 0,0 2 1 16,0-2 0-16,0 0-1 0,-2 2-1 15,1-2 1-15,-1 0 0 16,2-1 3-16,-2 0-3 0,-2 1 0 16,0 0 0-16,-1 1 0 0,-2 0-2 15,-1-1-3-15,-1 1-3 0,-5 0 1 16,1-1 0-16,-1 1 0 0,1-1 2 16,-3 1 5-16,2 0-1 0,-1-1 1 15,-1 1 0-15,0 0 0 0,0-2 0 16,-1 2 2-16,-4-2-2 0,1 1-3 15,-3-2 0 1,-4 2-9-16,-6-2-6 0,-5-1 4 0,0 2 6 0,3-1 7 16,2 1-2-16,4 1 3 15,-1-2-1-15,-3 2 1 0,-1-1 1 16,1-1-1-16,-2 0 0 0,1-1 0 16,-2 1 1-16,0 0-2 0,0 0 2 15,1 0-1-15,-2-1 0 0,-2 1 0 16,0 0 1-16,-1-1-1 0,0 0 0 15,0-1 0-15,-4 1 0 0,0 0 0 16,1-1 1-16,-3 1 0 0,1-1 4 16,-2 1 3-16,-2 0 0 0,0 0-2 15,-1 0-2-15,0 1 0 0,-1 1-1 16,-1-1-3-16,0 0 1 0,-1 2 0 16,-2 1 0-16,1 0 1 15,-1 2-1-15,1 2 0 0,-3 1-1 16,0-1 0-16,0 3 0 0,1 2 2 15,1 0-2-15,-2 1 2 0,2 3 1 16,1 1 3-16,-2 1-1 0,3 1-2 16,-1 2 0-16,1 1-2 0,1 2 0 15,-3-1 0-15,1 3 0 0,-2 1 0 16,1 4-1-16,-2-2 0 0,2 0-1 16,-2 1 1-16,0 0 0 0,0 10 1 15,0 6 1-15,0 2 1 0,-2-2 3 16,2-5-1-16,0-8-2 0,0-4 2 15,0 1 0-15,0 9 0 0,-3 6-4 16,0 4 4-16,-2-4-5 0,0-7 1 16,1-1-1-16,0 0 0 0,0-1 1 15,-1 3-1-15,0 1 2 0,0-1-2 16,-1 1 1-16,1 0 0 0,1-1 1 16,-1 1 1-16,2 1-2 0,-2-1 2 15,3 0 1-15,0 1-1 0,0-1 1 16,-1 1 1-16,1 1-3 0,2 1 4 15,-3 0 0-15,0 1-3 0,1-2 0 16,-3-1 1-16,2 2-1 0,-2-2 0 16,-1 2-1-16,3 1 3 0,-2-2-2 15,4-1-1-15,-1-1-1 0,-1 1 1 16,3 3-2-16,-3-2 2 0,1 3-1 16,2 0 0-16,-3-1-1 0,1 1 0 15,2-1 0-15,-3 1 1 0,3-1-1 16,-4-2 2-16,2-1-2 0,-1 0 2 15,0-1-2-15,1 1 0 0,2 1 0 16,0-2 1 0,2 3-1-16,1 2 0 0,0-3 0 15,0 0 0-15,1-3 1 0,-2-3 0 0,1-1-1 0,-1-2 4 16,0-6 3-16,-2-6 3 16,0-4 1-16,0-1-3 0,0 3-3 15,-2 2-1-15,2 3-1 16,-3-2-2-16,1 1-1 0,-1-3 0 0,-1-1-4 15,2-3-21-15,2 0-17 0,0-3-26 16,0-1-41-16,7-2-64 0,0-4-157 16,-2-7-280-16</inkml:trace>
  <inkml:trace contextRef="#ctx0" brushRef="#br0" timeOffset="136667.31">15360 11024 61 0,'0'0'74'0,"0"0"-11"15,0 0 14-15,0-3-6 0,0 1-16 16,0 1-8-16,2 0-4 0,-1-1-2 16,-1-1-8-16,2 2-2 0,-1-2 1 15,1 1-4-15,0 1 1 0,2 0-10 32,0 0-4-32,0-1-3 0,2 1-3 15,1-1-3-15,-2 1 0 0,3 0 0 0,1-1-2 0,-1 0 1 16,3 1-1-16,0 0 1 0,0 0 2 15,2 1 8-15,1 0 5 0,2 0-5 16,1 0-6-16,-1 0-3 0,1 0 1 16,2 0 0-16,2 0 8 0,1 1-3 15,3 0 0-15,5 0 2 0,0 1-2 16,5-2 3-16,3 0-6 0,11 0-1 16,5 2-3-16,3-1-3 0,-4-1-1 15,-2 2-1-15,-7 0 1 0,3 1-1 16,1-1 0-16,2 2 2 0,1-1-2 15,4 2 5-15,2-1 3 16,2-1 3-16,2 0 4 0,-1 1-5 16,2-2-5-16,1 1 0 0,2-1-3 15,3-1 0-15,4 0-2 0,-2 0 1 16,3-1 2-16,-1 0-3 0,0 0 0 16,-1 0 3-16,0 0-3 0,-2 0 4 15,4 1 0-15,1 0 5 16,-1 0 4-1,1 0-1-15,0 0-1 0,-2-1-3 16,3 2-2-16,0-1 2 0,2 0-2 16,2 0 0-16,1-1-5 0,-2 2 3 15,2-2-1-15,-3 1 0 0,1 1-3 16,0-2 5-16,4 0-5 16,0 0 3-16,-1 0-1 0,-1 0 3 15,2 0-1-15,-1 0 5 0,3 0-1 16,2 0 5-16,1 0-4 0,-1 0 1 0,3 0 1 15,-3 0 3-15,0 0-2 0,-1 0-5 16,0 0-1-16,2 0 1 0,-2 0-5 16,-3 0 0-16,-2 0 1 0,-1 0-3 15,-1 0 0-15,2 0 2 16,-3 0-2-16,0 0 1 0,-3 0 0 16,0 1-1-16,-4 1 0 0,-1-1-1 15,1 0 1-15,-1 1 1 0,-2 1 2 16,-1-2-2-16,-4 2-1 0,-3 0 0 15,-2-1 0-15,-2 2-13 0,-3-1-20 16,-2 1-30-16,-3-1-27 0,-1 2-51 16,-4-3-48-16,-12 1-28 0,-7-2-142 0</inkml:trace>
  <inkml:trace contextRef="#ctx0" brushRef="#br0" timeOffset="139305.88">15513 10605 32 0,'0'0'49'0,"0"0"-2"0,0 0 0 16,0 0 0-16,0 0-19 0,0 0-2 16,0 0-3-16,0 0-3 0,0 0 1 15,0 0 3-15,0 0 8 0,0 1 6 16,0 0-4-16,0-1-4 0,0 2-7 16,0-1-4-16,0 0-4 0,2 0 0 15,-1-1 0-15,1 1 0 0,3 0-1 16,-2-1 3-16,2 1 2 0,-2 0 0 15,5-1 0-15,-2 0-3 0,0 1-1 16,1-1 3-16,2 0-1 0,-1 0 0 16,0-1 0-16,0-1-2 0,3 0 3 15,0 0-1-15,2-3-5 0,1 1-2 16,-1-1-4-16,1-1 0 0,0 0 0 16,3-1 0-16,-2 0-1 0,2-1-3 15,-3 0 4-15,4-2 2 0,-2 2-2 16,1-2 0-16,3-1 1 0,-4 0 2 15,3 0 5-15,-1 1-2 0,2-1-1 16,2-3-1-16,-4 3 5 16,2-1 2-16,-1 0 1 0,-3-1-4 15,4 0-3-15,-5-1-4 0,0 2 2 16,0-4-1-16,2 1-5 0,-4 0 1 16,2-1-1-16,0-1-3 0,2 0 0 15,-1 0 1-15,3-1 0 0,-3-1 1 16,3 1-2-16,-1-2 4 15,-3 1 1-15,2 0 0 0,-1 0 2 0,1 0-1 16,-1-2 3 0,0 2-3-16,-2-2 2 0,2 0 0 0,0-1-6 0,1 0 1 15,-1 1 1-15,0-2-3 0,-2 0-1 16,3 0 0-16,-1 0 1 0,3-1-1 16,-3 0 0-16,-2-2 1 0,2 3-1 15,0-3 0 1,-2 2 0-16,0 0 0 0,-1-1 1 15,1 2-1-15,-1-1-1 0,-1 1 1 0,1-1 1 16,0 1 2-16,-1 0-3 0,-1 1 0 16,2-3 1-16,-2 1 0 0,2-1-1 15,1 1 0-15,-1-1 0 0,-1 1-1 16,2-1 1-16,-1 0 2 0,1 0 1 16,1-1-3-16,0 2 5 0,-2-2 0 15,3 2 4-15,-2-1-6 16,0 2 2-16,0-2 2 0,2 3-4 15,-3-2 1-15,2 1 0 0,-2-1-2 16,0 3 2-16,3-1-3 0,-5 0 1 16,3 2-1-16,-1-1 0 0,1 0-1 15,-2 1 1-15,2-1 0 0,-1 1 0 16,0-1 0-16,-1 1 1 0,1-1 1 16,1 2-3-16,1-1 4 0,0 0-3 15,-2-1 0-15,3 1 0 0,-2 0-1 16,2 0 0-16,-2 1 2 0,-1 0-2 15,3 0 0-15,-2 0 0 0,2 1 3 16,-2 0 0-16,3 2-2 0,-1-2 1 16,-2 1-1-16,2-1-1 0,1 2 1 15,-2-1-1-15,0-1-1 0,4 4 1 16,-3-1 0-16,1 0 2 0,-1 1-3 16,0-1 2-16,0 1-1 0,1 1 4 15,-1-1-3-15,1 1 0 0,1 0 1 16,-1-1-2-16,2 1-1 0,-3 1 1 15,4 0 0-15,-3 0 0 0,1 1 0 16,0 0 0-16,2 0-1 0,1 1 0 16,-2 0 1-16,1 0 0 0,2 2 0 15,-2-1 0-15,0 0 0 0,2 1-1 16,0 1 1 0,0-1-1-16,2 0 1 0,0 2 0 0,-2-1 0 0,0 3 0 15,2 0 0-15,-1-1-1 16,-2 0 0-16,4 1 1 15,-1 1-1-15,-1 0-1 0,0 2 2 0,1 0 0 16,-1-1-1-16,1 2 1 0,-1 0 0 16,0 0 1-16,0 0-1 0,-1 3 0 15,1-2 0-15,0 3 0 0,-1 0 0 16,0 1 0-16,-2 0 0 0,2-1-1 16,-1 2 1-1,0 1 0-15,1 0 0 0,-1 0 1 0,-2 0-1 0,3 1 1 16,0 0-1-16,0 2 0 0,-3-1 0 15,2 2 1-15,0 0 0 0,-1 0 2 16,0 0-1-16,2 1 0 0,-1 0-1 16,1 0 1-16,3-1-2 0,-4 3 2 15,4-1-2-15,-3 0 1 0,3 1-1 16,-4 2 0-16,1-2 0 0,-1 2 0 16,-2 1-1-16,2-2 3 0,-1 2-2 15,-2 2 1-15,2-1 1 0,-1 0-2 16,-2 2 1-16,3 1 0 15,-2-1 0-15,1 1-1 0,2 0 1 16,-2 1-1-16,1 0 3 0,1 2-2 16,-2-2 1-16,1 1 0 0,0 2 0 15,-2-3-1-15,3 1 2 0,-4 2-3 16,4-1 1-16,-3 1 0 0,2 0 1 16,0 1-1-16,-1-1 1 0,1 0 0 15,-1 1 0-15,0-2-2 16,0 2 3-16,0 0-1 0,0-1-1 0,-1 2-1 15,-1 0 1-15,3 1 0 16,-2 1-1-16,0-1 1 0,0 0-1 16,1 0 3-16,-1 0-2 0,1 0 2 15,-2 0-2-15,4 0 0 16,-4-1-1-16,4 2 0 0,-3-2 0 16,2 1 0-16,0-2 0 0,-1 1-1 15,0-2 1-15,1 2 0 0,-1-2 2 16,-1 0-1-16,1 2 0 0,-2-1 2 15,1-2-3-15,-1 2 0 0,0 0 0 16,2-1 1-16,-2 0-1 0,0-1 1 16,0 2 0-16,2-3 1 0,-2 2 2 15,3-2 0-15,-1-1 3 0,0 1 4 16,1 0-4-16,-1-1-2 0,0-1-2 16,3 0 0-16,-2 1-2 0,-1-1 2 15,2-1-2-15,-2 1-1 16,2-3 2-16,1 1-2 0,1-2 1 15,-2 1-1-15,2 0 2 0,1 0-2 16,-1-3 2-16,0 3 1 0,3-2-3 16,-3 1 3-16,2-1-3 0,-3 1 1 15,2-1 0-15,0-1-1 0,-1 2 1 16,0-3-1-16,1 1 1 0,-2-1-1 16,1 1 3-16,-2-2-2 0,2 0 1 15,-1 0 0-15,0-1 1 0,-1-1-3 16,0 1 1-16,-1-1 1 0,0-1-1 15,0 0-1-15,0-1 1 0,-1 0-1 16,1-1 0-16,-2-1 0 0,1 1 1 16,-2-1 0-16,-1-1 2 0,0 0-1 15,-1-2 3-15,-3 0-4 16,1 2 1-16,-2-2 1 0,0 0 1 16,-2 0-3-16,-1-2 1 0,-1 1 0 15,0 0-2-15,-2-2 1 0,0 1 0 16,0-1 0-16,-2 0 0 0,0 0-1 15,-1-1 1-15,-1 0 0 0,0 0-2 16,-1 0 0-16,0 0-9 0,0 0-17 16,0 0-26-16,0 1-40 0,-2 0-41 15,-8-1-96-15,0 0-116 0</inkml:trace>
  <inkml:trace contextRef="#ctx0" brushRef="#br0" timeOffset="143575.18">20024 9764 113 0,'1'-3'32'0,"0"0"-2"0,2-1 27 16,-1 1-8-16,-1 0-28 0,2 0 8 15,-3 1 6-15,3-1 9 0,-1-1 0 16,-1 1-6-16,0 0-2 0,1-1-2 16,0 1-4-16,-1-1-5 0,0 0-1 15,2 1-5-15,-1-1 2 0,-1 0 0 16,1 1 0-16,0-1 0 0,-1 1 2 15,0 1 1-15,-1-3 1 0,0 3 1 16,1 0-6-16,-1 0 7 0,0 2-5 16,1 0-4-16,-1 0-2 0,0 0-7 15,0 0-5-15,0 2-2 0,0 2 5 16,-1 3 0-16,0 3 8 0,-1 1-7 16,0 2 4-16,2 2-1 0,0 2-1 15,0 2 1-15,0 2 3 0,0 2 0 16,0 2 0-16,0-1-2 0,0 4-6 15,0 0-2-15,-2 2 2 0,0 1-4 16,-2 1 0-16,2 7 1 16,-3 5-2-16,-1 6 0 0,0-1 0 15,1-2 1-15,2-5-2 0,0-5 3 16,3 2-1-16,0-4 3 0,0 1 0 16,2-1 0-16,2-1-4 0,-2-6 2 15,3-4-3-15,-3-6 0 0,0 0 1 16,2 3-1-16,-1 2 1 0,1 2-1 15,-2-1 1-15,1-3 1 0,-2 1-2 16,1-3 4-16,-2 0 4 0,0-1-1 16,1 1-1-16,0-3 2 0,-1 0-6 15,2-1-1-15,0-1 2 16,0-2-2-16,-1 1 2 0,1 0-3 16,0-2 1-16,-1-2 0 0,-1 0 1 15,0 0 6-15,0 1 5 0,-1-2-3 16,-1 1-3-16,-1 0-1 0,0 0-4 15,0-4 3-15,3 1-4 0,-1-2-1 16,1 0 3-16,0 0 4 0,0 1-2 16,0-3 7-16,1 1-3 0,-1 1-1 15,4-1 0-15,-2 1 1 0,-1 2-2 16,1 0-2-16,-2 2 2 0,2-1 0 16,-2 0-4-16,0 0 5 0,-2 1 3 15,2-1-1-15,0 0 9 16,0-2 1-16,0 0-9 0,0-1-5 15,0-1-4-15,0 0 0 0,0-2-1 16,2 0 0-16,-2-1 2 0,0 1-2 16,0-1 0-16,0 0-1 0,0 0 0 15,0 0-17-15,0-2-46 0,0 1-52 16,-2-5-76-16,-2 1-166 0,-1-1-258 0</inkml:trace>
  <inkml:trace contextRef="#ctx0" brushRef="#br0" timeOffset="146384.34">20411 10572 296 0,'0'0'48'0,"0"0"-27"0,0 0 18 0,-4-2 35 0,3 0-47 0,-3 2-4 16,1-3 5-16,2 2 11 0,-1-3 0 15,1 1-9-15,-1-3 1 0,2-1 4 16,0-1 7-16,2-2-8 0,2-4 0 15,3-1-1-15,3-6-5 0,5-2-2 16,5-5-5-16,9-7 0 16,12-9 5-16,13-8 0 0,7 0 0 15,0 4 0-15,0 7 2 0,-4 5-12 16,3 4-10-16,4 0-1 0,1 1-3 16,0 3 3-16,-3 3-3 0,-4 3 3 15,-4 3-4-15,-7 2 1 0,-4 2 0 16,-3 2-2-16,-4 0 0 0,-7 3 0 15,-5 1 2-15,-8 2-1 0,-1 2-1 16,0-1 2-16,1-1-2 0,-1-1 1 16,-5 0 1-16,-3-1-2 0,-2 1-1 15,-4 1 0-15,-1-1 1 0,0 0-4 16,-5 1 0-16,-2 1-3 0,-3 0 3 16,-1 1 1-16,-1 2-2 0,-3-1 4 15,0 2 1-15,-1 1-4 0,1-1 2 16,-2 0 1-16,1 0 1 0,0 1 0 15,1 0 0 1,0 1-3-16,1-1 0 16,1 0 2-16,2 0-3 0,3 1 4 15,0 0 0-15,4 0 2 0,2 0-1 16,2 0-1-16,2 0 0 0,5 0 2 16,4 0 6-16,3 0 1 0,5-2-7 15,4 0 2-15,0 1-2 0,2 1-2 16,1 1 0-16,-1 3 1 0,-1 3-1 15,-3 0 0-15,-2 4 0 0,-3 1 1 16,-2 0 0-16,-6 4 6 0,-4 0 0 16,-3 1 3-16,-1 1 2 0,-7 2-2 15,-3 0-4-15,-4-1 0 0,-1 0-2 16,-4 1-4-16,0-3 1 0,0 1-1 16,0-2-3-16,4 1-12 15,1-3-14-15,4-2-11 0,5-1-16 16,4-2-34-16,2-2-42 0,19-7-34 15,-1 0-13-15,3 0-132 0</inkml:trace>
  <inkml:trace contextRef="#ctx0" brushRef="#br0" timeOffset="146915.29">22400 9510 258 0,'1'-6'18'0,"-1"0"15"0,1-3 1 0,-1-2-2 15,0 1-17-15,0-1 21 16,-2 0-33-16,-1 1 10 0,-1 2 24 16,-1 1-2-16,-3 2-2 0,-1 4-4 15,0 1-11-15,-1 5 1 0,-2 3-1 16,0 2 2-16,0 5-7 0,-2 1 5 16,0 2-4-16,0 1-7 0,4 4 0 15,3-2-6-15,2 4 2 0,3-1-1 16,2-1 6-16,4 1 14 0,4-2 10 15,3-3 2-15,2 1-2 0,2-5-4 16,2-1-3-16,1-6-1 0,1-1 1 16,1-3 1-16,-1-4 10 0,1-4-1 15,-3-3-10-15,0-7-5 0,-2-2 8 16,-3-6 1-16,-4-3-5 0,-3-3-5 16,-5-7-14-16,-2 4-3 0,-4 1-1 15,-4 2-1-15,-1 10-5 0,-1-1 1 16,-4 6 0-16,0 5-14 0,-2 2-12 15,-2 5-20-15,1 1-22 0,2 0-42 16,1 6-61-16,3 2-15 0,5 0-84 16</inkml:trace>
  <inkml:trace contextRef="#ctx0" brushRef="#br0" timeOffset="147085.93">22729 9700 872 0,'0'0'68'0,"0"0"-18"0,0 0-10 0,0 0-40 0,0 0-59 0,0 0-47 16,-26-26-49-16,20 19-24 0,2 0-98 16</inkml:trace>
  <inkml:trace contextRef="#ctx0" brushRef="#br0" timeOffset="147681.47">23155 9451 181 0,'0'0'17'0,"0"0"41"0,0 0 13 15,0 0 11-15,15-35-26 0,-13 26-1 16,2-4-1-16,-2 3-11 0,0-2-3 15,-1-1-1-15,-1 3 10 0,0-1-2 16,0 1-1-16,-2 0-6 0,-1 2-16 16,-2 1 30-16,0 1-49 0,0 2-4 15,-1 1 0-15,-1 3-1 0,-3 1-3 16,0 6 1-16,-3 2 0 0,0 2 0 16,-1 3-1-16,-3 3 1 0,1 1 0 15,0 3 2-15,1 2 0 0,2-1 0 16,3 1 0-16,2-1 0 0,1-1 0 15,4-1 0-15,3 0 1 0,3-2-1 16,6-1 2-16,2-2 4 0,5-1-1 16,0-4 1-16,3 0 6 0,2-4 13 15,0-3 17-15,1-3 8 0,-1 0-4 16,1-5-12-16,0-4-11 0,0-3-3 16,-3-2 2-16,-1-5-5 0,-3-3-3 15,-3-4-7-15,-3-7-7 0,-4 2 0 16,-3 0 0-16,-2 3-19 0,-4 7-2 15,-4 0-3-15,-4 5 14 0,-1 3-41 16,-4 6 12-16,-2 4-20 0,-2 3-31 16,-1 0-40-16,-2 3-35 0,5 1-12 15,5 0-111-15</inkml:trace>
  <inkml:trace contextRef="#ctx0" brushRef="#br0" timeOffset="148030.65">23540 9285 548 0,'0'0'28'0,"0"0"55"0,0 0 6 0,0 0-45 0,14-8-30 16,-14 10-3-16,0 3 17 16,-1 4 4-16,-2 1-7 0,0 4 1 0,-1 1-5 15,0 3 1-15,2 2 1 0,1 2-1 16,0 1-3-16,1 2-6 0,0-1-4 16,1 3-1-16,1-1-6 15,0 0 1-15,0-2-3 0,1-1 0 0,-2 2-1 16,-1-4-1-16,0 1-11 0,0-4-24 15,1 0-34-15,0 2-44 0,0-7-88 16,1-4-110-16</inkml:trace>
  <inkml:trace contextRef="#ctx0" brushRef="#br0" timeOffset="149245.34">19515 7836 113 0,'0'0'66'0,"0"0"-1"0,0 0 14 0,0 0-15 15,0 0-31-15,4-16-7 0,-3 14-3 16,-1-1 1-16,2 1-2 0,-1 0-1 16,0 1 3-16,0 0 4 0,1 1-1 15,0 0-3-15,1 0 4 0,1 2 1 16,-1 2 2-16,2 2 0 0,-2 5-3 15,1 0-13-15,-1 6-6 0,0 0-6 16,0 3 1-16,-1 4 3 0,-2 1 5 16,1 2 11-16,-1 1 1 0,0 0 5 15,-1 0-1-15,-1-1 5 0,-3-2-2 16,1-1-2-16,0-3-3 0,-3 0-11 16,2-1-5-16,-2-2-5 0,-1-2-3 15,0-1 3-15,-1-3-4 0,3-1 1 16,-1-1-2-16,3-2 3 0,0-3-3 15,2-1 1-15,2-2-2 0,0-2 2 16,2 0-1-16,5 0 6 0,2-1-1 16,5-1-2-16,3-3-2 0,3 1-1 15,-1 1 0-15,3-2 1 16,-1 2-1-16,-1 0 0 0,0-2-4 16,0 1-16-16,-3 1-9 0,0-2-12 0,-2-1-21 15,-1 2-22-15,-5-1-42 0,-1-2-52 16,-2 1-101-16</inkml:trace>
  <inkml:trace contextRef="#ctx0" brushRef="#br0" timeOffset="149637.66">19487 8006 420 0,'0'0'118'0,"0"0"-41"0,0 0 35 0,29-3-14 0,-16 0-50 16,5 1-5-16,-2-1-19 0,5-1-12 16,-1 0-5-16,-2 1-3 0,2 0-3 15,-1 1 3-15,0 0-4 0,-2 1 0 16,2 0-1-16,-3 0-12 0,-1 1-22 15,-1-1-38-15,5 0-52 0,-4-1-55 16,-3-1-142-16</inkml:trace>
  <inkml:trace contextRef="#ctx0" brushRef="#br0" timeOffset="158171.12">20060 8315 98 0,'0'0'37'0,"0"0"-16"0,0-7 10 0,1 4-12 0,-1 1-14 0,1 0-3 16,-1-1 10-16,0 0 17 0,1 0 6 16,-1-1 9-16,0 2-6 0,0-1 2 15,0 1 8-15,0 0-12 0,0 0-9 16,0 0-9-16,2 1-5 0,-2-1-1 16,0-2 2-16,0 3 3 0,0-1 7 15,0-2 8-15,0 1 2 0,0-1-5 16,2-1-2-16,0 1-2 0,0-1-6 15,1 3 0-15,-2-1 6 0,0 1 2 16,-1 2-7-16,0 0-15 0,0 6-5 16,0 2 1-16,-1 5 0 0,-3 4 4 15,0 3-1-15,-1 1 2 16,-1 4 1-16,2-2 2 0,-2 3 5 16,2-1 2-16,1 0-4 0,1-3 2 15,0 2-1-15,2-3-1 0,0-2-3 16,0-1-8-16,0-3-1 0,0-1-1 15,0-4-27-15,2-2-16 0,0-4-29 16,1 0-45-16,3-3-8 0,0-1-36 16,-1-1-137-16</inkml:trace>
  <inkml:trace contextRef="#ctx0" brushRef="#br0" timeOffset="159244.96">20404 8261 23 0,'0'0'74'0,"0"0"-43"0,0 0 3 0,4-7 12 0,-2 5-5 0,-1 0-8 16,0 1 0-16,0-1 9 0,0 1-2 15,0 1-2-15,0-1-4 0,1 0 0 16,0-1 7-16,-1 2 0 0,1-2-4 16,-1 1-8-16,1-1-7 0,0 0-6 15,-1-1-5-15,1 2 3 0,-1-2 3 16,0 0-1-16,-1 3 8 0,2-1-1 15,-1-2 0-15,0 2 3 0,0-1-1 16,-1 1-1-16,2-2-8 0,-2 0 2 16,2 1-2-16,-1-1-7 0,0 1 0 15,0 0 2-15,0 0-4 0,-1-1 2 16,2 2 1-16,-1 1 0 0,0-1-1 16,0 1 0-16,-1 0-4 0,1 0-2 15,-1 1-2-15,0 3-1 0,0 2 3 16,0 4 3-16,-2 0 1 0,-3 4 2 15,-2 0 3 1,-2 4-3-16,-1-2 1 0,-1 1-2 16,-2-1-2-16,0-1 2 0,-1 0-5 15,2-1-1-15,1 0 1 16,-2-2 2-16,3 0-1 0,0-2 0 16,0-1 1-16,2 1 2 0,1-2-4 15,-1-1 4-15,3-1-2 0,0-2-3 16,2 1 0-16,1-3-1 0,0 2-1 15,0-2 1-15,2-1-1 0,0 2 0 16,0-1 0-16,4 0 2 0,0-1-2 16,3 1 1-16,3-1 2 0,0-1-2 15,1 0-1-15,1 0 0 0,0 0 2 16,1 0-1-16,-1 0-1 0,1 0 0 16,1 0 1-16,-1-3-1 0,0 0 0 15,1 2 1-15,-1-1-1 0,-3 0 0 16,-1 1 0-16,-1-1 2 0,0-2-2 15,0 1 1-15,-2-1 0 0,-1 1-1 16,0-2 1-16,-1 1 1 0,0 1-2 16,-1-1 2-16,0 1 2 0,-1 1 1 15,0-2-2-15,-2 3 4 0,1-1 4 16,-1 0 2-16,0 2 0 0,0 0-3 16,0 0-5-16,0 0-5 0,0 5 0 15,-2 1 0-15,0 4 3 0,0 1 1 16,0 3-2-16,2 1 4 0,-1 3 0 15,0-3 4-15,0 3-1 0,0-1 4 16,0-2-2-16,1 2-4 16,0-2-1-16,0 0-2 0,0-2 0 15,0 1-1-15,0-4-2 0,0 2 2 16,0-2-3-16,0 0 0 0,1-2-1 16,0-1 0-16,0 1-27 0,0-2-31 15,0 0-38-15,2-2-53 0,3 0-93 16,-1-3-54-16</inkml:trace>
  <inkml:trace contextRef="#ctx0" brushRef="#br0" timeOffset="177415.23">19863 11606 3 0,'0'-1'145'0,"0"0"-85"0,0-3-21 0,0 3 25 0,0-1-23 15,0-2-21-15,0 3 0 0,0-2-3 16,2 0 3-16,-1-1-2 16,0 0 5-16,-1-1 5 0,1 2 3 15,-1-1 0-15,2 2-3 0,-1 0 1 16,1-2-4-16,0 1-2 0,1-1-6 16,1 1 0-16,-1-1-4 0,3-1 2 15,-2 1 0-15,1-1-2 0,1-1 2 16,2 2 2-16,-1-1 4 0,0 0 0 15,0 2 0-15,2-1-5 0,-3 1 0 16,0 0-4-16,0 1 2 0,-2 1-3 16,1 0-1-16,-1 0-3 0,0 1-3 15,-1 0-2-15,1 0 1 0,-2 0-3 16,2 1 1-16,-1 2-1 16,-2 3 0-16,3 0 2 0,1 1 0 15,-2 1 2-15,0 2 3 0,-2 1 0 16,1 3 0-16,0 0 3 0,-2 0-2 15,-1 2 1-15,1 2-2 0,-3-2 2 16,0 1 1-16,-2-1 1 0,-3 0 3 16,2 2 0-16,-2-3-6 0,0 0-4 15,-4 0-4-15,2-1 2 0,-2 1-2 16,0-2 2-16,-2 0-1 0,0 1 1 16,-1-2 0-16,0-1-2 0,0 0 1 15,0-2 1-15,2 1-2 16,0-2 2-16,1 0-1 0,3-3 0 15,0 0-1-15,3-1 0 16,1-1 0-16,4-1 0 0,0 0-1 0,1-1 0 16,0-1 1-16,5 1 0 0,1 1 2 15,3-1 0-15,1 1-1 0,3-1 0 16,2 2 3-16,0 0 0 0,2-1 3 16,3 1 4-16,-3 0-7 0,5-2 10 15,-2 2-4-15,1-1-9 16,-1-1 0-16,-1-1-1 15,-1 1-12-15,-1-1-33 16,-2 0-32-16,-2 0-28 0,0 0-35 16,-3 0-44-16,-2-1-63 0,-1 1-97 0</inkml:trace>
  <inkml:trace contextRef="#ctx0" brushRef="#br0" timeOffset="177864.05">20274 11893 217 0,'0'0'110'0,"1"0"-42"0,1 0 16 16,0 1-11-16,3 0-18 0,-3 1 8 15,0-1-8-15,0 1-4 0,-1-2-18 16,-1 1-9-16,0-1-5 0,-3 0-5 15,1 0-6-15,-5 0-3 0,3-2-2 16,-1-1 4-16,0 0 4 0,3-2-1 16,0 2 0-16,2-2-3 0,0 0-2 15,0 1-5-15,1 2 0 0,2 1-1 16,-2 1-2-16,3 0-10 0,0 4-30 16,0 1-28-16,2 0-31 0,4 4-29 15,-2-3-68-15,-1-2-121 16</inkml:trace>
  <inkml:trace contextRef="#ctx0" brushRef="#br0" timeOffset="178453.49">20669 11614 136 0,'0'0'17'16,"0"0"24"-16,0 0 39 0,0 0-7 15,0 0-35-15,24-31-6 0,-19 24 1 16,-2 1 3-16,1 0 6 0,-3 0-5 15,1 3 5-15,-1-1-3 0,-1 1-5 16,0-1-4-16,0 3 0 0,0-1-6 16,0-1-12-16,-2 2-9 0,0 1-2 15,-2 0-1-15,-2 0-3 0,0 4 1 16,-4 2 2-16,0 4 2 0,1 2-2 16,-4 2 0-16,1 1 0 15,-1 3 0-15,0 2 1 0,1 2 0 16,-2 3 0-16,4-2-1 0,0 4 1 15,1 0 3-15,1-3 4 0,3 2 4 16,2-4 0-16,3-1-1 0,0-1 1 16,4-2 0-16,3-2 5 0,4-2 3 15,2-5 8-15,0 2 9 0,2-4 14 16,0-4 5-16,1-1-7 0,-1-2-9 16,2-6-2-16,-4-4-6 0,2-2-6 15,-3-4-7-15,-2-2-12 0,-3-3-6 16,-3-3-1-16,-2 3-17 0,-2 0-6 15,-4 6 0-15,-3 1-9 0,-4 6-9 16,-3 2-10-16,-2 6-14 0,-2 0-3 16,0 4-5-16,4 1-12 0,-2 2-14 15,5 2-1-15,3 1-13 0,4 1-50 16,3-2-50-16</inkml:trace>
  <inkml:trace contextRef="#ctx0" brushRef="#br0" timeOffset="179166.78">20935 11646 145 0,'0'0'42'0,"0"0"33"0,0-10 10 16,2 6-25-16,-1-1-25 0,0 0 14 16,0 1 6-16,0-2 3 0,2 1 0 15,0-2-10-15,1 0 19 0,3 0-44 16,-1 0 11-16,1 0-3 0,1 0-13 15,2 1-7-15,0-1 0 0,2 2-4 16,0 0 1-16,0 0-2 0,-1 3-4 16,0 0 2-16,-2 1 0 0,0 1 2 15,-1 2 1-15,-1 1 1 0,-2 4-4 16,-1 4-3-16,0 0-1 0,-3 5 1 16,-1 2-1-16,-1 1 0 0,-4 4 1 15,0-1 1-15,-3 3-2 0,-2 0 0 16,0 0-2-16,-2 1-2 0,-3-2 1 15,2-2-1-15,-1 0 4 16,2-3 0-16,-1-1 0 0,1-3 1 16,1-2-1-16,1-1 3 0,1-1 1 15,3-3 3-15,1-1 2 0,3-2 0 16,1-2-1-16,1 1 0 0,1-3 4 16,6 0 21-16,1-1 4 0,4 0-8 15,1 0 4-15,2 0 2 0,2 0-4 16,3-1-3-16,-2 1-10 0,1 0-9 15,0 0-5-15,0 0-4 0,-1 0 0 16,-2 0-17-16,1 0-31 0,-3 0-23 16,0 0-34-16,0 0-45 0,0 0-70 15,-5-1-80-15</inkml:trace>
  <inkml:trace contextRef="#ctx0" brushRef="#br0" timeOffset="180325.4">21497 11567 118 0,'0'0'54'0,"2"-4"12"0,0 0 7 0,-1 2-37 15,0-3-14-15,1 2 6 0,0-2 2 16,0 1 6-16,0 1-1 0,0 1 7 16,-1-2 11-16,0 3-1 0,-1 0-3 15,0-1-5-15,1 0-4 16,-1 0-10-16,0 2-9 0,0 0-10 16,0 0-1-16,0-1-4 0,0 0 2 15,0-2 5-15,0 1 4 0,0 1-1 16,0 0 2-16,0-1 2 0,0 0-1 15,0 1-7-15,0 0-1 0,0 1-7 16,0-1 3-16,0 1-5 0,0 0 1 16,0 0-3-16,0 3-4 0,-2 2 4 15,-4 3 8-15,-1 5 4 0,-1 1 0 16,-2 1 0-16,-1 5 1 0,0-3-3 16,-3 3 3-16,3 1-4 0,0 0 1 15,-1 0 1-15,1-1 3 0,2-1 2 16,-2-1-6-16,3 0-2 0,0-3-1 15,-1 0-1-15,2-1-5 0,1-1 1 16,1-4 3-16,1 0-4 0,2-4 2 16,0 0-2-16,1-2-1 0,1 0 0 15,0-3 3-15,2 0-3 0,4 0 5 16,1 0 4-16,2 0-3 16,3-1-2-16,1-3-2 0,1 3-1 15,-1 0 4-15,2-1-4 0,1-1 2 16,1 1-3-16,-2 0 0 0,1-1 2 15,-1 1-2-15,0 0 1 0,-3-1 0 16,0 0-1-16,-1-1 1 0,-2 0-1 16,-1 0 0-16,0-3 2 0,-2 1-2 15,-1-1 0-15,-1 0 0 0,0 0-1 16,-2-1 1-16,1 1 0 0,-2-1 0 16,1 1 0-16,1 0 0 15,-2 1 1-15,-1 0 1 0,2 2 2 16,-2 0 4-16,1 1 7 0,-1-1-2 15,0 3 3-15,0 1-4 0,1 0-9 16,0 0-3-16,-1 1-4 0,0 4 1 16,0 3 1-16,0 1 2 0,0 4 0 15,0 1 0-15,0 1 3 0,0 3 1 16,-1 2 2-16,0-1 5 0,1 3-4 16,0 1 1-16,0-1-3 0,-1 0-3 15,1-1-1-15,0 0 3 0,0 0 4 16,0 0 3-16,0-2 10 0,1-2-1 15,0-1-6-15,0-1 4 0,0-4-6 16,-1 1-10-16,0-4 1 0,0 0-3 16,0-2-3-16,-1-1-20 0,-1-2-23 15,0 1-21-15,0-2-18 0,-1-1-30 16,2 2-71-16,0-3-88 0,1 0-129 16</inkml:trace>
  <inkml:trace contextRef="#ctx0" brushRef="#br0" timeOffset="184629.65">20167 10424 439 0,'0'0'14'0,"0"0"-12"0,0 0 38 16,0 0 24-16,0 0-38 0,0 0-5 15,0 0-5-15,0-39 8 0,5 29-3 16,1 0 7-16,5-1-1 0,0-1 3 16,2-1-2-16,5-1-8 0,2-1-14 15,2 0-3-15,3-1-3 0,1 0-6 16,1 2-17-16,0-1-5 0,1 2-5 16,-3 3-31-16,-1 2 4 15,-2 2-4-15,-3 4-28 0,-3 2-57 16,-4 2-47-16</inkml:trace>
  <inkml:trace contextRef="#ctx0" brushRef="#br0" timeOffset="184897.77">20250 10728 519 0,'0'0'9'0,"0"0"-5"0,0 0 39 16,0 0 13-16,50-34-41 16,-27 15 4-16,2-2 11 0,11-7 15 0,7-5-4 0,10-2-8 15,2 2-14-15,-5 5-9 16,-5 6-7-16,-8 6-3 0,-3 3-3 16,-6 4-31-16,-4 2-22 0,-8 5-23 15,0 1-14-15,7 1-19 0,-2 1-34 16,-3 1-53-16</inkml:trace>
  <inkml:trace contextRef="#ctx0" brushRef="#br0" timeOffset="185116.76">20587 10761 493 0,'0'0'60'0,"0"0"-28"15,0 0-28-15,0 0 25 0,0 0-11 16,0 0-11-16,0 0 12 0,0 0 19 16,48 3 1-16,-26-13-8 0,0 2 0 15,5-3-10-15,0 1-9 0,-1 0-11 16,3 0-1-16,0 2-17 0,-3 1-24 16,-1 3-28-16,-1 0-22 0,5 2-24 15,-4 1-62-15,-6 1-64 0</inkml:trace>
  <inkml:trace contextRef="#ctx0" brushRef="#br1" timeOffset="191380.29">19174 10913 17 0,'0'0'3'0,"0"0"3"0,0 0 17 15,0 0 12-15,21-15 7 0,-18 11 1 16,2 3 8-16,-4-2-7 16,2 0-7-16,-1 2 4 0,0-3 2 15,-1 1-7-15,3 2-2 0,-3-2-4 16,2 2-6-16,0-1-5 0,-1 2-1 15,1-1-2-15,0 0-2 0,0-1-1 16,0 1 4 0,0-1 0-16,-1 1 4 0,1-1 9 0,-1-1-1 0,1 1 7 15,-1-1-6-15,0 0 1 0,-1 2-2 16,1-1-1-16,-1 1-3 16,-1 1-10-16,0 0-9 15,0 2-6-15,0 3 0 0,-1 6 7 0,-2 3 7 0,-1 7-2 16,0 4 1-16,-2 10-2 0,-3 9 1 15,2 6 3-15,2 2 8 0,1-6-1 16,1-5 4-16,3-13-2 0,0-6 5 16,0-3-2-16,0-3-3 0,0 1-8 15,0 1-10-15,0 2 10 0,0-5-3 16,0-1-9-16,0-1-2 0,0-5-2 16,0-3 0-16,0-2 0 0,0 0-13 15,3-2-17-15,-2-1-17 0,0 0-26 16,1 0-36-16,-1 0-45 0,-1-2-67 15,0-1-128-15</inkml:trace>
  <inkml:trace contextRef="#ctx0" brushRef="#br1" timeOffset="192556.99">19047 11713 32 0,'2'0'119'16,"-2"0"-15"-16,0-1-31 0,0-1 20 15,0 0-29-15,3-1-14 0,-2 2-3 16,0 0-6-16,1-3-2 0,-1 2-1 16,2-1 4-16,-2 0 13 0,-1 1-2 15,1-2-10-15,-1 2-12 0,0 1-14 16,-1-2-4-16,-3 3-8 0,1 0-2 16,-2 4-1-16,-2 3 3 0,-3 6-2 15,-3 3 0-15,-2 6 4 0,-4 5 2 16,0 2-6-16,-5 9-3 0,0 6 2 15,-5 6-2-15,4-1 1 0,2-2 3 16,2-8-3-16,4-6 1 0,-2 1-1 16,3-5 4-16,2-7 14 0,5-3-2 15,-1-3-6-15,-1 3-4 0,1 0-6 16,-3 1 1-16,3-4-1 0,0 0 0 16,4-5 0-16,1-3-1 15,1-4 1-15,1-2-1 0,2-2 5 16,-2-4 1-1,3-6-1-15,-3-3-1 0,2-4-2 0,0-1 1 0,-2-3-2 16,3 0 5-16,0 0 2 0,0 0 6 16,0 1-1-16,0 1 1 0,3 3-2 15,-1 1 2-15,0 0 3 0,2 3 0 16,0-1 2-16,0 5-2 0,1 0 1 16,1 2-2-16,-3 1-3 0,-1 4 1 31,1 1-9-31,-1 5-5 0,0 4 0 15,-2 5 1-15,0 3 3 0,0 2 1 0,0 5 0 16,-4 0 0-16,1 1 0 16,0-2 8-16,-1 0 14 0,-1-1 4 15,1-1-5-15,1-2-2 0,0-1-6 16,2-3-6-16,0-1-1 0,0-5-2 16,1-1-2-16,0-3 3 0,1-1 1 15,3-2 5-15,1-2 2 16,4 0 0-16,3 0-3 0,1-2-5 15,8-1-6-15,1 0-3 0,0-1-1 16,5 1-3-16,-2-2-24 0,3 1-23 16,-2 1-38-16,0 2-52 0,1 1-40 15,-7 0-92-15,-6 1-100 0</inkml:trace>
  <inkml:trace contextRef="#ctx0" brushRef="#br1" timeOffset="193293.07">17841 12897 126 0,'0'-2'88'0,"0"-1"-15"0,-2-1 11 0,1 0 19 0,-1 0-42 0,1 0-19 16,1 0 2-16,0-2-2 0,0-2 2 15,4 0-5-15,0-2 1 0,2-1 2 16,0-2 13-16,2 1-1 0,3-1-7 16,0 0 2-16,3 1-12 0,0 0-26 15,2 2 4-15,0 0 4 0,-2 3-8 16,0 3-6-16,-1 1-1 0,-1 3-1 15,-2 1 5-15,-2 4 0 0,0 3-1 16,-3 4-1-16,3 1 3 0,-4 3 0 16,0 4-4-16,-1 0-2 0,-5 3-2 15,2 0 3-15,-1 2 2 0,-6 0-2 16,-3 1-3-16,-3 1 2 0,-4 0 0 16,-1 0-3-16,-2-1-2 0,2-1-7 15,-3-2 0-15,4-1 2 0,1-2 4 16,-1 0 2-16,4-4 1 0,3 0 1 15,1-4-1-15,1 0 1 0,2-3-1 16,4 0 0-16,-1-4-1 0,3 1 1 16,0-4 4-16,5 0 4 0,1-1 7 15,6-1 4-15,2 0 9 0,2 0-4 16,4 0-1-16,2-1 8 0,0 1-2 16,2 0-6-16,3 0-9 0,-2 0-7 15,2 0-4-15,-2 0-3 0,1 0-1 16,0 2-19-16,-2-1-43 0,3-1-25 15,-3 0-41-15,6 0-68 0,-6 0-103 16,-6-3-151 0</inkml:trace>
  <inkml:trace contextRef="#ctx0" brushRef="#br1" timeOffset="193471.07">18416 13183 755 0,'0'0'141'0,"0"0"-71"0,0 0 57 0,0 0-47 0,0-21-66 16,0 14-14-16,0 0-14 0,0 0-42 15,-2 1-49-15,1 1-33 0,-2 1-20 16,2-1 10-16,1 2-26 0,0 1-86 16</inkml:trace>
  <inkml:trace contextRef="#ctx0" brushRef="#br1" timeOffset="193971.77">18599 12930 404 0,'0'0'98'0,"0"0"-30"15,0 0 43-15,0 0-46 0,37-25-31 16,-32 19-2-16,-1 0-17 0,-4 0-13 16,0 3-2-16,-6 0-4 15,-4 2 1-15,-1 1-5 0,-4 0 3 16,1 2-4-16,-3 4-7 0,1 1-4 16,-1 2 3-16,4 1-4 0,1 2 2 15,6-1 7-15,2 2 5 0,1 1 6 16,3-2 1-16,2 1 5 0,3 0 20 15,1-1 22-15,6-1-2 0,0-2-2 16,1 0-2-16,2-1-8 0,1-2-10 16,4-2 2-16,-1 0 6 15,1-1-8-15,1 0-10 0,0-1 0 0,-2 3 3 16,0-1 5-16,-1 0 3 0,-3 2 5 16,-1 1-8-16,-3 1-6 0,-4 1-7 15,-2 1 0-15,-5-1 2 0,0 2-1 16,-7 0 2-16,-2-1 0 0,-5-1-5 15,-2 1 2-15,-2-1-5 0,-2-1 0 16,1-1-2-16,-3-2-1 0,1 1-16 16,4-3-11-16,0-2-11 0,2 0-20 15,4-1-16-15,2-1-14 0,2-3-5 16,2-2-4-16,4 0-22 0,1-3-20 16,5-8-39-16,1 2-16 0</inkml:trace>
  <inkml:trace contextRef="#ctx0" brushRef="#br1" timeOffset="194207.19">18629 12940 458 0,'0'0'127'0,"0"0"-41"0,0 0 26 16,0 0-50-16,0 0-23 0,46-22 7 15,-29 14-24-15,1 1-3 0,-1-1-7 16,2 1-12-16,-1 0-1 0,1 0-14 16,-2 2-34-16,2 1-32 0,0 0-44 15,8-2-25-15,-6 2-55 0,-1 0-66 16</inkml:trace>
  <inkml:trace contextRef="#ctx0" brushRef="#br1" timeOffset="194738.26">19163 12834 343 0,'0'0'90'0,"0"0"-37"0,0 0 8 16,0 0-20-16,0 0-20 0,0 0 0 15,0 0 5-15,0 0 14 0,24-30-2 16,-24 24-7-16,0 1 21 0,2 0-44 15,-2 0 12-15,0 2 21 0,-2 1-28 16,-3 0-7-16,1 2-6 16,-4 0 0-16,0 1-2 0,-2 4 2 15,0 1-1-15,-5 2 0 0,2 1 1 16,-4 3-1-16,2 3 1 0,-1 0 0 16,1 2-1-16,1 0-5 0,1 3-4 15,2 0 5-15,3-1 1 0,2 2 3 16,3-1 0-16,1 1 1 0,2-1 12 15,0 1 7-15,0 0 3 0,6-2 1 16,0 0 4-16,2 0 7 0,2-2 2 16,2 0 1-16,1-1-7 0,2-1-2 15,-1-1 0-15,4-3-4 0,-1-1-5 16,-1-2 1-16,1-2 6 0,0-2-3 16,0-4 6-16,-3 0-1 0,1-1 2 15,-1-5-6-15,-3-1-7 0,-3-4-8 16,-1-2 2-16,-4-1-2 0,-3-3-7 15,-2 0-1-15,-3 1 0 0,-4 2 0 16,-3 2 2-16,-1 3-2 0,-3 2 0 16,-1 3-1-16,-2 2 0 0,-2 2-2 15,4 0 1-15,0 0-11 0,3 2-19 16,2 2-28-16,3 0-29 0,2 2-37 16,5 1-57-16,1 3-50 0,1-2-25 15,1 1-182-15</inkml:trace>
  <inkml:trace contextRef="#ctx0" brushRef="#br1" timeOffset="208676.21">9951 8295 45 0,'0'0'15'0,"0"0"12"0,0 0 3 15,17-13 6-15,-14 10 2 0,1 0 34 16,-1 1 15-16,-1 0 6 0,1 0-10 15,-2-1-5-15,1 2-7 0,-1-1-8 16,1-1-18 0,0 1-6-16,-1-1-1 0,0-1-12 15,1-2-6-15,-2 2-4 0,1-2-8 0,0 1 1 0,-1-1 3 16,0-1 11-16,0 1 11 16,0 1 0-16,-2-1-2 0,-1 1-3 15,0-2-13-15,-2 4 1 0,0-1-7 16,-1 1-2-16,0-1-2 0,-4 1-5 15,1 0 0-15,-1 1 1 0,-2-1-2 16,-1 3 0-16,-3 0 0 0,0 5-2 16,-1 2 2-16,0 3-2 0,-2 3 0 15,3 2-3-15,-1 3 0 0,4 1-11 16,-1 3-4-16,4 0 3 0,4-1 2 16,2 1 4-16,4-1 6 0,2-1 0 15,6 0 2-15,2-2 2 16,5-2 0-16,1 0 0 0,5-4 1 15,1-2 2-15,-1-1-2 0,3-4 5 0,-1-2 7 16,0-3 9-16,-2-3 1 0,0-6 3 16,-4-3 5-16,2-4-1 0,-2-7 4 15,-2-10-10-15,1-14-6 16,-3-17-4-16,-2-5-6 0,-4 2-7 16,-3 7 0-16,-3 10 0 0,-1 7 1 15,0 4 0-15,0 10 0 0,-4 8-1 16,0 6 0-16,-1 0-14 0,0 0-29 15,0-1-40-15,0-1-37 0,1 3-41 16,1 2-51-16,2 4-16 0,1 2-117 16</inkml:trace>
  <inkml:trace contextRef="#ctx0" brushRef="#br1" timeOffset="209179.01">10457 8024 228 0,'0'0'90'0,"0"0"-5"0,0 0 19 15,11-23-43-15,-8 16-12 0,0 0-21 16,0-1 2-16,0 1 6 0,0-1 1 16,-1-1 2-16,1 0 3 0,-2 1-3 15,0 1 2-15,0-1 2 0,-1 1 7 16,0 0-9-16,0-1-11 0,-2 1 0 16,-3-1-6-16,0 1-9 0,0-1-5 15,-2 1-4-15,-1 0-2 16,-1 2-1-16,0 0 1 0,-1 2-4 15,-2 1 0-15,1 2 0 0,1 0-2 16,-3 3 2-16,1 4 0 0,-2 3-2 16,1 6 1-16,-3 2 1 0,1 6 0 15,-3 11 1-15,-1 11 5 0,-2 16 4 16,5 2 6-16,3-1 5 0,4-2 0 16,4-9-8-16,-1 1-7 0,3-2-2 15,0-2-3-15,2-5 0 0,-1 0-1 16,0-5-1-16,1 1-1 0,0-5-19 15,1-5-6-15,0-5-10 0,0-9-16 16,0-2-4-16,0 1-23 0,2 1-29 16,0-4-39-16,1-6-48 0,-1-6-77 15,-1-2 14-15</inkml:trace>
  <inkml:trace contextRef="#ctx0" brushRef="#br1" timeOffset="209395.77">10211 8443 508 0,'0'0'77'0,"0"0"33"0,0 0 8 0,0 0-34 16,48-12-18-16,-29 9-17 0,2 1-1 16,3-2-9-16,1 2-18 15,0-3-7-15,0 1-8 0,-1 0-6 16,1 0-2-16,-1 1-62 0,10-4-82 15,-6 4-104-15,-3-1-70 0</inkml:trace>
  <inkml:trace contextRef="#ctx0" brushRef="#br1" timeOffset="209752.69">10906 8231 188 0,'0'0'131'0,"0"0"-23"0,0 0-7 16,0 0-39-16,0 0 10 0,0 0-12 0,16 6 9 0,-8-4 3 15,2-2-16-15,2 1-2 16,1-1-11-16,3 0-14 0,-2 2-14 16,3-2-8-16,-1 0-7 0,3 0-1 15,-2 2-49-15,2 0-40 0,2 2-52 16,-5-1-69-16,-2 0-114 0</inkml:trace>
  <inkml:trace contextRef="#ctx0" brushRef="#br1" timeOffset="209943.66">10941 8431 592 0,'0'0'101'15,"0"0"42"-15,0 0-38 0,0 0-56 16,0 0-21-16,45 4-16 0,-23-4-2 15,3 0 10-15,10-1-13 0,8-2-7 16,7 0-3-16,2 0-7 0,-1-1-48 16,-7 3-68-16,-13-2-99 0,-4 1-80 15</inkml:trace>
  <inkml:trace contextRef="#ctx0" brushRef="#br1" timeOffset="210977.01">12061 7850 237 0,'2'-5'24'0,"0"0"85"0,-1 1 6 16,0 0-25-16,1 1-34 0,-2 1-25 16,0 0-5-16,0 2-4 0,0 0-21 15,0 5 3-15,-3 4 3 0,0 5 27 16,1 7 20-16,-6 9 2 0,2 12-6 15,0 12-5-15,2 2-8 0,0-5-6 16,2-4-8-16,0-6-5 0,0-6-10 16,0-5-4-16,1-6-2 15,1-7-2-15,0 2 0 0,0-1-25 16,0 2-21-16,3 1-20 0,0-3-38 16,6-1-35-16,-4-5-23 0,3-5-111 0</inkml:trace>
  <inkml:trace contextRef="#ctx0" brushRef="#br1" timeOffset="212150.88">12632 7817 50 0,'0'0'30'0,"0"0"25"0,0 0 28 0,8-13 18 0,-7 10-13 16,2-1-7-16,-3 2-9 16,0-1-18-16,0 1-6 0,-3 1-4 15,2-2-13-15,0 1-8 0,0 0-2 16,1 0 2-16,-2 0 4 0,1 2 5 16,0-1-7-16,1 1-2 0,0 0-4 15,0 0-4-15,0-1 2 0,0 0 4 16,0 0 3-16,0 1 1 0,0 0-3 15,0 0-7-15,0 0 0 0,0 0-2 16,0 0-4-16,0 0 2 0,0 0 1 16,0 0-7-16,0 0-1 0,-1 2 1 15,0 1 0-15,-1 3 7 0,-2 1-1 32,0 2 4-32,-4 2-2 0,-1 2 1 0,0 2-2 0,-3 2 0 0,0 1 6 15,0 2 0-15,0 0 5 16,0 1 2-16,0 0-5 0,-2-1-1 15,2 0-8-15,-1-2-2 0,2 2-2 16,1-4-5-16,0 0-1 0,2-2 0 16,0-2 0-16,1-1-1 0,1-2 1 15,1-1 2-15,1 0-3 0,0-3 1 16,4 0-1-16,-3-4 1 0,3 1-1 16,0 0 1-16,0 0 0 0,3-2 1 15,2 1 12-15,2-1 1 0,3 0-1 16,3 0-4-16,2 0-6 0,0 0 1 15,2 0-4-15,1 0 2 0,2 0-1 16,-1 0-1-16,1 0 0 0,1 0 0 16,-3 0-1-16,2-1 1 0,-1 0 0 31,-3-1-1-31,1 1 0 0,-3-1 0 16,-1 0 3-16,-2-2-3 0,-3-1 3 15,-2 0-3-15,2-3 2 0,-5 1 1 16,0 0-1-16,0 0 1 0,-1 0 3 15,0-2 1-15,-2 2 2 0,0 2 1 16,0 1 1-16,0-1 0 0,0 3 3 16,0-1 0-16,-2 0-2 0,2 2-2 15,0 1-6-15,0 0-4 0,0 1-7 16,0 4 4-16,2 1-1 0,-2 4 4 16,3 3 1-16,-3 2-1 0,2 3 0 15,1 2 0-15,-2 1 0 0,2 2 0 16,-1-1 2-16,-1 1 1 15,1 2-3-15,-1-2 5 0,1-1-4 16,0-1 3-16,1 0 1 0,-1-2-2 16,1 0-1-16,-2-2 4 0,1 0-3 15,-1-2 3-15,1-2 2 0,0-2 1 16,-2 0-3-16,0-2-1 0,0-2-4 16,0-1-1-16,0-1 0 0,0-2 0 15,0 2-4-15,0-3-15 0,0 0-9 16,0 1-15-16,2-1-12 0,0 0-32 15,0 0-40-15,2 1-39 0,3-2-80 16,1 0-98-16</inkml:trace>
  <inkml:trace contextRef="#ctx0" brushRef="#br1" timeOffset="-213046.48">9694 9527 225 0,'0'0'42'0,"0"0"28"16,0 0 4-16,0 0-4 0,0 0-20 16,0-6-18-16,0 5 5 0,0 0 0 15,2 1-8-15,0-1 7 0,1 0 9 16,1-1 1-16,-1 2 4 0,0 0-3 16,-1-1-9-16,1 1-9 0,-1-1-4 15,-1 1 1-15,-1 0-10 16,0 0 2-16,0-1 5 0,-5 0-9 15,-1 0-12-15,-4-1-2 0,-4 2-5 16,-2 0 3-16,-4 3-7 0,-2 4 3 16,-2 3 5-16,-4 3 1 0,-1 5 0 15,1 2 0-15,1 3 2 0,1 0 0 16,4 5 3-16,2-2-3 0,4-1 1 16,4 0 3-16,5-1 1 0,4-3 3 15,4-2 2-15,6-1 16 0,5-3 11 16,7-2 3-16,3-3-5 0,10-3-5 15,8-2-12-15,12-4-6 0,2-1-8 16,-1-5-5-16,-5-2-1 16,-7-1-7-16,-3-1-35 0,-4 1-14 15,-6-1-34-15,-7 4-52 0,-1-7-62 16,-7 5-48-16,-2-1-140 0</inkml:trace>
  <inkml:trace contextRef="#ctx0" brushRef="#br1" timeOffset="-212560.52">9883 9628 441 0,'0'0'45'0,"0"0"57"0,0 0-25 0,7-34-20 0,0 22-23 0,2 2-4 16,0 0 23-16,2 0-4 0,2 0-8 15,0 2 4-15,2 1-5 0,-1 1-1 16,2 2-9-16,1 0-13 0,1 4-1 16,-1 0-4-16,2 4-1 0,-3 3-5 15,3 2-2-15,-2 5 0 0,-1 3-2 16,2 4 0-16,-2 4 4 16,1 1 1-16,-2 2-6 0,1 0 1 0,-4-2-1 15,-3 0-1-15,-3-1-6 0,-5-2-10 16,-1-3-3-16,-5-3 6 0,-4 0 4 15,-2-6 5-15,0-3 1 0,-1-2-11 16,0-3 7-16,0-5-12 0,1-3 11 16,-1-7 7-16,0-4 1 15,2-4 2-15,2-2-1 0,2-1 1 0,5 0 25 16,1 2 13-16,7 1 4 0,3 2-6 16,3 0-5-16,5 2-6 15,2 1 1-15,3 3 2 0,4-1 4 16,1 3-5-16,2 1-13 0,0 0-12 15,-1 2-2-15,0 0-2 0,-4 3-35 16,0 0-45-16,-4 0-20 0,-2 2-21 16,-2 1-46-16,-1 1-65 0,-4 1-60 15</inkml:trace>
  <inkml:trace contextRef="#ctx0" brushRef="#br1" timeOffset="-212278.32">10620 9596 434 0,'0'0'85'0,"0"0"60"0,0 0-38 0,0 0-39 0,0 0-38 16,4-7-22-16,-4 12 12 0,-2 2 14 15,-1 4 9-15,0 3-1 0,0 4-11 16,-2 2-4-16,3 2-6 0,1 0-6 16,0 1-9-16,1 0-2 0,0-1-4 15,1-2-5-15,-1-2-41 16,2 0-41-16,-2-3-52 0,1-2-70 16,3-2 67-16,-2-4-170 0</inkml:trace>
  <inkml:trace contextRef="#ctx0" brushRef="#br1" timeOffset="-212122.17">10693 9494 700 0,'0'0'50'16,"0"0"48"-16,0 0 17 0,0 0-96 15,0 0-19-15,0 0-88 0,0 0-46 16,-4-33-29-16,2 26-133 0</inkml:trace>
  <inkml:trace contextRef="#ctx0" brushRef="#br1" timeOffset="-211682.98">10880 9289 487 0,'0'0'68'0,"0"0"44"0,0 0-7 16,0 0-65-16,0 0-32 16,0 0-8-16,0 0 0 0,36 34 10 15,-33-14-6-15,-2 4-4 0,-1 4-4 16,-5 7 4-16,-1 6 16 0,-3 6 12 15,0 0-6-15,0-9 8 0,2-9 2 16,2-9 2-16,1-3 0 0,-1 4-6 16,-1 1-9-16,0 3-6 0,1-4 6 15,1-2-1-15,3-3 2 0,1-3-2 16,0-3-5-16,5-2-1 0,1-3 0 16,3-2 6-16,1-2 11 15,3-1-15-15,3 0-6 0,1 0-1 16,2 0-4-16,-1-2-3 15,1-1 0-15,0 1 0 0,-1 1-22 0,1-3-1 16,-2 2-11-16,-3-3-14 0,-2 2-22 16,-1-2-41-16,-4-1-41 0,-3-2-55 15,-4-1-84-15</inkml:trace>
  <inkml:trace contextRef="#ctx0" brushRef="#br1" timeOffset="-211529.42">10923 9653 553 0,'0'0'61'0,"0"0"89"0,0 0-8 16,0 0-73-16,0 0-24 0,0 0-25 15,41-27-7-15,-24 22-2 0,1-1-11 16,1 0-10-16,-1-1-63 0,2 1-72 16,8-3-45-16,-6 3-81 0</inkml:trace>
  <inkml:trace contextRef="#ctx0" brushRef="#br1" timeOffset="-211388.79">11309 9800 764 0,'0'0'105'0,"0"0"66"16,0 0-79-16,0 0-79 0,0 0-13 16,0 0-90-16,0 0-53 0,0 0-104 15,0 0-113-15</inkml:trace>
  <inkml:trace contextRef="#ctx0" brushRef="#br1" timeOffset="-210855.66">11700 9566 324 0,'0'0'65'0,"0"0"41"15,0 0-22-15,0 0-24 0,0 0-2 16,25-35-14-16,-20 29-8 0,-1-1-9 16,0 1-4-16,-1 1 4 0,-1 2-7 15,2 2-11-15,-4 1-9 0,1 0-1 16,1 3-7-16,-1 4 7 0,0 4-1 16,-1 1-1-16,1 4-3 0,0 3 1 15,2 0 4-15,1 5 1 16,1-1 0-16,1 0 0 0,3 0 1 15,0 0 4-15,2-4 23 0,1-1 12 0,-1-3 15 16,-1-3 5-16,3-3-1 0,-4-2 0 16,2-2-8-16,1-5-1 0,-1 0 1 15,3-6-10-15,-1-4-8 16,1-3-7-16,0-4-4 0,-1-4 2 16,0-3-6-16,-1-4-14 0,1-2-4 15,0-1-4-15,-2 3-25 0,0 5-13 16,-1 4-11-16,-2 6-18 0,-1 4-19 15,0 3-42-15,-1 3-31 0,0 1-15 16,4 2-1-16,0 4-76 0</inkml:trace>
  <inkml:trace contextRef="#ctx0" brushRef="#br1" timeOffset="-210174.76">12309 9611 270 0,'0'0'38'0,"0"0"43"0,0 0-23 16,0 0-36-16,0 0-6 0,0 0 11 15,7-10 5-15,-5 6-4 0,-1 0-5 16,0 0 10-16,1-2 3 16,-2 2 15-16,2 0 1 0,0-2-21 15,2 1-4-15,-4 0-2 0,2-1-13 16,1 0-1-16,-3-1 2 0,0 1 4 15,0 0 9-15,0 0-7 0,-4 1 1 16,0-1-1-16,-1-1 2 0,-2 2 0 16,-1 0-7-16,-2 3-7 0,1 0-6 15,-3 2-1-15,-1 0 0 0,-1 6 0 16,-2 1-1-16,0 3 1 0,-2 2-9 16,1 1-13-16,0 3-7 0,3 2 7 15,0 4 11-15,3 0 8 0,2 2 2 16,5 2 1-16,3 0 7 15,1-2 25-15,5 2 8 0,2-4 2 16,2-1 1-16,0-2-9 0,3-5-11 16,-1-4-8-16,1-3 5 0,0-6 5 15,-1-1 1-15,-1-6 1 0,1-4-13 16,0-3-6-16,1-4-2 0,-2-1-4 16,2-4-1-16,1 1 0 0,-4-2 0 15,3 0-2-15,-3 2 1 0,-1 2 0 16,0 3-1-16,-1 2 1 0,0 4 0 15,-3 1-1-15,-1 4-2 0,0 1-2 16,0 2-2-16,-3 2 1 0,0 0 0 16,0 4-4-16,0 3 4 0,0 3 5 15,-5 2 1-15,1 3 0 0,1 0 0 16,-1 4 4-16,1-1 2 0,2 1 0 16,1-1 2-16,3-1-1 0,2-3 4 15,3 0 2-15,1 0 2 0,5-3 6 16,2-3-6-16,2-2-9 0,2-5 0 15,2-1-6-15,0-5-21 0,0-2-15 16,-3-2-16-16,1-1-9 0,-4-2-13 16,0-3-28-16,-6-3-60 0,2-16-58 15,-4 6-42-15</inkml:trace>
  <inkml:trace contextRef="#ctx0" brushRef="#br1" timeOffset="-209924.83">12657 9241 469 0,'0'0'44'0,"0"0"65"16,12-2-9-16,-10 4-69 0,1 4-30 16,-3 7 0-16,0 1-1 0,-5 5 6 15,0 3 3-15,-2 5 13 0,-4 7 17 16,0 9 16-16,-1 6 4 15,1 1-13-15,0-4-19 0,4-6-14 16,2-5-7-16,2-5-4 0,2-6-2 16,1-6-24-16,0 0-52 0,0 2-51 15,7 3-58-15,-1-3-27 0,1-6-60 16</inkml:trace>
  <inkml:trace contextRef="#ctx0" brushRef="#br1" timeOffset="-209514.03">12906 9604 355 0,'0'0'99'15,"0"0"32"-15,0 0-53 0,0 0-40 16,0 0-5-16,26-36-5 0,-23 33-12 15,-3 0-2-15,0 2-1 0,0 1 1 16,-5 1-11-16,2 4-3 0,-2 3 4 16,0 3-2-16,1 4 3 0,1 2 1 15,2 4 16-15,0 0 18 0,1 2 7 16,1 0-11-16,5-2-10 0,3-2-3 16,2 0 0-16,-1-3 0 0,5-3 1 15,-2-3 9-15,1-4 4 0,0-5-4 16,2-1 5-16,-3-7 3 0,4-4-7 15,-1-3-19-15,1-4-10 0,-1-5-5 16,0-4-13-16,-1-8-35 0,0 3-14 16,-2 1-2-16,-1 3 18 0,-4 10 10 15,0-1-16-15,0 5-20 0,-3 5-54 16,2 2 8-16,-3 3-12 0,-1 3-19 16,0 1-18-16,2 0 8 0,-2 2 63 15</inkml:trace>
  <inkml:trace contextRef="#ctx0" brushRef="#br1" timeOffset="-209158.2">13251 9562 45 0,'0'0'64'0,"0"0"2"0,0 0 23 16,16 38-4-16,-10-28-4 0,-3-2-4 16,2 2-7-16,0-1-5 0,4 0-1 15,-1-2 5-15,0 0 2 0,4-2 0 16,-1-3-13-16,2-1-19 0,1-1-14 16,1-3-6-16,-1-2-4 0,2-2-5 15,-2-1-3-15,-1-2 1 0,0-1 13 16,-1-3 4-16,-3-3-8 0,1-1-7 15,-3-1-8-15,-2 2 0 0,-3 0-2 16,-2 5 1-16,-3 1-1 0,-5 4-4 16,-6 5-2-16,-2 2 3 15,-3 2 1-15,-5 5 1 0,-1 4-1 16,-2 1 2-16,-2 5-1 0,2 1 2 16,1 3-1-16,1 0 13 15,7 0 19-15,3 1 7 0,5-3 3 16,5 1-8-16,1-2-4 0,4-2-5 0,9-1 1 15,1-2-2-15,5-3-5 0,3-1-6 16,3-4-7-16,5-1-4 0,1-3-2 16,3 1-3-16,5 0-21 0,6 1-16 15,6 4-27-15,-8 0-30 0,-7-1-22 16,-11 0-44-16,-1 1-56 0,-2-1-52 16</inkml:trace>
  <inkml:trace contextRef="#ctx0" brushRef="#br1" timeOffset="-208385.11">10344 10824 109 0,'0'0'38'0,"0"0"34"0,0 0 3 16,0 0-6-16,-5-3-4 0,5 1 0 16,-1 2 3-16,1-1-7 0,0 0-6 15,0 1 0-15,0 0-2 16,0 0-4-16,0-1-6 0,0 1-10 15,1 0 0-15,4-1 2 0,1 1-7 16,3 0-2-16,3 0 1 0,3 0 0 16,3 0-6-16,4 0 0 0,2 0-6 15,2 0-8-15,2 0-5 0,-1 0-1 16,0 0-1-16,-1 0-1 0,-2 0-14 16,-2 0-26-16,0 0-29 0,-5 0-48 15,0 0-56-15,-6 0-46 0,-2 0-164 16</inkml:trace>
  <inkml:trace contextRef="#ctx0" brushRef="#br1" timeOffset="-208149.3">10339 10949 529 0,'0'0'101'0,"0"0"-9"16,0 0 3-16,0 0-21 0,46-6-26 16,-25 4-13-16,2-1 6 0,0 1-18 15,1 1-19-15,0 1-1 0,0 0 0 16,-1 0-3-16,1 0-30 0,1 4-61 16,10 0-58-16,-7 2-73 15,-2-4-170-15</inkml:trace>
  <inkml:trace contextRef="#ctx0" brushRef="#br1" timeOffset="-207382.3">11255 10801 91 0,'0'0'294'0,"0"0"-239"15,0 0 37-15,0 0-32 0,0 0-22 16,0 0-5-16,-2-29 13 0,6 24 21 16,1-1-15-16,0 2 1 0,0 0 9 15,2-2-11-15,0 2 0 0,3 0-13 16,0 0-16-16,0-1-6 0,2 1-5 16,-1 0-4-16,3 0-2 15,-1 3-3-15,0-2 4 0,0 0 6 16,-2 2 7-16,1-1 6 0,-3 1 3 15,1 1-5-15,0 0-2 0,-2 0-7 16,0 0-7-16,0 1-5 0,1 2 0 16,0-2-2-16,-2 1 0 15,1 2 0-15,1-3 0 0,-2 4 1 0,1-1 0 16,0 1 4-16,2 1 0 0,-2 1 3 16,-1 2-2-1,1 1 2-15,-2 1 3 0,-1 3-3 0,0 1-2 0,-1 2 1 16,-2 0-4-16,0 2-1 0,-2 1 0 15,0 1 1-15,-4-1-3 0,-4 3 5 16,-3-1 1-16,-4 1-3 16,-2 1 4-16,-2-2-1 0,-4 0-1 15,-2-1-2-15,2-1-2 0,-2-1 2 16,1-3-2-16,0-2 1 0,4-1-2 16,0-4 0-16,3 0 0 0,4-4 5 15,2 0-5-15,3-3 1 0,4 0 1 16,2-2-1-16,2 0 2 0,1 0-1 15,5 0 11-15,5-1-4 0,4-1 3 16,5 2-3-16,4 0 6 0,1 0-2 16,5 0-3-16,0 1 0 0,2 1-6 15,1-2-3-15,0 2-1 0,-3-2-2 16,1 0-27-16,-5 1-20 0,-1-1-23 16,-1-3-38-1,-2 1-36-15,2-3-95 0,-6 1-107 0</inkml:trace>
  <inkml:trace contextRef="#ctx0" brushRef="#br1" timeOffset="-207210.69">11871 11227 873 0,'0'0'161'0,"0"0"-21"0,0 0-49 0,6-4-59 0,-4-1-24 0,0-1-8 16,1-2-34-1,-1 0-41-15,1-1-49 0,-1 0-26 0,2-5-78 0,-1 2-58 16</inkml:trace>
  <inkml:trace contextRef="#ctx0" brushRef="#br1" timeOffset="-206659.99">12369 10662 126 0,'0'0'189'16,"0"0"-122"-16,0 0 24 0,0 0-24 15,0 0-24-15,0 0-6 0,35-37 7 16,-31 31 1-16,0-1-8 0,-3 2-8 16,0 0-1-16,0 1-5 0,-1-1 5 15,-1 4-7-15,-1-1-8 0,-4 2-8 16,0 1-4-16,-3 5 3 0,0 2-2 16,-2 6-2-16,-3 0-1 0,0 5 1 15,-1 1 2-15,2 2-2 0,-1 3-1 16,2 8 1-16,0 7 3 0,2 7 2 15,4 1 22 1,4-4 28-16,2-10 2 0,2-10-13 0,0-7-12 0,2-1-7 16,5 2 0-16,-1 3-4 0,2-1-2 15,1-4-3-15,1-3 18 16,1-6 30-16,3-3 2 0,-1-4-26 16,2-4-12-16,-3-5-13 0,2-4 0 15,-6-3-5-15,1-4 3 16,-8-4-8-16,-1-3-3 15,-2-2-2-15,-5 1-1 0,-6 3-4 0,-1 5-4 0,-4 7-9 16,-2 6-12-16,-5 4-6 0,-4 3 1 16,0 3-4-16,-1 4-18 0,4 0-7 15,0 4-17-15,4 0-23 0,6 2-39 16,5 5-72-16,4-3-45 0,5-4-136 16</inkml:trace>
  <inkml:trace contextRef="#ctx0" brushRef="#br1" timeOffset="-206026.18">12733 10738 194 0,'0'0'95'0,"0"0"3"0,0 0-11 16,0-16-16-16,0 12-16 0,3-3 3 0,-2 3 5 15,1-3-12-15,1 1-13 0,-1-1-3 16,2 0 7-16,1-1 1 0,1 1 8 16,3 0-5-16,-1 1-17 0,4 1-17 15,-1-1-8-15,3 2-2 0,-1 0 0 16,1 2 4-16,-1 2-5 0,0 0 1 16,-1 2-1-16,-5 2 0 0,2 3-1 15,-3 3 0-15,-3 1 1 16,0 4 1-16,-1 2-1 0,-2 5-1 15,0 2 6-15,-2 4-3 0,-4 6 0 16,-7 6 1-16,-4 5-2 0,0-6-1 16,1-8 2-16,2-11-2 0,3-4 0 15,1 0 0-15,-4 1 1 0,-1 1 9 16,2-4 16-16,3-1-3 0,2-5-12 16,4-3-8-16,0-3-2 0,4-1 0 15,2-1 9-15,4-1 5 0,3-2 3 16,3 0 7-16,3 1 11 0,5 1 4 15,0 0 2-15,4 0-6 0,2 1-8 16,2 0-11-16,-1 0-11 0,2 0-2 16,-4 0-5-16,1 0-3 0,-3 0-26 15,-1-2-29-15,-2 2-17 0,-1-1-19 16,-3 1-37-16,7-1-52 0,-4-1-70 16,-6-1-80-16</inkml:trace>
  <inkml:trace contextRef="#ctx0" brushRef="#br1" timeOffset="-205024.16">13516 10575 187 0,'0'0'92'0,"0"0"14"0,5-8-8 16,-3 5-25-16,1-1-39 0,1 0-13 15,0-2 2-15,0 2-2 0,1 0 13 16,-3-1 15-16,2 3 14 0,-1-3-5 15,1 3-6-15,-3-1-11 0,1 0-11 16,-1 0-3-16,0 0-5 0,0 1-8 16,1-1-6-16,-2 2 3 0,3-1-4 15,0 2 5-15,-3-1 1 0,3 1-2 16,-1 0-2-16,1 0 5 16,-2 0-5-16,1 0-1 0,-2 0-3 15,0 2 0-15,0 3 3 0,-3-1 3 16,0 3 1-16,1 1-5 0,-4 1 1 15,0 2-1-15,1 0 1 0,0 3-2 16,-1 0 2-16,-2-1-1 0,0 3 5 16,0 0-4-16,0 0 4 0,-1 0 1 15,1 0-2-15,0-1 1 0,-3 0-2 16,0 1-3-16,0-1 0 0,-3-1 1 16,4-1 3-16,-1-1-1 0,-2-3 3 15,4 0 0-15,0-1-1 0,2-2-1 16,1-1-1-16,2-1-7 0,3-2 0 15,1-1-2-15,0 0 2 0,6-1 6 16,4 0 2-16,2 0-2 0,4 0-2 16,0 0-1-16,3-1 0 0,1-1-1 15,1 1-1-15,-2-1-1 0,1 0 0 16,-2-1 0-16,-1-1 0 0,0-1-2 16,-1 1 0-16,-3-1 0 0,-2-1 0 15,0 0 0-15,-1 0 0 0,-2 0-1 16,1-2 0-16,-1 2 2 0,-3 0 0 15,3 0 0-15,-5 1 6 0,3-1 3 16,-3 3 1-16,2-1-1 0,-5 3-3 16,3 1-2-16,-3 0-5 0,0 1 0 15,0 5-1-15,-3 2 8 0,3 5 2 16,-5 2 2-16,2 4 4 0,-1 2-1 16,2 1-2-16,-1 5-1 0,0-1 4 15,1-1-6-15,2 2 3 0,0 0-1 16,-2-2-5-16,2 0 1 15,0-1 1-15,0-3 0 0,0 0-2 16,0-5-1-16,0 0-5 0,2-5 0 16,-2-2-1-16,1-3-1 0,0 1-28 15,0-4-14-15,1 2-24 0,-2-1-21 16,3 0-38-16,0 2-48 0,3-2-93 16,-3-1-130-16</inkml:trace>
  <inkml:trace contextRef="#ctx0" brushRef="#br1" timeOffset="-200148.44">9096 12424 247 0,'0'0'90'0,"0"0"-5"0,0 0-9 0,0-13-19 15,0 8-29-15,3 2-10 0,0-2 4 0,1 1 11 16,1-1 13-16,-1-1 15 0,-1 1 3 16,1-1-5-16,-1 3-15 0,-1-1-13 15,0 1 0-15,-1 2-2 0,-1 1-6 16,0 0-11-16,-1 2-12 0,-2 7 3 16,-1 6 12-16,-3 3 10 0,-1 9-6 15,-4 6-5-15,2 10-1 16,1 7-5-16,1 1 4 0,4-2-3 15,3-4-1-15,0-9-2 0,2-7-1 16,-1-4-2-16,0-7-3 0,0 0 1 16,0 1-2-16,1 2-15 0,0-2-6 15,-1-2-24-15,1-6-21 0,1-2-22 16,1-5-30-16,-1-4-21 0,2-3 22 16,3-14-39-16,-1-1-78 0</inkml:trace>
  <inkml:trace contextRef="#ctx0" brushRef="#br1" timeOffset="-199897.57">9130 12464 283 0,'0'0'124'0,"0"0"-36"0,0 0 32 16,0 0-13-16,0 0-24 0,0 0-19 15,-6-31 3-15,10 28-12 0,2-2-14 16,1 0-4-16,3 2-7 0,4-2-7 15,2 2-2-15,2-1-8 0,2 3-8 16,2 0-5-16,2 0 0 0,0 0-9 16,0 1-23-16,2 0-12 0,-1 3-14 15,-2 3-23-15,-4-2-43 0,0 8-67 16,-6-3-35-16,-4 1-98 0</inkml:trace>
  <inkml:trace contextRef="#ctx0" brushRef="#br1" timeOffset="-199705.83">9068 12699 581 0,'0'0'58'16,"0"0"9"-16,0 0 38 16,0 0-30-16,0 0-44 0,0 0 0 0,0 0 22 0,36 8 6 15,-13-11-29-15,6-2-14 0,0 0-10 16,3 0-6-16,-1 0-10 0,1 0-44 15,5 2-47 1,-4 0-22-16,10 1-29 0,-8 1-34 16,-10 0-120-16</inkml:trace>
  <inkml:trace contextRef="#ctx0" brushRef="#br1" timeOffset="-198813.83">9777 12740 170 0,'0'0'58'15,"0"0"27"-15,0 0 0 0,0 0 6 16,0 0-21-16,0 0 2 0,0 0-2 16,11-22-13-16,-10 17-9 0,1 3 2 15,0-2-3-15,-1 1-7 0,0-2-1 16,-1 2-6-16,0-4-9 0,-2 0-8 16,-2 0-4-16,-1-2-4 0,-4 4-5 15,0-1 4-15,-3 1-7 0,-3 2 0 16,0 3-5-16,-4 0-2 15,-2 3-5-15,-1 6 6 0,-2 3 4 0,0 6 0 16,1-1-7-16,2 6-6 0,0-1-7 16,3 2-2-16,5-1 7 15,3 2 10-15,6-1 6 0,3-4 1 16,2 1 2-16,7-2 19 0,1-4 4 16,7-1-7-16,-1-3 2 0,3-4-3 15,0-3 8-15,3-3 6 0,-2-1-9 16,0-4-2-16,-1-4 5 0,0-2 8 15,-3-3 6-15,-2-2-4 0,0 0-4 16,-2-1-14-16,0-4-12 0,0 0-3 16,-1-2-2-16,-2 0-2 0,0 2-5 15,-2 0 1-15,-1 3 2 0,-1 4 2 16,-1 1 0-16,0 5 0 0,-1 3-4 16,-1 3-2-16,-1 1-6 0,0 0-8 15,0 3 9-15,-1 2 4 0,-2 6 6 16,-1 2 2-16,0 2 2 0,0 2-2 15,2 2 1-15,1 1 0 0,1 1 0 16,0 1 1-16,0-2 1 0,5 0 2 16,2-4 0-16,3 0 0 0,1-3 2 15,0-2 2-15,1-3 3 0,-1-3 3 16,0-4 8-16,0-1-5 0,0-6 6 16,-2-1-4-16,1-4-6 0,-2-4-9 15,1-2-2-15,0-4-1 0,-1-1-1 16,0-1-2-16,0 3 1 0,2 2 1 15,-3 2-2-15,0 3 0 16,-2 3-6-16,0 1-7 0,-3 5-4 16,0 3-1-16,-2 1-6 0,0 5 10 15,-3 6 12-15,-2 1 4 0,2 4-1 16,-1 3 1-16,2 1 0 0,2 1 0 16,0-2 2-16,3 2 7 0,3-3 5 15,2 0 3-15,0-2-1 0,2 0-2 16,-1-4-5-16,4-1-6 0,-2-4-2 15,1-1-2-15,-1-4-17 0,0-2-37 16,0-6-43-16,-1-2-69 0,0-10-63 16,-1 1-60-16,-4-1-217 15</inkml:trace>
  <inkml:trace contextRef="#ctx0" brushRef="#br1" timeOffset="-198688.89">10100 12605 768 0,'0'0'165'0,"-1"-4"-34"0,1 3-9 0,0-3-81 16,0 1-22-16,1-3-19 0,0 2-14 16,-1-1-44-16,0 0-86 0,0 3-13 15,0-4-49-15,-1 2-32 0,0 1-112 16</inkml:trace>
  <inkml:trace contextRef="#ctx0" brushRef="#br1" timeOffset="-198392">10291 12530 503 0,'0'0'63'16,"0"0"28"-16,0 0-8 0,0 0-61 15,0 0-20-15,0 0 2 0,0 0 3 16,0 0 27-16,1 31 8 0,-7-10 10 16,-2 5-4-16,0 2-6 0,1 5-1 15,1-1-18-15,2 1-15 0,0-1-8 16,2 0 1-16,1-1-1 0,0-1-18 16,1-1-25-16,0-1-29 0,1 0-73 15,6 1-28-15,-1-5-106 0</inkml:trace>
  <inkml:trace contextRef="#ctx0" brushRef="#br1" timeOffset="-197876.12">10930 12603 426 0,'0'0'106'0,"0"0"15"0,0 0-21 16,0 0-49-16,0 0-10 0,8-23-22 16,-8 23-8-16,0 3-11 0,-1 5 2 15,-2 5 4-15,-2 5 0 0,-1 7-3 16,-4 6-1-16,1 8 2 0,-1 5-3 16,1-2 3-16,3-8 9 0,4-10 20 15,0-4 14-15,0 1 0 0,1 2-6 16,-1 2-5-16,2-4-6 0,0-5-5 15,3-2-8-15,1-4 3 0,3-3 1 16,3-3-1-16,0-4 4 16,3 0-3-16,2-2-7 0,2-3-3 15,-2-2-2-15,2 0-4 0,-1 0-4 16,3-1 1-16,-2 1-2 0,0-1-10 16,0 2-32-16,1-1-15 0,-3 0-25 15,0 2-39-15,-4 0-27 0,-1-1-45 16,-6 1-16-16,-2 0-147 0</inkml:trace>
  <inkml:trace contextRef="#ctx0" brushRef="#br1" timeOffset="-197718.71">10924 12827 680 0,'0'0'145'0,"0"0"-51"15,0 0 35-15,0 0-90 0,41-23-20 16,-19 17-14-16,3-1-5 0,1 3-13 15,2 0-69-15,0 1-46 0,0 2-61 16,8 1-30-16,-7 3 1 0,-3-1-2 16</inkml:trace>
  <inkml:trace contextRef="#ctx0" brushRef="#br1" timeOffset="-197389.98">11419 12916 56 0,'0'0'436'15,"0"0"-338"-15,0 0 24 0,0 0-38 16,0 0-37-16,0 0-29 0,0 0-7 16,0 0-4-16,0 0 1 0,-22-32-1 15,16 31 7-15,-1 1-3 16,-3 0 5-16,2 4 5 0,-5 3-2 16,1 2-5-16,1 3 0 0,1 1-7 15,0 1-3-15,5 1 0 0,2-1 3 16,3-2 2-16,1-1 9 0,5 0 8 15,4-3 15-15,1-2 7 0,2-3-5 16,1-2-8-16,0-1-8 0,0-4-6 16,-2-2 1-16,-3-2 0 0,0-1 0 15,-2-3-12-15,-2 0-6 0,-2-1-4 16,-2-2-2-16,-1 1-26 0,-4 2-26 16,-3 0-7-16,0 3-17 0,-3 5-28 15,-1 1-38-15,-8 3-31 16,4 4 1-16,0 1-101 0</inkml:trace>
  <inkml:trace contextRef="#ctx0" brushRef="#br1" timeOffset="-196795.26">12039 12853 390 0,'0'0'32'0,"0"0"41"0,0 0 6 0,39-13-52 0,-25 10-11 0,1-1 1 16,-1 0-6-16,0 1-3 0,-1 3 2 16,0 0 14-16,-3 0 14 0,0 3 7 15,-2 5-2-15,0 2-4 0,-2 5-8 16,1 2-2-16,-2 4 0 0,-1 1-6 15,1 0-7-15,-1 1-10 0,0 1-1 16,-2-2-4-16,-1-2-1 0,-1-2 0 16,-1-2-2-16,-4-4 2 0,0 0 1 15,0-5 0-15,-4-1 2 0,1-5 8 16,0-1 1-16,3-1 14 0,-3-6 11 16,1-3 4-16,3-3 6 0,2-4 1 15,2-3-14-15,1-2-12 0,7-2-5 16,4 0-5-16,1 3 0 0,5 0-4 15,2 5 0-15,2 1-8 16,1 1 0-16,1 2-11 0,2 2-41 16,-1 0-27-16,1 2-33 0,0 2-27 15,1 2-35-15,7 1-14 0,-7 2-69 16,-5 1-60-16</inkml:trace>
  <inkml:trace contextRef="#ctx0" brushRef="#br1" timeOffset="-196387.76">12568 12929 176 0,'0'0'173'0,"0"0"-85"16,0 0 47-16,0 0-52 0,0 0-29 15,0 0-7-15,16 22-11 0,-11-21-4 16,1-1 7-16,2 0-1 0,-1 0 14 16,3-2 4-16,0-2 13 15,-1-1-2-15,4 0-21 16,-1-2-17-16,2 0-10 0,-2-1-5 15,1-1-6-15,-2 0-3 0,-1 0 1 0,-1 0-3 16,-3-3 2-16,-2 3-3 0,-3-1 0 16,-1 3-2-16,-6-2-2 0,-4 2-2 15,-2 2-7-15,-4 1 6 0,0 2 3 16,-4 2 0-16,2 2 0 0,-2 5-4 16,-1 3-6-16,2 3 6 0,0 2 4 15,3 4 0-15,2 1 1 0,3 1 1 16,3 2 0-16,2-1 1 0,4 0 7 15,2-1 9-15,0-3 5 0,5-1 4 16,4-3-4-16,-1-3-4 16,2-3-1-16,4-3-8 0,1-2 0 15,3-3-3-15,2 0-6 0,1-5-17 16,1-1-28-16,3-2-23 0,-2 0-7 16,1-2-41-16,2 0-44 0,6-4-34 15,-4 5 1-15,-6-1-128 0</inkml:trace>
  <inkml:trace contextRef="#ctx0" brushRef="#br1" timeOffset="-195919">13006 12918 413 0,'0'0'129'0,"0"0"9"0,0 0-31 0,0 0-58 0,14-33-4 0,-11 28-8 16,-1 3-16-16,-2 0-1 0,1 2-8 15,-1 2-1-15,0 3 8 0,0 7 1 16,-1 6 7-16,-2 3 0 0,1 7-3 16,-1 8-6-16,3 9-6 15,0 9-3-15,3 4 1 0,2-2 2 16,-1-4-5-16,-3-6-6 0,-1-2 1 15,-1-4-1-15,-3-6 0 0,0-6-1 16,0-6 1-16,0-8 2 0,-1-1 1 16,0-1 5-16,-2-2-2 0,1-3 0 15,-5-6-2-15,2-2-5 0,-1-9 0 16,-2-6-2-16,2-4 2 0,-4-11 0 16,0-10 0-16,4-6 0 0,2-1 1 15,8 9 1-15,0 12 1 0,8 12 20 16,0 1 12-16,2 0-4 0,5 0-4 15,4 0-6-15,-1 1-4 16,2 2-3-16,1 0 0 0,1 3-10 16,-4 1-4-16,-1 0-4 0,0 0-27 15,-5 1-27-15,-2 0-27 0,-5-1-28 16,-1 1-34-16,-4-5-77 0,-1 1-64 16</inkml:trace>
  <inkml:trace contextRef="#ctx0" brushRef="#br1" timeOffset="-195762.74">13008 12729 742 0,'0'0'101'0,"0"0"-35"0,0 0 12 0,0 0-78 16,0 0-76-16,0 0-98 0,39-35-133 15</inkml:trace>
  <inkml:trace contextRef="#ctx0" brushRef="#br1" timeOffset="-195622.22">13366 13089 966 0,'0'0'122'0,"0"0"-13"0,0 0-17 15,0 0-92-15,0 0-12 0,0 0-89 16,40 26-145-16,-31-26-89 0,1 0-212 15</inkml:trace>
  <inkml:trace contextRef="#ctx0" brushRef="#br1" timeOffset="-195198.18">13878 12757 488 0,'0'0'59'0,"0"0"3"0,0 0 56 0,13-44-72 0,-10 35-32 16,-3 1 8-16,0 1 4 0,0 3 13 15,0 4-13-15,-3 4-11 0,0 4-1 16,-2 6 10-16,1 7 7 0,0 4-3 16,-2 12-15-16,1 13-8 0,-1 13-5 15,4 3 1-15,-3-3 0 0,2-8 1 16,-1-8-1-16,-1-3-1 15,0-1-1-15,3-3-16 0,1-3-31 16,1-6-30-16,-2-8-73 0,2 0 0 16,0-9-81-16,2-4-109 0</inkml:trace>
  <inkml:trace contextRef="#ctx0" brushRef="#br1" timeOffset="-194901.55">14096 12792 472 0,'0'0'100'0,"0"0"13"0,0 0 16 16,0 0-89-16,13-37-25 16,-13 33 4-16,0 3-8 0,-3 1-5 15,-2 6-4-15,0 7 11 0,-4 3 26 16,1 12-4-16,-3 12-7 0,0 9 3 15,3 4-3-15,3 0-8 0,2-8-11 16,1-4-5-16,2-2-3 0,0-1 0 16,0-2 2-16,0-8-3 0,0-4-10 15,0-8-18-15,0 0-12 16,2 0-28-16,-1 0-28 0,3-2-52 0,-1-7-33 16,0-4-148-16</inkml:trace>
  <inkml:trace contextRef="#ctx0" brushRef="#br1" timeOffset="-194698.42">13872 13103 662 0,'0'0'125'0,"0"0"-33"0,0 0 20 15,0 0-59-15,39-11-37 0,-21 7 2 16,4-2-2-16,3 0-14 0,-2-1-2 15,0 2-16-15,2-1-58 0,-1 2-39 16,1 0-22-16,7 2-33 16,-6 2-39-16,-3-1-110 0</inkml:trace>
  <inkml:trace contextRef="#ctx0" brushRef="#br1" timeOffset="-194259.01">14389 13207 426 0,'0'0'80'0,"0"0"4"0,0 0 15 16,0 0-59-16,0 0-25 0,0 0 4 15,0 0-17-15,0 0 0 0,-12-35 0 16,6 35 0-16,0 0 6 0,-1 4 5 15,1 1-2-15,0 3 6 0,-2 1 1 16,0 2 3-16,2 2-2 0,-2 0-3 16,0 1 5-16,2 0-3 0,1 1 1 15,3-1 9-15,1-1 6 0,1 0 3 16,5-2-13-16,3-3 1 0,2 0 3 16,0-2-3-16,2-2-3 0,1-4-1 15,0 0 3-15,1-7 6 0,2 0-1 16,1-3-11-16,-4 0-2 0,4-6 0 15,-4-2-2-15,-2-3-9 16,-3-5-3-16,-5 1-2 0,-3 0-6 0,0 4-7 16,-5 6 3-16,-3 2-10 0,-7 5-9 15,2 4-9-15,-1 1-7 0,-2 2-15 16,2 1-17-16,1 0-35 0,-1 0-18 16,6 3-6-16,0 1-17 15,3-1-93-15,2 1-25 0</inkml:trace>
  <inkml:trace contextRef="#ctx0" brushRef="#br1" timeOffset="-193958.43">14780 13257 970 0,'0'0'179'0,"0"0"-162"0,0 0-15 0,0 0-2 0,27-4-160 0,-17-2-9 15,-2 1-136 1,1 0-212-16</inkml:trace>
  <inkml:trace contextRef="#ctx0" brushRef="#br1" timeOffset="-187122.82">16003 14437 107 0,'0'0'41'0,"0"0"6"0,0 0 48 16,0 0-21-16,0-1-17 0,0 1 5 15,0-1 4-15,0-1-4 0,0-1-6 16,0 0 3-16,0-2-5 0,5 2-5 15,1-1-8-15,-1 0-9 0,5 0-5 16,4-2 4-16,2 2 6 0,4-1 4 16,5-1-11-16,2 1-5 15,6 1-9-15,-3 1-8 0,2 1-5 16,-2 2-1-16,-8 0-2 0,2 0 0 16,-4 0-13-16,-1 1-25 0,-8 4-28 15,-1-1-34-15,-7 1-37 0,-6 6-42 16,-2-4-53-16,-4 0-80 0</inkml:trace>
  <inkml:trace contextRef="#ctx0" brushRef="#br1" timeOffset="-186841.16">16156 14482 447 0,'0'0'84'16,"0"0"-57"-16,0 0 71 0,0 0 3 16,0 0-49-16,0 0-1 0,0 0-3 15,5-17-5-15,-5 17-24 0,0 7-7 16,-3 3 20-16,-3 5 12 0,1 2-2 16,-3 7-13-16,3 0-12 0,-3 4-8 15,-1 1-7-15,3 0 1 0,1 1-3 16,0-2-2-16,0-3-33 0,-1 1-19 15,3-4-26-15,0-1-52 0,0 4-43 16,3-8-15-16,-2-3-140 0</inkml:trace>
  <inkml:trace contextRef="#ctx0" brushRef="#br1" timeOffset="-186590.63">15957 14875 549 0,'0'0'115'16,"0"0"-39"-16,0 0 70 0,0 0-47 16,35-7-37-16,-16 4 4 0,3 0-16 15,2 0-27-15,0 1-23 16,1 1-2-16,-2 0-14 0,0 1-30 15,2 0-29-15,0 0-32 0,10 0-38 0,-8 0-70 16,-2 0-113-16</inkml:trace>
  <inkml:trace contextRef="#ctx0" brushRef="#br1" timeOffset="-185979.47">16397 14676 411 0,'0'0'101'0,"0"0"-61"0,0 0 54 16,0 0-28-1,32-39-38-15,-22 31-8 0,0 1-3 0,1 0 8 0,1 1-7 16,-2 3-8-16,-2 2 12 0,1 1-1 16,-4 3-12-16,1 4-5 0,-2 3 2 15,-1 2 5-15,0 3-8 16,-3 1 0-16,2 3 1 0,-2-1 0 15,0 1-2-15,0 1-2 0,-2-2-1 16,2-1-1-16,-1-2-2 0,-1-1 2 16,2-3 1-16,0-4 1 0,0-1 2 15,0-4-2-15,0-2 5 0,3 0 21 16,-1-5 15-16,5-3-10 16,-2-2-4-16,0-3 2 0,3-2-6 0,3-1-12 15,-2 0-5-15,4-1-5 16,1-1 0-16,2 1-1 0,0-1 0 15,-2 2-2-15,3 2 2 0,-4 0 2 16,3 2-2-16,-3 3-1 0,0 2 0 16,0 2 1-16,-3 2 0 0,-1 1-1 15,-1 2-3-15,-3 3 2 0,-2 4 2 16,-1 3 3-16,-1 7 9 0,-1 0 5 16,-1 5 4-16,-1 3-1 0,-3-2-4 15,4 0-6-15,-1 1-4 0,2-2-6 16,0-2-1-16,0-2 0 0,3 0-39 15,-3-3-41-15,4-1-59 0,-1-3-79 16,3-5-46-16</inkml:trace>
  <inkml:trace contextRef="#ctx0" brushRef="#br1" timeOffset="-185461.65">17193 14580 414 0,'0'0'146'0,"0"0"-60"0,0 0 63 0,25-17-34 0,-20 15-46 0,-5 0-21 15,2 0-22-15,-2 0-24 16,-3 1 0-16,-4-1-2 0,-1 0 1 0,-6 2-1 15,1 0-1-15,-5 2-4 0,-2 1-4 16,-2 4-2-16,-3 0-4 16,3 5 0-16,0-2-3 0,1 3-7 15,4-1-6-15,4-1 9 0,2 1 9 16,5 0-3-16,1-2 3 0,5 3 8 16,2-1 3-16,5-2 2 15,1 2 11-15,5-2 10 0,0 0 2 0,-1-1-2 16,6-2 0-16,-1 0 6 0,2 0 5 15,0-2 5-15,0-3-7 0,0 3-6 16,0-2 1-16,0 3 0 0,-5 1-5 16,0-1 0-16,-6 0 2 0,0 1 0 15,-4 0 4-15,-2 0-2 0,-4 1 1 16,-6 0-1-16,-4 0 1 0,-5-1-16 16,-2-1-6-16,-5-1-1 0,-2-2-2 15,-3 1-9-15,-1-2-32 16,0-1-17-16,0 1-23 0,3-2-30 15,2 0-40-15,4 0-38 16,4 0 27-16,7-3-8 0,4 1-86 0</inkml:trace>
  <inkml:trace contextRef="#ctx0" brushRef="#br1" timeOffset="-185054">17330 14743 279 0,'0'0'116'0,"0"0"-63"0,0 0 24 0,0 0-42 0,0 0-20 0,21-40-2 15,-21 34-7-15,0 2-1 16,-1 0 4-16,-4 4-7 0,0 0-1 15,-1 5 12-15,-1 3 4 0,1 4-9 16,1-1-1-16,2 5-3 0,0 0 1 16,1-1 2-16,2 4 2 0,2-2-3 15,1 1 4-15,4-3 5 0,2-2 10 16,0 0 15-16,3-3 25 0,0-3 43 16,2-3-32-16,2-3-21 0,-2-1 4 15,0-6-16-15,-1-2-14 0,-1-4 2 16,0-4-2-16,-3-3-7 0,-2-5-15 15,-4-4-7-15,1-7-5 16,-2 3-36-16,-2 3-21 0,0 6 4 0,0 9 11 16,0 2-35-16,-2 5-80 0,-2 2-25 15,4 5 23-15,0 3-93 0</inkml:trace>
  <inkml:trace contextRef="#ctx0" brushRef="#br1" timeOffset="-184662.52">17801 14605 99 0,'0'0'252'0,"0"0"-142"0,0 0-19 0,17-35-7 0,-13 24-28 16,-3-1-15-16,1-1-2 0,-2-1-17 16,0 1 19-16,0 3-2 0,-2 0 0 15,-1 3 0 1,1 3 3-16,-5 0-4 0,2 3-13 16,0 1-15-16,-3 1 1 0,-1 5 0 0,-2 3-1 0,0 5 5 15,-2 5 3-15,-1 6-6 0,0 7-2 16,0 13-1-16,-2 8-3 0,3 4-3 15,3-3 1 1,6-6 0-16,-1-6-3 0,4 0 0 16,-1-1-1-16,-1 0 0 0,3-4-13 0,0-8-18 15,3-7-32-15,2-3-16 0,1-7-9 16,0 2-53-16,2-4-12 0,-1-1-57 16,0-4-190-16</inkml:trace>
  <inkml:trace contextRef="#ctx0" brushRef="#br1" timeOffset="-184474.62">17596 14936 581 0,'0'0'44'0,"0"0"91"0,0 0 26 0,0 0-47 16,0 0-66-16,36-35-2 16,-20 25 7-16,4 2-30 0,-2 0-16 15,3 0-7-15,0 0-1 0,0 1-32 16,1 1-20-16,0 1-40 0,-1 0-43 15,9-2-50-15,-5 4-36 0,-4-3-150 0</inkml:trace>
  <inkml:trace contextRef="#ctx0" brushRef="#br1" timeOffset="-184145.98">18125 14632 416 0,'0'0'109'0,"0"0"-26"0,14-37 16 0,-9 19-56 0,0 1-28 16,-2-1 9-16,-3 3 22 0,0 1 7 15,0 1 2-15,-4 4 10 0,-3 2-5 16,1 1-9-16,-2 4-12 0,-1 2-16 16,1 0 0-16,-1 6-9 0,0 2-6 15,0 5-6-15,-1 4-1 0,2 4-1 16,-3 12 2-16,0 9 0 0,1 10 2 15,-2 5 4-15,6-4 8 0,2-4 4 16,1-7 0-16,2-2-5 0,1-1-5 16,0-4-6-16,-2-3-4 0,2-9-10 15,0-4-33-15,0-4-23 16,0 0-3-16,0 0-2 0,0-2-21 16,0-6-42-16,-2-7-66 0,1-7 4 15,-3-1-142-15</inkml:trace>
  <inkml:trace contextRef="#ctx0" brushRef="#br1" timeOffset="-183972.77">17907 14819 733 0,'0'0'157'0,"0"0"-25"16,0 0 10-16,0 0-99 0,40-25-22 16,-26 18 11-16,3 1-26 15,-1 1-1-15,3 1-5 0,-3-2-35 0,1 4-43 16,2-2-52-16,-3 2-42 0,13 1-63 15,-6-1-72-15</inkml:trace>
  <inkml:trace contextRef="#ctx0" brushRef="#br1" timeOffset="-183847.77">18277 14882 616 0,'0'0'205'0,"0"0"-70"15,0 0 2-15,0 0-107 0,0 0-30 16,0 0-45-16,0 0-85 0,0 0-79 15,0 0-5-15,21-18-164 0</inkml:trace>
  <inkml:trace contextRef="#ctx0" brushRef="#br1" timeOffset="-183175.33">18834 14851 401 0,'0'0'74'0,"0"0"-14"15,0 0 29-15,0 0-38 0,0 0-12 16,0 0 18-16,25 1-23 0,-12-1 7 15,2 0-4-15,2-1-10 0,3-1-6 16,1 0 5-16,1-1 3 0,0 0 1 16,-1-2-6-16,1 2-3 0,0-3 2 15,-3 0 0-15,-2-1 8 16,-3 0 0-16,0-1 2 0,-5 0-13 16,-1-3-7-16,-1 1-4 0,-5-1-3 15,-2 1 0-15,2-1-6 0,-10 3 2 16,-1 1-2-16,-4 0-3 0,-4 5 0 15,-4 1-2-15,-3 1 5 0,1 2 0 16,-3 4-1-16,0 3 0 0,1 2-2 31,3 3-4-31,0 3-4 0,2 3 1 0,6 2 5 0,4 1 5 0,2 2 0 16,5 0 0-16,2-1 9 0,2-1 15 16,4 0 15-16,6-4 20 0,0 0 4 15,6-4-11-15,0-3-13 16,3-4-13-16,-1-3-5 0,5-4-14 15,-2-1-3-15,0-6-4 0,-2-2-9 16,2-3-18-16,-1 0-15 0,-2-2-22 16,3 0-23-16,0-1-27 0,-3-1-30 15,7-3-44-15,-5 4-65 0,-6 3-86 16</inkml:trace>
  <inkml:trace contextRef="#ctx0" brushRef="#br1" timeOffset="-182813.41">19298 14794 355 0,'0'0'115'0,"0"0"-67"0,0 0 36 0,0 0-13 0,0 0-52 16,29-30-7-16,-24 25 18 0,-1 4-14 31,-1 1 4-31,0 0-6 0,-2 6-2 0,0 2 6 15,-1 3 5-15,1 3 1 16,-1 3-7-16,4 3-12 0,-1 0 5 16,4-1 6-16,0-1 8 0,2 0 13 15,1-2 9-15,2-3-8 0,0-3-2 16,1 0 9-16,0-6 3 0,-1 0 3 16,0-4 2-16,0-4 10 0,-1-4-14 15,1-1-22-15,0-3-17 0,1-3-8 16,-3-3-2-16,0-1 0 0,0-3-40 15,-2 2-29-15,-2-1-16 0,2 3-9 16,-2 4-26-16,0 5-56 0,-1 3-28 16,4 1 8-16,-1 4-72 0</inkml:trace>
  <inkml:trace contextRef="#ctx0" brushRef="#br1" timeOffset="-182609.46">19712 14822 489 0,'0'0'111'0,"0"0"-21"16,0 0 3-16,0 0-78 0,0 0-11 16,0 0 0-16,0 0 0 0,22-25 8 15,-21 25 2-15,1 1-4 0,-2 5 17 16,0 2 26-16,0 2 14 0,0 4-6 16,-2 3-15-16,0 0-19 0,0 2-23 15,0 0-2-15,0 0-2 0,0 1-27 16,-2-1-21-16,4-3-28 0,-3 2-35 15,3-3-46-15,-1-5-48 0,0-4-168 16</inkml:trace>
  <inkml:trace contextRef="#ctx0" brushRef="#br1" timeOffset="-182468.56">19794 14714 700 0,'0'0'95'0,"0"0"-95"16,7-36 147-16,-6 24-147 0,0 3-22 15,2 2-77-15,-2 1-33 0,2 5-74 16,0 1-32-16,-1 0-6 0</inkml:trace>
  <inkml:trace contextRef="#ctx0" brushRef="#br1" timeOffset="-181982.4">20088 14829 211 0,'0'0'197'0,"0"0"-145"0,0 0 49 16,0 0-23-16,-4-37-50 0,-2 28-6 15,1 2 7-15,-3 0-18 16,-1 2-3-16,0 0-4 0,-1 4-4 16,-4 1 1-16,1 1-1 0,-2 6-1 15,0 6 0-15,-1 2 1 0,3 5-1 16,1 5-7-16,3 0-9 0,2 2 10 16,4 1 7-16,2 0 1 0,2-2-1 15,5-2 13-15,3-2 10 0,4-3 2 16,-1-5 1-16,2-6 12 0,-2-3 15 15,-2-5 11-15,3-4 13 0,-2-5-14 16,0-3-3-16,0-6 3 0,-1-4-18 16,0-12-10-16,2-13-3 0,-2-18-3 15,-2-5-7-15,2 0-1 0,-4 6-10 16,4 16-7-16,1 13-4 0,-3 12-8 16,-3 10-9-16,-1 1 8 0,-1 2-41 15,1 0-34-15,-1 2 0 0,3 2-43 16,0 4-55-16,5 3-37 0,0 5-12 15,-1-2-78-15</inkml:trace>
  <inkml:trace contextRef="#ctx0" brushRef="#br1" timeOffset="-181122.18">20308 14847 458 0,'0'0'88'15,"0"0"-28"-15,0 0 31 0,0 0-81 16,0 0-10-16,39 15 3 0,-34-15 10 16,1 0 37-16,-1 0 28 0,1 0-19 15,0-1-9-15,-1-2-9 0,0 0-4 16,1-1-8-16,-1 0-18 0,3-2-7 16,-4-1-2-16,2 1 1 0,-1-1-2 15,-1 1 8-15,-1 2 5 0,0-2 1 16,0-1-5-16,-2 0 1 0,1 1 3 15,-2 0-1-15,0-1 5 0,0 1-4 16,-4 2 0-16,1-1-1 0,0-1-6 16,-2 3-4-16,0-2-3 15,-3 2 2-15,-1 0 1 0,0 3-3 16,-2 0 0-16,-1 0 0 0,1 6 0 16,-2-1 0-16,-1 4 0 0,2 0-2 15,-3 4 1-15,2 2 1 16,0 3-1-16,3 2 0 0,2 1-1 15,2 1-1-15,0 1 3 0,4 2-1 0,2-1 1 16,0-3 2-16,7 1 1 0,0-2 1 16,2-3 2-16,1-4 1 0,2-3 2 15,1-4-4-15,1-4 5 0,-3-2 3 16,2-7 14-16,0-1 3 0,-2-4-15 16,0 0-6-16,-1-3-1 0,-1 1-4 15,2-1-4-15,-1-1-4 0,0 1-11 16,-1-2-4-16,2 2 6 0,-2 0 3 15,1-2-4-15,1 1-3 16,-1 2-1-16,2-1-3 0,-3 2 6 16,1 3 2-16,-2 0-3 0,0 3 6 15,-2 4 0-15,-2 1 2 0,-1 2 2 16,-1 1-3-16,-1 5-1 0,0 1 1 16,-1 3 3-16,0 3-6 0,0 1-2 15,-2 4 5-15,-1 1 8 0,0 3 1 16,0 1 0-16,-1 0 0 0,1 0 2 15,1-1-2-15,2-1 1 0,0-3 2 16,0-3 11-16,0-3 7 0,2-5 1 16,1-4-2-16,0-2 0 0,2-1 5 15,1-3-9-15,2-5-10 0,3-4-6 16,0-3 2-16,-1-4 0 0,3-4-2 16,0-4 0-16,1-1-11 0,-2 0-5 15,3 1 9-15,-3 5 6 0,-2 6 1 16,1 1-1-16,-2 4 0 0,0 4 0 15,0 0 1-15,-1 2-2 0,-2 3-2 16,-1 2 3-16,0 0-3 0,-2 7 2 16,2 1 2-16,-2 7 0 0,0 4 0 15,-3 1 3-15,0 2 1 0,0 2 5 16,-4 0-3-16,0-1-3 16,-1 1-2-16,0-3-1 0,0-1 0 15,3-2 0-15,0-3-31 0,0-2-47 16,2-6-71-16,0-3-94 0,0-4-65 15</inkml:trace>
  <inkml:trace contextRef="#ctx0" brushRef="#br1" timeOffset="-180711.63">21077 14823 469 0,'2'-3'141'0,"2"-1"-73"0,-2 0 17 0,0-1-65 16,-2 2-20-16,-1-1-2 15,-5-1 1-15,0 3 1 0,-3 2 16 16,-1 0 15-16,-1 2 7 0,0 3 5 15,-2 3 1-15,-1 3-14 0,-1 2-2 16,2 0 15-16,-1 4-3 0,1 4-4 16,0 0 0-16,3 2-1 0,1 2 3 15,3-2-4-15,2-1-10 0,4-2-11 16,0-3-6-16,4-1-3 0,2-5-1 16,3-1 1-16,3-4-4 0,2-3-2 15,4-3-34-15,4 0-27 16,1-3-16-16,4-2-3 0,1-2-11 15,1-2-36-15,13-13-70 0,-8 2-71 16,-6 1-98-16</inkml:trace>
  <inkml:trace contextRef="#ctx0" brushRef="#br1" timeOffset="-180340.9">21281 14918 92 0,'0'0'100'16,"0"0"26"-16,0 0-10 0,0 0-16 16,0 0-10-16,0 0-13 0,-10-34-9 15,9 32-6-15,0 0-9 0,0 0 2 16,1 2 1-16,0 0-14 0,0 0-11 15,3 3 6-15,2-1 3 0,0 1-13 16,3 0-9-16,2-2-1 16,1 0-5-16,3-1-4 0,1-1-4 15,3-3 0-15,2 0-3 0,1-2-1 16,-1-2 4-16,-1-1-2 0,0-2-1 16,-3-1 0-16,-3-2 0 0,-5 0-1 15,-5 0-2-15,-3 3 0 0,-5 0 0 16,-7 2-6-16,-4 3 1 0,-6 2 4 15,-2 4 0-15,-2 2 3 0,-9 7-3 16,-7 6 2-16,7 0 1 0,3 2 4 16,8-1 26-16,11-2 37 0,-2 2 17 15,4 3-16-15,4-3-24 0,4 2-15 16,3-2-10-16,4-2-5 0,6-2-2 16,3-2-1-16,6 1-6 0,5-3 1 15,3-1-5-15,3-1-1 16,6 1-19-16,7 2-15 0,7 4-28 0,0 1-25 15,-2 0-40-15,-7 2-41 0,-5 0-61 16,-11-4-71-16,-4-1-175 0</inkml:trace>
  <inkml:trace contextRef="#ctx0" brushRef="#br1" timeOffset="-179414.13">16188 15612 400 0,'0'0'47'0,"0"0"-6"15,0 0 48-15,0 0-23 0,16-40-28 16,-11 31 11-16,-2 2-10 16,1 2 4-16,-2 1-2 0,1 0 2 15,-3 3-6-15,0 1 4 0,0 2-13 16,-3 5-9-16,-3 4 0 0,-4 4-9 15,2 8-2-15,-6 1-2 0,3 4-4 16,-3 1-1-16,-2 2 0 0,5 0-1 16,0 0 3-16,1-1 9 0,2-3 10 15,2 0 4-15,0-2-6 0,3-2-3 16,1-1-1-16,2-3-4 0,0-3-1 16,0-1 0-16,5-4-1 0,1-2-1 15,-1-2 4-15,3-1 0 0,3-2 10 16,0-1 4-16,0-2-5 15,2-1-8-15,4 0-10 0,-1 0-4 16,0-2 0-16,1 0-11 0,1-1-17 16,0 1-8-16,0-2-12 0,-1 3-24 15,-1-3-42-15,0 1-46 0,0-4-39 16,-4 1-21-16,-4 0-144 0</inkml:trace>
  <inkml:trace contextRef="#ctx0" brushRef="#br1" timeOffset="-178895.19">16059 15823 527 0,'0'0'93'0,"0"0"-92"0,0 0 96 16,0 0-21-16,47-11-28 0,-27 8-6 15,0-3 2-15,3 1-20 0,2 0 8 16,-1 1 2-16,2 1-12 15,0 1-14-15,1 0-3 0,0 1-5 16,-2 0 2-16,-1 0-2 0,-2 0-8 16,-3 0-2-16,-2-1-1 0,-4 0 4 15,-2-1 1-15,-3 1 5 0,-2 0 1 16,-4 1-5-16,-2-1 2 0,0 0-6 16,0 0 9-16,0 1 6 0,-2 1 6 15,-3 0-9-15,1 0-2 0,-4 1 2 16,0 5-3-16,0 2 1 0,-1 1 2 15,-1 4-1-15,-1 4-1 0,-1 0 2 16,0 3 0-16,3 0-3 0,1 2 7 16,2-1 10-16,4-1 2 0,2-2 17 15,2-1 8-15,6-3-12 0,4-4 10 16,1-2-3-16,1-3-8 0,-1-4 1 31,4-1-10-31,-1-7-7 0,1-2-1 16,-4-3-3-16,1-3-4 0,-4-4-1 0,-4-2-4 15,-1-1-2-15,-2-3-2 0,-3 0-6 0,0 1-10 0,-3 4-8 16,-4 5 0-16,1 2-4 0,-4 5-21 16,1 3-13-16,-2 3-9 0,3 1-10 15,-1 1-6-15,1 1-19 0,3 2-36 16,0 3-7-16,4-1-83 0,1-1-65 16</inkml:trace>
  <inkml:trace contextRef="#ctx0" brushRef="#br1" timeOffset="-178237.05">17793 15837 199 0,'2'-3'102'0,"1"0"-16"0,0 1 27 0,2-1-37 0,-2 0-20 0,2 1 5 16,-2 0-18-16,-1 0 1 15,-1-1 1-15,-1 0 12 0,0-1 2 16,0-1-19-16,-6 1-13 0,1 0-14 16,-6 1-9-16,-3 3-4 0,-3 0 0 15,-4 4-1-15,-4 3 1 0,2 3 0 16,-5 1 1-16,0 4-1 0,1 2 0 15,2 1 1-15,4 3 0 16,4-2 0-16,3 2-1 16,4-3 12-16,5 0 20 0,5-2 19 0,0-2 13 0,8-1-4 15,6-3-9-15,2 0-7 0,3-5-14 16,3 0-15-16,4-1-9 16,1-3-6-16,-1-1 0 15,4 0-29-15,-3-1-37 0,2-1-21 0,-1-2-27 0,-3 1-14 16,3 1-35-16,4-3-22 0,-4 3-16 15,-7-1-102-15</inkml:trace>
  <inkml:trace contextRef="#ctx0" brushRef="#br1" timeOffset="-177815.17">18114 15973 326 0,'0'0'83'0,"0"0"-58"0,0 0 61 0,0 0-29 15,0 0-6-15,0 0 5 0,21-35 8 16,-20 30-3-16,-1-1 8 0,0 1 5 16,0-2-12-16,0 1-22 15,0 0-20-15,-1 0-8 0,-1-1-5 16,0 1-3-16,-1-1-1 0,0 2-3 16,-4 1 0-16,0 1-1 0,-3 3 1 15,-2 0-3-15,-2 5 1 0,-3 4 1 16,0 5-1-16,-3 2 1 0,2 4 1 15,1 3 0-15,4 0-1 0,4 1 1 16,4-1 0-16,2-1 0 0,3-3 8 16,7-1 24-16,3-2 20 0,3-2-1 15,4-2 2-15,1-4-3 16,2-4-5-16,1-1-8 0,1-3-3 16,-1 0-10-16,-1-4-7 0,-1-3-7 15,-2-1-6-15,-4-3 0 0,-5-3-4 16,1-1-5-16,-5-2-22 0,-4 0-23 15,-2 3-10-15,-4 2-5 0,-3 3-8 16,-1 4-32-16,-4 1-23 0,1 4-56 16,-9 0-30-16,4 1-36 0,3 1-98 15</inkml:trace>
  <inkml:trace contextRef="#ctx0" brushRef="#br1" timeOffset="-177250.08">18230 16044 220 0,'0'0'104'0,"0"0"-13"0,0 0 25 0,0 0-46 31,0 0-2-31,22-33 8 0,-15 27-7 0,-2-1-4 16,3 0-15-16,1 0-26 15,-4 0-14-15,3 1 4 0,-1 1-5 16,-1 0-2-16,2 2-6 0,-2 1 1 16,-1 2-2-16,1 0 6 0,-2 3-4 15,1 4-2-15,-3 3 0 0,1 2-1 16,-1 4 1-16,-1 2 0 0,-1 1 0 16,0 2-7-16,0 0-2 0,0 2 8 15,-1-1 0-15,-1-2 2 0,1 0 0 16,1-2 5-16,0-3-1 0,0-4 9 15,1-1 1-15,2-5-5 0,-1-3 4 16,1-2 11-16,1-3 14 0,2-4-12 16,2-3-4-16,-1-1-11 0,-2-3-4 15,5-1-5-15,-1-2-1 0,2-3-2 16,-1 1 2-16,2 0-2 0,1 1-1 16,-1 1 0-16,1 3 1 0,0 2 1 15,1-1-1-15,-1 4 0 0,-1 0-1 16,1 1 1-16,-1 2-2 0,-2 2 2 15,1 0-2-15,-4 2-1 0,-1 1 1 16,0 1-2-16,-3 1 1 16,1 5 0-16,-1 1 1 0,-2 4 1 15,-1 4 1-15,0 1 0 0,-3 3 0 16,0 1 1-16,0 1-1 0,-1 0 0 16,0 1 1-16,1-1-1 0,1-1-2 15,-1 0-17-15,3-2-13 0,0-2-16 16,2-3-28-16,1-3-72 0,0-4-67 15,1-5-110-15</inkml:trace>
  <inkml:trace contextRef="#ctx0" brushRef="#br1" timeOffset="-176810.8">18972 15999 410 0,'0'0'118'0,"0"0"-7"0,17-5-5 0,-10 2-73 16,-3 0-10-16,-2 0-3 0,-2-1-7 15,0 1-10-15,-3 0 0 0,-2 0-3 16,-4 1 0-16,0 2 0 0,-1 0 0 15,-6 1 0-15,2 5 0 0,-3 1 0 16,-1 4 0-16,-2 2 0 0,1 1 0 16,1 0 3-16,1 2 10 0,4-2 37 15,3 0 8-15,1 0-3 0,6-2-16 16,3-1-16-16,0-1-2 16,7-1 3-16,2-2-1 0,3-2-3 15,3-1 0-15,2 0-4 0,4-2-5 16,1-1-2-16,1-1-6 0,1 0-1 15,1 0-2-15,1-2 0 0,-4-1-13 16,0 1-20-16,-2-2-29 0,-2 1-28 16,-1-2-41-16,3-4-47 0,-7-1-38 15,-3 0-160-15</inkml:trace>
  <inkml:trace contextRef="#ctx0" brushRef="#br1" timeOffset="-176573.3">19250 15809 401 0,'0'0'88'16,"0"0"-12"-16,0 0 65 0,0 0-66 15,27-33-28-15,-27 32 16 0,0 1 5 16,-2 0-46-16,-5 6-1 0,-1 4 16 16,-2 4 2-16,2 5-15 0,-2 4-5 15,-2 9-7-15,2 7-6 16,-3 6-1-16,3 1-3 0,2-3-1 15,3-6-1-15,4-9-18 0,0-4-31 0,1-7-25 16,1 0-36-16,3 8-57 16,0-3-11-16,1-1-96 0</inkml:trace>
  <inkml:trace contextRef="#ctx0" brushRef="#br1" timeOffset="-176192">19460 16106 358 0,'0'0'120'15,"0"0"-67"-15,0 0 59 0,0 0-74 16,17-38-33-16,-14 27 9 0,-2 2 4 16,0 2-5-16,-1 2 14 0,0 0-1 15,0 4-2-15,0 0-7 0,-2 1-14 16,-3 4-1-16,1 3-1 0,-2 4 3 15,1 4 5-15,2 2 6 16,1 2 6-16,1 1-8 0,1 1 7 16,1-1-1-16,3-2 2 0,1 0 3 15,2-2 3-15,3-5 7 0,-1-1 11 16,3-3 10-16,0-4-5 16,1-2-7-16,0-1 6 0,2-4-13 0,0-2-10 15,-1-2-6-15,-1-3-9 0,1-2-7 16,-3-5-4-16,1 0-19 0,-3-3-40 15,-1-2-19-15,-2 4-16 0,-2 1-2 16,2 5-19 0,-3 3-65-16,0 2-25 0,-1 3-97 0</inkml:trace>
  <inkml:trace contextRef="#ctx0" brushRef="#br1" timeOffset="-175584.98">20000 16138 427 0,'0'0'87'0,"0"0"8"0,0 0-20 16,0 0-58-16,16-7 3 0,-15 3 16 15,0-1 1-15,-1-1 29 0,0 0 1 16,0-1-19-16,0 0-4 0,-2-1-7 15,-2 0-12-15,-1 0-8 0,-2-1-10 16,-1 2-5-16,-1 1-2 0,-3-1 0 16,-2 2-3-16,0 3 2 0,-3 0 0 15,-1 2-1-15,-1 2-10 0,0 5 2 16,1 1-10-16,-1 3-10 0,2 3-14 16,6 3 41-16,1 2 0 0,4 2 3 15,1 2 3-15,5-2-2 0,1 1 1 16,6-2 5-16,2-2-3 0,1-2 2 15,3-4 2-15,0-3 21 0,3-4 17 16,-2-5 10-16,2 0 20 0,-1-6-3 16,2-4-21-16,1-2-15 0,0-2-11 15,-3-5 5-15,2-4 5 0,0-9-12 16,1-12-10-16,1-12-9 0,-2-1-5 16,-4 5-31-16,-3 9-18 0,-4 15 15 15,-1 7-1-15,-2 7-5 0,0 4-15 16,0 2-30-16,1 0-31 0,-1 2-37 15,0 2-56-15,4 4 29 0,0 0-65 16,1 0-13-16</inkml:trace>
  <inkml:trace contextRef="#ctx0" brushRef="#br1" timeOffset="-175209.29">20184 16070 448 0,'0'0'76'0,"0"0"-5"0,0 0 86 0,26 40-93 0,-15-30-47 16,0-2-7-16,-1-3-3 0,2-1-3 16,0-3 3-16,0-1 15 0,0 0 38 15,1-2 10 1,0-3-12-16,0-2-12 0,0-1-9 0,0-1-18 0,-2-2-14 16,1-1-2-16,-4-2-2 0,1 0-1 15,-5 2 0-15,-4 1-1 16,-1 2-4-16,-9 4-5 0,-7 2-7 15,-4 3 7-15,-9 3 7 0,-12 9 1 16,-4 11-1-16,-2 4 1 0,10 0 2 16,13-5 0-16,11-8 5 0,6 0 22 15,-1 2 8-15,3 3 11 0,0 0 11 16,6-1 5-16,0-2-12 0,8-3 5 16,5-1-16-16,3-4-11 0,5-1-12 15,5-1-10-15,3-3-6 0,8-2-2 16,8 1-16-16,10-2-31 0,5 0-40 15,0 0-63-15,-1-3-77 16,-18 0-155-16,-5-3-247 0</inkml:trace>
  <inkml:trace contextRef="#ctx0" brushRef="#br1" timeOffset="-171621.8">15448 16744 448 0,'0'0'47'0,"0"0"-8"0,0 0 78 16,0 0-19-16,0 0-39 15,18-32-24-15,-18 32-3 0,0 3-15 16,-2 5-11-16,-2 6 9 0,-1 7 14 16,-3 9 8-16,-3 11-1 0,0 8-10 15,1 1-6-15,-2-6 2 0,2-3-3 16,-2-6-3-16,2-7 3 0,2-6-2 16,0-4-7-16,-1-3 1 0,1 2-1 15,0 2 0-15,-3 1 4 0,5-5-4 16,1-1-2-16,3-3-4 0,2-2 0 15,0-4-1-15,5-2-2 0,2-2 1 16,2 2 0-16,2-3 1 0,2 0 1 16,1 0-4-16,2 0 1 15,1-3 0-15,0 2-1 0,4-2-1 16,-2 0-12-16,0 1-13 0,0-3-3 16,1 3-19-16,-5-3-30 0,0 3-42 15,-2 0-44-15,-5-4-30 0,-2 1-80 16</inkml:trace>
  <inkml:trace contextRef="#ctx0" brushRef="#br1" timeOffset="-171418.62">15308 17021 621 0,'0'0'18'0,"0"0"25"0,0 0 106 16,0 0-50-16,0 0-40 0,30-22 2 15,-17 20-23-15,4-1-16 0,2 2-13 16,0 0-6-16,1 0-3 0,2 1-40 16,1-1-57-16,2 1-40 0,12 0-51 15,-6 0-32-15,-4-2-86 0</inkml:trace>
  <inkml:trace contextRef="#ctx0" brushRef="#br1" timeOffset="-170993.68">15713 16926 579 0,'0'0'66'0,"0"0"-8"0,0 0 72 16,0 0-58-16,0 0-25 0,0 0 16 16,0 0-25-1,0 0-9-15,31-7-8 0,-31 20 2 0,0 4-7 16,-3 3-4-16,1 3 5 0,1 1 0 15,1 1-3-15,0 2-3 0,0-2 0 16,0 0-3-16,0-1-2 0,0-1-3 16,0-5-2-16,0 0-1 0,1-4 0 15,1-2 1-15,-2-4 1 0,0-4-2 16,3-1-2 0,-3-3 2-16,3 0 3 0,1-5 5 0,3-3-3 0,1-4 1 15,5 1-2-15,-1-4-4 16,3 0 3-16,2 0 2 15,-1 2 7-15,3 0 0 0,1 1 1 0,-2 1 0 16,1 1 2-16,-2 1-4 0,2 0-6 16,-3 5-2-16,-2 0-2 0,-3 4 2 15,-2 0-1-15,-2 2-2 0,-4 5 0 16,-3 5-1-16,0 1 1 0,-3 1 2 16,-2 1-2-16,-1 0-9 0,1 0-35 15,2 0-19-15,3-2-27 0,0-1-34 16,0 1-83-16,3-5-79 0,5-1-156 15</inkml:trace>
  <inkml:trace contextRef="#ctx0" brushRef="#br1" timeOffset="-170341.55">16253 17169 360 0,'0'0'85'0,"0"0"-16"0,0 0 47 0,0 0-66 0,0 0-1 16,0 0 11-16,-2-37-11 16,2 30 2-16,3-2-11 0,-1 0-1 15,1 0 0-15,-1 2 6 0,-2-1 5 16,1 1-8-16,-1 0-15 0,0 0-3 16,-3 0-6-16,-2-1-5 0,-1 2-12 15,-3-1-1-15,1 2-5 0,-2 2-7 16,-1 0 2-16,2 0-2 0,1 3-3 15,0 0 0-15,-1 0-16 16,2 0-18-16,-1 3 42 0,-1 0 6 16,4 2-3-16,-1 2 4 0,1 2 1 15,-2-1 0-15,1 4 6 16,-3-2 2-16,1 4-2 0,0 0-1 16,-1 1 0-16,4 2 2 0,0-3-2 0,0 0 3 15,2 0 0-15,3-4-1 16,0 0 2-16,0-2 7 0,3-1 7 15,2-2-1-15,-3-1 4 0,4 0 0 16,-3-2 2-16,3-1 3 0,-1-1 3 0,0 0-3 16,1 0-6-16,1-1 0 15,0-4-8-15,1 1-8 0,0-1-5 16,2-2-1-16,-1 1-1 0,-1-1 0 16,0-1-3-16,1 0 3 0,-2 0-3 15,-1 0 1-15,-3 2 0 0,2 1-1 16,-3 0 0-16,1 3 2 0,-3 1-2 15,0 0-1-15,0 1 0 0,0 0-4 16,0 2-9-16,0 2 2 0,-3 3 4 16,3 2 4-16,-2 1 4 0,2 2-1 15,0-1 3-15,0-1-2 0,3-1 6 16,1 0 6-16,0-3 4 0,-1-1 5 16,0 0 3-16,2-4 2 0,0-1-6 15,3 0-11-15,1-2-3 0,-1-4-6 16,2 0-15-16,-1-2-32 15,2 0-28-15,-3-3-26 0,0 2-36 16,3-3-40-16,-1-9-72 0,-4 3-60 16,1 0-177-16</inkml:trace>
  <inkml:trace contextRef="#ctx0" brushRef="#br1" timeOffset="-170012.11">16392 16846 597 0,'0'0'30'0,"0"0"20"0,0-24 82 0,2 15-23 0,-1 2-80 0,-1 3-18 16,0 1 3-16,2 3-14 0,-2 7 1 15,0 5-1-15,0 6 8 0,-2 5 14 16,-1 11 6-16,-2 7 5 0,0 9 6 16,2 0 2-16,0-6-15 0,3-11 6 15,-2-11-3-15,2-6-2 0,0 0-8 16,2 0-5-16,1 0 4 0,2 2-3 15,-2-4 4-15,4-5 4 0,0-1-2 16,1-3-5-16,2-1-2 0,2-3-1 16,-1-1-7-16,2-3-5 0,1-1-1 15,1-1-13-15,0-1-17 0,-2 2-31 16,-1-2-17-16,1-1-20 0,-3-1-27 16,1 0-32-16,-3-8-47 0,-4 4-18 15,-2 0-173-15</inkml:trace>
  <inkml:trace contextRef="#ctx0" brushRef="#br1" timeOffset="-169840.2">16436 17037 645 0,'0'0'124'0,"0"0"-30"0,0 0 109 16,0 0-108-16,0 0-38 0,0 0-1 16,24-35-6-16,-7 30-10 0,4 0-6 15,0 1-13-15,2 1-16 0,-1 1-5 16,0 0-32-16,-1 2-46 0,1 0-31 15,5 2-61-15,17 3-68 0,-5-1-44 16,-1-1-140-16</inkml:trace>
  <inkml:trace contextRef="#ctx0" brushRef="#br1" timeOffset="-169053.19">17686 17177 135 0,'0'0'242'0,"0"0"-185"15,0 0 30-15,0 0 5 0,0 0-32 16,0 0-1-16,2-16 9 0,-1 15-4 16,-1 0 1-16,0 0-15 0,2 0 1 15,1-2-7-15,-2 0 1 0,1-2 4 16,-1-1-11-16,1-1-13 0,0 0-8 15,-1-1 8-15,-1-1-11 0,0-1-2 16,0 1 1-16,-3-2-2 0,-2 1-4 16,-2-1-2-16,0 0-3 0,-1 1 0 15,-4 0-2-15,-1 1-2 16,0 3-1-16,-4 0-5 0,-2 6-11 16,-2 0 2-16,-2 7-3 0,-1 7 2 15,-2 2 4-15,3 4 4 0,-1 5-11 16,6 0-2-16,2 2 7 0,3 1 10 15,8-3 5-15,2-2 1 0,3-2 6 16,3-2 9-16,2-3 0 0,4-2-3 16,1-2 4-16,0-4 0 0,0-5-2 15,3-2-4-15,-3-1-1 0,4-5-3 16,-3-2 0-16,3-4 0 0,-1 1 1 16,-2-4 3-16,3-3-4 0,-3 0 1 15,0-4-2-15,-1-1-1 0,-1 0-4 16,-1 2 2-16,1 2 1 0,-4 4 1 15,0 4 2-15,-2 3-4 0,-1 2 2 16,0 4 2-16,-2 1-5 0,0 2-1 16,0 4-1-16,0 4 1 0,1 2 3 15,1 1 8-15,-1 2 17 0,5 0 4 16,-3 0 1-16,2 0-7 0,0-1 2 16,0-3-3-16,1 2-6 0,2-4 4 15,0 1 2-15,0-1-3 0,0-2-4 16,4-2-7-16,-2-1-5 0,2-1-1 15,0-1-5-15,0-2-1 0,2 0-22 16,-2 0-16-16,1 0-26 0,0 0-31 16,0 0-46-16,1-2-37 0,2-4-78 15,-5 0-80-15,0-1-192 16</inkml:trace>
  <inkml:trace contextRef="#ctx0" brushRef="#br1" timeOffset="-168771.82">17968 17184 509 0,'0'0'63'0,"0"0"35"0,0 0-24 0,1-12-53 15,-1 12 7-15,0 0 0 0,-1 6-20 16,-3 3 11-16,1 2 19 0,1 2 2 16,-1 2-2-16,3 1 0 0,0-1-1 15,0 0 0-15,5-2 2 16,2-2-2-16,0-2 5 0,1-3 1 15,0-3-3-15,4-2 5 0,-4-1 0 16,5-3-9-16,0-3-8 0,1-4-12 16,0 0-6-16,-1-3-4 0,0-2-6 15,-1 1-4-15,1-3-34 0,-4-2-31 16,-1 1-27-16,-1 2-12 0,-3 3-42 16,0 4-44-16,-3 2-47 0,2 2-103 15</inkml:trace>
  <inkml:trace contextRef="#ctx0" brushRef="#br1" timeOffset="-168115.93">18307 17248 164 0,'0'0'236'0,"0"0"-149"0,0 0 26 16,0 0-31-16,0 0-12 0,0 0-5 15,17-22-4-15,-15 16-11 0,1 0 13 16,0 0-4-16,-3-1-12 0,2 0 1 16,0 0-2-16,1-1-18 0,0-3-10 15,-2 3-3-15,-1-1-8 0,0-1-3 16,0 1-3-16,0 0-1 0,0 3-1 16,-6 1-3-16,1 3-7 0,-6 2-3 15,-3 1-7-15,-2 7-21 0,-1 4-3 16,-1 2 10-16,1 2 17 0,3 4 9 15,1-1 1-15,7 0 3 0,1-1 4 16,5 0 1-16,0-1 4 0,7-3 24 16,6 0 13-16,2-2 12 0,4-4-13 15,2-2-17-15,-1-4-12 0,0-2-1 16,-2-2 14-16,-2-4 25 0,-2-2 10 16,-2-4-25-16,-2-2-20 0,-4 0-8 15,2-3-1-15,-3 0-3 16,-1 3 6-16,-2 2 6 0,1 2-8 15,-3 2-3-15,2 1-3 0,-2 2 0 16,0 3 0-16,0 2-2 0,0 1-5 16,0 6-1-16,-2 7 6 0,-1 5 2 15,2 4 0-15,-3 10 8 0,4 10 3 16,-1 9 3-16,1 3 2 0,0 1 5 16,0-4-8-1,-2-10-9-15,-2-4-4 0,-1-8 2 0,0-6-4 0,2-9 2 16,-2-2 0-16,2-1 1 15,-3-1 0-15,-2-3-2 0,-2-4-4 16,1-4-14-16,-2-3 3 0,0-5 4 16,0-3 5-16,0-4 3 0,1-3 2 15,2-3 1-15,2-1-4 0,3 0-5 16,3-1-9-16,2 4 0 0,7 0-5 16,0 1-13-16,7 2-18 0,-2 1-22 15,5 0-49-15,10-7-57 0,-5 4-76 16,-1 2-67-16</inkml:trace>
  <inkml:trace contextRef="#ctx0" brushRef="#br1" timeOffset="-167959.97">18704 17430 892 0,'0'0'138'0,"0"0"5"0,0 0 16 0,-15 1-109 0,6-1-29 0,0 0-21 16,0-4-35-16,1 2-60 0,-1 0-50 15,6 0-53-15,3 2-68 0,5 0-16 16,3 0-87-16</inkml:trace>
  <inkml:trace contextRef="#ctx0" brushRef="#br1" timeOffset="-167348.98">19452 17215 700 0,'0'0'75'0,"0"0"25"0,0 0 45 16,34-24-89-16,-27 18-27 0,-3 0-12 15,-3 0-13-15,-1 1-4 0,-5 2 0 16,-4 2-5-16,-4 1 2 0,-1 0 1 15,-3 3 0-15,-1 3 1 0,0 1 1 16,0 0-1-16,2 1-12 0,-1-1-26 16,4 2-3-16,4 0 10 0,1 0 18 15,2 0 8-15,3 1 3 0,-1 0 3 16,4 2 1-16,0-2 1 16,4 2 5-16,3-1 4 0,2 0 6 15,1 0 2-15,5-2 11 0,0 0-4 16,3 2 0-16,-2-2 5 0,1 4 11 15,-3-1 0-15,0 0-4 0,-3 1 8 16,-2 0-4-16,-3-1-8 16,-3 1-4-16,-3-2-10 0,-5 2-5 0,-4-1-6 15,-4-3-4-15,-4-2 0 0,-4-1-1 16,0 0-4-16,-2-4 0 0,-1-2-13 16,0 0-26-16,1 0-12 0,2-2-32 15,1-2-28-15,4 1-42 16,3-2-42-16,8-2-22 0,2 1-41 0,3-1-46 15</inkml:trace>
  <inkml:trace contextRef="#ctx0" brushRef="#br1" timeOffset="-167020.28">19806 17355 479 0,'0'0'91'0,"0"0"13"0,0 0-6 0,0 0-69 16,37-26-2-16,-34 18-12 0,-3 1-8 15,0 0-4-15,-6 1-2 0,-5 3 2 16,-4 1 12-16,-5 2 12 0,-2 3-5 16,-3 5-15-16,-1 1-6 0,1 3 0 15,0 2-1-15,3 0-5 0,3 4-1 16,4-1 6-16,1 2 2 0,6-2 17 15,5 3 30-15,2-2 15 0,1-2-2 16,4 0-20-16,4-3-19 0,5-1-13 16,0-4-10-16,3-3-3 0,-1-3-54 15,6-2-39-15,1 0-44 0,0-1-32 16,2-2 25-16,2 0 13 0,11-3-34 16,-5 2-5-16</inkml:trace>
  <inkml:trace contextRef="#ctx0" brushRef="#br1" timeOffset="-166721.6">20061 17445 328 0,'0'0'104'0,"0"0"6"0,0 0-7 15,0 0-53-15,0 0-16 0,6-40-2 16,-6 32-12-16,0 0 3 0,0 0-9 16,-2 1-4-16,-3 0-3 0,-2 3 0 15,-3 3-3-15,-5 1 3 0,0 5 8 16,-4 4 0-16,-1 3 0 0,-3 4 2 15,2 4-10-15,4 2-3 0,0 2-4 16,4 2 0-16,4 1 1 0,3-3 1 16,6-1 20-16,2-5 31 0,7-1 5 15,5-7 3-15,4-3-3 16,2-6-17-16,2-1-16 0,2-3-13 16,-2-7-7-16,0-1-2 0,-2-7-3 15,-5 0 0-15,0-6-30 0,-6-2-33 16,-4-3-53-16,-4 0-18 15,-1 2-14-15,-10-1-5 0,-1 9-12 0,0 4-119 0</inkml:trace>
  <inkml:trace contextRef="#ctx0" brushRef="#br1" timeOffset="-166293.04">20165 17374 475 0,'0'0'54'0,"0"0"11"0,0 0-29 0,39-24-34 0,-30 18 2 15,1 2 1-15,-2-1 4 0,-1 2 16 16,0 1 6-16,2 2-5 15,-5 4 6-15,2 3-2 0,-4 3-10 0,2 4 5 16,-2 4 0-16,-2 1-7 16,0 2-9-16,0 0-3 0,-2 1-4 15,-2-2-1-15,0 0-1 0,0-2 0 16,-2-1-6-16,-1-4-15 0,0-3-4 16,-1-6-2-16,-1-2-2 0,-3-2 9 15,3-6 20-15,1-2 13 0,2-2 47 16,3-3-4-16,2-3 3 0,1-3 6 15,2 0-6-15,6-1 2 0,3 1-23 16,2 3-17-16,5 2-13 0,3 1-5 16,1 3-3-16,3 0-10 0,-1 2-46 15,4 0-43-15,-2 1-32 0,1 2-19 16,-2-1-30-16,7 2-30 0,-7-1-45 16</inkml:trace>
  <inkml:trace contextRef="#ctx0" brushRef="#br1" timeOffset="-165730.53">20506 17349 244 0,'0'0'234'0,"0"0"-198"0,0 0 50 16,0 0-33-16,0 0-47 0,0 0-1 16,9 18-2-16,-6-15-1 0,2 0 6 15,0 0 17-15,2-1 22 0,-1 1-5 16,1-2 3-16,1-1 11 15,3 0-7-15,-1 0-6 0,0 0-9 16,2 0-11-16,-2 0-5 0,1 0-8 16,-1-1-8-16,-1-1-1 0,-1-1 2 15,0-1-3-15,-1 0 3 0,-1-1 0 16,0 3 13-16,-1-3 8 0,2 4-3 16,-1-1-9-16,-2 0-3 0,-1 0-7 15,2 1 0-15,-1 0-2 0,1-2 0 16,-1 1 1-16,1 1-1 0,-2-1 0 15,0-1 2-15,-2 1-1 0,1 1 2 16,0-3 3-16,-2 3 0 16,0-1 0-16,0 0-2 0,0-1-2 15,0 1 0-15,-1-1 3 0,-2 0-2 16,-2-2 0-16,-2 1-2 0,-4-1 0 16,0-1 1-16,-3 4 0 0,-4-2-2 15,0 4 1-15,-1 0-1 0,-2 1 0 16,-2 4 0-16,2 2 0 0,0 1 0 15,2 2 1-15,5 1 26 0,0 2 28 16,5 1 9-16,2 2-7 0,3 1-16 16,3-1-14-16,1 0-11 0,5 0-6 15,1-1 1-15,4-1 3 16,4-1 2-16,0-2-3 0,4 0-3 16,3-2-6-16,0-2-4 0,3 1-1 15,0-1-25-15,2-2-27 0,-2-3-20 16,2 0-31-16,0-2-40 0,8-3-78 15,-8-2-103-15,-1-2-173 0</inkml:trace>
  <inkml:trace contextRef="#ctx0" brushRef="#br1" timeOffset="-165244.03">21387 17022 630 0,'0'0'36'16,"9"-6"24"-16,-5 3 23 0,-1-1-65 0,0 2-7 0,-3 2 10 0,0 1-8 15,0 5-2-15,-3 6 19 16,-2 3 29-16,-5 13 7 0,-1 13-15 16,-3 11-7-16,0 7-10 0,3-1-12 15,1-5-3-15,3-5-11 0,0-2 1 16,2 4-5-16,0-3-3 0,0-4 0 16,0-1-1-16,2-7-18 0,0-8-6 15,1-6-19 1,0-8-21-16,-1-4-33 0,0 0-28 0,0 0-77 0,-1-4-36 15,1-3-94-15</inkml:trace>
  <inkml:trace contextRef="#ctx0" brushRef="#br1" timeOffset="-164586.97">21346 17051 453 0,'0'0'96'0,"0"0"-3"0,0 0 33 16,0 0-64-16,0 0-8 0,10-11 3 15,-9 9-15-15,1 1-3 0,-1-2-9 16,-1 3-4-16,0-1-6 0,-3 0-4 16,0 1 3-16,-2 0-3 0,-3 1-3 15,-2 2-2-15,-3 2 1 0,-1 5-2 16,-3 2 2-16,-1 2-4 0,-1 0-7 15,1 4 1-15,1-2-2 0,0-1 3 16,3 1-3-16,2-3 5 0,3-1-1 16,2-2 5-16,3-2 3 0,2-2 3 15,2-2 3-15,1-2 5 0,4-1 4 16,2-1 5-16,5-3-3 0,-1-4-12 16,2-1-7-16,1-4 3 0,0 0-1 15,2-4-4-15,-2-1-3 0,2-4 3 16,-1 0-2-16,1-1 5 0,-3 3-8 15,-2 5 8-15,-3 3 13 0,-3 5-11 16,-2 3-7-16,-1 2 1 0,0 1-4 16,1 4-3-16,0 3 0 0,2 4 3 15,0 4 6-15,0 3-4 16,2 1 0-16,-1 1-1 0,2 0 1 16,-2 0-1-16,1 0-2 0,1-2-1 15,1 0 1-15,0-3-2 0,0 2-6 16,2-2-30-16,2 1-40 0,1-2-35 15,1 0-47-15,4 4-80 0,-3-5-121 16,-2-2-198-16</inkml:trace>
  <inkml:trace contextRef="#ctx0" brushRef="#br1" timeOffset="-163581.45">16768 18242 442 0,'0'0'82'0,"0"0"-33"0,0 0 78 31,0-34-23-31,0 22-16 0,0 0-22 0,0 1-14 0,0 1-18 16,-3 2-3-16,1 4-10 0,1 0-6 0,-1 4-15 16,1 4 0-16,-3 6-1 0,-2 5 0 15,1 5 1-15,-2 3-2 0,2 3 2 16,3 1-1-16,2 0 1 0,0 1-1 16,5 0 0-16,4-3 1 0,-1-1 0 15,3-5 0-15,3-2 2 0,-1-4-2 16,1-6 4-16,-3-2 2 0,2-5 9 15,1-3 2-15,-4-4-1 0,2-3 2 16,-1-5-4-16,-1-2-5 0,1-1-6 16,-2-4 2-16,-1-1 3 0,3 0-1 15,-6-2-3-15,1 3-1 16,1 3 0-16,-1 3-3 0,-1 5 0 16,-1 4-2-16,-2 3-1 0,1 4-3 15,0 0-5-15,2 6-11 0,0 3 9 16,0 5 1-16,2 2 5 0,0 2 3 15,2 1 4-15,1-2 0 0,2 2 2 16,1-5 4-16,1-1 13 0,-1-4 7 16,1-1 4-1,-1-3 4-15,1-4-7 0,0-1-5 16,-1-2 0-16,-4-4 8 16,1-2 1-16,-2-3-14 0,0-1-7 0,-1 0-3 0,0-2-1 0,-1-2-6 15,-2 1-3-15,0 0-19 0,2 0-27 16,-3 2-17-16,2 3-22 15,0 0-42-15,0 2-62 0,7 1-57 16,-2 3-16-16,0 0-95 0</inkml:trace>
  <inkml:trace contextRef="#ctx0" brushRef="#br1" timeOffset="-163330.71">17410 18259 576 0,'0'0'87'0,"0"0"-51"0,0 0 87 0,0 0-77 15,10-14-30-15,-8 14-8 16,1-1-2-16,0 1-6 0,-1 2-2 16,0 5 2-16,-2 5 0 0,0 6 16 15,-4 4 20-15,0 4-9 0,0 4 1 16,-1 0-19-16,1 2-9 0,1-3-3 15,1-3-60-15,2-2-66 0,-1 0-63 16,-1-6-96 0</inkml:trace>
  <inkml:trace contextRef="#ctx0" brushRef="#br1" timeOffset="-163189.2">17540 18176 926 0,'0'0'125'0,"0"0"-43"16,0 0 1-16,-4-37-83 0,3 32-28 16,-3 3-44-16,0 1-63 0,0 1-59 15,-1 9-25-15,2-1-35 0,0 2-53 16</inkml:trace>
  <inkml:trace contextRef="#ctx0" brushRef="#br1" timeOffset="-162843.87">17745 18119 675 0,'0'0'119'0,"0"0"-83"0,0 0 46 15,0 0-68-15,0 0-14 16,0 0-15-16,0 0 7 0,-4 53-6 0,-2-28 7 15,-1 6 3-15,0 7 3 0,-3 8 1 16,-1 6 20-16,0-1 13 16,3-10 4-16,4-12-6 0,2-10-2 15,0-4-15-15,2 3-10 0,0 0-4 16,0 0-19-16,2-3-1 0,1-4 10 16,2-3 8-16,1-4-3 0,3-1 5 15,0-3 0-15,3 0 0 0,2-2-3 16,1-2-41-16,0-2-36 0,6-3-55 15,-4 1-51-15,-4-1-163 0</inkml:trace>
  <inkml:trace contextRef="#ctx0" brushRef="#br1" timeOffset="-162683.14">17621 18445 856 0,'0'0'54'0,"0"0"23"0,0 0 15 16,0 0-84-16,0 0-8 0,47-27-7 16,-32 21-71-16,0-1-44 0,2 0-44 15,6-6-7-15,-3 5-88 0</inkml:trace>
  <inkml:trace contextRef="#ctx0" brushRef="#br1" timeOffset="-162258.66">17953 18183 505 0,'0'0'61'0,"0"0"16"0,0 0 16 16,0 0-56-16,0 0-10 0,0 0-8 16,0 0-4-16,0 0 23 0,-17 42 7 15,10-15-5-15,1 8-15 0,3 7 8 16,-2 9-8-16,3 0-4 0,2-6 2 15,0-12-11-15,0-9-7 0,0-6-1 16,2-2-3-16,1 2-1 0,2 0-3 16,1-3-15-16,2-3-15 0,0-7-1 15,0-4 28-15,3-2 6 0,2-6 26 16,-1-6 8-16,2-1-12 0,-1-4-14 16,0-4-6-16,4-1-2 0,-1-5 0 15,1 1-2-15,-1 3-1 0,3 1 2 16,0 7 1-16,0 4 0 0,-1 5 4 15,0 3 6-15,-3 4-3 0,0 0 0 16,-3 2 2-16,0 5 3 0,-1 6 8 16,0 2-1-16,-4 5-10 0,-1 9 1 15,0-2-6-15,-1 2-3 0,0 1-1 16,-2-5-10-16,3 2-35 0,-1-4-27 16,3 0-29-16,1 0-76 0,-1-6-55 15,2-5-141-15</inkml:trace>
  <inkml:trace contextRef="#ctx0" brushRef="#br1" timeOffset="-161716.04">19214 18462 139 0,'0'0'369'0,"0"0"-352"0,0 0 66 0,16-19 32 16,-12 10-53-16,-2 2-19 0,-1 0-1 16,-1 0-7-16,-3 0 0 0,-4 4 4 15,-3-1 8-15,1 2-11 16,-5 2-9-16,-1 1-15 0,-4 5 0 15,0 3-3-15,-2 5-1 0,-2 4-5 16,1 3 0-16,3 2 1 0,2 1 3 16,4 1 2-16,5-3 11 0,2 0 10 15,4-2 5-15,2-3 13 0,9-2 5 16,3-2-2-16,2-4-21 0,7-1-12 16,0-3-10-16,0-5-8 0,5 0-2 15,-1 0-32-15,0-6-23 0,0 0-22 16,-3-3-22-16,-1-2-40 0,-2 3-30 15,0-4-19-15,4-4 17 0,-4 4-51 16,-2-1 0-16</inkml:trace>
  <inkml:trace contextRef="#ctx0" brushRef="#br1" timeOffset="-161369.3">19495 18481 400 0,'0'0'79'0,"0"0"-22"15,0 0 46-15,0 0-35 0,0 0-3 0,0 0 6 16,0 0-7-16,4-27-12 16,-8 23-2-16,2 2-12 0,-4 1-6 0,-1 0-9 15,-3 1-11-15,-1 1-9 0,-2 6 1 16,0 2 3-16,-3 5-4 0,-1 3 1 16,2 4 0-16,2 1 6 15,2 1-3-15,2 2-6 0,5-1 4 0,3-1 2 16,1-2 9-16,6-3 11 0,6-4 0 15,-2-1 0-15,6-6-5 0,-2-3-5 16,3-1-5-16,0-3-3 0,0-5-4 16,-2-2-3-16,-1-2 3 0,-4-3-3 15,1-2 0-15,-5-4-2 0,-1-5-1 16,-5-1-10-16,0-3-33 0,-5-1-16 16,0 3-22-16,-2 2-20 15,1 4-33-15,1 6-23 0,1 3 11 16,0 4 10-16,4 5-33 0,0 1 0 15</inkml:trace>
  <inkml:trace contextRef="#ctx0" brushRef="#br1" timeOffset="-161009.23">19645 18502 366 0,'0'0'139'0,"0"0"-84"0,0 0 43 16,0 0-37-1,0 0-31-15,0 0-2 0,0 0 1 0,20-36-7 16,-19 32 9-16,0 3-1 16,-1 1-9-16,0 1-16 0,0 7-5 0,0 5 10 15,0 6 15-15,-1 4 6 16,1 4 6-16,0 1-20 0,1-1-2 0,5-4-3 16,0 1 4-16,1-6 2 0,1 0 2 15,2-7 15-15,-1-2 0 0,1-5-10 16,1-3-1-16,-2-2-3 0,2-4 7 15,-1-3-1-15,-1-2-4 0,0-3 0 16,0-3-10-16,-3-2-9 0,-1-4-4 16,1-1-10-16,-3-5-32 0,0 0-21 15,-2-2-19-15,0 4-17 0,2 1-8 16,-1 9 0-16,0 3-9 16,-1 6-5-16,2 1-21 0,-1 5-50 15,0 0-26-15</inkml:trace>
  <inkml:trace contextRef="#ctx0" brushRef="#br1" timeOffset="-160427.75">19977 18473 470 0,'0'0'58'0,"0"0"2"0,0 0 30 0,25 5-51 0,-15 0 7 15,-2 2-8-15,0 7-10 0,-1 5-5 16,1 3-1-16,-3 4 6 0,1 6 3 15,-4-3-3-15,2 2-12 0,-4-4-7 16,0-6-3-16,-4 0-5 0,-1-5-1 16,-2-2 3-16,0-6-3 0,-2-3 0 15,-1-2-1-15,2-3-17 0,-2-2-6 16,2-4 23-16,2-4 1 0,1-2 11 16,1-3 17-16,4-3 18 0,0-4-7 15,2-1-13-15,2-4-7 0,4 0-2 16,2 3 1-16,3 1 0 0,3 3-3 15,2 3-12-15,4 1-3 0,0 4-6 16,2 3-33-16,0 1-23 0,0 1-26 16,-2 3-22-16,1 0-37 0,8 2-12 15,-7 1-38-15,-4 1-71 0</inkml:trace>
  <inkml:trace contextRef="#ctx0" brushRef="#br1" timeOffset="-160063.54">20424 18470 407 0,'0'0'102'0,"0"0"-21"0,0 0 11 15,0 0-50-15,0 0-17 0,0 0-4 16,19-17-10-16,-22 16-11 16,-4 0-1-16,-2 1 0 0,-3 0 2 15,-4 1-1-15,0 3 6 0,-2 2 5 16,2 1 4-16,-1 0-3 0,4 2-9 15,0 0 3-15,5-2-3 0,3 2-2 16,2-3 0-16,2 1-1 0,1-1 2 16,2-1 1-16,4 0 2 0,2 1 0 15,2 0 11-15,3 2 7 0,1-1-5 16,2 2-7-16,-2 1 1 0,1 1 6 16,-2 1 12-16,1 0 9 0,-3 2-2 15,-1 1-4-15,-1 1-7 16,-4 0-7-16,-3 1-2 0,-2-1-9 15,-3 0-5-15,-4 0 1 0,-5-2-2 16,0-2 0-16,-4-2-2 0,0 0-19 16,-2-3-24-16,0-2-41 0,-2-1-54 15,-3-4-61-15,3-2-28 0,3-2-122 16</inkml:trace>
  <inkml:trace contextRef="#ctx0" brushRef="#br1" timeOffset="-159679.3">20569 18683 679 0,'0'0'42'0,"0"0"-21"0,0 0 41 0,34-11-53 16,-21 6 2-16,1 1 11 0,2-1-6 15,1-2-1-15,1 1-2 0,-1-2 3 16,2 1 2-16,-3-3 6 0,0 0-9 15,-3 0-8-15,-1-1-3 0,-3-4 1 16,-4 1 0-16,-4-1-4 16,-1-1-1-16,-1 3-2 0,-8 0-4 15,-4 2 0-15,-4 2-2 0,-4 5 1 16,-3 1 2-16,-4 3-3 0,-2 7 4 16,0 5 2-16,-2 4 2 0,1 4 0 15,3 2 19-15,5 2 30 0,3 0 27 16,5-2-10-16,4 1-11 0,7-3-6 15,3-1-7-15,2-2-3 0,5-3-6 16,6-1-11-16,2-1-11 0,6-5-11 0,4 0-14 16,4-3-54-16,11-1-44 0,5 0-50 15,12 1-63-15,-10 0-39 0,-9-2-81 16</inkml:trace>
  <inkml:trace contextRef="#ctx0" brushRef="#br1" timeOffset="-159006.98">21013 18616 650 0,'0'0'50'0,"0"0"52"0,0 0 24 0,14-45-91 0,-11 29-28 0,0 2-6 16,-1 0 0-16,-1 3 0 0,-1 1 1 16,1 3 0-16,-1 3 0 0,0 1 0 15,0 3-2-15,0 2-6 0,-2 5 3 16,-2 5 2-16,0 6 1 0,0 3 0 15,1 3-4-15,1 4-3 0,1-1-4 16,1 0 9-16,0 0 2 0,4-3 1 16,1-3 0-16,2-2 2 0,0-3 6 15,2-4 10-15,2-4 3 0,0-2 2 16,-2-4-5-16,4-2-2 16,-4-1 7-16,-1-3 4 0,2-2 0 15,-4-3 0-15,1-1-8 0,-3-3-3 16,0-2-3-1,0-3-2-15,-1-2-2 0,1-1-5 0,-1 0-1 0,0 3 0 16,0 4 6-16,-1 4 6 0,-1 1-9 16,1 6-2-16,-1 1-5 0,0 1-1 15,0 1-1-15,0 5-3 0,0 5-6 16,2 3 8-16,0 4 3 0,-2 3 2 16,2 1-1-16,0 1 1 0,0-2-1 15,2-1 0-15,0-2 2 0,3-4-2 16,0-3 1-16,0-1 4 15,2-4 9-15,1-2 8 0,-1-2 6 16,0-1 4-16,2-5-3 0,-2-3-3 16,-2-1-5-16,3-2-4 0,-3-2-7 15,0-1-8-15,3-2-3 16,-3-3-32-16,0-3-39 0,0 1-25 0,0-3-12 16,0 2-36-16,0 2-33 0,6 0-45 15,-3 5-17-15,0 4-98 0</inkml:trace>
  <inkml:trace contextRef="#ctx0" brushRef="#br1" timeOffset="-158225.29">21584 18586 211 0,'0'0'107'0,"0"0"-4"0,0 0-5 15,0 0-37-15,18-2-16 0,-13 0 8 16,-1 0 3-16,1 1-3 0,-1-3 2 15,1 0 6-15,0-2-6 0,2-1-28 16,-1 0-18-16,-1 0-9 0,-2-1-1 16,-1 1-14-16,-2 1-2 0,-1 1 9 15,-4 2 0-15,-4 1-21 0,-3 2-25 16,-3 7 17-16,-4 5 21 0,-3 5 5 16,1 3 10-16,-3 2 0 0,1 2 2 15,5 1-1-15,2 0 3 0,6 0-1 16,6-3 1-16,3-2 10 0,1-2 7 15,4-4 8-15,2-4 4 0,0-3-5 16,3-2-10-16,1-4-2 0,2-1 1 16,-1-4 8-16,2-5 12 0,-1 0 0 15,0-3-11-15,-1-1-13 0,-1-3-6 16,0 1-4-16,0-2-2 0,-2 1 0 16,0 0 0-16,-1 4 0 0,-2 1-8 15,-2 2-3-15,-2 3 4 0,0 3 0 16,-1 0-4-16,0 3-1 0,-1 0-5 15,-2 6-5-15,-1 2 13 16,1 3 9-16,-1 3-2 0,2 3 2 16,2 1 0-16,0 0 0 0,1 1 0 15,2-2 1-15,1-3-1 0,2-1 6 16,-1-2 4-16,3-3 5 0,-1-3 2 16,2-1-3-16,-1-4-3 0,1 0-3 15,2-2 4-15,-1-3-3 0,-1-2-8 16,2-2 0-16,-1-2-1 0,0-1 2 15,1-4-2-15,-1-1 0 0,0-3 0 16,2-1-1-16,-3 0 1 0,0 3 0 16,1 0 1-16,-2 3 3 0,-1 2-4 15,-1 2 0-15,1 3-1 16,-3 2 0-16,0 3 0 16,-1 2-2-16,-2 1-3 0,0 5-3 0,-1 7 1 15,0 4 2-15,-2 4 5 0,-1 5 1 16,-1 1 0-16,-1-2 0 0,-1-1 0 15,1-3-9-15,0-3 0 0,0-5 3 16,0-2 3-16,1-4 3 0,1-4 0 16,-1-1 4-16,3-1 15 0,2-3 11 15,-1-3 12-15,1-3-11 0,4-2-7 16,1-4-4-16,2-2-12 0,1-4-8 16,3-2-12-16,1 0-25 0,1 1-23 15,0-1-18-15,3 5-12 16,0 1-24-16,1 1-36 0,8-1-25 15,-5 3-121-15</inkml:trace>
  <inkml:trace contextRef="#ctx0" brushRef="#br1" timeOffset="-157849.87">22084 18484 345 0,'0'0'26'0,"0"7"45"0,3-1-6 0,0-1-54 0,2 2-2 0,2 0-5 15,-1 1-3-15,0 0 21 0,2-1 24 16,2 0 3-16,0-1-3 0,2 0 12 16,3-2 5-16,0-1 0 0,1-2-11 15,1-1-9-15,0 0-9 0,-3-4-7 16,3-3-3-16,-2 0-7 0,-1-2-6 16,-3-1-8-16,1-2 0 0,-4-1-3 15,-3 1-6-15,-4 0-11 0,-2 1 1 16,-7 1-4-16,-5 3 6 0,-6 3 6 15,-4 4 5-15,-9 6 1 0,-11 9 1 16,-6 11-1-16,1 4 2 0,13-2 0 16,12-3 1-16,11-7 3 0,4-2 31 15,2 3 10-15,-2 3 3 0,5 2 1 32,3-2-9-32,2-1-13 0,6-5-9 15,3-2-4-15,5-4-8 0,2-4-6 0,5-1-1 0,4-2-4 16,1 1-12-16,3-3-34 0,1 0-32 15,-1-1-27-15,11-2-60 0,-8-2-68 16,-4-2-95-16</inkml:trace>
  <inkml:trace contextRef="#ctx0" brushRef="#br1" timeOffset="-157287.27">22688 18806 359 0,'0'0'114'0,"0"0"-39"0,0 0 11 0,9 1-31 15,-9 0 2-15,1 0-11 0,0-1-19 16,0 0-16-16,-1 0-6 0,0 0-1 16,0 0 3-16,-3 0 0 0,-1-1-5 15,0-1 4-15,0 0 8 0,-2 1 17 16,3 0 27-16,2 0 8 0,1 0-18 15,0 0-24-15,1-1-3 0,1-1-16 16,4 1-5-16,-3-1-11 0,2 0-24 16,0 2-37-16,1-1-46 0,5 0-66 15,-3 0-68-15,0-2-203 0</inkml:trace>
  <inkml:trace contextRef="#ctx0" brushRef="#br1" timeOffset="-154368.52">23387 7165 262 0,'0'0'47'0,"0"0"12"0,0 0-1 0,0 0-23 16,21-36-15-16,-17 28 23 0,0 0-12 15,-1 2 0-15,1-1-1 0,0 2 7 16,-1 0 10 0,0 2 6-16,0 0-10 0,-1 0-8 0,1 0 4 0,-1 2-15 15,0-1-5-15,-1 1-3 0,0 0 0 16,0 1-4-16,0 0-1 0,-1 0-4 15,0 2 2-15,0 3 11 0,0 1 4 16,-1 3 2-16,-2 5-2 16,-1 1-6-16,-3 5-3 0,0 3-4 15,-2 2-1-15,-1 8-3 0,-1 7-3 16,-2 8 0-16,3 2 1 0,0-3 9 16,0-3 3-16,4-3-4 15,-3-1 8-15,3 3-1 0,-1-2-2 0,0 1 1 16,-1-1-3-16,2-1 0 0,1-1 2 15,0-1 1-15,2-2 0 0,2-1-4 16,0 0-3-16,1-7 0 0,0-5-5 16,0-4-4-16,0-3-3 0,1 5 4 15,0 2-3-15,1 0-1 0,-1 0 2 16,1-3-2-16,2-1 4 0,0-3-4 16,1-1 0-16,3-2 2 0,1-1-1 15,5-4 2-15,2 1-2 0,5-2 3 16,3-2-4-16,10-1 4 15,8 0-4-15,11 1-2 0,4 2 0 16,-2 0-3-16,-3-1-3 0,-2-1-5 16,2 0 0-16,1 1-4 0,2 2 9 15,4-1-1-15,-1 3-2 0,2-1 3 16,2 0 3-16,-1 3 3 0,1-2-2 16,-2 2 1-16,0 2-1 0,-3 0 0 15,-1 2-1-15,-3 1 0 16,-4-1 1-16,-3 1 3 0,-4 1-2 0,-5-2 2 15,-6 0 0-15,-7-3 1 0,-6-2-1 16,-1 2 0-16,1 2 1 0,3 2-2 16,3 5 2-16,-2-1-1 15,-4 1 0-15,0 2 1 0,-2 1 2 16,-2-2-2-16,-2 3 0 0,-3-2-2 16,0 2 2-16,-2 0 0 0,-2 0 2 15,-2 2 1-15,-3-1 2 0,0 0 1 16,-1 1 0-16,-5 0-4 0,0-1 2 15,-4-1 0-15,-1 1-3 0,-3 1 1 16,-2-2 0-16,-4 2 0 0,-1 0-1 16,-5 0 2-16,-3-1-3 0,-8 4 0 15,-11 2 0-15,-9 4 1 0,-4 0 2 16,-2-3 7-16,2-5-1 0,4-2-3 16,-6-1-2-16,0 0-4 0,-3 0-1 15,-2-1 1-15,-1 0-2 0,0 0-1 16,0 0 3-16,4-1 0 0,3-1 0 15,4-1 2-15,4 2-2 16,0-5 1-16,4 1 1 0,4-2 1 0,3 0 0 16,6-1 3-16,3-2-3 0,7-1 1 15,8-4 0-15,4-3 6 16,3 0 3-16,-1 2 6 0,2 0 0 0,0 0-2 16,3-1-6-16,3 1-1 0,1-2-5 15,3 0-1-15,1 0 0 0,0 1-4 16,1 0 1-16,2-1 2 0,-1 1-3 15,1 0 1-15,-1 2-1 0,0 1 1 16,-2-1-1-16,0 3 1 0,0 1-1 16,-2 0 1-16,-1 3-2 0,0 1 1 15,0 0 0-15,1 2 1 0,-2 2-1 16,2 1 0-16,-1 2 1 16,0 1-1-16,-1 2 0 0,0 4 0 15,-1 4 0-15,0 8 0 0,-3 9 0 16,-1 4 0-16,2-3 1 0,-1-2 0 15,2-4-1-15,-2 0-1 16,1 2 1-16,1 0-1 0,-1 2 1 0,-1 2-1 16,0 2 1-16,0 2 0 0,-2 2-1 15,0 1 1-15,1 0 0 0,-2 3 1 16,-1 0 0-16,0-1 2 0,0 2 1 16,-2 2-3-16,1 0 5 0,-1 2-6 15,0 2 0-15,-2-1 0 0,1 3 0 16,0-4 4-16,1 2-3 0,0-2-1 15,2 4 0 1,-1-1 3-16,-1 4-2 0,0 0 4 0,0-1 0 16,1-1-3-16,-1 2-1 0,0-1 3 0,-2 3-3 15,1 1 2-15,-1 1 0 16,3 0 1-16,-1-2-2 0,3 0 1 16,0 1 3-16,0 1-3 0,3 1 5 15,0-1 0-15,2 1-3 0,2-3 1 16,-2 1-2-16,4-1-2 0,-1-1-1 15,0 3 1-15,1 0 0 0,1-1 3 16,-1 1-1-16,0-4-1 0,1 1-1 16,1-2-2-16,-1 1-1 0,1-1 1 15,1-1 1-15,2 1-1 0,-1-1 1 16,2-4-1-16,2-1 0 16,1-1 0-16,-1 0 0 0,1 0 0 15,-2-2 0-15,1 1 1 0,0-1 0 16,0-3-1-16,-2 0 3 0,0 0-1 15,-2-1 0-15,0-1-1 0,-1 2 4 16,2-3-3-16,1 2-2 0,-1-2 0 16,1 0 0-16,0-4 1 0,0 0-1 15,1-2 0-15,1 0-1 0,0-1 1 16,1 3 1 0,-1-2 1-16,0 0-1 0,1-1 1 0,2-1-2 0,-2 0 0 15,1-1-1-15,-2-2 1 0,1-1-2 16,2 0 1-16,-4-3-3 0,1 2 4 15,-1 1-1-15,-2 1 2 16,0-2-1-16,0 1 0 16,-2-2 1-16,1-3 0 0,-1 1-1 0,0-1 1 0,-1-1-1 15,2-3 0-15,0 2 0 0,1-1 0 16,-1 1 0-16,-2 0 1 0,0 0-1 16,0 3 1-16,0-1 0 0,0 0-1 15,0-2 1-15,-2-3 0 16,-1 1 2-16,0-3 0 15,0-7 0-15,1-3-3 0,1-5 1 0,0-1-1 0,-2 3 0 16,1 5 3-16,0 4-3 0,1 0 0 16,-1 3 0-16,2-2 0 0,-1-2-1 15,0 0 1-15,0-3 1 0,1 3-1 16,-2-1 0-16,1 1 2 0,-1-2-2 16,-1-1 0-16,0-1 0 0,-1 0-1 15,1-1 2-15,-2 0-2 0,1-1-3 16,-1-1 0-16,0 2 4 0,1-1-1 15,1-1 3-15,1 0-4 0,0-2 2 16,1 0 0-16,1-2 1 16,0 1-1-16,-2-2-1 0,1-2 1 15,1 0 0-15,0-2 0 0,3-1-5 16,-2 0-19-16,2-3-15 0,1-3-18 16,0-2-26-16,1-1-48 0,1-5-54 15,0 0-87-15,-1 0-99 0</inkml:trace>
  <inkml:trace contextRef="#ctx0" brushRef="#br1" timeOffset="-129726.48">24900 11626 72 0,'1'-1'33'16,"0"-2"-3"-16,-1 2 4 0,0-1 11 16,0-2-10-16,0 3-14 0,1-1 5 15,-1 1 3-15,1-2-7 0,0 2 0 16,-1 1-1-16,1-1-1 0,0 0 3 15,-1 0 0-15,1-1 0 0,0 1-2 16,1 0-2-16,0 1-4 0,2-1-1 16,0 0 1-16,3-1-1 0,0 0 1 15,2 1 0-15,0 1 0 16,3-1-2-16,-2 1 0 0,1 0-4 16,3 0-2-16,-1 0 0 0,2 0 2 15,0 0 0-15,3 0-1 0,0 0 1 16,3 0-5-16,2-1-2 0,2 0 1 15,1 0-1-15,11-2-2 0,5 2 2 16,11-4 0-16,1 3 0 0,-1 0 2 16,-3-2 1-16,-6 4 1 0,2-2-2 15,0 1 4-15,3 0 0 0,0 0 3 16,3 1 4-16,1 0-4 0,0 0-3 16,-1 0-1-16,1 0 1 0,-1 0 0 15,1 0-1-15,1 0-1 0,1 0 0 16,2 0 0-16,1 0 4 0,2 0-5 15,2 0-1-15,1 0-1 0,3 0-1 16,1 0-2-16,0 0 2 0,1 0-1 16,2 0-1-16,1 0 1 0,4 0 0 15,0 1 0-15,0-1 1 0,2 2-2 16,-3-1 3-16,3 0-1 0,-1 0 0 16,3-1 1-16,2 2 12 0,2-1-6 15,1-1 1-15,-1 1 1 0,1 0-1 16,2-1-2-16,3 0 3 0,3 0-3 15,3 0 2-15,0 0 0 16,2 1 5-16,1-2 0 0,3 1 2 0,3-1-4 16,2 0 3-16,1 1-8 15,-2 0-5-15,-1 0-1 0,-3 3-1 16,2 0-1-16,-1 0 0 0,-4-1 0 16,-1 4-2-16,-4-1-6 0,-3-2-10 15,-2 2-1-15,-3-3-10 0,-5 3-6 16,-6-2-19-16,-1 0-20 0,-9 0-32 15,-4 0-17-15,-4-3-33 0,-18 0-93 16</inkml:trace>
  <inkml:trace contextRef="#ctx0" brushRef="#br1" timeOffset="-127562.74">24746 11087 154 0,'-2'-2'84'0,"2"-1"-7"0,-1-1-2 16,1 1 2-16,0 0-20 0,-1 0-15 0,1 2-2 0,0 0-3 0,0-2-8 15,0 3-9-15,1-2-4 0,2 1-3 32,-1 1-3-32,1 0-1 0,1 0 1 15,0 0 1-15,1 0-2 0,1 0-3 16,1 0-1-16,-1 0 0 0,1 0-2 16,2 0 4-16,0 0 2 0,0-1 8 0,2-2 7 0,0 0 3 15,0 0-1-15,0-1 0 0,1-2-6 16,2 1-6-16,1-2-2 0,-1-1-1 15,3-1-4-15,1 1 1 0,2-2 3 16,2-1-3-16,-1-1 2 0,3-1 2 16,-1-1 0-16,2 1-1 0,0-1 1 15,0 0-2-15,1 0 1 0,-1-1-1 16,1-1-3-16,-2 2 0 0,2-2 2 16,0 0-3-16,0-1 1 15,0 1 0-15,1-2-1 0,-1 0-2 0,0 0 1 16,0-2-4-16,-1 1 0 15,-2-3-1-15,1 0 1 0,-3 0-1 16,2-1 2-16,-1 0-1 0,-1-1-1 16,0 0 0-16,1 1 2 0,-3-1-1 15,2-2-1-15,-1 1 0 0,0-1 1 16,1-1-1-16,1 0 0 0,1 1 0 16,-1-1 1-16,1 0-1 0,1 1 0 15,-1-2 1-15,-2 1-1 0,1 1 0 31,-1-2-1-31,-1 2 1 0,0-2 0 0,-1 0 0 0,-3 0 1 0,3 1-1 16,-4-1-2-16,2 0 2 0,-2 0 2 16,1 0-1-16,0 0-1 0,0 0 0 15,0 1 0-15,0 0 0 0,-2 1 1 16,2-1-1-16,-2 0 0 0,2 1 0 16,-2 0 0-16,1 0 1 0,0-1-1 15,0 2-1-15,0-1 1 0,1 0-1 16,-1-1 1-16,2 0 0 0,-2 0 1 15,3 0-1-15,-2 1 1 0,1-1-2 16,0 1 2-16,-1 1-1 0,0-1 0 16,0-1 0-16,-2 2 0 0,3 0 0 15,-3 0 0-15,2 1 0 16,-1-2-1-16,2 3 1 0,0 0-1 16,-2-1 1-16,2 2 0 0,0 0 0 15,0 2 0-15,-1-1 0 0,1 0 0 16,-1 0-2-16,1 0 1 0,-1 1 2 15,1 1-1-15,-1 0 0 0,1-1 0 16,-1 1-1-16,0 2 0 0,2-2 1 16,-2 4-2-16,1-2 1 0,1 1 0 15,-1 0 0-15,0 2 1 0,2-1 0 32,-3 2 1-32,4 1-1 0,-2-1 0 0,0 3-1 0,0-1 1 15,-2 1 0-15,2 1-1 0,0-1 1 16,-2 2 0-16,3 1 0 0,-1 0 0 15,1 0 0-15,2 0-2 0,-2 1 2 16,2 1 0-16,3 0 0 0,-3 0 0 16,4 1-1-16,0 0 1 0,1 2-1 15,0-1 1-15,2 1 0 0,-1 1 0 16,1 0 0-16,-1 1 0 0,1 0-1 16,-2 0-1-16,1 2 2 0,-1 0 0 15,0 2-1-15,-2-1 1 0,2 2-1 16,0 2 1-16,1 1 0 0,0-1 0 15,1 0 0-15,1 4 0 16,-1-2-1-16,-1 0 1 0,2 4 0 16,-2-1-1-16,2-1 1 0,0 3-1 15,1 0 1-15,-2 2 0 0,1 0-1 16,-1 1 1-16,-2 1 0 0,0 1-1 16,-2-2 1-16,0 3 0 0,1 0 0 15,-3 1 0-15,-1 1-1 0,1-1 1 16,-1 1 0-16,-1 1 0 15,0-1-1 1,2 0 1-16,-3 1 0 0,1-2 1 16,0 4-1-16,-1 0 0 0,-1 0 1 15,-1-1 1-15,-1 4-2 0,-1-2 0 16,1 1 0-16,-2 0 1 0,0 0-1 16,1 1 1-16,-1 0-1 0,-1-1 1 15,2 2 0-15,0 0-1 0,2 0 0 16,-1-1 0-16,1 0 0 0,0 0 0 15,1 0 0-15,1-2 0 0,-2 2 1 16,1-2 2-16,-2 1-1 0,1 0-1 16,0 0 3-16,0 1-1 0,0-2 0 15,0 0 0-15,-1 2 0 0,1-1-2 16,2 0 1-16,-2 0-1 0,1-1-1 16,-1 1 1-16,0 0 0 0,0 0-1 15,1 0 0-15,1 0 1 0,-1-1 1 16,0 1 6-16,0-1-2 0,1 0 0 15,1-2-4-15,-2 1 3 0,1 0-3 16,0 0 1-16,0 0-2 16,1 1 1-16,-2 1-2 0,1-1 1 15,1-1 0-15,-3 3-1 0,2-3-1 16,-3 1 1-16,3-1 0 0,-1 1 1 16,0-2-1-16,1 1 2 0,-1-1-1 15,1 1 3-15,1-2-2 0,-1 1 0 16,2-1-1-16,-2-1 2 0,3 0-1 15,0-1-2-15,0-1 1 0,-1 0-1 16,2 0 1-16,-1-1 4 0,1 0-5 16,2 2 0-16,0-3 2 0,2 0-2 15,-2 1 1-15,2-3 1 0,-3 1-1 16,3 0 1-16,1-3 1 0,-1 2-1 16,1-2 0-16,-1 0 0 15,1-1-1-15,-1-1 1 0,0-2-2 16,-1 0 0-16,1 0 1 0,-2-2-1 15,-2 2 0-15,1-2-2 0,-3-1 1 16,-1 1-15-16,-1-1-31 0,-1-1-38 16,-3-2-52-16,0 1-61 0,-4-4-36 15,-2-1-138-15</inkml:trace>
  <inkml:trace contextRef="#ctx0" brushRef="#br1" timeOffset="-126323.08">28873 9836 68 0,'2'-4'36'16,"1"-1"-1"-16,-1-1 20 0,1-1 0 15,-1 0-12-15,-2 0-7 0,0 0-2 16,0 0 4-16,0 0-2 0,-1 0-4 16,0 0-4-16,-2 2 3 0,1-1 4 15,0 1 2-15,1 0-2 0,0 2 1 16,-2-1-4-16,3 3-3 0,-2-1 2 15,2 0 1-15,-1 2-2 0,1 0-3 16,-1 0-6-16,0 0-9 0,1 3-2 16,-2 3 4-16,1 2 3 15,-1 3 3-15,1 3-1 0,-1 2 0 16,-1 2 2-16,1 2-6 0,-1 2-7 16,0 2 0-16,1-1 0 0,-1 2-1 15,-1 1-2-15,2 0 0 0,-1 1-1 16,2 1-1-16,0 1 1 0,1 1-1 15,0-1 5-15,0 2 1 0,0 0 2 16,1 1-1-16,3 0 0 0,-1 6 2 16,2 5-1-16,-1 6-1 0,1-1 0 15,0-4-1-15,0-5 0 0,-1-6 0 16,0 2-1-16,1-6-2 0,-1-4 0 16,-3-5-1-16,1 1 0 0,0 2 0 15,1 5-1-15,-1 5-3 0,-1-1 0 16,1 2 0-16,-2-2-1 0,0-1 2 15,1 0-2-15,0-2 1 0,0 0 1 16,-1 1-2-16,0 0 0 0,-1-1 1 16,1-2 0-16,0-1-1 0,0 0 1 15,0 1-1-15,0-4 0 0,0 2 0 16,-1-1 0-16,3 0 0 0,-1-2 1 16,1-3-1-16,0 0 0 0,2 0 1 15,1-2 0-15,-2 2-1 0,2-2 0 16,-2 2 0-16,0 0 0 0,2-1 0 15,-1 1 1-15,0 0 0 0,0-2 0 16,-1-2-1-16,-1 0 3 0,1-3-2 16,-2 1 2-16,0-2 2 0,-1-1 2 15,0-3 6-15,0 0-1 0,0 0-3 16,0-2 1-16,0-1-1 0,0 1-1 16,-1-4 2-16,-1 3 1 0,0-2-3 15,0-2 1-15,0 0-2 0,0 1-5 16,0-1-1-16,2 0 0 0,-1 0-1 15,1 0-13 1,0 0-45-16,3 0-37 0,2-1-61 0,5 0-70 0,-1-1-56 16,2 0-155-16</inkml:trace>
  <inkml:trace contextRef="#ctx0" brushRef="#br1" timeOffset="-125335.05">28193 12521 186 0,'0'-5'27'15,"0"0"-4"-15,3-1 22 0,-2-1 0 16,2-2-6-16,0 1-12 0,1 0 10 16,0 0 8-1,2 0-1-15,1 0 7 0,3 0 1 0,-1 2-8 0,2 0 1 16,2 0 3-16,0 0 4 0,0 0-6 15,0 0-8-15,1 3-10 0,-1-1-12 16,0 3-2-16,1 1-2 0,-2 0-2 16,-2 4-2-16,-1 3 0 0,-1 1-1 15,-2 3 4-15,1 2 1 0,-4 2 0 16,0 2-1-16,-3 0 5 0,0 2-6 16,-4 1-3-16,-4 0-1 15,-1 3-2-15,-3-1-3 0,-3 0 1 16,-2 2 0-16,-2-2 0 0,1 0-1 15,0-4 2-15,0 0-2 0,1-3-1 16,0-1 1-16,2-1 1 0,1-3-2 16,2-1 1-16,4-2-1 15,1-1 1-15,3-2 2 0,3-3 3 0,1 2 4 16,1-3 11-16,5 1 8 0,4 0 1 16,3-1-5-16,3 0-6 0,1 0 0 15,4 0 3-15,1 0-7 0,0 0-5 16,2 0-10-16,1 0 1 0,-2-1-1 15,0-2-11-15,1 0-48 0,-2-2-69 16,4-3-82-16,-7 1-109 0,-4 1-173 16</inkml:trace>
  <inkml:trace contextRef="#ctx0" brushRef="#br1" timeOffset="-124928.14">28702 12683 285 0,'0'0'93'0,"0"0"14"0,0 0-5 0,15 0-17 0,-12 0-9 15,-1 0-11-15,-1 0-6 0,-1 0-16 16,0-1-13-16,-1-1-13 0,-2 0-2 16,-2 0-2-16,0-2 16 0,1 0 0 15,0-2 2-15,1 1-11 0,0-1-1 16,1 2-8-16,2 0-4 0,0 2-5 15,2 2-2-15,1 0-3 0,2 0 1 16,0 2 0-16,0 3-6 0,4 2-29 16,-1 1-29-16,0 0-46 0,6 3-62 15,-3-4-40-15,-1-2-157 0</inkml:trace>
  <inkml:trace contextRef="#ctx0" brushRef="#br1" timeOffset="-124395.23">28943 12475 384 0,'0'0'99'0,"0"0"-14"16,0 0-3-16,16-38-16 16,-11 26-22-16,-1 1-11 0,-1 2 5 0,-2 2 2 0,-1 2-8 15,0 2-4-15,0 2-19 0,-4 1-7 16,-2 2-2-16,-2 7-1 0,0 1 1 16,-1 1 0-16,0 2-1 0,2 0-1 15,2 1 0-15,2-1-1 16,3-1 2-16,0-2-1 15,2 2 1-15,3-4 1 0,1 0 2 0,5-1 4 0,0-1 13 16,2 0 4-16,2-2-4 0,1-1-1 16,0-1-4-16,-3 2-4 0,1-2-4 15,-1 1 5-15,2 0 1 0,-3-1 0 16,3 4-2-16,-2-2-2 0,1 2 2 16,2-1-1-16,-2 4-2 15,2 1-2-15,-5 2-4 0,0-1 1 16,-6 3 1-16,-2 0-1 0,-3 0 2 15,-2-2-1-15,-6 1 1 0,-4-1-2 16,-3-1-2-16,-3-1-14 0,1-1-9 16,-1-2-34-16,1-2-5 0,2 0-8 15,-1-3-34-15,2 0-35 0,1-2 10 16,1 0 22-16,-1-6-20 0,3-1-17 16,1-1-2-16</inkml:trace>
  <inkml:trace contextRef="#ctx0" brushRef="#br1" timeOffset="-124176.23">28980 12444 420 0,'0'0'78'0,"0"0"-13"0,0 0 49 0,0 0-30 16,0 0-24-16,39-34-6 0,-25 27-16 15,1-1-23-15,2 1-13 0,-1 0-2 16,1 1-2-16,-1 1-29 0,3 2-53 16,0 0-51-16,10 0-35 0,-6 0-101 15</inkml:trace>
  <inkml:trace contextRef="#ctx0" brushRef="#br1" timeOffset="-123595.77">29604 12367 298 0,'0'0'65'0,"0"0"-4"0,0 0 17 16,0 0-14-16,0 0-19 0,0 0 0 16,35-30 5-16,-34 25 2 15,2 0-1-15,-3-1-4 0,0 1-7 16,0 0-7-16,-3-1-2 0,-1 1-4 16,0 2-9-16,-1-1-10 0,-1 4-6 15,-1-1-2-15,-2 1 0 0,3 1 0 16,-4 4 0-16,0 2-1 0,0 2 0 15,-3 4 1-15,1 1 0 0,-1 1 0 16,-3 2 1-16,4 1-1 0,-1 2 0 16,0 1 0-16,3 0-1 0,1-2 1 15,2 0 0-15,3 0 1 0,3-3-1 16,1 1 3-16,3-2 7 0,2-1 4 16,4-2 6-16,-1-2 0 0,5 0 1 15,1-4 0-15,2-1-4 16,1-3-5-16,1-2 1 0,2 0 5 15,-1-3 3-15,-2-4 1 0,0-1-5 16,-4-2 4-16,0-2 3 0,-5-2-8 16,-4-2-4-16,-3 2-5 0,-1 0 2 15,-7 3-3-15,-1 3-5 0,-4 1-1 16,-1 3-1 0,-3 1 0-16,0 2 0 0,-1 1-1 0,1 2-1 0,0 2-1 15,2 1-8-15,2 0-13 0,4 2-13 16,1-1-25-16,4 1-42 0,3 1-50 15,10 0-68-15,1-1-41 0,3-1-171 0</inkml:trace>
  <inkml:trace contextRef="#ctx0" brushRef="#br1" timeOffset="-122732.75">29006 10631 116 0,'0'0'134'0,"0"0"-41"16,0 0 1-16,0 0-17 0,38-27-23 15,-21 16-9-15,0 0-7 0,3-2-2 16,2-1-8-16,1-1 2 0,2 0-4 16,2 1-11-16,-1-1-9 0,-1 2-5 15,-2 2-1-15,0-1-1 0,-2 4 1 16,-5 2-9-16,-2 1-36 0,-4 1-38 15,-4 3-34-15,-3 1-63 0,-3 0-79 16</inkml:trace>
  <inkml:trace contextRef="#ctx0" brushRef="#br1" timeOffset="-122419.35">29085 10905 239 0,'0'0'144'0,"0"0"-66"0,0 0 1 15,0 0-2-15,43-34-30 16,-21 21-5-16,1-1 0 0,5-1 10 16,7-4 3-16,7 1-7 0,6-3 1 15,0 1-3-15,-3 4-10 0,-10 6-19 16,-10 3-9-16,-3 0-6 0,-2 1-2 15,3 1-1-15,0-2-2 0,6 0-8 16,-6 3-21-16,-2-2-11 0,-4 4-7 16,-4 1-18-16,-4 1-41 0,-4 5-27 15,-8 8-43-15,-3 0-47 0</inkml:trace>
  <inkml:trace contextRef="#ctx0" brushRef="#br1" timeOffset="-122169.45">29189 11118 411 0,'0'0'71'0,"0"0"-12"15,-28 37 20-15,22-23-30 0,1-3-10 16,1-4-11-16,4-1 7 0,1-4 4 16,7-2 21-16,2-2 17 0,4-4 4 15,4-2-14-15,4-2-8 0,4-1-11 16,7-3-22-16,7-1-13 0,6-2-9 15,3 1-3-15,-4 3 1 16,-7 3-2-16,-5 1 0 0,-4 2-5 16,-7 1-19-16,-2 2-35 0,-2 0-27 15,-1 1-9-15,4-1-22 0,-1 3-35 16,-1 3 11-16,-3 3-30 0,-10 0-101 0</inkml:trace>
  <inkml:trace contextRef="#ctx0" brushRef="#br1" timeOffset="-121979.45">29406 11332 524 0,'0'0'114'0,"0"0"-30"15,0 0 4-15,0 0-21 0,0 0-20 16,0 0-9-16,0 0 27 0,38 5-3 16,-14-10-14-16,3-1-8 0,9-1-19 15,4 1-17-15,7 0-3 0,0-1-2 16,0 4-3-16,-5-2-42 0,-4 0-81 15,-1 1-56-15,0-4-46 0,-11 2-57 16</inkml:trace>
  <inkml:trace contextRef="#ctx0" brushRef="#br1" timeOffset="-120869.25">29246 10730 244 0,'0'0'52'0,"0"0"-12"0,0 0 27 0,0 0-15 0,-28-12-12 0,25 6-8 15,3-2 1-15,0-2-6 0,0-2-6 16,6-2 2-16,4-3-1 15,5-4 2-15,5-4-2 0,10-9-9 16,12-11 1-16,12-5 5 0,8-3 8 16,1 6 7-16,-2 8 12 0,-4 8-9 15,2 4-15-15,-1 2-3 0,2 3 12 16,-3 2 4-16,-2 2 3 0,-5 3-10 16,-3 3-12-16,-5 1-8 0,-3 1-4 15,-4 1 4-15,-5 3 8 0,-9 0-2 16,-2 2-4-16,-4 1-3 0,2-1-4 15,-1 0 0-15,1 0 0 0,-7-1-1 16,-1 3 2-16,-6-2-2 0,-2 1 6 16,-1-1-3-16,0 1-2 0,-4 0 4 15,-2 2-7-15,-2-2 0 0,0 0 0 16,-2 2-1-16,-1-1 1 0,2 2-1 16,-5-1 1-16,2 1-1 0,0 0 0 15,-4-1 1-15,0-1 1 0,-3 1-1 16,-1-2 1-16,1 0-1 0,-3 0 0 15,1 1 2-15,0-1-2 0,3 1 2 16,-1 0 0-16,3-1 0 0,0 1 0 16,3 0 4-16,4 0 3 0,-2 1-1 15,5-1 2-15,-1 2-1 16,4 0 0-16,0-1 3 0,3 1-7 16,0 0-3-16,0 0-2 0,3 0 1 15,2 0-1-15,5 0 2 0,5 0 0 16,1 1 0-16,5 1-1 0,2-2 1 15,0 1 0-15,3 2 4 0,0-2-2 16,-1 2 2-16,0 1 1 0,-4-1-3 16,1 1 0-16,-2-1-4 0,-2 1 3 15,1-2-2-15,-2-1 0 0,-3 2 0 16,-1-2 0-16,-1-1 1 0,-4 2-1 16,-1-2-1-16,-4 1 4 0,1-1-3 15,-2 1-1-15,-2 1 2 0,0 1-2 16,0 0 2-16,-2 3 2 15,-2 4-1-15,-2 1-2 0,-1 2 2 16,-2 5 7-16,-1 0 0 0,-1 4 3 0,0 1 2 16,-3 0-2-16,0 2-1 0,0 0 1 15,1-2-3-15,-1 1-1 0,2-2-3 16,0-2-3-16,1-1-2 16,3-2-1-16,0-3-1 0,3 0-21 15,2-1-49-15,0-2-47 0,6 2-86 16,2-2-132-16,0-5-168 0</inkml:trace>
  <inkml:trace contextRef="#ctx0" brushRef="#br1" timeOffset="-68651.07">30713 9719 176 0,'0'0'24'0,"0"0"-2"0,3-5 33 15,-3 2 0-15,2 0-12 0,-1-1-11 16,2 1-5-16,-3 1-2 0,2-3-1 16,1 1 4-16,-2 1-3 0,1 1 2 15,0-2 5-15,-1 1 2 0,1-1 1 16,-1 2-10-16,-1-3-4 15,1 3 0-15,-1-3-3 0,0 1-5 16,0-1 1-16,0 1-1 0,-1 0 6 16,-2 0 10-16,0-2-3 0,0 2 2 15,-2 0-1-15,-2 1 0 0,-1 1-9 16,1 1-6-16,-5 1-6 0,0 3-6 16,-2 4-1-16,-3 3 1 0,1 2 0 15,-1 4 0-15,-2 3 1 0,4 2 0 16,1 1 1-16,2 2-1 0,2 1 3 15,2 0 0-15,2 0 5 0,4 0 4 16,1-3 1-16,1 0-2 0,5-2-1 16,2-3-4-16,0-2 0 0,4-2 5 15,-2-3 0-15,5-2 4 0,1-2 5 16,2-5 2-16,-1-1 1 0,3-1-4 16,0-6 1-16,-2-5 5 0,-1-3 4 15,-2-6 5-15,-1-5-6 0,-2-9-12 16,-3-9-3-16,-3-4-8 0,-1 6-2 15,-4 10-2-15,0 14 0 0,0 6 7 16,-4 2-6-16,1-1-1 0,-2 1-2 16,-2 2-5-16,-1 2-16 0,-2 2-34 15,0 4-13-15,0 0-35 0,0 6-42 16,1 2-61-16,3 9-20 0,3-2-73 16</inkml:trace>
  <inkml:trace contextRef="#ctx0" brushRef="#br1" timeOffset="-68088.58">31035 9939 92 0,'0'0'92'0,"2"0"-8"0,1 0 12 0,0 1-5 0,-1 0-19 0,1 2-10 15,0-1-1-15,-1-1-16 0,1 1-16 16,-3-2-14-16,1 1 1 0,-1 0 7 16,0-1 0-16,0 1 7 0,-1-1 4 15,-1 0-7-15,-1 0-1 0,0-1-1 16,1-1-2-16,-1-3-8 0,1 1-1 16,1-2 1-16,1 2-4 0,0 0-6 15,0 0-2-15,3 2-3 0,-1 1-3 16,1 0-1-16,0 1-4 0,0 1-29 15,3 3-21-15,-1 1-31 0,0 0-33 16,3 2-23-16,-3-1-48 0,-1-1-132 16</inkml:trace>
  <inkml:trace contextRef="#ctx0" brushRef="#br1" timeOffset="-63077.41">31484 9669 45 0,'2'-2'18'0,"-1"0"-6"0,1 1 6 16,2-3 0-16,-2 3-3 0,1-1 1 16,0 0-1-16,-1 1 1 0,1 0-2 15,0 1-2-15,0-1 2 16,1 0 2-16,-3 0 2 0,1 0-8 16,-2 1 0-16,1-1-1 0,2 0 4 15,-3 1 3-15,0-1 0 0,0 1 2 16,0 0 2-16,2-1 0 0,-2 0-4 15,0 0-2-15,0 1 1 0,0-1 1 16,0 0-2-16,0 0 6 0,0 0 0 16,0 1-3-16,0 0-3 0,0 0 1 15,0 0-3-15,0-1-4 0,-2 0 0 16,-1 1-1-16,0 0 1 0,0 0 2 16,0 0-3-16,-2 0-1 0,0 2-1 15,-1-1-2-15,-2 3 0 0,0-1 2 16,0 3 2-16,-2 0 2 0,0 2 1 15,0 0 0-15,0 3 3 0,0 0-2 16,0 2-4-16,2 1 3 0,-1 0-3 16,1 1 1-16,0 1 1 0,3 0 2 15,0 1 10-15,3-1-1 0,0 0 0 16,2-1 2-16,2-2 0 0,5 1-1 16,1-3-6-16,0 0 1 0,3-1-11 15,0-2 9-15,4-2 15 0,-1-1-8 16,0 0-4-16,2-4-5 0,-2 1 11 15,0-2-6-15,-1 0-4 16,1-2-3-16,-1-3 0 0,-2 1 1 16,0-1 0-16,0-2-4 0,-2 0-1 15,1 0 0-15,-2-2 1 0,-2 1 2 16,1-2 3-16,0 1-4 0,-1-2 0 16,-1 2-3-16,0-1-3 0,-2-2 1 15,1 0 3-15,-3 1-5 0,3-3 2 16,-2 2 2-16,-2-2-3 0,2-1 0 15,-1 1 4-15,-1 0-6 0,0 1 4 16,0-1-1-16,0 3 2 0,-1 1-1 16,-3 1 0-16,0 0-2 0,1 0-1 15,-4 2-1-15,1 1 1 0,-2 1-2 16,-1-1 1-16,-2 1 0 16,1 1-1-16,-2 1-1 0,2-1 0 15,-1 2 2-15,-2 1-1 0,2 1-1 16,-1-1-5-16,1 1-12 0,1 0-13 15,1 1-20-15,1 0-15 0,0 3-17 16,1-1-9-16,1 0-38 0,0 1-7 16,3 1-71-16,0-3-105 0</inkml:trace>
  <inkml:trace contextRef="#ctx0" brushRef="#br1" timeOffset="-61135.1">31949 9590 124 0,'0'-1'12'0,"0"-2"15"0,0 0 35 0,0 2 2 15,-2 0-27-15,2-1-5 16,-2 1 2-16,1 1 6 0,1 0-4 16,-2 0-3-16,2 0-8 0,0 0-12 15,0 0-7-15,0 4 4 0,0 2 15 16,0 2 2-16,-1 5-3 0,1 2-2 15,0 4-3-15,-2 2-1 0,0 2 0 16,1 1 0-16,1 1-3 0,0-3-1 16,0 3-5-16,0-4-3 0,0 1-3 15,0-2-1-15,1-1-1 0,1-1-1 16,1 1-5-16,-1-3-82 0,-1-2 74 16,1-2-41-16,0-2-30 0,5-1-16 15,-2-3-47-15,0-2-45 0</inkml:trace>
  <inkml:trace contextRef="#ctx0" brushRef="#br1" timeOffset="-60883.44">32224 9568 583 0,'0'0'56'0,"0"0"4"0,0 0-10 0,0 0-45 15,0 0-4-15,0 0 7 0,-5 39 18 16,3-21 4-16,-1 3-14 0,0 2-4 16,-1 2-6-16,1 1 3 0,0 0 1 15,1-1 1-15,0 1-5 0,2-2-4 16,0-3 0-16,0 2-2 16,4-2-10-16,1 0-44 0,-2 2-26 15,0-2-16-15,4 7-35 0,-2-5-109 16</inkml:trace>
  <inkml:trace contextRef="#ctx0" brushRef="#br1" timeOffset="-28900.74">25075 13904 41 0,'0'0'44'0,"0"0"15"0,0 0 20 0,0 0 2 16,0 0-29-16,2-21-6 0,-1 17-1 15,0 0-7-15,0-1-2 0,0 0-3 16,1 1 7-16,0 0 0 0,0 2 1 16,-1 0-1-16,1 0 0 0,-2 2-9 15,1 0-6-15,-1 0-11 0,0 0-11 16,0 4 0-16,0 3 1 0,0 4 1 16,-1 6 7-16,-3 3 2 15,-1 3 1-15,2 5 2 0,-2 4 4 16,1 5 0-16,0 11 5 0,-1 5-7 15,0 0-6-15,-1-5-4 0,1-8-6 16,2-11 0-16,-2-7-3 0,3-6 0 16,0 1-11-16,0 0-21 0,-1 3-9 15,-2-1-8-15,2-2-15 0,1-5-4 16,0-3-6-16,1-2-6 0,1-6-16 16,2-3-52-16,3-5-39 0</inkml:trace>
  <inkml:trace contextRef="#ctx0" brushRef="#br1" timeOffset="-28555.76">25076 13938 304 0,'0'0'24'0,"0"0"18"16,0 0 36-16,0-41 2 0,2 30-15 15,1 1-27-15,3-1 2 0,-1 1-2 16,3 0-5-16,1 0-3 0,3 2 0 16,1 1-3-16,3 1 1 0,2 1 3 15,0 3-10-15,2 2 2 0,1 0-8 16,0 6-5-16,-2 1-1 0,-1 4 2 16,0 2-1-16,-6 1 1 0,-3 3 3 15,-5 1-4-15,-4 0 5 0,-5 2 5 16,-7-1-3-16,-5-1-6 0,-2 1-3 15,-6-2-4-15,-1 0-2 0,-2-3-2 16,0 1-23-16,1-4-28 0,3 0-17 16,1-1-18-16,4-1-30 0,5-3-4 15,5-2-3-15,5-1-53 0,4-2-69 16</inkml:trace>
  <inkml:trace contextRef="#ctx0" brushRef="#br1" timeOffset="-28289.96">25455 14077 454 0,'0'0'39'0,"0"0"-19"0,0 0 56 15,0 0 23-15,0 0-31 0,0 0-36 16,-3-18 0-16,13 17 7 0,2-2-12 15,5 0 0-15,0 2-4 16,4 0-9-16,1-1-10 0,-1 1-4 16,1 1-5-16,2 0-34 0,-2 0-31 0,0 0-33 15,9 2-39-15,-6 0-39 0,-3-2-104 16</inkml:trace>
  <inkml:trace contextRef="#ctx0" brushRef="#br1" timeOffset="-27852">25881 13929 112 0,'0'0'140'0,"0"0"-135"15,0 0-5-15,0 0-1 0,0 0 0 16,0 0 1-16,13 18 0 16,-10-5 0-16,1 2 0 0,0 4 1 15,2-1-1-15,1 3 13 0,-1-2 17 16,2 2 21-16,-1-1 9 0,3-1 9 15,-1-4-9-15,0-1-12 0,2-1-11 16,-2-4 5-16,1-2 9 0,0-4 13 16,0-3 7-16,2-3-3 0,-1-5-14 15,-1-4-11-15,-1-4-13 0,0-3-3 16,2-3-12-16,-3-6-7 0,2-6-8 16,2-6-7-16,-3 3-19 0,-1 6-11 15,0 9-13-15,0 7-18 0,0 4-17 16,2-2-33-16,5 7-34 0,-4 4-58 15,1 1-59-15</inkml:trace>
  <inkml:trace contextRef="#ctx0" brushRef="#br1" timeOffset="-27256.43">26405 13980 172 0,'0'0'22'16,"0"0"8"-16,0 0 54 15,0 0-17-15,0 0-16 0,0 0-9 0,24-21 3 16,-20 16-5-16,0 0 0 0,0 0 5 16,-1-1 12-16,-2 0 1 15,1-1-3-15,0 1-7 0,-2-1-13 0,0 0-11 16,0 0-12-16,-2 2-6 0,-2-2-2 15,-3 2-4-15,-2 0-5 0,-1 2-1 16,-3 2-2-16,-1 1 1 0,-3 3 1 16,-1 5-6-16,0 2-1 0,-2 4-3 15,1 2 0-15,0 3-1 0,2 2 8 16,2 2 8-16,2-1 1 0,4 0 1 16,2-2 1-16,6-2 1 0,1-1 7 15,1-2 4-15,6-3-2 0,0-2 4 16,1-3 1-16,1 0 2 15,1-3 2-15,0-4-4 0,-1 0-7 16,2-4-2-16,-3-4-1 0,0 0 0 16,-1-5-5-16,1 0 0 0,-1-1-2 15,-1 0-5-15,1 2-2 0,-2-2-4 16,2 4 5-16,-1 1-7 0,-1 2-2 16,0 1 0-16,-2 5 3 0,-1 1-3 15,-1 0-11-15,-1 7 12 0,0 1 10 16,-3 0 4-16,-1 5 0 0,0 1 2 15,1-2 6-15,2 1 1 0,1-1 3 16,0 1 0-16,1-3 6 0,4 0 8 16,0-1 8-16,4 0-10 0,-1-1-8 15,2-2-9-15,0-2-4 16,2 0-3-16,-1-3-3 0,1-1-47 16,0-4-30-16,-1-1-31 0,4-6-52 15,-5-1-36-15,-2 0-113 0</inkml:trace>
  <inkml:trace contextRef="#ctx0" brushRef="#br1" timeOffset="-27019.99">26700 13636 300 0,'0'0'181'0,"0"0"-126"0,0 0 27 0,5 10-26 0,-5 2 1 15,-3 3-8-15,-2 6-2 16,0 5 7-16,-3 8-14 0,0 7-3 0,2 8-6 16,1 0-5-16,0-4-8 0,2-8-6 15,-1-8-9-15,2-7-3 0,1-4-5 16,0 0-46-16,0 0-49 0,1 3-15 16,0 1-20-16,4-1 11 0,3-5-41 15,1-6-46-15</inkml:trace>
  <inkml:trace contextRef="#ctx0" brushRef="#br1" timeOffset="-26638.35">26839 13993 230 0,'0'0'57'0,"0"0"20"0,0 0-2 15,0 0-53-15,0 0-9 16,0 0-6-16,11-34 11 0,-14 34 2 0,-2 0-4 16,-2 7 3-1,1 2 10-15,0 6 8 0,1 4-4 0,1 1 0 0,1 2-5 16,3 2-6-16,0-1 3 0,5-1 14 16,2-2 9-16,2 0 1 0,2-3-9 15,0-1 7-15,1-1-6 0,2-4-21 16,-2-3 7-16,1-2 11 0,0-6-2 15,-2 0 8-15,2-6-19 0,-2-2-13 16,1-7-7-16,-1-5-5 0,1-8-12 16,0-1-56-16,-3 0-29 0,1 0 6 15,-1 9 24-15,0-1 16 16,-1 4-39-16,4 2-49 0,-4 5-48 16,-1 1-107-16</inkml:trace>
  <inkml:trace contextRef="#ctx0" brushRef="#br1" timeOffset="-26291.29">27134 14034 421 0,'0'0'82'15,"0"0"29"-15,0 0-44 0,0 0-24 16,0 0-9-16,34 20-15 0,-23-19-8 16,0-1-6-16,2 0-2 0,0 0-1 15,-1-4 12-15,-1 0 16 0,0 0 5 16,-1-3-11-16,-1 0-8 0,0-1-6 15,-4-1-4-15,-1-1-2 0,-2 1-4 16,-2-2-5-16,0 4-9 16,-4 2-16-16,-4 2-2 0,-5 3 20 15,-2 0 10-15,-5 7 2 0,-3 3 12 16,0 6 21-16,-2 0 15 0,1 5 19 16,1 0 3-16,4 0-2 0,1 1-10 15,6-1-8-15,2 0-6 0,5-2-2 16,2-1-15-16,3-1-14 0,2-2-5 15,4-1-4-15,5-2-3 0,3-3-1 16,4-1 0-16,2-2-27 0,6-2-35 16,9-1-26-16,11-2-47 0,10-1-50 15,5-1-50-15,-16-4-70 0</inkml:trace>
  <inkml:trace contextRef="#ctx0" brushRef="#br1" timeOffset="-25962.99">28007 13911 423 0,'0'0'46'0,"0"0"-1"0,0 0 18 0,0 0-37 0,36-13-20 16,-27 12-5-16,1-2-1 0,1 0-1 15,-2 2-7-15,1 1-23 0,-2 0-25 16,7-1-35-16,-4 1-51 0,0 0-89 16</inkml:trace>
  <inkml:trace contextRef="#ctx0" brushRef="#br1" timeOffset="-25759.74">27972 14010 723 0,'0'0'89'0,"0"0"-15"16,0 0 24-16,0 0-61 0,47 0-30 15,-28-1-4-15,4 0-3 0,3 1-2 16,2 0-56-16,7 0-50 0,11 0-60 16,-9 1-35-16,-2 0-136 15</inkml:trace>
  <inkml:trace contextRef="#ctx0" brushRef="#br1" timeOffset="-25335.14">28809 13926 446 0,'0'0'72'0,"0"0"-3"0,0 0 21 15,0 0-43-15,0 0-22 0,0 0-4 16,0 0-4-16,0 0-9 0,-14-22-8 16,10 22 0-16,-2 0-1 0,-3 1 1 15,1 5 3-15,-4 1-2 16,-3 1 1-16,-1 3 0 0,-1 1 1 16,-1 2 5-16,1 2 1 0,3 1 0 15,1 2 4-15,3-1 13 0,4 0 3 16,3 0 8-16,3-1 7 0,2-1 2 15,6 1-5-15,1-4-4 16,3-2-6-16,2 0-3 0,1-4 1 0,3-4-1 16,0-1-1-16,0-2 1 0,2-5-6 15,-2-4-8-15,2-3-2 16,-2-7-2-16,-3-2 1 0,-2-7-3 0,-3-8-7 16,-5 2 0-16,-3 5-1 0,-1 4-2 15,-4 10 1-15,-3 1-4 0,-3 4-18 16,-5 4-10-16,1 0 1 0,-2 5-18 15,2 1-39-15,-1 1-56 0,1 6-59 16,5 0-27-16,1 0-116 0</inkml:trace>
  <inkml:trace contextRef="#ctx0" brushRef="#br1" timeOffset="-25163.26">29280 14212 1010 0,'0'0'143'0,"0"0"-78"0,0 0-16 0,0 0-49 0,0 0-15 15,0 3-42-15,-4-3-55 0,-1-3-87 16,1 0-63-16,2 1 19 0,1-1-24 16</inkml:trace>
  <inkml:trace contextRef="#ctx0" brushRef="#br1" timeOffset="-24663.25">29792 14044 219 0,'0'0'83'0,"0"0"-45"0,0 0 39 16,0 0-36-16,0 0-25 0,0 0 19 15,0 0 1-15,0 0 1 0,6-37-2 16,-5 26 0-16,1 1 8 0,-2 1-7 16,0-1-12-16,-3 2-2 0,-3-2-1 15,-2 2-1-15,0 1 0 16,0 4-4-16,-6 1-10 0,1 2-5 15,-3 4 0-15,-1 6-1 0,0 2 3 16,0 2-2-16,0 4-1 0,4 3 0 16,0 1 0-16,5 5 3 0,4-1-1 15,3-1 10-15,1 1 20 0,4-1 4 16,4-2-5-16,5-3-9 0,0-3-5 16,1-2 0-16,3-4 10 0,4-4 6 15,-2-4 9-15,4-3-5 0,0-2-10 16,-1-7-13-16,2-4-3 0,-4-6 6 15,-2-3 14-15,0-12-12 0,-2-14-12 16,-3-8-7-16,-7 6-14 0,-4 13-25 16,-1 16 8-16,-5 10 7 0,-4 3 9 15,-1-1-58-15,-4 4-20 16,-3 2-57-16,-8 4-42 0,4 4-46 16,3 0-149-16</inkml:trace>
  <inkml:trace contextRef="#ctx0" brushRef="#br1" timeOffset="-24272.5">30342 13890 285 0,'0'0'118'0,"0"0"-63"0,0 0 81 0,0 0-72 0,18-35-26 16,-18 34 12-16,0 1 0 0,0 0-16 16,-3 4-11-16,-2 3-10 0,-2 3 7 15,2 4-4-15,-1 1 3 0,1 4-3 16,0 2-6-16,-1 1-6 0,3 3-2 15,-2 1-2-15,0 1 1 0,2 2 1 16,0 1-1-16,0-2-1 0,1 1 0 16,-1-2-5-16,0-1-16 15,2 1-5-15,1-4-7 0,-1 1-34 16,1-3-44-16,5 5-16 0,-1-6-82 16,0-5-99-16</inkml:trace>
  <inkml:trace contextRef="#ctx0" brushRef="#br1" timeOffset="-24005.01">30676 13854 694 0,'0'0'51'0,"0"0"16"16,0 0 38-16,0 0-80 0,0 0-25 15,0 0-1-15,10 35-7 0,-13-13 5 16,-4 8 3-16,-1 11 8 0,-2 9 4 16,2 4 1-16,3-5-3 0,2-4-5 15,1-7-3-15,-1-2 1 16,3-1 4-16,-2-6-7 0,1-4-4 0,1-9-45 16,0 2-53-16,0 6-68 0,0-2-59 15,1-2-163-15</inkml:trace>
  <inkml:trace contextRef="#ctx0" brushRef="#br1" timeOffset="-21018.28">27122 15238 138 0,'0'0'61'0,"0"0"8"16,0 0-3-16,0 0 0 0,0 0-21 15,3-6-23-15,-3 4-3 0,1-1 3 16,0 2 4-16,-1 0 3 0,1-2 1 16,-1 1 7-16,0 1 3 0,0 0-4 15,1-1-5-15,-1 1 0 0,0 0-4 16,0 0-1-16,0 1-10 0,0 0-2 15,0-1-2-15,0 1-3 0,1 0 1 16,-1 0 6-16,1 0 4 0,-1 0 8 16,1-1 4-16,0 1-1 0,-1-2 2 15,0 0-2-15,1 1-3 0,-1-1-1 16,0-1-8-16,0 1-9 0,1 1-2 16,0-1-1-16,-1 0-1 0,2 0 2 15,-1 1-2-15,1-1 0 0,0-1 0 16,0 2-2-16,0 0-1 0,3 0 1 15,0 1-4-15,1 0 1 0,2 1-1 16,4 2 1-16,1 2 0 0,4 2-1 16,0 2 0-16,4 2 0 0,3 1 0 15,1 0 4-15,2 0 1 0,3 0 2 16,0-2 1-16,0 2 1 0,0-3 0 16,-2 1-2-16,-1-2-2 0,-1 1-3 15,-3-2 4-15,-3 1-3 16,-1-1 2-16,-4-1 0 0,0 0 1 15,-3-3-1-15,0 2 0 0,-3-1-1 16,-1-1-2-16,-2 2 2 0,1-2-3 16,-3 1 0-16,-1 0 0 0,-3 1-1 15,0 1 1-15,-2 2 2 0,-4 2 1 16,-4 1-1-16,-3 2 0 16,-3 0-1-16,-1 1-1 0,-3 2 2 0,-2-2-2 15,1 2 7-15,-2 1 1 16,1-1 1-16,1 0-1 0,-1 1 2 0,-1-1-2 15,2 0 3-15,2 0 1 0,-2-2-6 16,5 0-2-16,0-2-5 0,2-1 1 16,2-1-1-16,2-1-4 0,2-1-22 15,1-3-21-15,3-1-23 16,3 0-27-16,1-2-51 0,11-1-59 16,0-1-23-16,2 0-85 0</inkml:trace>
  <inkml:trace contextRef="#ctx0" brushRef="#br1" timeOffset="-20236.3">28861 15311 198 0,'3'-2'101'0,"0"-2"-13"0,-1 1 24 15,2-2-31-15,-2 2-18 0,0-1 8 16,1 0-5-16,-2 1-16 0,0 1 8 16,0 0-6-16,-1-1 0 0,0 2-10 15,0-1-5-15,-1 0-13 16,-1 0-13-16,-2 2-5 0,-1 0-4 0,-3 4-1 0,0-1 0 15,-2 4 3-15,-3 4 3 0,-2 1 5 16,-2 5 3-16,-1-1 2 0,-1 5-2 16,-1 1-9-16,0 3 1 0,0 2-1 15,-2 1-3-15,3 3 2 0,-3-1-3 16,0 2 3-16,1-3 2 0,-1 1 4 16,-1-4 3-16,1 0-2 0,1-5-4 15,0-2 21-15,2-3-11 0,2-5-7 16,3-4-7-16,1-2-3 0,5-5 4 15,-1-1 4-15,4-7-1 16,1-6-5-16,2-6-1 16,-2-5 0-16,2-7-1 0,1-8-1 0,1 5 1 0,0 5 0 15,2 8 3-15,3 6 8 0,0 1-5 16,4 0-1-16,0 4-6 0,1 1-2 16,3 4 1-16,-2 4 1 0,3 2 3 15,0 2 5-15,2 8-1 0,2 4 3 16,1 5 9-16,1 5 5 0,2 4-4 15,0 1-4-15,1 2-9 0,1 0 0 16,0-1-3-16,-1 0-1 0,0 1 1 16,2-3-1-16,-1-1-1 0,1-2 0 15,-2-1 1-15,-2-3-2 16,3-3-1-16,-4-3-3 0,1-2-28 16,1-2-37-16,2-3-26 0,-2-1-39 15,5 0-64-15,-3 0-99 0,-4-4-120 16</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0-30T14:02:21.285"/>
    </inkml:context>
    <inkml:brush xml:id="br0">
      <inkml:brushProperty name="width" value="0.05292" units="cm"/>
      <inkml:brushProperty name="height" value="0.05292" units="cm"/>
      <inkml:brushProperty name="color" value="#0070C0"/>
    </inkml:brush>
  </inkml:definitions>
  <inkml:trace contextRef="#ctx0" brushRef="#br0">5940 5526 109 0,'0'0'28'0,"2"-3"1"16,-1 2 16-16,0 0 14 0,0 0-17 15,0 0 1-15,-1 1-3 0,0 0 5 16,0 0-7-16,0 0-4 0,0 0-6 16,0 0-5-16,0 0 1 0,0-1 4 15,0 1 5-15,0-2 9 0,1 1-1 16,0-1-20-16,0-3-11 0,1-1-3 15,2 0-1-15,2-2-3 0,0-1 3 16,1 0-4-16,3-2 1 0,1 2 1 16,-1-3 0-16,1 2 1 15,1 0-1-15,-2 2 4 0,-1 0 0 16,3 1 1-16,-2 1-2 0,0 1 0 16,1 1-5-16,-1-2 2 0,1 3-3 15,1 0-1-15,-2 2 0 0,0 1-1 16,1 0 0-16,-2 3-5 0,1 3 0 15,1 3 3-15,-2 1-2 0,-1 4 5 16,1 1 0-16,-3 3 1 0,1-1 2 16,-2 3-2-16,-1 0 0 0,-1 0 0 15,2-1 0-15,-4 2-1 0,-1-1 1 16,0 1 4-16,-2 2-3 0,-4-1 4 16,0-1 2-16,-2 0 1 0,-1-1-3 15,-3-2-1-15,0 2-4 0,0-4 0 16,-1 2 0-16,2-4-1 0,0 0 4 15,0-3-4-15,3-1 2 0,-1-2-1 16,4-1 0-16,1-3 2 0,1-1 0 16,2-2 0-16,-1-1 6 0,2 0 6 15,0-4 9-15,2-5-15 0,4-1-8 16,1-3-1-16,4-5-1 0,1 2 1 16,3-5 0-16,0 3 0 0,4-1 1 15,-1-2-1-15,2 1-2 0,1-1 2 16,1 2 0-16,-1 1-4 15,0 0 1-15,-1 2 0 0,0 1-1 16,-2-1 0-16,-2 4-3 0,0-1 4 16,-2 1 2-16,-1 3 1 0,-4-1 0 15,-2 3 1-15,-1 1 0 0,-2 1 0 16,0 1 0-16,-1 2 1 0,-2 1-2 16,0 1 2-16,-1 0 1 0,0 0-3 15,0 0-1-15,0 0 1 0,0 0-1 31,0 0-3-31,0 0 2 0,0 0 0 0,0 0-4 0,0 0 1 0,0 0 1 16,-2 0-1-16,0 1 2 0,-2 2 3 16,0 2 0-16,-1 1 0 15,-1 2 0-15,-1 1 0 0,-3 1 1 16,1-1-1-16,-2 4 0 0,-1-1-1 16,0 3 1-16,-1 0-2 0,-2 3 1 15,0 0 1-15,0 0-1 0,-1 0 0 16,1 1 1-16,1 1 1 0,0-3-1 15,2 2 8-15,0-3 1 0,2 1 2 16,2-1 2-16,0-1 3 0,2 0 0 16,1-1-1-16,3-2 1 0,1 2-6 15,1-5-4-15,2 1 1 0,4-1-3 16,3-2 3-16,2-1 5 0,3-3-1 16,5 0-2-16,2-3-1 15,1-2-8-15,0-1-4 0,2-3-24 16,-2 2-37-16,-2 0-26 0,4-2-33 15,-5 2-67-15,-6 1-114 0</inkml:trace>
  <inkml:trace contextRef="#ctx0" brushRef="#br0" timeOffset="343.64">6589 5793 363 0,'1'-5'128'0,"1"-1"-105"0,0-1 46 0,0-1 4 0,1 1-19 0,0 0-16 16,-1 0 18-16,2 4-12 0,-2 1-5 15,-1 0-10-15,1 2 2 0,-2 0-14 16,1 0-6-16,1 4-5 0,-1 3 3 16,0 3 7-16,0 5 11 0,-1 5-1 15,0 2-5-15,0 3-10 0,0 1 2 16,0 2 5-16,0 0 2 0,0 0 7 15,0-2-7-15,0 2-7 0,0-2-2 16,1 2-7-16,0-3-2 0,0-1-2 16,1-2-3-16,0-1-42 15,1-5-43-15,-1 0-39 0,1-7-29 16,1-3-24-16,-1-4-20 0,-1-2-72 16</inkml:trace>
  <inkml:trace contextRef="#ctx0" brushRef="#br0" timeOffset="812.39">6042 5037 36 0,'0'0'276'0,"0"0"-243"0,0 0-2 0,0 0 4 0,0 0-1 0,-11 1-12 16,8-1 26-16,1 1-9 16,1-1-12-16,1 0 1 0,0 0 9 15,0 0-3-15,3 0 7 0,5 0 23 16,5 0 13-16,7-3-19 0,10-2-12 16,12-2-6-16,10-2-12 0,3-2-7 15,-2 3-7-15,-4 1-2 0,-4 1-3 16,-1-2-3-16,-3 2-3 0,-1-1-1 15,-4 1 0-15,-7 2-1 0,-6 1-1 16,-6 2 1-16,-1-3-1 0,2 1-15 16,2 2-62-16,7-2-86 0,-8 1-110 15,-2 1-168-15</inkml:trace>
  <inkml:trace contextRef="#ctx0" brushRef="#br0" timeOffset="1296.63">7094 5641 161 0,'0'0'163'0,"0"0"-96"0,0 0 21 0,0 0 1 0,22-1 6 16,-7-1 5-16,3-2 1 0,5-2-22 16,3 2-16-16,3 0-15 0,6-2-6 15,6 4-9-15,6-1 1 0,-1 0-14 16,-2 1-11-16,-4 0-3 0,-6 0-4 15,-3 2-2-15,-7-1 0 0,-4 0-30 16,1-1-50-16,3-1-54 0,15 1-61 16,-3-1-70-16,-6-1-134 0</inkml:trace>
  <inkml:trace contextRef="#ctx0" brushRef="#br0" timeOffset="2380.48">8366 5476 142 0,'0'0'13'0,"0"0"-4"0,0 0 28 0,0 0 7 16,0 0-14-16,8-10 13 16,-3 4 4-16,2-1 1 0,1 0-2 15,1-1 2-15,0-1-8 0,1 0-4 16,2-1 1-16,0 2 0 0,-1-2-2 16,0 0-2-16,0 1 3 0,1 0-9 15,-2-1 2-15,2 2 0 0,-1 1 6 16,1-1 0-16,-1 1-4 0,-1 1-1 15,0 1-2-15,-1 1-6 0,1 0-6 16,-3 2-6-16,0 1-7 0,-1 0-2 16,1 1-1-16,-2 0-1 0,1 2 0 31,0 1 1-31,-1 4 0 0,3 1-1 0,-2 4 1 0,-1 1 0 16,1 2-1-16,1 3 2 0,0 0-1 15,0 2 0 1,-2 2 0-16,-1 2 0 0,0-1 2 15,-2 3-2-15,-1-1 2 0,-1 1-1 0,-1 1-1 16,-3-1 1-16,-1-1 0 16,-1 1 0-16,-1-2 2 0,-3-2 0 15,-1 1-3-15,-1-2 2 0,-2 0 1 16,1-3-2-16,-1 1 1 0,0-3 1 16,-2-2-1-16,3 0 1 0,0-3 4 15,1-3 4-15,3-1 3 0,2-2-2 16,0-3 2-16,2-2 0 0,1-4 5 15,2-5-3-15,2 0-8 0,1-5-4 16,7-4-2-16,3-2-1 0,1-3-1 16,5-1 0-16,2-4 0 0,4-1 0 15,2 0 0-15,3 1-1 16,1 0 1-16,1 2 0 0,-1 0 0 16,2 1-1-16,0 1 0 0,-3 3 1 15,0-1-3-15,-2 1 0 0,-3 2-1 16,-1 1 2-16,-4 1 0 0,-1 4 0 15,-4 0 0-15,0 3 2 0,-4 0-2 16,-2 3 1-16,-2-1 1 0,-3 1 0 16,-1 1 0-16,-1 1 0 0,-1 1-4 15,-4 1 1-15,-1 3-2 0,-2 0 1 16,-4 1 1-16,-1 6 1 16,-3 1 1-16,0 5-2 0,-3 1 3 15,0 3-2-15,-1 2 2 0,-1 5-2 16,1-1 2-16,1 4 0 0,0 1-1 15,1 1 0-15,1 0 1 0,3 0-1 16,0 0 1-16,4 2 1 0,1-2 8 16,4-1 5-16,0 0 0 0,5-2 6 15,1-1 0-15,6-4 2 0,3-1-5 16,1-3-4-16,6-1-3 0,2-5-5 16,0-1-1-16,5-3-4 0,1-5-2 15,-1-2-47-15,0-1-35 0,0-5-39 16,5-8-49-16,-6 2-62 0,-6 1-78 15</inkml:trace>
  <inkml:trace contextRef="#ctx0" brushRef="#br0" timeOffset="2975.39">9076 5820 359 0,'0'0'77'0,"0"0"-20"0,0 0 31 0,0-4-55 15,2 1-12-15,1-3-1 0,1 0 14 16,1 0 3-16,0-1 13 0,2-1 9 15,-2 0-5-15,2 0-6 0,0 0-1 16,1-1-2-16,2 3-16 0,-2 1-2 16,1 0-12-16,1 0-5 0,-2 2-3 15,0 0-5-15,0 1 0 0,-1 2-1 16,0 2 2-16,-1 2-2 16,0 3 2-16,1 0 1 0,0 5-1 15,-1 2 1-15,0 1 0 0,-1 3-2 16,0 2 1-16,1-1 1 0,-2 2-4 15,-1 0 0-15,-1 0 3 0,-1-1-1 16,-1-1-2-16,1 0 6 0,-3-1 0 16,-3-2 1-16,-1-1 3 0,-2-1 1 15,1-2 1-15,-1-1-1 0,1-1-2 16,-3-2 1-16,4-1-2 0,0-1 0 16,0-2-1-16,2 0 3 0,0-1 1 15,2-2 2-15,2-1 7 0,0 0 3 16,1 0 0-16,4-3-8 15,3 0-8-15,2-2-3 0,4 2-4 16,3-2 2-16,4 2-1 0,2-1-1 16,2 1 1-16,3-1-2 0,1 0 2 15,0 1-1-15,1-2 0 0,0 2-10 16,-1-1-22-16,0 0-30 0,-2-1-18 16,-1 0-22-16,-4 1-54 0,6-6-59 15,-6 4-56-15,-5-2-144 0</inkml:trace>
  <inkml:trace contextRef="#ctx0" brushRef="#br0" timeOffset="3633.29">8432 4941 60 0,'0'0'83'0,"0"0"-31"0,0 0 22 0,0 0-13 16,0 0-14-16,0 0 0 0,-1 0 2 15,1 0-3-15,0 0-2 0,0 0-4 16,0 0-7-16,0 0-6 0,2 0 2 16,2 1 6-16,5 1-1 0,5-1 6 15,4-1 5-15,7 0-4 0,8 0-6 16,13 0-1-16,9-3-4 0,5 2 2 15,-3-2-8-15,-6 3-6 16,-6 0 6-16,1 0-9 0,0 2-2 16,2-1 1-16,-3 0 0 0,0 0-1 15,-3 1-2-15,-4 0-5 0,-2-1-4 16,-2 0 1-16,-5 0-2 0,-8 1-1 16,-4-2 0-16,-4 2-4 0,1-1-22 15,0 2-35-15,-1 1-52 0,-6 2-68 16,-3-1-75-16,-4-2-156 0</inkml:trace>
  <inkml:trace contextRef="#ctx0" brushRef="#br0" timeOffset="5485.46">5790 4777 169 0,'0'0'23'0,"0"0"10"0,0 0 6 0,10-24-2 16,-7 20-18-16,1-1 4 0,-2-1 6 15,2 0 15-15,-1 2 3 0,1-1 2 16,-1 2-5-16,-1 0-6 0,-1 0 0 16,1 2-5-16,-1-2 1 0,0 2-3 15,-1-1 1-15,1 2-1 16,-1 0 2-16,0 0 1 0,0 0-8 16,0 0-12-16,0 0-6 0,0 0-1 15,0 0-7-15,-2 3 0 0,-1 4 1 16,-2 4 1-16,-3 5 0 0,-4 6 0 15,-1 6 1-15,-7 13-1 0,-3 13-2 16,-4 16-1-16,-2 5-1 0,4 0-1 16,4-4 3-16,7-6 0 0,3-1 0 15,3-2 1-15,3 1 1 0,2-3-2 16,2 2 2-16,0-5 7 0,1-1 4 16,2 3 1-16,1-5-1 0,1 0-4 15,1 0 1-15,4-8 3 16,0 0 6-16,1-4 0 0,0-5 6 15,-1-1-2-15,-1-4 0 0,-1-9-1 16,0-4 2-16,-1-2-5 0,1 4-6 16,1 0-8-16,-1 3-2 0,0-6-2 15,-3 0 0-15,-1-5-1 0,0-2-13 16,0 0-30-16,-1-3-26 0,1-1-28 16,1 0-52-16,7-1-62 0,-1-2-34 15,0-2-115 1</inkml:trace>
  <inkml:trace contextRef="#ctx0" brushRef="#br0" timeOffset="6251.99">9810 4434 276 0,'0'-3'28'0,"0"2"-11"0,2 0 22 0,-1 0-15 15,3 1-2-15,-1 0-7 0,2 1 10 16,1 4 3-16,0 3 4 0,2 6-2 16,0 3 6-16,0 6-5 0,2 9-5 15,3 11-6-15,2 12-5 16,5 7-4-16,-1-1 2 0,-1-1-5 16,1-2-3-16,-2 1 0 0,1 6 6 15,-2 3 1-15,-4 2-1 0,-2 1-5 16,-2-1 0-16,-4-1-1 0,-2-5 18 15,-2-3 23-15,-1-2 10 0,-3 2-5 16,-5-3-2-16,0-2-3 0,-2-2-5 16,-3-7-1-16,0-3-7 0,-4-3-4 15,1-5-3-15,0-7-5 0,3-7-1 16,1-4 1-16,1-4-12 0,-3 0-4 16,0 1 0-16,-3 0-5 0,1-2-9 15,1-5-39-15,3 2-33 0,1-3-46 16,2-2-42-16,-1 2-59 15,2-1-67-15</inkml:trace>
  <inkml:trace contextRef="#ctx0" brushRef="#br0" timeOffset="8246.75">13368 9918 44 0,'0'0'35'0,"0"0"-15"0,-2 3 5 0,2-3-6 0,0 0-3 15,0 1 5-15,0-1 13 0,0 0 8 16,-1 0-5-16,1 0-6 0,0 0-9 16,-1 0 6-16,0 0 1 0,1 0 5 15,0 0 4-15,0 0 0 0,0 0-4 16,0 0-6-16,0 0-7 0,0 0-3 16,2 0-1-16,1 0-2 0,0 0-1 15,-1-1 4-15,1 1-2 0,1 0-1 16,1-1 0-16,-1 0-1 0,2 1 0 15,0 0-1-15,2 0 1 0,-1 0 1 16,2 0 1-16,2 0 3 0,3 0-3 16,2-1-4-16,3-1-3 0,2 0-1 15,2 0 0-15,4 1 0 16,0 0-2-16,4-2 3 0,6 0-1 16,5 0 4-16,6-1-1 0,2-1-1 15,-2 1-2-15,-1-1-2 0,-4-1-2 16,4 3-1-16,-1-1-2 0,3 1 1 15,1-1 1 1,-1 1 1-16,5 0 1 0,-2 1 4 16,1 0 2-16,2-1-3 0,0 0 0 0,5-1 5 0,-2 1-4 0,4-2-1 15,1 1 2-15,0 0-1 0,-1-2 0 16,3 2-3-16,0-1-3 0,-2 0 1 16,5 1-2-16,0 0 1 15,1-2-1-15,1 4-1 0,1-2 0 16,1 3 1-16,0-2-2 15,-1 1 0-15,4 0 0 0,3-2 3 0,1 1 0 16,-1-2 0-16,2 0 0 0,2 1 0 16,-4-3 3-16,2 5 2 0,1-4-4 15,4 0 0-15,2 0 3 0,0-1-1 16,-2 1-1-16,-1 2 6 0,1-2-3 16,2 0-5-16,3 1 9 0,-3 0-8 15,0-1-2-15,0 2 0 0,0 0 3 16,1-1 2-16,2 1 0 0,0-1 7 15,2 1-5-15,0-1-1 16,-2 1-2-16,1 1-1 0,4-1-3 16,2-1 10-16,2 1-3 0,-2-1-3 15,2 0 3-15,1-2-1 0,1 3 1 16,2 0-1-16,1-2 8 0,0 1-5 16,3 0-1-16,-1 0-6 0,2 1-2 15,4 0 8-15,0 1-5 0,-1 0-4 16,4-1-1-16,1 1 0 0,0 2 1 15,2-2 1-15,0 0 0 0,-1 2-1 16,3-2 5-16,-1 2-4 0,-1 0 19 16,-4 0-12-16,-2 1 0 0,-2 0-9 15,-4 0 3-15,-2 0-2 16,-5 0-1-16,-8 1-3 0,-5 1-19 16,-6 1-18-16,-7-1-18 0,-4 0-1 15,-7 2-21-15,-8-3-21 0,-4 1-33 16,-9 0-46-16,-13-1-42 0,-8-1-92 0</inkml:trace>
  <inkml:trace contextRef="#ctx0" brushRef="#br0" timeOffset="10767.4">13624 9387 41 0,'0'0'79'0,"0"0"5"0,0 0-12 16,0 0-9-16,0 0-20 0,0 0-5 15,0 0 0-15,0 0 0 0,0 0-1 16,0 0 2-1,0 0 0-15,0 0-1 0,0 0-3 0,0 0-8 0,0 0-6 16,0 0-8-16,2 0-1 0,2 0 3 16,-3 0-6-16,2-1 4 0,1 1-5 15,0-1 0-15,2-1 7 0,0 0 2 16,0-1-2-16,0 0 9 0,0 0-2 16,1 0 0-16,1-1-6 0,1-1 4 15,1-2-3-15,-1 1-5 0,4-3 0 16,-3 1-4-16,2-1 3 0,1-3-4 15,0-1 0-15,2 0 6 16,0 0 1-16,1-3 0 0,1 1-7 16,2-4-1-16,1 1-2 0,-2-2 3 15,4 0-2-15,-1-2 4 0,2 0-4 16,-1 1 2-16,0-3-5 0,3 2 0 16,-4 0-2-16,1-1 1 0,0-1-1 15,-1 2 3-15,1 0-2 0,-2-1 0 16,-2-1-1-16,2 1 3 0,0 1 2 15,-2-3 3-15,1 2 4 0,-3 0-4 16,3-2 2-16,-5 3-7 0,2-2-2 16,0-1 0-16,-2 2 0 0,2-2-1 15,-2 0 0-15,2 0 1 0,-2-1 0 16,2 1-1-16,-2-1 0 0,-1-2 1 16,4 2-1-16,-1 0 1 0,-1-1 0 15,2 1 1-15,0-1 5 0,0 0-1 16,1-1-1-16,2 2 0 0,-4-2-1 15,1-1-1-15,1-1-1 0,-1 1 0 16,-1-1-2-16,3-2 2 0,-2 0 0 16,-3 0-1-16,2 0 2 0,0 0 0 15,-2 0-1-15,2 0 1 0,-1 0 2 16,0 0 0-16,2 0-1 0,-2-4 1 16,0 3-2-16,0 1 2 0,0 0-3 15,0-3 1-15,5-6 0 16,-1-7-2-16,2 1 1 0,-1 5-2 15,-4 4 3-15,-2 3-2 0,0 0 2 16,2 2-1-16,-3 3 2 0,0 5-1 31,-3 5 0-31,2-1 0 0,0-4-2 0,6-7 0 0,4-10-1 0,3-5 0 16,-1 0 3-16,-5 9-3 0,-2 8 0 16,-1 0 1-16,1-5-1 0,1-3 0 15,4-5 0-15,0 4 0 0,-6 6 0 16,1 4 0-16,-4 4 0 0,-1 5 0 15,1 1 0-15,0-5 0 16,4-4 0-16,2-4-1 0,2-4 1 16,-1 3 3-16,-1 1-2 0,0 0 1 15,0 4-2-15,0-2 0 0,1-2-1 16,2 1 0-16,-1-1 1 0,3 2 0 16,-2-1 3-16,0 0-2 0,2 1 0 15,-2 2 1-15,3-1-2 0,-3 1 2 16,1 1 1-16,0 0-1 0,1 1-2 15,-1 1 1-15,0 0 2 0,2 0 0 16,-1 0 1-16,1 2 0 0,-3-1 0 16,0 1 0-16,2 1 0 15,-2 0 1-15,-1-2 0 0,1 3-1 16,1-1 0-16,1 0 0 0,-2 1-1 16,4-1-3-16,-3 1 1 0,2 1 0 15,-1-1-1-15,0 1 0 0,1 3 1 31,0-2-1-31,1 2 0 0,-1-1 0 16,3 2 1-16,-2-2-1 0,2 4 1 16,-1-2-2-16,0 0 1 0,3 2 0 15,-2 0-1-15,-1 0 0 0,1 2 1 16,1-1 1-16,-1 1-1 0,2 2-1 16,-1-1 1-16,1 2 0 0,-3 1-2 15,3 0 2-15,0 2 0 0,0 0-2 16,-2 0 1-16,2 2 1 0,-1 0-1 15,-1 2 0-15,-1-1 1 0,1 2-4 16,-1 0 4-16,-1 1 0 0,1 0 0 16,-2 0 1-16,0 1-2 0,0 2 0 15,-1 1 0-15,0 1 1 0,0 1-1 16,-1 0-1-16,2-1 2 0,-4 3 0 16,1 2 0-16,2-2-1 0,-2 1 1 15,0 2 0-15,0 0 3 0,2 0-3 16,-1 2 0-16,-2-2 2 0,4 1-1 15,-1 2-1-15,1-1 0 0,-1 2 0 16,0-1 1-16,1 0-2 0,0 2 1 16,0 1 0-16,-2-1 1 0,2 3-1 15,-3-1 0-15,3 1 0 16,-2 1 3-16,0 2-3 0,3-1 2 16,0 1 0-16,-2 2-1 0,3-1 0 15,-3 1 2-15,1 1-3 0,0 0 1 16,0 0 0-16,2 3 0 0,-3-1 2 15,3 1-1-15,0 0-1 0,-2 0 2 16,3 0 1-16,-4 0 0 0,4 0-1 16,-3 0 1-16,1 0 2 0,-2 1-2 15,-1 2-1-15,-1-1-1 16,1 1-1-16,1 6 2 0,4 5 0 0,-4-5-2 16,-3-3 0-16,1-1 3 15,-1 2-4-15,8 10 1 0,2 4 4 16,-4-6-4-16,-1-3 4 0,-3-7-2 15,-2 2-3-15,3 2 4 0,-4-1-2 16,2 1-1-16,3 0 2 0,-3 0 0 16,-1 0 0-16,1 0 1 0,2 0 4 15,-3 2-5-15,2 0 2 0,-1-2 0 16,0 1 1-16,1 0-1 0,1-3-2 16,0 2 5-16,0-1-2 0,0 2-4 15,2 1 3-15,0 0-2 0,1-1 1 16,3 0-2-16,-2 0-1 0,-1-2 1 15,2 2-1-15,0-2 0 16,-1 1 1-16,1-2-1 0,-1 1 2 16,0-1 0-16,0-2 2 0,-4-4 1 15,-2-5-2-15,1 5-1 0,-1-3 2 16,-1 0-5-16,2 3 2 0,-3-4-2 16,4 3 1-16,3 4-1 0,0 0 1 15,0-2 0-15,1 0-1 0,-2 1 0 16,1-3 1-16,1 0-1 0,0 0 1 15,1-1 0-15,-1-2-1 0,0 0 0 16,1-1 2-16,0 0-1 0,-1-2-1 16,-3-1 1-16,4 1-1 0,-2-2 0 15,-2 1-2-15,2 0 2 0,-2-1 3 16,1-2-3-16,-2 1 1 0,1 0-1 16,1-2 0-16,0 2 0 0,0-3 2 15,0 2-2-15,-1-1 0 0,3-2 0 16,-1 2 1-16,2-2-2 0,-1-1 2 15,1 0-2-15,-1-2 1 0,1 0 0 16,-1 1-1-16,0-1 1 0,0-2 0 16,-3 1 0-16,2-1-1 0,-3 1 1 15,1-2 0-15,-1-1-2 0,-3 2 1 16,2-2 1-16,-3-1 0 0,-1 0 0 16,-2-1-1-16,-1-2 2 15,-1 1-2-15,-3 1 2 0,1-3-2 16,-2 2-4-16,-3-3-18 0,0 2-23 15,-2-2-30-15,-2-1-42 0,-4 0-60 16,0-1-110-16,-3 0-148 0</inkml:trace>
  <inkml:trace contextRef="#ctx0" brushRef="#br0" timeOffset="18648.5">14695 8146 82 0,'0'-1'29'0,"0"0"8"0,0 0 14 0,0 0 6 16,0 0-11-16,0 0-11 0,0 0 0 15,0 1 4-15,0-2 4 0,2 0-5 16,-2 0 5-16,1-1-2 0,1-1-2 16,-1-1 6-16,1 2 3 0,2 0-1 15,-1 1-9-15,-1 0-3 0,3 1-3 16,-5 0-9-16,2 0-4 0,-1 1-2 16,-1 0-1-16,0 0-2 0,0 0-3 15,0 0-1-15,0 1-3 0,0 2 1 16,2 2 4-16,-2 0 0 0,0 3 0 15,3 1-3-15,-3-1 2 0,3 5 0 16,0-1-4-16,1 1 1 0,0 2-1 16,-1 2 0-16,-1 1-2 0,2 0 2 15,0 1-1-15,1-2 0 0,-2 3 1 16,0 0-2-16,-1 1 0 0,2 0 0 16,-3-1 1-16,1 2 5 0,0 0-3 15,-2 2 1-15,3 0-2 16,-3 1-1-16,0-1 2 0,0 2-2 15,0-1-1-15,0 1 0 0,0 0-1 16,0-2-2-16,0 3 3 0,0-1 1 16,0-1 3-16,0 2 2 0,0-1 1 15,0 1 0-15,0-2-1 0,0 1-2 16,0 0-1-16,0-2-4 0,0 2 0 16,0-2-1-16,0 1-1 0,0-1 0 15,0 1 1-15,0-2 2 0,0 2-4 16,0-2 1-16,2 0 0 0,-2 1-1 15,1 0 0-15,1-1 0 16,1 2-1-16,-1-2 1 0,1 1-1 16,0-2 0-16,3 0 0 0,-3-1 0 15,2 1 0-15,0-1 0 0,-2 1 1 16,-1 1-1-16,2-1 1 0,0-1-1 16,1 0 0-16,-1-2-1 0,1 1 1 15,1 0 1-15,-3-1-1 0,2-1 1 16,0 0-1-16,-1-1 0 0,1 0 0 15,0-1 0-15,-2 2 0 0,-1-3 0 16,1 0 1-16,0 0-1 0,-1-1 0 16,1 0 0-16,-3 0 1 0,4 0 0 15,-4-2 0-15,2 0 2 16,-2-2-1-16,0-2 1 0,1 1-1 16,-1-4-1-16,0 0 0 0,0-2 0 15,0 0 0-15,0-2-1 0,0 1-6 16,0-2-23-16,-1 0-28 0,1 0-41 15,0-1-54-15,3-5-70 0,2-1-76 16,1 0-177-16</inkml:trace>
  <inkml:trace contextRef="#ctx0" brushRef="#br0" timeOffset="20148.3">19617 7958 57 0,'3'-3'29'0,"-1"0"-3"0,2-1-3 16,-2 1 9-16,0 0-8 0,-1-1 4 15,-1 2 3-15,3-2-6 0,-3 1-4 16,0-2-8-16,-3-1 6 16,2 4 0-16,-2-1 10 0,1 0 11 15,-1 1 7-15,0 0 3 0,1 0-3 16,0 1-5-16,1 0-1 0,1 0-3 16,-1-1-1-16,1 2 8 0,0-2 1 15,0 1-1-15,0 1-1 0,0 0-10 16,0 0 0-16,0 0-4 0,1 0 5 15,-1 0-5-15,0 0-5 0,0 0-9 16,0 0-11-16,0 0-1 0,0 3 0 16,-1 1 0-16,-1 2 0 0,1 0 0 15,-2 3 0-15,2 0-2 0,0 2 2 16,-3 1 2-16,1 1 0 0,2 0 3 16,-1 4 1-16,-1-2-3 0,2 4 1 15,-1-1-5-15,0 2 3 0,0 1-2 16,2 0-3-16,-1 1 0 0,1-1 0 15,0 2 0-15,0 0 1 0,0 0-1 16,0-1-1-16,0 4 2 0,0-3 2 16,1 2-3-16,1-1 1 0,-1 1-2 15,0-1 1-15,1 2 1 0,-1-3-2 16,-1 2 1-16,1-1 0 0,-1 1 0 16,3-2 0-16,-2 2 2 15,0 0 3-15,-1 1-2 0,2-2 2 16,-1 1 2-16,-1 2 1 15,3-4 0-15,-3 4 1 0,1-1 2 0,0-2-1 16,-1 2-1-16,1-2-2 0,-1 1-1 16,2-4-2-16,0 1-3 0,0-1 0 15,0-2 0-15,0 0 0 0,0 0 0 16,0 0 0-16,0 0 0 0,1-1-1 16,-1 2 3-16,1 0 3 0,1-1-2 15,-2 0-1-15,0 1 2 0,2-2-3 16,-2 0 0-16,0 1-1 0,1 0-1 15,0-2 0-15,0 0 0 0,-1-1-1 16,1 0 0-16,1-2 2 16,-2-1-2-16,1 0 0 0,0 0 2 15,-1-4-2-15,1 4 0 0,0-4 1 16,-1-1-1-16,1 2 1 0,-1-1 0 16,0-1 0-16,1 1-1 0,0 0 0 15,-2 1 0-15,1-2 0 0,0 2 0 16,0-1 2-16,0-1-2 0,0 1 0 15,0 0 0-15,-1-1 1 0,1 1 1 16,-1-2 1-16,1 0-2 0,0-1-1 16,-1 1 1-16,1 0 0 0,-1-1 0 15,-1-1 0-15,2 1 0 0,-1-1 0 16,0 0-1-16,-1 0 1 16,2-1 0-16,-2 0 0 0,2-2 0 15,-2 1 0-15,0-1-1 0,1-1 1 0,-1 0-1 16,0-1-1-16,0 1-30 0,0-1-48 15,-5 0-98-15,1 0-212 16</inkml:trace>
  <inkml:trace contextRef="#ctx0" brushRef="#br0" timeOffset="24273.5">15886 7440 139 0,'0'0'28'0,"0"0"16"0,0 0 8 0,0 0 6 15,15-18-11-15,-12 17-4 0,-3 0 8 16,0 1-13-16,1-1-2 0,2 1-4 16,-3 0 1-16,0 0-3 0,0 0-6 15,0 0-2-15,0 0-3 0,2 0 0 16,-1 1 0-16,1 1 2 0,-2 3-4 15,3 1-2-15,-3 1 1 16,2 2 2-16,-1 3 3 0,1 2-3 16,0 5-1-16,-1 4 3 0,-1 4-2 15,2 10-3-15,-2 8 1 0,0 9-1 16,0 4 5-16,0-5 3 0,-2-4-3 16,2-7 1-16,-3-1-1 0,1-3-6 15,-1 0-5-15,0-2-3 0,-2-7-4 16,1-3 1-16,-1-10 0 0,0 3-2 15,-1-1 1-15,1 4-2 0,-4 1-6 16,1-3-48-16,3-3-70 0,-3 0-94 16,3-5-89-16</inkml:trace>
  <inkml:trace contextRef="#ctx0" brushRef="#br0" timeOffset="24932.05">16567 7832 63 0,'0'0'38'0,"0"0"-8"0,0-10 15 0,0 6 17 16,-1 1-15-16,-1 0-9 0,-1 1 3 16,-2-1 2-16,1 1 10 0,2 1 0 15,-1-2 7-15,1 1 2 0,2 0 7 16,0 1 6-16,0 0-6 0,5-3-8 16,6 2-10-16,3-2-2 15,8 1-2-15,2-1-2 0,6 2 2 16,5-3-8-16,8 2 1 0,5-2-17 15,3 1-11-15,-5 1-9 0,-7-1-1 16,-2 2-2-16,-4 1-10 0,-3-2-30 16,-5 2-27-16,-8-1-38 15,10 1-71-15,-6-2-85 0,1 0-105 0</inkml:trace>
  <inkml:trace contextRef="#ctx0" brushRef="#br0" timeOffset="25872.1">17891 7418 204 0,'0'0'88'0,"0"0"-24"0,0 0-7 0,0 0 6 16,0 0-27-16,0 0-16 0,22-19 4 15,-18 15-1-15,0 0 0 16,-2 1 4-16,3 0 6 0,-4 2 5 15,1-1 4-15,1 1 7 0,-3-1-3 16,0 1 5-16,0 1-3 0,0 0-11 16,0 0-15-16,0 0-12 0,0 1-5 15,-3 3-1-15,0 1-2 0,-2 2 1 16,0 1 2-16,0 1-1 0,-4 0 5 16,4 3 0-16,-3 0 3 0,0 1 1 15,-4 3 1-15,1 0-1 0,-3 2-4 16,-1 2-2-16,2 1-2 0,-4 1 2 15,0 2-3-15,0 1 0 16,-4 1 2-16,3 0 3 0,-3 2-2 16,-1 0 2-16,2-1 0 0,-2-1 1 15,0 0-4-15,3 0 1 0,-3 0 0 16,3-3-3-16,-2 1-2 0,1-3 0 16,1-2-2-16,2 0 2 0,-1-2-1 15,4-2 0-15,2-2-1 0,0-2 2 0,3-3-1 16,-2-2-1-16,6-5 5 0,-3-1-2 15,3-1 3-15,-2-6 0 0,2-4-2 16,0-2-2-16,2-2 3 16,1-2 1-16,2-2-2 0,0 1 0 15,0-2-4-15,0 0 1 0,0-1-1 16,0 0 0-16,0-1 0 0,0-1 1 16,2 3-1-16,1-2 0 0,0 1 0 15,2 0 3-15,0 0-1 0,-1 1 2 16,4 0 2-16,-3 0 0 0,3 2 3 15,-2 1 0-15,1 3 4 0,-1 1 4 16,0 0 1-16,-1 3 3 0,3 2 4 16,-2 1-4-16,-3 0-3 0,2 2-2 15,2 2-3-15,-1 2-5 0,3 1-4 16,-1 4-2-16,5 3-1 16,6 5 1-16,1 3-2 0,3 4 2 15,2 4 0-15,3 3 1 0,-1 2 2 16,3 1-3-16,0 2 1 0,0-2 1 15,3 0 1-15,-3-1-1 0,-1-2 2 16,-2 1 0-16,-1-4-1 0,1 0-1 16,-4-4-2-16,0 1 5 0,-2-4 1 15,-4-1-2-15,0-1-3 0,-1-4-1 16,-3 0 1-16,-2-1-3 0,-3-2 0 16,1-1 0-16,-2 0-24 0,-1-1-50 15,0 1-50-15,2-2-51 0,-2 0-110 16,-1-4-140-16</inkml:trace>
  <inkml:trace contextRef="#ctx0" brushRef="#br0" timeOffset="31375.72">20046 8848 110 0,'0'0'32'0,"0"0"-24"0,0 0 46 0,0 0 0 16,-2 1-11-16,0-1-8 0,1 1-7 15,0 2-2-15,1-2 3 0,-1 1 8 16,1 0-5-16,0 0-4 0,0-1 0 15,-1 0 0-15,0 0-3 0,1-1 0 16,0 0-2-16,0 0 1 16,0 0 0-16,0 0 1 0,-2-2-2 15,2-2-1-15,0-4 0 0,0-1 2 16,0-5-2-16,0-2 1 0,6-4-4 16,1-3-3-16,3-4-6 0,5-4-7 15,2 0 3-15,8-10-2 0,10-8 2 16,13-8 0-16,8-3 3 0,7 6 1 15,2 7 3-15,1 6-3 0,5 1-3 16,4 4 5-16,-2 2-2 0,-2 3 2 16,-3 1-4-16,-6 4 5 0,-4-1 5 15,-3 5 3-15,-5 2 0 0,-3-1-5 16,-4 2-3-16,-4 1 0 0,-3 2 3 16,-2 0-2-16,-7 3-3 0,-3 3-1 15,-7 1-8-15,-2 2 0 0,3-2 0 16,-2 1 1-16,3-1-3 0,-6-2 3 15,-1 3-2-15,-5 1 1 0,-2 2 2 16,-4-1 1-16,-1 1-3 0,0-1 1 31,-3 1-2-31,-2 1 1 0,-3-1-2 0,1 1 0 0,-2 0 0 0,0-2 0 16,-3 2 1-16,3-2 0 0,-1 1-1 16,-1-1 1-16,1 1 0 0,-1 0-1 15,-1 0 0-15,1 0-1 0,0 1 1 16,-1 0 0-16,1 1 6 15,0 0 0-15,2 2-3 0,1-1-1 16,1 1 2-16,1-1 0 0,3 2-3 16,1-1 0-16,1 1-1 0,1 0-2 15,0 0-1-15,2 0-2 0,3 0 2 16,3 0 3-16,2 2-1 0,3 0 1 16,2 1 1-16,2 1 2 0,-1 0 0 15,2 1 0-15,0 1-1 0,1-1-1 16,0-1 1-16,0 2-2 0,1-2 0 15,-2 1 6-15,2 0-6 0,-2-2 0 16,0 1 1-16,1 0 0 16,-3-1 0-16,-1 0 0 0,-1 1 0 15,-2-3 0-15,-3 3-1 0,-3-1 2 16,-2 1-2-16,-2-1 1 0,-2 2 2 16,0-1 4-16,-1 1 4 0,-3 2-3 15,-1 0 0-15,-3 3-1 0,-2 0 0 16,1 1-1-16,-1 1 0 0,-1 1-2 15,1 2 5-15,-1 1-2 0,0-1 2 16,-1 2-4-16,-1-1 3 0,-1 2-2 16,1-2 0-16,-2 2 1 0,1-2 0 15,-2 0-3-15,2-1-1 0,-1-3-2 16,1 1-1-16,1-1-1 16,2-4-27-16,0 1-37 0,1-3-24 15,2 0-30-15,3-2-30 0,2-2-37 16,3-2-24-16,3-2-64 0</inkml:trace>
  <inkml:trace contextRef="#ctx0" brushRef="#br0" timeOffset="32477.33">22297 6997 45 0,'0'-5'28'0,"1"-1"-1"0,0 0 22 15,0 1 12-15,1 1-20 0,-2 1 4 16,1 1 4-16,0 1-5 0,0 0 2 16,-1 1-5-16,1 0-6 15,0 0-5-15,-1 0-3 0,1 0-7 16,0 0-6-16,0 0 0 0,0 0-3 15,0 0-2-15,1-1-2 0,-2 1 6 16,0 0 9-16,0 0 12 0,0 0 12 16,0 0 12-16,0 0 1 0,-2 0-9 15,0 0-15-15,-3-1-8 0,1 1-6 16,-2 0-11-16,0 0-4 0,-3 2-4 16,1 4 1-16,-1 1 0 0,0 4-1 15,-3 2 5-15,1 4-4 0,-2 0-1 16,0 4 2-1,-2 0 0-15,-1 3-1 0,-2 0-2 0,0 0-1 0,-1 0 3 16,-1 0 0-16,0 0-1 0,0-2 1 16,0-1 0-16,1-1-1 15,-1-2 2-15,4-2-4 0,-1-1 1 16,1-4 1-16,1-1-1 0,3-3 2 16,2-4 1-16,0-3 0 0,2-1 7 15,2-7-3-15,0-4-3 0,0-2 5 16,3-2 0-16,3-2-4 0,0-1-1 15,2 0 17-15,4 1-2 0,0 1-6 16,0-1-2-16,1 2 0 0,1-1 1 16,1 1-3-16,0 1-2 0,-1 2 0 15,0 1-2-15,0 4 1 0,-1 2-1 16,-1 1 0-16,0 4-2 0,1 0 3 16,-1 1 0-16,2 1-1 15,-1 4-2-15,3 3-4 0,0 4 4 16,1 2-2-16,3 3-1 0,-1 4 3 15,3 3-4-15,0 2 2 0,1 2-1 16,1 0 0-16,0 1 1 0,1-2-2 16,-2 0 2-16,2 0-1 0,-3-3-1 15,0-2 0-15,-3-1 0 0,-1-4-29 16,-4-1-32-16,0-5-44 0,-2-3-35 16,-1-5-44-16,2-6-14 0,-2-5-30 15,0-2-104-15</inkml:trace>
  <inkml:trace contextRef="#ctx0" brushRef="#br0" timeOffset="32821.15">22732 6942 299 0,'0'0'70'0,"0"0"6"0,6-13 34 0,-4 10-33 0,1 1-35 15,0 2-17-15,-1 0-5 16,0 4-6-16,0 2 3 0,-1 2 11 16,0 3 10-16,-1 3 5 0,0 4-4 15,-2 4-1-15,-2 5 0 0,-3 7 8 16,-2 8-15-16,-3 8 13 0,-2 0-16 15,1-3-8-15,-2-4-7 0,1-7-2 16,-2 0-5-16,-1 2-4 0,-1-3 1 16,3-5-1-16,3-5-2 0,3-8-12 15,2-1-30-15,0 4-37 0,-2-1-42 16,2 1-52-16,4-3-27 16,2-4-64-16</inkml:trace>
  <inkml:trace contextRef="#ctx0" brushRef="#br0" timeOffset="33447.87">22889 7354 242 0,'0'0'79'15,"0"0"2"-15,0 0 15 0,0 0-20 16,0 0-23-16,0 0 2 0,3-14 1 16,-2 10-16-16,-1 0-4 15,1 0-5-15,1 1-3 0,2-1-4 16,1 1 5-16,1-1-4 0,1-2-4 0,0 1-1 15,3 0 3-15,0 1-4 0,1 0-5 16,3 2-6-16,-3 0-7 0,1 1 1 16,0 1 5-16,0 0 7 0,-1 0-1 15,0 0-1-15,-2 3-2 0,0 1-2 16,-1 3 0-16,-2 2-6 0,-1 3 0 16,0 1-1-16,-3 4 0 0,-2 2 4 15,0 2 1-15,-5 2 1 0,-2-1 2 16,-1 3 0-16,-5-1-2 15,-1 0-3-15,-2-1-1 0,-2 0-1 16,-1 0 0-16,1-4 0 0,-2 2-1 16,1-4 1-16,3-1-1 0,2-1 0 15,3-3 1-15,4-3 6 0,2-2 2 16,4-3-6-16,1-2 1 0,6-1 0 16,5-1 1-16,6 0-3 0,3-1 4 15,5-2 1-15,3 1-3 0,6 1-1 16,9 0 1-16,3 1-1 0,-5-2 1 15,-7 2-2-15,-13 0-2 0,-3 0 0 16,3 0-1-16,1 0 0 0,5 0-2 16,-4 0-25-16,1 0-21 15,-5 0-22-15,1-1-29 0,-3 1-30 16,3-2-55-16,-4 1-61 0,-5 0-162 16</inkml:trace>
  <inkml:trace contextRef="#ctx0" brushRef="#br0" timeOffset="34387.03">13913 8135 82 0,'0'0'231'0,"0"0"-138"15,0 0 4-15,0 0-3 0,0 0-24 16,-5-37-12-16,5 32-4 0,0 0-7 16,0 2-12-16,0 0-10 0,3 2-3 15,-1-1-3-15,-1 2-1 0,1 0 4 16,3 2 6-16,-2 2 5 0,-1 1-10 16,4 4-4-16,-3 3 1 0,3 3-5 15,1 6-5-15,-1 7 0 0,4 10-5 16,5 14-2-16,1 12 1 0,3 7-2 15,0-1-1-15,0-2 1 0,-3-4 2 16,0 1-4-16,1 1 3 16,-6-3 3-16,3-4 5 0,-5-3 0 15,0-5 6-15,0-3 11 0,-1-3 2 16,-2-6-5-16,1-1-8 0,-1-7-8 16,-3-9-6-16,0-4 1 0,2-3-4 15,-2 0 0-15,-1 1-22 0,2 0-28 16,0-6-37-16,-1-3-29 0,0-1-48 15,-1-6-44-15,2-1-40 0,-3-5-147 0</inkml:trace>
  <inkml:trace contextRef="#ctx0" brushRef="#br0" timeOffset="35197.08">13916 8041 97 0,'0'0'46'0,"0"0"8"0,0 0 37 15,0-13-3-15,-3 9-22 0,1 0-26 16,2 0 4-16,-3 2 3 0,3 1 2 16,-2-1-2-16,2 2-2 0,-2-1-6 15,2 1-4-15,0-1 2 0,0 1 2 16,0 0 3-16,0 0 0 0,0 0-7 16,0 0-8-16,-2 0-5 0,0 4-8 15,-2 1-2-15,-1 4-1 0,-2 2-2 16,-1 2-2-16,-2 3 3 0,0 3 2 15,-1 2-1-15,-3 2-1 16,1 1 0-16,-1 0-4 0,1 0-1 16,-1-1-4-16,3-1 2 0,-2-2-1 15,2-1 1-15,2-4 1 0,1-1 0 16,0-1 5-16,5-5 2 0,0-2 0 16,1-4 0-16,2-1-4 0,0-2 9 15,5-6 16-15,0-5-3 0,4-6-12 16,1-7-9-16,2-10-1 0,2-11-5 15,1-6 2-15,0-1-3 0,-2 8 1 16,-1 15 2-16,-3 8 10 0,-2 7 4 16,2 2-2-16,3-1-4 0,-2 0-6 15,3 0-2-15,-1 5 0 0,-1 2-2 16,1 4-2-16,-2 3 0 16,-1 0 0-16,4 3-2 0,-4 4 0 0,4 4 1 15,0 3 1-15,-2 0 0 16,1 4 0-1,-1-1 0-15,1 2 0 0,2 0 1 0,-2-1 0 0,2 0-1 16,-2-1-2-16,3 0-10 0,-3-1-17 16,3-2-20-16,-4 1-18 0,1-2-32 15,2-2-36-15,5 0-62 0,-5-3-42 16,-3-2-99-16</inkml:trace>
  <inkml:trace contextRef="#ctx0" brushRef="#br0" timeOffset="36076.94">13108 7104 113 0,'2'-2'166'0,"-2"-2"-143"0,2 2 37 0,1-1-18 0,-3 0-22 16,2 2-2-16,-1 0 22 16,0-1 10-16,0 1-5 0,0 1 6 15,1-1 2-15,-2 1-1 0,0 0 0 16,1 0-4-16,0 0-15 0,1 0-6 15,-1 0-9-15,-1 0-9 0,1 0-1 16,1 0-5-16,-2 3 2 0,0 2 8 16,-3 2 18-16,-2 3 10 0,-1 2-5 15,-1 2-7-15,-6 3-6 0,1 2-2 16,-2 2-6-16,-2 2-5 0,-1 5-4 16,1 1-2-16,-3 6 1 0,-2 8-2 15,-4 5 0-15,-1 0 3 16,3-4 0-16,-2-5 6 0,8-10 1 15,2-5 0-15,4-5 2 0,-1-4 0 16,-1 4-3-16,-3 0 5 0,0 0-3 16,3-4-1-16,1-4-5 0,1-6 2 15,3-3 0-15,2-2-1 0,-2-5-4 16,3-4 11-16,0-4-4 0,2-2-1 16,-1-3-4-16,2 0-2 0,2-1 3 15,0 0-2-15,2 2-4 0,2-2-1 16,1 3-1-16,0 2 0 0,2 0 0 15,0-1 1-15,1 2-1 0,0-1 1 16,1 0 2-16,2 1-2 0,-3 2-1 16,1 1 0-16,-1 4-1 0,-2 3 1 15,1 2 0-15,-2 1 1 0,0 0 1 16,3 4 0-16,0 3-1 0,2 3 0 16,1 1 0-16,3 1-1 0,0 4 1 15,3 3-1-15,1 0 0 0,0 4 1 16,1 2-1-16,-1 1 0 0,2 0 3 15,0 2-2-15,-2-3-1 0,1 0 0 16,-2 0 0-16,0-2-20 0,-2-3-47 16,0 0-27-16,0-4-43 0,-4-2-26 15,0-5 5-15,4-7-22 0,-5-2-27 16,0-5-72-16</inkml:trace>
  <inkml:trace contextRef="#ctx0" brushRef="#br0" timeOffset="36405.08">13514 7049 296 0,'0'0'76'0,"0"0"-34"0,0 0 60 0,30-36-45 0,-21 26-27 0,-1 3 3 15,1 2 26-15,-6 0 2 16,2 4-4-16,-4 1-7 0,1 2-11 16,-2 6 1-16,0 4 5 0,0 6-7 15,-2 4-8-15,-2 6-2 0,-1 12-7 16,-3 10-6-16,-2 13-2 0,-1 6-1 16,-1-1 2-16,-3-4 0 0,2-9 6 15,0 1 2-15,-6-3-7 0,1-3-10 16,-1-3-5-16,2-5 0 0,1-4-47 15,6-11-61-15,1-6-47 0,2 0-36 16,2-8-40-16,0-4-104 0</inkml:trace>
  <inkml:trace contextRef="#ctx0" brushRef="#br0" timeOffset="37085.11">13703 7369 274 0,'0'0'75'16,"0"0"0"-16,0 0 15 0,0 0-43 16,0 0-16-16,-2-17 4 0,2 12-3 15,0 0-4-15,0-1 2 0,0 1-5 16,1 1 1-16,0 0 7 0,-1 1 2 16,1 1-3-16,1-1-4 0,-2 0-7 15,1-1-5-15,3 1 2 0,-1-2-8 16,-1 0-8-16,5 2 3 0,-2-1-2 15,0 1 0-15,1 1 2 16,1 0-1-16,0 2-1 0,1-1 0 16,-3 1-3-16,1 0 1 0,-2 0 1 15,3 2-2-15,-5 1 2 0,2 2 2 16,-2 1 0-16,1 1 0 0,-1 2 0 16,-2 1-1-16,2 3-1 0,-2 0 1 15,0 1-2 1,0 1 0-16,0 0 1 0,0 1-2 15,0 3 3-15,-2-1-1 0,-1 0-1 16,1 1 0-16,-5 2 1 0,2 0 0 16,-3-2-1-16,-1 2 2 0,0 0-2 15,-5 0 1-15,3 0-1 0,-5-2 2 16,5 0-1-16,-3-2 8 16,3-2 9-16,3-1 2 0,0-3 1 0,-1 0-3 15,6-3-6-15,1-3-5 0,2-2 1 16,0 0-2-16,5-3 12 0,7 0 16 15,1-2-8-15,4-2-12 0,1 0-3 16,5-3-11-16,1 3 2 16,-3-2-1-16,4 2-1 0,-1 0 0 0,2 1-1 15,1 2 0-15,0-1-1 0,-1 2 1 16,2 0-16-16,2 0-40 0,0 0-57 16,14 0-83-16,-11 2-127 0,-4-2-261 15</inkml:trace>
  <inkml:trace contextRef="#ctx0" brushRef="#br0" timeOffset="40581.68">19566 9965 59 0,'0'0'103'0,"0"0"-39"0,0 0-21 0,0-1 14 16,0 1-26-16,0 0-14 0,0-1-1 15,0 1 11-15,0 0 12 0,0 0-6 16,0 0 3-16,0 0 0 0,0 0 6 16,0 0 1-16,1 0-3 0,-1 0-10 15,2-1-2-15,0 1-1 0,3 0-1 16,0-2 5-16,3 0 9 0,1 0-16 15,4-1-1-15,-1 1-2 16,4-2-8-16,1 2 1 0,1-2-2 16,-1 1 2-16,3 0 3 0,0 1-4 15,-3 0 5-15,0 1-1 0,0-1-2 16,2 2-3-16,-4 0-4 0,2 0 2 16,-2 0-3-16,-1 0-2 0,-2 4 0 15,-1-1 1-15,0 1 2 0,-2 1-3 16,0-1 0-16,-2 1-1 0,-1 1 0 15,-1 0-3-15,-2 0 2 0,0 0 0 16,-1 2 0-16,1 1 3 0,-3 1-2 16,0 0 2-16,0 1 0 0,-3 3 0 15,-1-2 1-15,0 2 2 0,-2 2 0 16,-2-3-2-16,-2 3 3 0,0 0-5 16,0 0-3-16,-2-1 0 0,-1 2-1 15,1 0 2-15,-2 0-1 0,0 3-1 16,-2-4 1-16,2 1 2 0,-2-2-2 15,0 1-1-15,0-1 1 0,0 1-2 16,0-2 1-16,0 0 1 0,1-1-1 16,0-1-1-16,1 1 0 0,4-2 1 15,-2-1-1-15,3-1 0 0,2 0-1 16,3-1 1-16,-1-1 0 16,4-1-3-16,1-2 1 0,0 0 2 15,5-1 3-15,3-1-1 0,4-1 2 16,3-1 0-16,7 0 2 0,2 0-1 15,5-2-4-15,6-1 0 0,7-1 0 16,3 0 0-16,2-2-1 0,-8 2-1 16,-7 1-5-16,-9 1-12 0,-6-1-18 15,-1 1-23-15,3 0-30 0,1-2-25 16,1-2-35-16,-3-1-50 0,-4 1-74 16</inkml:trace>
  <inkml:trace contextRef="#ctx0" brushRef="#br0" timeOffset="41097.92">19621 10183 298 0,'0'0'98'0,"0"0"-25"0,0 0 26 0,5 0-11 15,4 0-5-15,4 0 31 0,5 0-9 16,6 0-13-16,7 0-10 0,11 0-15 16,5-1-22-16,2 1-12 0,-4 0-5 15,-5 0 0-15,-11 1-4 0,-7 0 1 16,-3 1-8-16,-4-2-10 0,4 1 0 15,2-1-6-15,-1 2 3 0,-1-2-4 16,-3 1 1-16,-2-1 0 0,-3 0-1 16,-2 0-4-16,-3 0-12 0,-2 0-9 15,-1 0-7-15,-1 0-15 0,-1 0-17 16,0 0-20-16,-1 0-36 0,1 0-40 16,3 0-46-16,0 0-36 0,1 1-109 15</inkml:trace>
  <inkml:trace contextRef="#ctx0" brushRef="#br0" timeOffset="42085.28">20452 10535 24 0,'0'0'111'0,"0"0"-51"0,0 0 3 0,10 0 6 15,-6 0-32-15,-3 0 3 0,0 0 19 16,1 0-4-16,0 0-3 0,-1 0 0 16,0-2-2-16,0 1 3 0,1 1 0 15,-2-2 2-15,1 1-7 0,0 1-5 16,0 0-1-16,-1-1-2 0,0-1-6 15,1 1-9-15,-1 0-4 0,0-1-3 16,0 2 1-16,0-1 3 0,0-1 3 16,0 2 1-16,-1-1-3 0,-1 0-5 15,-1 0-2-15,0 1-3 0,-1 0-4 16,-1 2-1-16,0 2-2 0,-2 2-2 16,-2 2-3-16,-1 2 0 0,-2 1-1 15,-1 4 1-15,-2 1 0 0,-2 2 0 16,-2 2-1-16,-1 0 2 0,1 0 0 15,-2 0-1-15,2-1-1 0,0 1 1 16,3-3 0-16,0-1-1 0,2-1 1 16,0-3-1-16,4-1 0 0,0-4 4 15,4-2-2-15,0-3-2 16,2-2 8-16,0-2-3 0,0-5 1 16,4-5-2-16,0-2-2 0,0-1-1 15,7-5 0-15,-2 2-1 0,1 0 0 16,0 0 0-16,0 3 7 0,3 2 0 15,-2 2 2-15,-1 1 2 0,0 2 0 0,-2 2 8 16,2 1-3-16,-2 0 0 0,0 2-2 16,0 0-3-16,0 1 0 0,1 2-5 15,2 0 0-15,-1 1-2 16,2 5-1-16,0 1 2 0,2 3-2 16,0 4 4-16,2 1-3 0,1 2 4 15,0 2 0-15,1 1 1 0,0-1 1 16,2 2-2-16,-2-1-1 0,2-2 0 15,-4 0-3-15,1-2-1 0,1-1-1 16,-3-2-1-16,-2-1-1 0,1-3-5 16,-4-2-29-16,-2-2-27 0,1-2-24 15,0-2-32-15,0-1-22 0,2-4-70 16,3-8-69-16,-2 1-50 0</inkml:trace>
  <inkml:trace contextRef="#ctx0" brushRef="#br0" timeOffset="42382.25">20818 10529 512 0,'0'0'80'0,"0"0"-23"0,17-15 41 0,-10 8-43 0,-2 2-32 0,-3 3 9 15,0-1-2-15,0 3-5 0,-2 0-2 16,-2 4 8-16,-4 6 20 16,-2 3 4-16,-3 5 3 0,0 4-10 15,-3 4-7-15,-4 8-16 0,-1 7-12 16,-4 6-7-16,2 2 0 0,0-6-5 16,7-9 2-16,2-8-3 0,4-8 0 15,0 1-18-15,-3 1-33 0,2 4-31 16,-1 1-32-16,0-3-64 0,2-2-34 15,2-5-55-15</inkml:trace>
  <inkml:trace contextRef="#ctx0" brushRef="#br0" timeOffset="43054.59">20908 10854 241 0,'0'0'67'0,"0"0"9"16,0 0 8-16,0 0-30 0,0 0-25 16,5-30 17-16,-2 23 1 0,0 0-6 15,1 0 7-15,1 0-3 0,0 0-5 16,2 1-2-16,0 0 5 0,-1 0-5 16,1 1-7-16,0 0-6 0,-2 1-6 15,0 1-7-15,-1 2-2 0,0-1-1 16,0 1-2-1,-2 1 0-15,2 0 2 0,-1 0-6 0,0 0-1 0,1 3-1 16,-1-1 0-16,0 3-1 16,0 0 3-16,0 1 1 0,1 2 1 15,-1 1 6-15,-1 2 5 0,-1 1 4 16,0 1-3-16,-1 0 0 0,0 2-6 16,-1 0 2-16,-3 0-1 0,-2 1-1 15,-1-2 0-15,-1 1 1 0,-3 0-1 16,-1-2 2-16,-1 1-1 0,-1-3 1 15,2 0 3-15,0-1-1 0,2-1-3 16,3-4-3-16,3-1 0 0,2-1-3 16,1-1-1-16,1-2 0 0,5 0 3 15,4-2 1-15,4-1 3 16,2-1 1-16,2 1-2 0,2 1 5 16,4 0-1-16,-1 2-8 0,2 0-5 15,-1 0 0-15,1 3-1 0,-1-2-1 16,-3 2 0-16,0 0 0 0,-2-1-9 15,-3 2-17-15,0-3-19 0,-3-1-19 16,0 1-30-16,-1-1-28 0,-2 0-45 16,0 0-56-16,-1-1-49 0,-3-2-163 0</inkml:trace>
  <inkml:trace contextRef="#ctx0" brushRef="#br0" timeOffset="44589.06">13818 10675 4 0,'0'0'12'0,"0"0"2"15,0 0 13-15,-6 5 5 0,3-2-4 16,3-3 6-16,0 0 18 0,-2 1-1 16,2-1-11-16,0 0-3 0,0 0-4 15,0 0-3-15,0-1 2 16,0 1-3-16,0 0-1 0,0 0-3 15,-1 0 1-15,0 0-6 0,0 0-5 16,-2 0 3-16,0 0 3 0,1 1 6 16,-3 1 3-16,2-1 1 0,0 1 3 15,2-1-3-15,1-1 0 0,0 1-4 16,4-1 7-16,1 1 12 0,6-1 5 16,1 1-12-16,4-1-13 0,4 0 1 15,0 1 0-15,3-1 5 0,3 2 0 16,-3-2-1-16,1 1-8 0,1-1-6 15,1 1-4-15,-3 1-5 0,1-2-7 16,-6 1 1-16,2-1-1 0,-6 2-1 16,-1-2-2-16,-2 0-17 0,-3 0-19 15,-2 1-20-15,-1-1-21 0,-2 0-41 16,2 0-30-16,-2 0-24 0,-1 0-40 16,1 0-99-16</inkml:trace>
  <inkml:trace contextRef="#ctx0" brushRef="#br0" timeOffset="45531.66">14422 10380 137 0,'0'0'83'0,"0"0"5"15,0 0 11-15,0 0-20 0,0 0-29 16,0-2-3-16,0 0 5 0,3 1-2 16,1-1 5-16,3 0 5 0,2-1 2 15,3 1-4-15,3 0-10 0,4-1-7 16,-1 0-13-16,5 0-3 0,4 1-6 16,0 0-3-16,3 1 4 0,-3 0-5 15,-3 1-3-15,1 2-5 0,-5 4-2 16,-2 1 2-16,-3 1-1 0,-3 3 0 15,-4 2 1-15,1 1-2 0,-6-1-1 16,-1 1-1-16,-2 0 1 0,0 0-3 16,-5 1 3-16,0 2-2 0,-6 0 0 15,0 1 0-15,-3 0-1 0,-2-1 2 16,-1 1-3-16,-1-1 3 0,-2 0 2 16,-2-1 7-16,4-1 2 0,-4-1-1 15,2-1-5-15,2 0-3 0,1-3 1 16,4 1-2-16,1-4 0 0,2 0-1 15,4 0 1-15,4-2-2 0,0 0 1 16,2-1 2-16,4 0 4 0,4 0 5 16,2 2 7-16,3-2 4 15,3 0-4-15,2-1-6 0,2 0-3 16,1-1-3-16,1 1-6 0,3-2-1 16,-3 1-1-16,-1 1 1 0,1-1-2 15,0 0 0-15,-3-1-3 0,0 1-8 16,-2-1-17-16,1 0-14 0,-3 0-14 0,-2 0-28 15,-2 0-39-15,0 1-35 0,-3-1-43 16,-3 0-13-16,-2-1-79 0</inkml:trace>
  <inkml:trace contextRef="#ctx0" brushRef="#br0" timeOffset="45985.01">14496 10578 186 0,'0'0'129'0,"0"0"-62"0,-5 0 13 0,5 0 7 16,0-1-27-16,0 0-7 0,0 0 15 15,5 1 11-15,3-1 2 0,3-2-1 16,4 2 6-16,5-2-7 0,2 0-5 15,3 2-9-15,2-2-4 0,1 1-17 16,2 1-15-16,-3-2-16 0,1 0-6 16,-2 2-1-16,-1-2-4 0,0 2 1 15,-3-2-3-15,-2 2 0 0,0-1-3 16,-3 1-21-16,-4-1-22 0,0 2-33 31,1 0-36-31,-5 0-40 0,4 2-54 0,-2 1-60 0,-5-2-150 0</inkml:trace>
  <inkml:trace contextRef="#ctx0" brushRef="#br0" timeOffset="46829.3">15313 10714 148 0,'0'0'88'0,"0"0"-13"0,0 0 3 0,0 0-9 16,0 0-12-16,12-20 8 0,-10 18-4 15,-2 0 4-15,0 1-6 0,0 1-8 16,0-2-7-16,0 2-3 0,0 0-5 15,0 0-5-15,0 0-4 0,0 0-1 16,0 0-13-16,0 0-4 0,0 0 0 16,0 0-3-16,0 0 5 0,0 0 8 15,0 0 4-15,0 0 2 0,-2 0-4 16,0 2-2-16,0-1-3 0,-3-1-3 16,0 3 1-16,2-2 1 0,-2 2-3 15,-1 0-2-15,1 2-3 16,-4 1-2-16,1 1 2 0,-2 1-2 15,-4 5 1 1,1 0 0-16,-2 2-2 0,0 0 1 0,-2 2-2 0,1 1-2 16,-1 1 0-16,-2-2 2 0,0 1-2 15,2-2-1-15,4 1 2 0,0-3-2 16,-1-3 1-16,4 0 1 0,2-3-2 16,1-2 2-16,2-5-2 0,2 1 4 15,0-2 0-15,1-3 6 0,2-3-5 16,0-4 2-16,0-2-2 0,0 0-2 15,2-2-2-15,1 0 2 0,2 0-3 16,0 0 1-16,0 0 2 16,2 4 3-16,-2 0 2 0,1 1 2 15,1 2 2-15,0 0-1 0,-2 2 2 16,0 2-2-16,1 0-6 0,1 1 0 16,2 2 0-16,-1 0-2 0,-2 3 7 15,4 2-1-15,-1 3 4 0,0 3-2 16,0 1-3-16,3 1 2 0,-4 2-2 15,2 1-1-15,2-1-4 0,-3 0-2 16,1 1 0-16,1-1 1 0,-3-2-2 16,-2 0-2-16,-1-1-14 0,0 0-25 31,1-3-31-31,-3-1-42 0,2-1-56 0,0-5-69 0,0-2-74 0,1 0-106 16</inkml:trace>
  <inkml:trace contextRef="#ctx0" brushRef="#br0" timeOffset="47133.21">15573 10700 416 0,'0'0'142'0,"0"0"-41"0,7-9 13 0,-4 7-32 0,-3 0-49 15,0 2 7-15,0 0-5 0,0 0-18 16,0 5-1-16,-5 3 5 0,0 3 16 16,-4 3 7-16,1 4 6 0,-2 3-3 15,0 4-16-15,-2 3-14 0,1 8-5 16,-6 7-9-16,1 5-1 0,0 1 1 16,2-5-1-16,2-12-2 0,4-7-3 15,1-8-30-15,1 1-40 0,0 0-21 16,-2 3-30-16,3 0-18 15,5-3-23-15,0-8-21 0,2-5-108 0</inkml:trace>
  <inkml:trace contextRef="#ctx0" brushRef="#br0" timeOffset="47760.78">15692 11040 163 0,'0'0'89'15,"0"0"-20"-15,0 0 5 0,0 0-10 16,0 0-34-16,0 0-10 0,0-21 3 15,3 17 15-15,0-1 8 0,0-1 8 16,1 1 13-16,-1 2-4 0,0-3 1 16,0 0-9-16,2 0-5 0,1 1-3 15,-1 0-7-15,1-1-12 0,1 0-5 16,-1 0-5-16,0 1-8 0,2 0-3 16,-2 0-3-16,1-1-1 15,2 3-1-15,-4-1 5 0,1 3 3 16,-1-1-1-16,-3 2 1 0,-1 0-5 15,1 0-2-15,-2 0-1 0,0 3 6 0,0 3 0 16,0 0-1-16,0 2 3 0,0 4-4 16,-2-2 0-16,2 2 0 0,-3 2-2 15,0 0-3-15,1 1 3 0,-3 0-4 16,-1 1 0-16,0 1 3 0,-4-1-2 16,1 2 1-16,-2 0-1 0,-2 0 2 15,-2-1 0-15,0 0 0 0,2-1 5 16,1-3 0-16,2-1-2 0,4-2-1 15,0-2 0-15,4-1 3 0,2-1-3 16,0-1-2-16,6-3 7 16,4-1 15-16,0-1 10 0,5 0-6 15,1 0-5-15,3-1-6 0,-1-1-8 16,2 0-3-16,-1 0-1 0,0 1-1 16,3 1-1-16,0 0-3 0,-1 0-1 15,1-1 0-15,1 1-1 0,1 0-18 16,-3 0-44-16,2 0-55 0,6 1-67 15,-6 2-135 1,-3-1-198-16</inkml:trace>
  <inkml:trace contextRef="#ctx0" brushRef="#br0" timeOffset="54369.27">1790 12719 39 0,'0'0'25'0,"0"0"10"0,0 0 17 0,0 0 5 16,0 0-9-16,20-7-12 0,-15 5-3 15,-2 0-6-15,0 0-5 0,-1 1 5 16,1 0 7-16,-1 0-3 0,-2 1-9 15,1-2-5-15,-1 2 0 0,0 0 2 16,0 0-1-16,0 0 0 0,1 0-1 16,0 0 4-16,-1-1-1 15,4 1 0-15,-2-1 2 0,0 1 0 16,-1-1-2-16,-1 1 1 0,2-1-3 16,-2 1 1-16,0-1-1 0,0 1-1 15,0 0-4-15,-2 0-3 0,2 0-1 16,-3 0-7-16,0-2-2 0,-2 2 2 15,-1 0 4-15,-2 0 9 0,-2 0 5 16,-2 0 0-16,1 3-2 0,-3-1-4 16,-1 3-4-16,-2-1-1 0,-2 1-5 15,0 2-4-15,0 2 0 0,-3 2 0 16,-2 2 0-16,1 2 0 16,0 1 3-16,-2 2 0 0,-2 2 1 15,2 1 8-15,2 1 6 0,0 1 0 16,4 0 3-16,2 0-3 0,4-1-6 15,2-2-3-15,5-1-2 0,1-1 3 16,5-1-3-16,0-3-2 0,4 0 3 16,3 0 0-16,4-3 12 0,1-1 7 15,5 0-3-15,0-2-5 0,5-1-7 16,0-2-6-16,3-1-2 0,-2 0-3 16,5-2-1-16,1 0-6 0,-1-1-21 15,2-1-23-15,0 0-32 0,0-3-45 16,14-2-51-16,-6 0-46 0,-5 0-125 0</inkml:trace>
  <inkml:trace contextRef="#ctx0" brushRef="#br0" timeOffset="54793.03">2240 12829 400 0,'0'0'74'0,"6"-1"-56"0,1-1 46 0,2-2 5 0,5 0-20 16,1-2 4-16,5 1 8 0,4-2-3 16,4 0 3-16,9-4-6 0,7 0 2 15,11-3-17-15,0 2-9 0,-6 0-11 16,-6 3-5-16,-7 2-10 0,-6 1-4 15,-6 1-1-15,-8 3-1 0,3 1-15 16,-2-1-24-16,2 1-25 16,0 0-52-16,-8 1-60 0,-4 0-37 15,-5 0-134-15</inkml:trace>
  <inkml:trace contextRef="#ctx0" brushRef="#br0" timeOffset="55247.56">2553 12771 235 0,'0'0'48'0,"0"0"9"15,0 0 58-15,0 0-4 0,0 0-32 16,0 0-8-16,-2-38 6 0,2 32-7 16,0 2-8-16,0 0-10 0,0 2-10 15,0 0-18-15,0 1-8 0,0 1-8 16,0 0-8-16,0 4 0 0,0 5 2 15,0 4 7-15,-3 8 2 0,1 10 4 16,-2 13 2-16,-1 6 18 0,0 2 0 16,-1-6-23-16,4-10-10 0,1-12-2 15,-1-4-1-15,-1 0 1 0,1 2 0 16,-1 4 0-16,-1 1 0 0,-1-3-8 16,3 0-31-16,-1-5-21 0,0 0-23 15,1-5-35-15,-1-3-31 0,3-1-22 16,0-4-68-16</inkml:trace>
  <inkml:trace contextRef="#ctx0" brushRef="#br0" timeOffset="55656.88">2235 13287 369 0,'0'0'26'0,"0"0"1"0,0 0 54 0,0 0-15 0,0 0 14 0,51-14 19 15,-21 8-7-15,12 2-5 0,12 0-9 16,3 0-14-16,-5 2-6 0,-4 0-21 16,-9 1-26-16,-1-1-3 0,0 1-6 15,-5 1-1-15,-6 0-1 0,-2 0 0 16,-8 1 0-16,0 1-26 0,1 1-41 15,3-3-35-15,8 2-51 16,-7 0-72-16,-4-2-150 0</inkml:trace>
  <inkml:trace contextRef="#ctx0" brushRef="#br0" timeOffset="57508.37">4321 12796 148 0,'0'0'37'0,"0"0"-4"0,0 0 28 0,0 0 2 15,0 0-11-15,13-13-4 0,-12 8 5 16,1 0-7-16,-1 0 1 0,0-1-6 16,1 1-5-16,-1-1 0 0,0 1 5 15,-1 0 5-15,0 0 1 0,0 0-5 16,0-1-4-16,0-1-13 0,0 0-2 16,0-1-1-16,-1-1-5 0,0 0-2 15,-1 0 0-15,-1-1-1 0,0 1-1 16,-1 0 4-16,-1 1 4 15,0 1-1-15,0-1-2 0,-1 0 3 16,1 3-2-16,-4 0-6 0,1-1-1 16,-2 4-2-16,0-1-5 0,-1 1 2 15,1 0-1-15,-2 2 1 0,1 0-3 16,-1 1 0-16,0 3-2 0,1 2-1 16,-1 1-1-16,-1 4 0 0,0 2-1 15,-2 3 1-15,1 3 1 0,0 4 0 16,1 5 2-16,-4 9-2 0,-1 11 3 15,-2 9 2-15,0 6-2 0,2-3 4 16,4-4 1-16,5-6 2 16,-2 0 2-16,1-1 3 0,2 0-5 15,0-1-4-15,3-4-1 0,-4-3-4 16,4 0-1-16,-2-6 0 0,3-5 1 16,0-6-2-16,2-7-3 0,0-2-12 15,1 1-10-15,0 0-14 0,1 1-15 16,0-4-26-16,2-6-37 0,1-2-42 15,1-7-52-15,0-4-25 0,-1-5-116 0</inkml:trace>
  <inkml:trace contextRef="#ctx0" brushRef="#br0" timeOffset="57738.12">3894 13157 496 0,'0'0'74'0,"0"0"-31"0,0 0 36 0,40-23-9 0,-22 16-35 0,5 0-14 15,2-1 0-15,3 1-3 0,2 0-5 16,2 0-12-16,6 0-1 0,5-1-11 16,7 0-48-16,-1-1-41 0,-3 3-15 15,-8 0-31-15,-13 2-69 0</inkml:trace>
  <inkml:trace contextRef="#ctx0" brushRef="#br0" timeOffset="58251.63">4551 12987 302 0,'0'0'90'0,"0"0"23"16,0 0-16-16,0 0-36 0,0 0-14 16,0 0-10-16,0 0-11 0,0 0 2 15,25-30 8-15,-24 28 10 0,-1 1 0 16,0 0-5-16,0 1-13 0,-1 0-7 16,-3 0-10-16,0 2 2 0,0 0 0 15,-2 0-2-15,-1 3-2 0,0 0 4 31,-2 1 0-31,1 2-2 0,-1 2-3 0,-3 1-3 0,0 0-4 0,1 3 2 16,-3 1-3-16,3 3 1 0,-3-1 0 16,4 1 0-16,1 0 1 0,1 0-1 15,2 0 5-15,4-1-1 0,2-2 4 16,0 0 0-16,6-2 9 0,3-1 3 16,3-2 3-16,1 0 4 0,5-4 4 15,2-2 3-15,0-3-3 0,3-1 0 16,2-3 2-16,1-5 1 0,-2-2-8 15,-2-4-4-15,-1-1 5 0,-5-5 3 16,-2-2-2-16,-5-1-6 0,-3-2-13 16,-4 1-3-16,-2 3-6 0,-6 3-1 15,-6 6-1-15,-6 2-9 16,-3 3-25-16,-11 5-8 0,2 1-4 16,-2 1-2-16,1 3-11 0,5 1-34 15,-2 0-35-15,5 2-56 0,1 5-66 16,7-3-40-16,6-1-95 0</inkml:trace>
  <inkml:trace contextRef="#ctx0" brushRef="#br0" timeOffset="58788.33">4707 13047 358 0,'0'0'64'0,"0"0"20"0,0 0 0 0,22-35-42 0,-13 24-3 0,2 1 17 16,1 0-5-16,1 2-1 0,0 0-1 15,0 2-2-15,0 2-10 0,0 1 4 16,-1 1-2-16,-2 2-10 0,2 0-5 15,-3 1-1-15,-1 3-6 16,2 3-8-16,-2 3-3 0,1 3-4 16,2 3-1-16,-1 2 0 0,-1 3-1 15,1 1 0-15,0 0 1 0,-2 2-1 16,-1 0 1-16,-3-3-1 0,-1 0-1 16,-3-2 0-16,-4-4 0 0,-3-1 1 15,0-3 0-15,0-4 3 0,-2-1-3 16,2-6 6-16,2 0-5 0,0-9-1 15,1-3-7-15,2-5 7 0,0-1 1 16,2-6 1-16,0-1 0 0,1 0 1 16,3-1-2-16,1 1 0 0,1 3 5 15,3 4 11-15,3 2 9 0,2 2-2 16,5 2-5-16,2 1-3 0,1 1-5 16,3-1-10-16,1 2-1 0,-1-1-7 15,0 1-28-15,-1 1-32 0,-1 0-41 16,-1 0-48-16,5-3-69 0,-6 3-77 31</inkml:trace>
  <inkml:trace contextRef="#ctx0" brushRef="#br0" timeOffset="63886.44">3559 15108 281 0,'0'0'12'0,"0"0"15"0,0 0 64 16,0 0-6-16,3 11-39 0,-3-11-5 16,1 0 5-16,-1 0 6 0,0 0 8 15,1-4 8-15,1 1-12 16,2-4-12-16,1-3-6 0,3-2-4 15,4-5 5-15,1-1 3 0,4-4-7 16,1-1 0-16,4-4-1 0,2 1-4 16,6-8-2-16,4-6 0 0,6-8-8 15,3 0-3-15,-4 4-2 0,-4 3-6 16,-5 5-2-16,-1 3-1 0,-6 5 1 16,-7 6 2-16,-1 7 1 0,-3-2 5 15,1-4 2-15,2-2-1 0,0-2-1 16,-1 0-6-16,-3 2-4 0,1 1 0 15,-4 3 0-15,0 1 0 0,0 2-2 16,-1 3-2-16,-3 3 2 0,2-1-2 16,-1 5 3-16,-2 2-1 0,0 0 0 15,-1 3-3-15,1 1-3 0,0 4 0 16,-1 3 1-16,-1 4 0 0,1 3 2 16,-2 6 0-16,0 3 0 0,2 4 0 15,-2 11-1-15,0 8 0 0,-2 9-10 16,2 1-2-16,-2-2 3 0,-1-8 5 15,2-5 2-15,-1-1 3 0,2-5 0 16,0-6 0-16,3-8 0 0,0-3 1 16,2-4 0-16,0 2-1 0,1-1-1 15,3-1-3-15,2-2-2 0,0-5 6 16,4-4 0-16,-2-3 0 0,4-1 2 16,-1-8 1-16,2-5-1 0,-1-4-2 15,6-4 3-15,-3-3-2 16,4-11 0-16,3-10-1 0,3-14 0 15,2-3 0-15,-6 4-2 0,-3 6 2 16,-4 13 1-16,-3 3-1 0,-3 9-1 16,-3 7 1-16,-3 6-1 0,-1 5 1 15,-1-2 0-15,2-1-1 0,-1 3 1 16,-3 2-1-16,-1 3 1 0,-2 3-1 16,0 2-4-16,-1 5-6 0,-3 8 4 15,-2 6-3-15,-2 4 0 0,-2 12 1 16,1 8-3-16,-3 9 3 0,3 4 7 15,2-5 2-15,2-6 0 0,2-5 3 16,1-4 4-16,2-7 18 16,0-5 3-16,4-8-1 0,2-2 3 15,1 4-3-15,2-2-1 0,4 3-1 16,0-5-4-16,2-4-7 0,2-3-6 16,3-2-5-16,1-4-3 0,0-1 0 15,3-3-23-15,-2-3-17 0,1 0-24 16,-2 1-30-16,1 1-44 0,-1 0-58 15,3 1-68-15,-6 0-76 0</inkml:trace>
  <inkml:trace contextRef="#ctx0" brushRef="#br0" timeOffset="64279.34">5118 14887 378 0,'4'-3'76'0,"1"-1"-10"0,2 0 31 0,-1 0-27 0,-1 1-13 0,-1 0 3 15,-1 0-8-15,-2 2-11 0,1-1-6 16,-2 2 1-16,1 0-3 0,0 2-6 16,-1 4 15-16,0 3 8 0,0 6-9 15,-2 4-7-15,-2 3-2 0,-1 3-8 16,0 0-5-16,-1 2-4 0,2 1-4 16,-1 0 2-16,2 0-7 0,1 0-1 15,1-1-5-15,0-1 4 0,0-2-4 16,0-1-2-16,1 0-18 0,-1-5-23 15,1 1-23-15,0-5-42 0,1-3-65 16,1-5-93-16,2-2-143 0</inkml:trace>
  <inkml:trace contextRef="#ctx0" brushRef="#br0" timeOffset="64843.61">5561 14644 262 0,'0'0'49'0,"0"0"15"0,0 0 22 0,0 0-26 0,-6-5-8 15,6 5 6-15,2 0-8 0,4 0-2 16,1 0 19-16,3 0 9 0,5 0-8 16,3 1-5-16,7-1-5 0,8 0-3 15,8 0-3-15,10 0-8 0,2-1-6 16,-4-2-4-16,-4 0-4 15,-6 0-7-15,-4 0-2 0,0 1-13 16,0-1-4-16,-8 0-4 0,-2 2 1 16,-7 0-1-16,-3 1 0 0,4-1-16 15,3 0-29-15,-1 1-23 0,-1 0-24 16,0 0-46-16,3 0-61 0,-3 0-63 16,-4 0-123-16</inkml:trace>
  <inkml:trace contextRef="#ctx0" brushRef="#br0" timeOffset="65908.85">6761 14968 161 0,'0'0'87'0,"0"0"-59"0,0 0 62 0,0 0-8 0,-3-3-31 16,6-2-12-16,2 0 23 0,0-2 7 16,3-1-2-16,3-2 1 0,4-3-1 15,3-1-9-15,2-2-14 0,4-3-4 16,2-1-9-16,2-3-11 0,0-3-3 15,1-3-3-15,1 0 2 0,3-8 10 16,3-5-2-16,4-2-7 0,-6 5-4 16,-7 8-6-16,-8 10 6 0,-6 2 3 15,3 0-3-15,1-6-3 0,2 1 3 16,-3-2 1-16,0 4-4 16,-2 1-2-16,-2 2-1 0,-2 3-5 15,-2 2-1-15,0 1 3 0,-4 3-2 16,-2 1 2-16,-1 3 5 0,-1 2-2 15,0 0-2-15,-1 3-3 0,-1 1-1 16,-1 0-1-16,-1 3 1 0,1 4 0 16,-2 3-1-16,-1 4-1 0,1 2 1 15,-2 4 0-15,0 7 0 0,0 2 0 16,-1 6 0-16,-2 9-1 0,-2 8 0 16,1-1 0-16,3-3 0 0,1-5 0 31,6-8 0-31,1 0-2 0,4-8 1 15,2-5-5-15,-1-7-5 0,1-2-8 16,3 2 12-16,3-1 5 0,2 2 2 16,1-5 1-16,0-4 1 0,3-2 0 15,0-5 4-15,1-3 0 16,0-6-1-16,3-4 1 0,0-5-3 16,0-8 2-16,1-11-2 0,2-16-2 15,0-13 2-15,0-1-2 0,-5 8-2 16,-4 12 2-16,-6 15 3 0,-2 10-3 15,-4 6 2-15,0 2-1 0,-1-2 2 16,0-1 4-16,-1 1 7 0,-2 2 5 16,0 1-1-16,0 2 0 0,0 2-5 15,0 2-9-15,0 3-4 0,0 0 0 16,0 4-3-16,0 0-6 0,-2 6 3 16,1 3 4-16,-1 5 0 0,0 5 2 15,0 2 0-15,-1 2 0 0,2 3 0 16,-1 3 2-16,-2 0-2 0,2 3 0 15,-1 0 1-15,2 1 1 0,1 0 0 16,1-3 2-16,0-1 1 0,3-1 4 16,3-1 1-16,-2-3 2 0,1-2 4 15,0-4-1-15,0 0 7 0,2-4-1 16,-1-4-5-16,0 0-6 0,2-5 2 16,1 0 0-16,-1-2 2 0,3-1-5 15,2-2-5-15,0 0-3 0,2 0-1 16,0-1-13-16,2-2-34 0,3 2-26 15,-2-1-32-15,4-1-49 0,12 0-93 16,-5 1-107-16,-3-1-202 0</inkml:trace>
  <inkml:trace contextRef="#ctx0" brushRef="#br0" timeOffset="66846.7">8128 14859 145 0,'-2'0'74'0,"1"0"8"0,0-2-4 0,0 0-17 0,0 0-5 15,1-2 6-15,0-1-4 0,0 1-4 16,1-2 6-16,2-1-3 0,1 0 3 16,2-1-13-16,0 1-9 0,3-1-3 15,-1-2-4-15,1 2 0 0,1 1-9 16,0 0-5-16,-1 1 0 0,0 3-3 16,1-2 1-16,-2 2 1 0,0-1 1 15,1 3-3-15,-1 0-1 0,0 0 1 16,-1 1-4-16,2 0 3 0,-3 1-5 15,0 1-1-15,-1-1-3 0,-1 2-1 16,-1 0-1-16,1 1 1 0,-1 0 3 16,-1 3 5-16,0 1-1 0,-1 2-3 15,1-1 0-15,-2-1-3 0,2 3 1 16,-2-2 1-16,1 0 5 16,0 1 0-16,0-1 1 0,0-1-3 15,-1 3 1-15,0-2-4 0,0 0 0 16,-3 1-4-16,-2-1 4 0,-2 2 0 15,-3-2-2-15,1 0 4 0,-4 2-1 16,-1-1-3-16,-1 2 0 0,-1-2 3 16,2 1-4-16,-1-2 1 0,4 3-1 15,1-4 0-15,4 0-2 0,1-1 0 16,2-1 2-16,3 1-2 0,0-2 2 16,2-3 2-16,4 2 8 0,3-2 13 15,3-1-6-15,3-1-5 0,5 0-4 16,3 1 0-16,2 0-3 15,3-1-3-15,0 1-1 0,2 0 0 16,1-1-4-16,-1 1 0 0,0 0 0 16,-1 0 2-16,-1 0-1 0,1 1-1 15,-3-1-1-15,1 2-8 0,-2-1-15 16,-2 2-10-16,-1-2-10 0,-2 2-17 16,-2-2-21-16,-3 2-33 0,1-2-66 15,-2-1-88-15,-5-1-99 0</inkml:trace>
  <inkml:trace contextRef="#ctx0" brushRef="#br0" timeOffset="74621.36">9792 13580 54 0,'0'0'65'0,"0"0"-15"0,0 0 20 0,5-2-3 16,-3 0-14-16,0 1-9 0,0-2 9 15,1 0-9-15,-1 1-9 0,2-3-5 16,-1 3 4-16,1-1 8 0,0 0 2 16,1 0 10-16,-1-1 3 0,1 1-6 15,1 0-4-15,0 1-5 0,0-3-8 16,2 4 1-16,1-3-6 0,-1 2-9 16,0 1-6-16,0 1-4 15,0 0-5-15,-1 3 0 0,-2 1-5 16,0 2 0-16,-2 1-1 0,-1 0 1 15,-2 1-3-15,0 2 0 0,-5-1-3 16,-1 0 6-16,-3-2 5 0,-2 1 0 16,0-2-1-16,0 0 2 0,-1-3-4 15,2 0 0-15,2-2 0 0,-1-1 0 16,3 0 1-16,2-2 4 0,1-3-3 16,2-1 4-16,1-2 11 0,0-1-2 15,0-2 4-15,4 1 0 0,1-1 1 16,1 0-4-16,2 2-2 0,0 2-6 15,0 0-1-15,0 3-5 16,1 0-3-16,-2 4 0 0,-1 0-1 16,1 3-1-16,0 1 1 0,-2 2-1 15,-2 1 0-15,1-2-1 0,-1 3 2 16,-2 1-1-16,-1-1 0 0,0-1-3 16,-1 0 1-16,-2-1 3 0,-2-1 0 15,0-1 2-15,-3 0 1 0,0-2 1 16,0-1-1-16,-1-1 2 0,0 0-2 15,0-5 2-15,0 0-3 0,0-3 0 16,1-2-1-16,1 0 1 0,0-3 0 16,1-1 4-16,3 1 1 0,1 1 0 15,1 1 0-15,1 1-5 0,0 2-2 16,1 2-5-16,2 2 0 0,1 2-2 16,0 2-20-16,1 2-25 0,2 3-46 15,2 4-45-15,7 6-53 0,-2-1-39 16,-1-1-118-16</inkml:trace>
  <inkml:trace contextRef="#ctx0" brushRef="#br0" timeOffset="75545.31">9872 14109 7 0,'0'-4'24'0,"1"-1"11"0,-1 0-3 0,0 1-4 0,0-1-3 0,0 1-3 16,1-1-7-16,0 0 1 15,1-1 9-15,-2 4 8 0,1-3 14 16,1 2 10-16,-1-1 5 0,1 1-7 15,1-1-7-15,0 2-3 0,0-1 2 16,1 1 1-16,-1 1 0 0,3 1-3 16,-1 0-7-16,2 0 3 0,-1 3-3 15,0 1-2-15,2 2-11 0,-1 2-10 16,-1 2-6-16,-1 2 3 0,-1 1-3 16,-1 1 2-16,-1 0-4 0,-2-1-3 15,0 1-4-15,-3-2 0 0,-2-2 0 16,-2 0-1-16,-1 0 1 15,-2-3 2-15,-2-2 1 0,1-2 3 16,0 0-5-16,0-3 4 0,2 0 4 16,0-4-1-16,4-3 0 0,0-1-2 15,3-4 10-15,1-1 2 0,1-1 4 16,0 0-3-16,2 0 0 0,2 2-1 16,1 2 1-16,2 0-3 0,-2 2-6 15,1 3 1-15,-1 0-6 0,0 2 0 16,-1 2-4-16,1 1 0 0,-1 1-1 15,0 3 0-15,1 2-1 0,0 1 1 16,0 1 0-16,0 3 1 0,0-1-1 16,-1 2 0-16,-1 0-1 0,-1-2 1 15,-1 1-3-15,-1-2 0 0,0-1 0 16,-5 2-5-16,-2-1 1 0,-3-1-8 16,1-2 9-16,-2-1 3 0,0-1 0 15,0-3 0-15,1 1-1 0,0-2 2 16,2 0 2-16,1-4 2 0,1-2 1 15,0-1-3-15,3-1 0 0,2-2 4 16,1-1 8-16,0 0 3 0,2 1 2 16,1 1-4-16,3 1 1 0,1 3-2 15,1 0 3-15,1 2-5 0,1 0-2 16,-1 2 1-16,-1 1 1 16,-1 0 0-16,1 0 1 0,-1 4-2 15,-2 0-4-15,-1 2 1 0,-1 0-1 0,-1 1-2 16,0-1 1-16,0-1-2 0,-1-1 0 15,0 1-2-15,0-3-9 0,-1 1-35 16,0-1-44-16,-3-2-77 0,-3-2-138 16,2-3-226-16</inkml:trace>
  <inkml:trace contextRef="#ctx0" brushRef="#br0" timeOffset="78156.48">12014 13835 191 0,'0'0'60'0,"0"0"-23"15,0 0 24-15,0 0-3 0,0 0-10 16,10-13-5-16,-6 10 0 0,-2 0-5 16,1-1-3-16,0-1 1 0,0 1-1 15,-1-1 1-15,2-2 6 0,1 1 0 16,1-1 0-16,1 0-9 0,-1 0-7 16,3 0-4-16,0 0-2 0,3 1-5 15,0-1 1-15,3 0-2 16,-1 3 1-16,3 0 4 0,0 1-5 15,0 0-7-15,-1 3-1 0,1 0 0 0,-1 0-1 16,-2 6-3-16,-2 1 1 0,1 3-2 16,-3 1 3-16,1 3 0 0,-2 3 2 15,-2 1 4-15,-1 3-1 16,-1 1 0-16,0 3-1 0,-1 1 0 16,-3 0-1-16,-1 4 1 0,0-2 0 15,-5 2 3-15,-1-1 1 0,-2 0-1 16,-1-1-5-16,-6 0-2 0,2-2-1 15,-4-1-2-15,2 0 3 0,-4-4-3 16,2 0 0-16,-2-5 0 0,2-1-1 16,1-2-2-16,1-1 1 0,3-4-1 15,0-2-3-15,3-2 5 0,3-2 0 16,2-1 1-16,2-1-1 0,2-2-6 16,1-3 6-16,4-2 3 0,2-3 1 15,4-1 4-15,2-3-1 0,4-2 3 16,1-2-5-16,3-3 0 0,4 0-1 15,-1-3 0 1,1-2-3-16,2-1 1 0,0-3-2 16,3-5 1-16,-3 2-1 0,-2 4 0 0,1-2-1 0,-6 7 1 15,2-4 2-15,-3 1-2 0,0 4 0 16,-4-1 0-16,0 3 3 0,-1 1-1 16,-2 2 0-16,0-1-1 0,-1 4 2 15,-3 1-2-15,-2 3 1 0,-1 0-2 16,-3 4 4-16,0-1 0 0,0 2-1 15,-2 2 2-15,0 1 0 0,0 3-1 16,-5 0-1-16,4 0-3 0,-4 1 0 16,0 4 4-16,-1 2-1 0,-2 1 1 15,-4 3-1-15,2 0-1 16,-4 3-2-16,0 3 2 0,0 1 0 0,-4 3-2 16,0 2 1-16,-2 4-1 0,0 2 1 15,-2 7 0-15,1 6-1 0,-1 4 0 16,3-2 0-16,5-9 0 0,4-2 1 15,4-8 0-15,1-2 8 0,2 2 10 16,3-8 5-16,4 4 2 0,5 0-6 16,2-3 1-16,3-2 3 0,4-2-2 15,-1-2-1-15,5-3-1 0,1-2 0 16,0 0-6-16,3-5-5 0,-3 0 0 16,1-2-5-1,2 0-3-15,-3-4-1 16,1-1 0-16,0-1-33 0,0 0-27 0,-1 1-24 0,-2 0-27 15,-1 0-26-15,2 3-79 0,-5 2-96 16,-3-1-127-16</inkml:trace>
  <inkml:trace contextRef="#ctx0" brushRef="#br0" timeOffset="78656.48">13093 14162 154 0,'2'-1'125'0,"-2"-2"-26"0,2 1 5 0,-1 0-11 0,0-2-23 16,1 2-5-16,2-1 12 0,-2 0 1 16,1 2-7-16,-1-1-2 0,1 0-4 15,-1 1-14-15,0 1-10 0,2 0-16 16,-2 4-14-16,1 2 1 0,-2 4 0 15,-1 5 0-15,0 4 2 0,0 5-2 16,-1 3-1-16,-2 9 1 0,1 8 5 16,-2 5 15-16,3 2 3 0,1-4-1 15,0-8-10-15,0-3-5 0,1-6-6 16,-1-6-11-16,0-6 1 0,0-1 1 16,0 2-4-16,0 2 0 0,0 1 0 15,-1-2-6-15,0-5-16 0,1-1-17 16,-1-4-26-16,0-1-29 0,1-5-24 15,0-1-47-15,-3-3-36 0,3-3-16 16,-1-1-100-16</inkml:trace>
  <inkml:trace contextRef="#ctx0" brushRef="#br0" timeOffset="79300.62">11905 13361 84 0,'0'0'53'0,"0"0"-21"0,0 0 21 0,-12 4 14 0,8-3-11 0,0 2-11 15,0-2 12-15,1 1 1 0,1-2-12 16,-1 1-3-16,1 1-2 15,1-1-6-15,1-1 1 0,1 0-10 16,5 0-11-16,1 0 29 0,6 0 20 16,6-1-2-16,10-2-16 0,15-1 0 15,15 0-1-15,5-2-4 0,5 2 0 16,-7 1-2-16,-5-2-5 0,3 3-3 16,0 0-4-16,-3 0 1 0,0 1 0 15,-4-1-4-15,-2 2-6 0,-3 0-4 16,-4 2-2-16,-2 0-6 0,-4 1-2 15,-8 0-4-15,-8 0 0 16,-5-1 0-16,-3 1-28 0,1 0-26 16,1 0-18-16,0 1-23 0,-3 0-32 15,-1 0-50-15,-2 2-29 0,-1-2-65 16</inkml:trace>
  <inkml:trace contextRef="#ctx0" brushRef="#br0" timeOffset="79973.32">13887 13926 134 0,'0'0'96'0,"-4"0"-40"0,2 0 20 0,0 0-12 0,1 0-12 16,-2-1 10-16,3 1 2 16,0-2 2-16,0 1-4 0,6-1-17 15,-1 1 7-15,5 0 15 0,5-1-3 16,4 0 7-16,5-1-2 0,6 1-5 15,9 1-6-15,14 0-8 0,10-1-5 16,5 2-9-16,-5 0-8 0,-6 4-9 16,-10-1-15-16,2 2-3 0,0-3 5 15,-1 2-6-15,-1-2 0 0,0 2-18 16,-4 0-37-16,-3 2-27 0,-4-3-38 16,3 1-64-16,-12 0-91 15,-6-3-75-15</inkml:trace>
  <inkml:trace contextRef="#ctx0" brushRef="#br0" timeOffset="80880.62">15422 13694 430 0,'0'0'66'0,"0"0"-31"0,0 0 58 0,0 0-25 0,8-42-36 0,-2 32 8 16,2-1 2-16,3 1 9 0,0 0-12 15,3 1-5-15,2 1 5 0,1 0-2 16,4 0-6-16,1 1 0 0,0 1-12 16,2 2-6-16,-2 1-6 0,0 2 1 15,-2 1-2-15,-2 1 1 16,1 5 1-16,-3 2 3 0,-2 2 0 15,-3 4-4-15,0 4 0 0,0 1-3 16,-6 4 0-16,0 3 0 0,-2 1 3 16,-3 4 2-16,0 4 0 0,-5 6-2 15,-6 4-3-15,0-4 1 0,0-9-2 16,1-8 0-16,-2-5-2 0,-1 4 2 16,-6 0-2-16,-2 5 0 0,-2-2 1 15,-1-3 0-15,1-2-2 0,0-1 3 16,3-4-3-16,1-3 2 0,5 0-1 15,1-4-1-15,2-2-2 0,5-2 2 16,4-4-2-16,0-1 1 16,2-1-2-16,4-5-8 0,4-5 11 15,4-2 9-15,4-4 5 0,3 0 3 16,0-5-4-16,8-2-4 0,-2 1-3 16,3-4-3-16,1 0 1 0,1 0-4 15,0 0 0-15,2 0 2 0,-1-1-2 16,-1 2 0-16,0-1-1 0,-1 2 2 15,-1 2-1-15,-1 0 0 0,-3 3 0 16,-2 2 1-16,-2 1 2 0,-5 1 2 16,-3 2 0-16,-4 2 6 0,-5 3 3 15,-1 1-1-15,-2 2-3 16,0 1-2-16,0 4-2 0,-5-1-3 16,-1 2-3-16,-3 3-2 0,-3 5 1 15,1 4 0-15,-6 3 1 0,1 4 1 16,-1 3 0-16,-2 4-1 0,-2 5 1 15,1 0 1-15,-1 1-2 0,2 7 1 16,-3-1 3-16,2 10 2 0,5-2 10 16,7-11 9-16,1-9 1 0,7-10 1 15,1-3-4-15,7 4 0 0,0 0-4 16,5 2 1-16,2-4-2 0,1-2-4 16,6-4-2-16,0-3-8 0,5 0-1 15,1-5-3-15,1-1-29 0,7-1-27 16,4-5-33-16,7-2-46 0,-1-1-40 15,-6 0-83-15,-12 3-81 0,-9 1-174 16</inkml:trace>
  <inkml:trace contextRef="#ctx0" brushRef="#br0" timeOffset="81427.55">16337 14180 321 0,'0'0'168'0,"4"-7"-78"0,1 3 13 0,3-3 4 0,0 0-44 0,4-1-24 16,3 0 2-16,2 0-23 0,2-1-6 15,0 3 4-15,0 2 7 0,0-1 4 16,-2 5 4-16,-1-2 5 0,0 2-4 16,-2 0 1-16,0 0-9 15,-4 3-4-15,-2 3-5 0,1 2 0 16,-3 4-1-16,-1 3-6 0,0 0 5 16,-3 5-1-16,-2 0-3 0,0 2-2 15,-2-1-1-15,-3 3 0 0,-3-1-2 16,-1-1-1-16,1 0 1 0,-5-1-1 15,1-3 0-15,-1 0-1 0,-2-2 3 16,0-4-2-16,4 1 1 0,-2-4 2 16,4-2 7-16,2-2 2 0,2-1-3 15,1-3 4-15,4 0 6 0,2-1-5 16,5 0 10-16,3 0 2 0,6-2-2 16,3-1-5-16,6 2-10 15,2 1-4-15,9-1-2 0,-6 1-2 16,5 0-4-16,3 0 0 0,6 1 1 15,5-1-1-15,3 0-24 0,-7 0-35 16,-3 0-31-16,-9 0-22 0,2 0-14 16,-3-2-61-16,-9-1-78 0,-5 1-106 0</inkml:trace>
  <inkml:trace contextRef="#ctx0" brushRef="#br0" timeOffset="81975.77">15596 13293 374 0,'0'0'76'0,"0"0"-52"0,0 1 60 0,4-1-11 0,-1 0-30 0,7 0 38 16,6 0 35-16,3-4-16 0,7-1-17 15,11-1-6-15,15-1-3 16,11-1-7-16,5 0 3 0,-3 0-11 15,-5 3-14-15,-8 1-17 0,0 1-15 0,-4 0-3 16,-1 2-6-16,-4-1 0 0,-2 1-4 16,-2 0 1-16,-4-1-1 15,-5 2 0-15,-5-1-12 0,-9 1-20 16,0 0-18-16,0 0-19 0,4 0-24 16,-2 0-37-16,1 0-61 0,3 1-74 15,-6-1-61-15</inkml:trace>
  <inkml:trace contextRef="#ctx0" brushRef="#br0" timeOffset="82460.23">17280 13278 38 0,'0'0'24'0,"0"0"-19"0,0 0-5 0,0 0 0 15,-10-18-12-15,7 15-9 0,0 0 9 16,-1 0 4-16,0 0 3 16,1 1 2-16,-2 1 3 0,2-1 6 15,0 1 11-15,1-1 15 0,-1 1-5 16,1 1-17-16,1-2-10 0,1-1-22 16,-2 1-43-16</inkml:trace>
  <inkml:trace contextRef="#ctx0" brushRef="#br0" timeOffset="82960.23">17225 13216 70 0,'0'0'80'0,"0"0"1"0,0 0 11 16,0 0-9-16,0 0-24 0,0 0-17 16,0 0 3-16,0 0-7 0,0 0 0 15,-3-21-7-15,3 20-1 0,0 0-3 16,0 1-3-16,1 0-1 0,-1 0-5 16,0 0-6-16,2 0-5 15,-1 0 12-15,1 2 0 0,4 0 7 16,-1 2 3-16,0 0-2 0,-1 2-6 15,4 1 1-15,-3 0 1 0,4 2-4 16,-1 3-7-16,2-1 2 0,-1 2-4 16,1 3 1-16,-1 0 2 0,1 5-2 15,-1 0-3-15,-1 1-4 0,2 5 4 16,1-1-4-16,0 3 1 0,3 7 0 16,0 6 0-16,3 8-2 0,1 4 7 15,-1-4-2-15,-4-3 1 16,-1-3 2-16,1 2 6 0,-5 3-4 15,5 3 1-15,-4 0-1 0,-2 1-5 16,-1 2 6-16,-2 0 2 0,0-2-7 16,-4 1 1-16,-2-2 0 0,-4-2 1 15,0 0 2-15,-4-2 6 0,-4-2 2 16,1 0 2-16,-5-8 1 0,1 0-1 16,0-9-5-16,3-5 1 0,0-5-2 15,1-2-5-15,-1 2-1 0,-4 1-5 16,-4 2 0-16,6-4-3 0,-1-1-1 15,1-4 0-15,2-1 0 0,1-2-2 16,3-1-1-16,2-1 0 0,1-2 1 16,2-1-14-16,2 0-21 0,3-2-20 15,0 1-26-15,0-2-27 0,0 1-33 16,7-1-62-16,-1-1-75 0,-1-1-106 16</inkml:trace>
  <inkml:trace contextRef="#ctx0" brushRef="#br0" timeOffset="83961.9">11733 12922 119 0,'0'0'109'0,"0"0"-50"0,0 0 11 15,0 0-8-15,0 0-11 0,21-13-12 16,-16 12 4-16,-1 1-1 0,1-1-8 16,0 1 5-16,0 0 4 0,-1 0-4 15,0 0 6-15,-2 0-9 0,1 1-2 16,-2 2-5-16,0 0-7 0,-1-1-5 15,0 4 3-15,-4 0 0 0,-1 2-1 16,-2 2 0-16,-3 2-4 0,-1 2-8 16,-3 5-4-16,-1 2-1 0,-4 4 1 15,-5 10-1-15,-2 9 0 0,-10 13 0 16,0 8 0-16,1 1 0 0,2 2-1 16,2-2 1-16,0 3-2 0,-1 3 0 15,4 1 2-15,1 2-2 0,4-1-3 16,3 1 3-16,2 0 3 0,5 0-1 15,2-1 5-15,5-4 13 0,4-1 3 16,2-10 3-16,5 0 4 16,4-7-5-16,2-2 0 0,3-2-2 15,1-4-8-15,1-4 1 0,0 0 2 16,0-4-3-16,0-8 6 0,-4-7-3 16,-1-3 3-16,-1-6 0 0,2 6 3 15,5-2 0-15,-3 3-4 0,2-3-4 16,-2-2-4-16,2 0-3 0,-3-1-7 15,1-2 0-15,-1-2-1 0,-1-1 2 16,-2 1-3-16,0-3-1 0,0 0-13 16,-4 0-14-16,-1-2-10 0,-1-1-14 15,-2-1-27-15,-1 1-38 0,0-3-65 16,-1 0-87-16,0-3-98 0</inkml:trace>
  <inkml:trace contextRef="#ctx0" brushRef="#br0" timeOffset="85827.65">18937 13184 32 0,'0'0'116'0,"0"0"-46"0,0-1-6 15,0-1 7-15,0 0-17 0,0 0-12 16,0 1 1-16,0-1 9 0,2 0-2 16,-1 0-10-16,1 1 0 0,-2-2-5 15,2 2 4-15,-1 1 0 0,-1 0 2 16,1-1 2-16,-1 1-2 16,0-1 1-16,0 1-5 0,0-1-8 15,0 1-7-15,0 0-6 0,0 0-3 16,0 0-5-16,0 0-6 0,0 3-2 15,1 2 2-15,-1 2 5 0,0 3 2 16,2 3 5-16,-2 5-1 0,1 4-2 16,-1 5 2-16,3 4 0 0,-3 8 2 15,1 8 2-15,-1 5 3 0,1 0 3 16,-1-7 0-16,0-6-1 0,4-11-7 16,-2-5 1-16,0-6-1 0,-1-2-5 15,2 2-1-15,0 2 1 0,-1 1-2 16,1-2-2-16,-1 0 3 0,0-4-4 15,1-2 1-15,-1-1-3 0,-1-1-3 16,2-2 0-16,-2-1-3 0,-1-1-16 16,3-2-19-16,-2-1-15 0,0 0-17 15,1-1-25-15,1 1-25 0,-1-2-34 16,3 0-65-16,-2-1-67 0</inkml:trace>
  <inkml:trace contextRef="#ctx0" brushRef="#br0" timeOffset="86327.92">18607 13562 465 0,'0'0'102'0,"0"0"-56"0,0 0 78 0,30-14 0 0,-8 9-39 15,8-4-2-15,12 1-8 0,11 1-9 16,5 1 0-16,-2 4-9 0,-4 2-8 16,-5 0-1-16,-1 1-8 0,-3 2-12 15,-2 1-16-15,-1 0 4 0,-1 0-9 16,-3 2 1-16,-6-3-4 15,-6 1-2-15,-7-3-2 0,-2 2 0 16,2 0-1-16,0-2-15 0,2 4-19 16,-3-3-14-16,-3 3-14 0,-3-1-11 15,-3 0-22-15,-2 1-34 0,-2-1-47 16,-3 2-43-16,0 0-37 0,0-4-108 0</inkml:trace>
  <inkml:trace contextRef="#ctx0" brushRef="#br0" timeOffset="87022.55">18702 14430 299 0,'0'0'109'0,"0"0"-64"0,0 0 36 15,0 0-7 1,0-1-16-16,3 1 7 0,3-1-4 15,4-1 12-15,4-1 7 0,8 0 0 0,13-1-9 16,16 1-7-16,10-1-5 16,5 3-7-16,-4 1-5 0,-3 0-13 15,-7 0-16-15,-2 4 2 0,-2-1-9 16,-4 1-5-16,0 0-2 0,-4 2 7 16,-4 0 6-16,-4-3-4 0,-9 1-5 15,-5-3-4-15,-2 1-4 0,2 1 2 16,0 0-2-16,1 2-2 0,-5-2-18 15,0 2-24-15,-4 0-24 0,-1-3-23 16,-4 2-41-16,3-2-56 0,-3-1-66 16,-4 0-76-16</inkml:trace>
  <inkml:trace contextRef="#ctx0" brushRef="#br0" timeOffset="132429.25">20674 13425 109 0,'-3'0'11'0,"1"0"11"0,-2 0 4 0,1 0 20 15,-1 0-6-15,1 0-9 0,0-1-1 0,-2 0 6 16,4 0 3-16,0 1-6 0,-1 0 0 16,2 0-1-16,0 0 5 15,0-1-4-15,0 1-4 0,2 0-6 16,0-3 6-16,4 0-5 0,-1 2-3 16,4-4-3-16,0 0-1 0,5 0 2 15,1-1 0-15,1 0 4 0,1 2 0 16,2 0-1-16,-1-2-5 0,1 2-9 15,2 0 1-15,0 0-2 0,-1 0-1 16,2-1-3-16,0 1 0 0,-1 0-2 16,1-1 1-16,0 1 3 0,-2 2-3 15,1 0 0-15,0 1-1 16,-2 1 1-16,0 1-1 0,-5 3 4 16,-2 2-5-16,-2 0 1 0,-3 1 1 15,0 0 1-15,-3 1-1 0,-2 2 0 16,-1 2 7-16,-1 3 2 0,-1 0-4 15,-3 2-1-15,-3 0-2 0,0 1-2 16,-1 3 1-16,-2-1-3 0,-2 2 2 16,1 0 3-16,-2 2-3 0,-1 1 2 15,0-1 4-15,-2 2 1 0,-4-2 2 16,2 3 0-16,-3-2-4 0,-2 0-2 16,2 1-1-16,-3-3-1 0,1 3-1 15,0-4-1-15,-1 0-1 16,2 2 0-16,-2-3 0 0,3 0 0 15,0-2 0-15,2 0 2 0,2-3-2 16,2-1 0-16,4-3 0 0,3 0 1 16,1-5-1-16,5-2 1 0,2-2-2 15,1-2 2-15,7 1 5 0,5-2 11 16,3 0 6-16,8-2 3 0,9-2-10 16,8-1 0-16,5-2 0 0,-2 1 0 15,-9 2-5-15,-2 0-5 0,1 4-4 16,4-1-2-16,-2 1 0 0,-7 0 0 15,-10 0-1-15,-3 0-12 0,4 0-17 16,1 0-13-16,0 0-28 0,-1 0-24 16,-4 0-34-16,0 0-35 0,-5 0-31 15,-2 0-103-15</inkml:trace>
  <inkml:trace contextRef="#ctx0" brushRef="#br0" timeOffset="132945.7">20768 13725 255 0,'-1'-2'22'0,"-1"1"14"0,0 0 38 16,0 0 9-16,0-1-22 15,1 0-9-15,0 2 4 0,1-1 13 0,0 1-8 0,0 0-11 16,1-1-6-16,4 0-2 16,6-1 2-16,3-1-2 0,8-1-9 15,10 0-6-15,12-2-7 0,11 2-1 16,4 0-2-16,-1 2-2 0,-7 1-3 16,-3 1 0-16,-2 0 0 0,-2 0-4 15,-2 0-5-15,-3 1-3 0,-4 1 0 16,-5-1 0-16,-9 0 0 0,-3-1 2 15,-3 1-2-15,4 0-2 0,0-1-3 16,-1 0-15-16,-1 0-22 0,-5 0-19 16,-4 0-21-16,-2 0-21 0,-5 1-34 15,-1 0 6-15,-6 0-16 16,0 0-64-16</inkml:trace>
  <inkml:trace contextRef="#ctx0" brushRef="#br0" timeOffset="134071.96">21814 14384 135 0,'0'0'44'0,"9"-9"5"0,-5 4 5 16,1 0 8-16,0-1-14 0,-1 0-14 15,1 2-4-15,-1-1 6 0,0 2 1 16,0 0-5-16,-3 2-1 0,1 0-2 16,-1-2-4-16,0 1 2 0,0 1-1 15,0-2-3-15,0 1-4 0,2 0 1 16,-1-2-5-16,1 2-4 0,0-1-4 15,2 0-1-15,-1 1 3 16,-1-2 6-16,0 2 3 0,1 1-1 16,-1 0 5-16,-2 0 0 0,0 0 7 15,-1 0 6-15,0 0 0 0,0 1-3 16,0 0-1-16,-1 0-13 0,0 0-4 16,-2 4-5-16,-1-1-6 0,0 5-1 15,-4 3-2-15,-1 3 2 0,-1 1 1 16,-3 5-2-16,1-1 1 0,-1 1-1 15,-2 2 1-15,0-1 1 0,-1 1-1 16,2-1 1-16,-3 0 0 0,-1-3 4 16,0 0 0-16,0-3-1 0,0-1-2 15,0-2 0-15,3-3-2 0,-1-2-1 16,4-3 0-16,0-2 0 0,4-2-1 16,3-7 0-16,1-5-5 0,3-3-9 15,1-6 4-15,3-1-34 0,3-3 37 16,2 2 5-16,4 1 2 0,-2 3 0 15,1 2 2-15,0 3 1 0,0 2 3 16,-1 1-1-16,1 1 1 0,-3 3 2 16,0 4-3-16,1-1-4 0,-2 4 1 15,1 0-1-15,0 0 1 0,1 2-2 16,0 3 1-16,0 2 3 0,3 3 1 16,-2 1 3-16,2 1-1 15,1 3 5-15,0 0 2 16,1 3 0-16,0-1 1 0,0 1-3 0,-2 0-2 15,-2 1-2-15,1 0-2 0,-3-2-4 16,-2 2 2-16,-1-3-1 0,-2-2-2 16,-1 0-1-16,1-1-7 0,-2-1-32 15,1-2-32-15,-2-2-58 0,3-2-81 16,-1-4-57-16,-1-1-100 0</inkml:trace>
  <inkml:trace contextRef="#ctx0" brushRef="#br0" timeOffset="134416.16">22248 14373 401 0,'0'0'66'0,"0"0"-9"0,11-8 53 0,-7 3-29 0,0 3-21 16,0 1 9-16,-1-1-14 0,-2 2-21 15,0 2-10-15,-1 1-9 0,-1 6 5 16,-2 2 5-16,-4 4 11 16,-1 5 2-16,-4 6-1 0,0 2-5 15,-2 2-5-15,0 4-7 0,-1 3-2 16,-4 5-6-16,1-4-4 0,4-6-7 15,0-5-1-15,3-7-1 0,-1 3-33 16,-2 2-30-16,3-2-27 0,-1-3-30 16,3-3-38-16,3 0-21 0,2-7-25 15,3-3-105-15</inkml:trace>
  <inkml:trace contextRef="#ctx0" brushRef="#br0" timeOffset="135104.91">22336 14674 219 0,'0'0'88'0,"0"0"-8"15,0 0 18-15,0 0-31 0,0 0-25 16,-1-20-1-16,1 16 1 0,0-2-8 16,3 0-4-16,1-2-3 0,1 1 0 15,0 0 3-15,-1 2 4 16,0 0-3-16,1 3 0 0,-1-1 4 15,0 0-8-15,1 2-6 0,-1-1-5 16,0 1-6-16,1-2-2 0,1 3-1 16,-1 0 1-16,2 0-5 0,0 0 1 15,0 0 1-15,0 0-3 0,2 3 2 16,-1-1 0-16,-1 0-1 0,0 4-1 16,-2-1 1-16,1 4 2 0,-3-1 5 15,-1 3-3-15,-1-1 2 0,-1 3 4 16,0 1-2-16,-3 0-1 0,-1 2-2 15,-2 1 1-15,0-1-2 16,-1 0 1-16,-1 1 0 0,-1-1-1 16,0 0 0-16,-1 0 0 0,-2-1 0 15,1-2 4-15,0-2 6 0,-1 0 8 16,3-3 7-16,1-1-4 0,1-2-6 16,2-2-4-16,4-3-2 0,1 1-1 15,0-1-4-15,6 0-1 0,2-1-2 16,3-1-2-16,6-3-1 0,1 2-4 15,5-1 0-15,1 1 2 0,2-1-2 16,0 4-1-16,-2-1 0 0,0 1 0 16,-2 0 1-16,-3 0-1 15,1 1 0-15,-1 1 0 0,-2-1-13 16,-1 1-25-16,0-2-23 0,1 1-20 16,-2 0-13-16,1 2-36 0,5 0-67 15,-5-1-84-15,-3 1-168 0</inkml:trace>
  <inkml:trace contextRef="#ctx0" brushRef="#br0" timeOffset="139711.13">22458 16595 258 0,'0'0'69'0,"0"0"-20"0,0 0 35 16,0-1-3-16,0 1-33 0,0-1-12 15,0 0 9-15,0-1-5 0,0 0-8 16,0 0-10-16,0 0-2 0,0-1 0 16,1 1 2-16,2-1-1 0,0-1 2 15,2 0 0-15,1-2-8 16,1-2-4-16,2 1-1 0,3-3-2 15,-1 0-3-15,0-1 4 0,2 1-2 16,-2-1 3-16,2 3 0 0,-1-2 2 16,-1 1 2-16,2 2-2 0,-2 0-2 15,-1 1 2-15,2 1 2 0,-3 0 0 16,-1 0-2-16,0 2-4 0,-1 0 0 16,0 2-5-16,1 1 1 0,1 0-2 15,0 0-2-15,0 2 1 0,2 2-1 16,0 1 0-16,-1 1 0 0,2 1 1 15,-1 2 0-15,1 0-1 0,-1 3 1 16,0-1-1-16,-2 2 4 16,3 2-4-16,-2-1 3 0,1 1-2 15,-1 0 0-15,-1 1 0 0,1-1-1 16,2-1 1-16,-1 1-1 0,0-1 0 16,-1 0 1-16,-2-2-1 0,0 1 1 15,1-2-1-15,-3-1 0 0,0-2 0 16,-1 0 1-16,-1-1-1 0,0-1 0 15,-1-3 0-15,-1-2-1 0,1-1-2 16,0 0 3-16,0-3 3 0,-1-2 0 16,0-4 0-16,1 0-2 0,-1-4 0 15,1-1-1-15,-1 0 0 0,2-1 0 16,-2-3 1-16,1-1-1 16,0 0 0-16,1-4 0 0,0-1 0 15,1-2 1-15,1-1-1 0,2-2 0 16,0-2 1-16,2-4-1 0,3-8 2 15,1-8-2-15,3-1 0 0,-3 3 0 16,0 3 1-16,-3 5-1 0,-2-1 0 16,2-1 0-16,-2-1 0 0,0-1-1 15,-1-2 1-15,1 1 0 0,-3 0 0 16,-1-2 0-16,1 0 1 0,1 0-1 16,-1-1 1-16,-1 1 0 0,-2 0 0 15,2 0 0-15,0-1 3 0,1-1 3 16,-1 1 2-16,1-2 4 0,0 1 4 31,-1-1-3-31,1 1-6 0,2-1 0 16,-1 0 1-16,1 1-6 0,0 0 0 15,0 1 0-15,-1-1-3 0,1 1 1 16,1-2-1-16,0 1 0 0,-1 1 1 16,0-2 1-16,0 1-2 0,0 0 0 15,1 0 0-15,-1 1 0 0,1 0 0 16,-2 1 1-16,0-2-1 0,-1 2 0 15,2-1 0-15,-1 1 0 0,1 1 2 16,-1 0-2-16,1-1-1 0,1 1 1 16,0 2 1-16,-1 0 0 0,2 2 1 15,-1 0-1-15,-1-1 0 0,2 1 2 16,-1-2-3-16,0 1-1 0,-1 1 1 16,3-1 0-16,-2 0 0 0,0 1 0 15,1 1 0-15,-2-1 0 0,1 3 0 16,1 0 0-16,-4 0-2 0,1 3 1 15,-2 0 0-15,2 1-1 0,1 1 1 16,-3-1 0-16,1 3 2 0,-1 4-1 16,-1 5 2-16,0 4-2 0,1 1 0 15,-1-4 1-15,1-3 0 0,0-3-1 16,1 2 0-16,-1 1 1 16,1 1 3-16,-1 0-3 0,-1 4 1 15,1 0 1-15,0 3 0 0,0-1-1 16,0 4-1-16,-1 0 2 0,0 1 3 15,0 2 3-15,-1 2-1 0,1-1 1 16,-1 2 5-16,2 1-3 0,0 0 0 16,0 1-3-16,0 1-2 0,0 0-4 15,0 1-1-15,0 0-1 0,2 2 0 16,0 0 0-16,1 0 0 0,0 2 0 16,2-1-1-16,0 1 0 0,1-1 1 15,2 1-1-15,1 1 1 0,1-1 0 16,0 1 0-16,4-2 0 15,1 2 0-15,2 0 0 0,2-1 0 16,3 1 0-16,0-1 0 0,3-1 0 16,0 2 0-16,7-3 0 0,7-1 0 15,6 1 0-15,3-1 0 0,-3 1 1 16,-1-1-1-16,-3 3-2 0,1-3 2 16,4 1 2-16,2 0-2 0,1 0 0 15,4 0 0-15,1-1 0 0,0 0 0 16,1 1 0-16,1 0-1 0,1 0-1 0,2 0 2 15,3 0 3-15,2-1-2 0,1 1-1 16,5-1 0-16,-2-2 0 0,2 0 0 16,-1 1 0-16,5 1 0 15,-1 0-1-15,5 1 0 0,-1-2 1 16,-1 3 0-16,0-2-2 0,-2 3 1 16,1-1-2-16,2 1 3 0,0-1 0 15,2 0 0-15,0 2 0 0,-1-2 0 16,1 2 0-16,0 0 0 0,3-1 0 15,1 0 0-15,1-2 1 0,1 2-1 16,-1 1 2-16,0 0-2 0,3 0 0 16,1 1 0-16,2-1 1 0,1 2 1 15,2 0 0-15,-3-1 1 0,0 1-1 16,1 2-1-16,3-2 0 16,0-1-1-16,2 3 1 0,-5-1 1 15,1-1-2-15,-1 0 2 0,2 0 2 16,-3-1-2-16,-4 1 0 0,-2 1-2 15,-7-2 1-15,-3-1-2 0,0 1 2 16,-6 0-1-16,-4-1 0 0,-4 0-3 16,-8 0-14-16,-4 0-19 0,-5-2-22 15,-9 1-13-15,-7 0-29 0,-10-1-28 16,-7 1-30-16,1-2-28 0,-4 0-33 16,-2 0-121-16</inkml:trace>
  <inkml:trace contextRef="#ctx0" brushRef="#br0" timeOffset="140947.16">24430 13829 150 0,'0'-2'101'0,"0"0"-35"0,0-1 6 0,1 0-8 16,3-2-15-16,1 1-13 0,2-1 1 15,1 0 19-15,2-1 2 0,1 1 1 16,1-2-1-16,1 1-3 0,1 1-5 16,3-2-3-16,-1 2-2 0,2 0-11 15,1 1-10-15,2 1-9 16,0-1-1-16,0 1-4 0,1 0-4 15,0 3 2-15,-1 0-1 0,-1 0-2 16,-2 4-2-16,-2 1-2 0,-1 2 0 16,-4 1-1-16,-1 3 0 0,-1 1 1 15,-4 2 2-15,-2 2 7 0,-3 1 0 16,0 0 1-16,-4 3-4 0,-2-4 1 16,-2 4-4-16,-1-2-2 0,-1 0-1 15,-1 0-1-15,-1-3 0 0,-2 1-1 16,-2-1 1-16,-1 0-1 0,-2-1 0 15,0-1-1-15,-1-1-3 0,-2 1 0 16,0-4-1-16,0-1 1 16,0-2-2-16,0 0-5 0,-3-5 0 15,1 0 3-15,2-1 3 0,-3 0 2 16,3-4 4-16,0-3 0 0,3-2 1 16,2-4-1-16,4 0 2 0,1-2-1 15,3-3 0-15,4 2 3 0,2-3 1 16,2 0 1-16,1 0 0 0,3-1 1 15,3 1 0-15,1-2 3 0,5 2 0 16,2-1 4-16,3-1-1 0,2 0 3 16,3-1-1-16,3 1-1 0,3-1 6 15,6 0-1-15,8-4-1 0,9-1 5 16,2 0 0-16,-2 5-3 0,-2 4-3 16,-6 5-3-16,-1-1-1 15,-5 4-1-15,-5 2-2 0,-8 1-1 16,-6 4-3-16,2-3 5 0,2 1-6 15,0-2-1-15,3 0-1 0,-2 3-1 16,-3 1-2-16,-4 0 0 0,-1 3-1 16,-3 0-14-16,-2 0-33 0,0 0-31 15,-2 4-24-15,0 1-36 0,1 6-77 16,-1-3-100-16,-3-1-124 0</inkml:trace>
  <inkml:trace contextRef="#ctx0" brushRef="#br0" timeOffset="141415.91">25148 14094 216 0,'0'-3'74'0,"0"-2"-8"0,2-1 32 0,-2 1-7 15,1 1-23-15,-1 1-1 0,0 0 7 16,1 3-10-16,-1 0-20 0,1 0-19 16,-1 3-10-16,2 5 8 0,-2 3 8 15,1 4-3-15,-1 4 2 0,0 2-3 16,0 3-7-16,0 3 0 16,0 2-4-16,0 1 1 0,-2 0-5 15,1 0-2-15,-2 1-3 0,0-1-3 16,-3-2-2-16,1 0-1 0,-1-2-1 15,-1-3-13-15,1-2-40 0,0-2-33 16,0-3-28-16,1-5-49 0,1-4-52 16,1-4-182-16</inkml:trace>
  <inkml:trace contextRef="#ctx0" brushRef="#br0" timeOffset="142270.26">25414 13226 225 0,'0'0'87'0,"0"0"-21"0,0 0-1 0,-2 0-21 0,2-1-17 16,0 0 6-16,0-2 9 0,2 0-3 15,0-1-7 1,-1 0 15-16,2-1 9 0,-1 2 1 15,2-1-6-15,0 0-7 0,0 0-2 0,1-2-9 16,0 1-3-16,1-1-5 0,2 0-6 16,-1 1-7-16,0-1-6 0,1 1-2 15,3 0-3-15,-1 0-1 0,0 1 0 16,2 0-1-16,-3 2 1 16,0 1 0-16,0 1 1 0,-3 0 3 15,0 1 4-15,-1 2 4 0,-2 3 3 16,1 0-2-16,0 3 0 0,-2 1-7 15,0 2 2-15,-1 1-3 0,-1 1-2 16,0 1 3-16,-3 0-2 16,-3 2-3-16,-1 0 5 0,-1 0-4 0,-1-1 3 15,-4 0 3-15,1 0-4 0,-2-2 4 16,1-2 3-16,1 0-1 0,-1-3-1 16,3 0-1-16,3-4 0 15,0 1-1-15,4-2-3 0,3-1-1 16,0-3-2-16,2 1 5 0,6-1 1 15,3-1 7-15,3-2 2 0,6-1-8 16,2 0 0-16,0 2 0 0,3 1-3 16,-1 1 2-16,1-1-1 0,-2 0-3 15,-1 1-1-15,0-1-1 0,-2 1 2 16,-2-1-1-16,0 1-2 0,-3-2 1 16,0 1-1-16,-3 0 0 0,0-2 0 15,-3 1-11-15,-2-1-23 0,0-1-28 16,-2 3-18-16,0-3-51 0,-1-2-63 15,0 0-89-15,-2 0-197 16</inkml:trace>
  <inkml:trace contextRef="#ctx0" brushRef="#br0" timeOffset="143024.81">24239 14834 254 0,'-4'0'104'0,"3"0"-64"0,0 0 34 15,1-1-12-15,1 1-38 0,4 0-16 16,5-1 23-16,7 1 30 0,5-3 2 16,12 1-6-16,16-2-4 0,20 1 5 15,9-2 7-15,5 4-6 0,-2-1-2 16,-7 2-5-16,2 0-12 0,0 0-22 16,-2 0-11-16,2 0-1 0,-3 2 6 15,-1-1-9-15,-5 2-1 0,-6-1-1 16,-6 0-1-16,-8 2 0 0,-6-2-9 15,-7-1-20-15,-10 2-21 0,-7-2-34 16,-4 0-39-16,-4 0-49 0,-2 0-30 16,-3-1-129-16</inkml:trace>
  <inkml:trace contextRef="#ctx0" brushRef="#br0" timeOffset="143994.22">24217 15481 49 0,'0'0'218'0,"0"0"-170"0,0 0 8 0,-4-5 21 15,4 1-31-15,0 1-13 16,3-1 7-16,-1 1 13 0,3-1-4 16,1 1 9-16,-1-1-2 0,1 0-4 15,2 0-9-15,2-1-11 0,0 2-1 16,0-2-4-16,4 2-8 0,-3-1-3 16,2 3-13-16,-2 1-2 0,0 0-1 15,-1 6-6-15,-1 2 3 0,-1 1 3 16,-2 4 9-16,1 5 3 0,-2 0 1 15,-2 4 0-15,0 2-3 0,-3 2-5 16,0 1 2-16,-1 1-3 0,-3 1-3 16,0-2 0-16,-1-1 2 0,0 0-1 15,0-3 0-15,-1-1-1 0,1-3 1 16,0-2-2-16,-1-4 3 0,2-3 0 16,0-3-1-16,2-4 3 0,0-3 2 15,2-3 25-15,0-7-2 0,1-3-10 16,4-6-9-16,1-3 6 0,4-4-4 15,1 0-6-15,2 0-1 0,1 1 0 16,0 2 6-16,3 1 3 0,-1 3 3 16,-1 1-3-16,3 1 2 0,-1 1-5 15,0-1-3-15,0 3-6 0,0 0-2 16,-1 1 0-16,0 3 0 0,-1-1-1 16,0 4 0-16,-2 1 0 15,-1 3 0-15,-2 1 1 0,-3 2 1 16,-2 1-2-16,1 4 7 15,-3 3 5-15,-1 2-2 0,0 4-1 0,-1 2-4 16,0 3 2-16,0 3-3 0,0 2-1 16,-1 1-1-16,0 5 0 0,1 4-2 15,-1-3 2-15,0-1 0 0,0 0-1 16,0-6 0-16,-3 4-1 0,0-3 0 16,0-1-22-16,-2-2-27 0,3-4-31 15,0-1-14-15,2-3-60 0,2-5-55 16,3-3-16-16,1-5-95 15</inkml:trace>
  <inkml:trace contextRef="#ctx0" brushRef="#br0" timeOffset="144306.84">24971 15763 592 0,'0'0'131'0,"0"0"-48"0,0 0 31 0,4-13-52 16,-4 12-36-16,0 0-9 0,0 1 1 16,0 0-10-16,-1 4-4 15,-2 5 6-15,0 5 8 0,-2 6 18 16,-1 5-2-16,0 3-9 0,1 8-4 16,0 5 5-16,2 4 3 0,2-3-6 15,1-10-5-15,0-10-4 0,0-4-11 16,0 2-1-16,1 3-2 0,1 0 0 15,0-2-24-15,1-4-13 0,0-3-13 16,0-3-19-16,2-5-31 0,1-3-46 16,6-6-75-16,-3-2 29 0,2-4-107 0</inkml:trace>
  <inkml:trace contextRef="#ctx0" brushRef="#br0" timeOffset="144949.84">27097 14199 315 0,'0'0'168'0,"0"0"-120"0,3-8 48 0,-1 7-27 0,0-2-33 0,0 3-24 16,1 0-2-16,-2 0-1 0,0 4-5 15,0 3 7-15,-1 6 16 0,0 1 11 16,-1 6 0-16,-2 4-10 0,-2 11-8 15,-1 11-2-15,1 11-5 16,1 0-2-16,0-1-5 0,2-4-5 0,1-9-1 16,-2-3 0-16,0-2 0 0,0-9-11 15,1-6-35-15,0-4-29 0,0-4-33 16,0 6-26-16,0-2-44 16,0-5-123-16</inkml:trace>
  <inkml:trace contextRef="#ctx0" brushRef="#br0" timeOffset="145325.26">26838 14501 505 0,'0'0'84'0,"0"0"-11"0,38-9 75 15,-11 4-38-15,9 1-26 0,11-3 10 16,10 1-6 0,2 0-13-16,-4 4-20 0,-7 1-14 0,-7-1-8 0,-2 1-2 15,-2 0-8-15,-1 0-16 0,-2-1 1 16,-5-1-7-16,-5 2-1 0,-4 1 0 15,-3-1-9-15,5 0-10 0,1 0-13 16,1-2-18-16,-1 2-10 0,-2-1-18 16,-2-1-32-16,-1 1-64 15,8-5-57-15,-5 2-56 0</inkml:trace>
  <inkml:trace contextRef="#ctx0" brushRef="#br0" timeOffset="145999.97">28130 14140 257 0,'0'0'216'0,"0"0"-151"0,0 0 40 16,0 0-4-16,37-16-21 16,-19 11-2-16,2 0 2 0,4 0-15 15,-1 3-23-15,3-1-9 0,0 1-2 16,0 2-2-16,-1 0-1 0,-2 0 1 15,0 5-7-15,-2 1-3 0,-4 2-7 16,-1 1 0-16,-3 3-10 0,-1 3-1 16,-4 3-1-16,-2 0 0 0,-2 4 0 15,-2 2 2-15,-2 1-2 0,-1 3 2 16,-5 1-1-16,-2 1 1 0,-3-2-2 16,-1 0 0-16,-3-1-5 0,0-3 1 15,-3 0-2-15,-1-2 2 16,-1-3 0-16,-1-2-1 0,-1-3 5 15,0-4-1-15,1-4-1 0,0-2 1 16,-2-4-11-16,1-2-1 0,1-6 3 16,-2-4 9-16,0-5 1 0,1-4 1 15,1-3-1-15,-1-11 1 0,1-11 2 16,5-5 1-16,6 1 7 0,6 10 5 16,4 12 5-16,6 12 5 0,2-1 9 15,6-3 1-15,5-2-4 0,4-2-4 16,6 1 0-16,6 1-2 0,10-1 3 15,9 4 2-15,2 1-4 0,-4 3 3 16,-6 2-7-16,-5 3-6 0,0 0-8 16,-4 1-8-16,1 2 3 0,-1-4-2 15,1 2-2-15,-1-3-1 0,-1 3-7 16,0-2-15-16,-2 2-11 0,-5 0-18 16,-4 3-22-16,-4 1-21 0,3 4-31 15,10 0-29-15,1 1-43 0,8 0-66 16,-13 2-67-16</inkml:trace>
  <inkml:trace contextRef="#ctx0" brushRef="#br0" timeOffset="146642.23">28787 14532 208 0,'0'0'118'0,"1"0"-52"0,-1 0 11 0,0 0-17 16,2 0-4-16,-2 0 4 15,1 0 16-15,0-2-5 0,1-1-6 16,0 2-4-16,1-3-11 0,0 1-8 16,2-1 1-16,2 1-7 0,1-2-2 15,0 1-6-15,4-1-4 0,-1 1-2 16,2 2-5-16,1 1 0 0,-3 1-4 15,3 0-4-15,-3 0-4 0,1 5 0 16,0-1-2-16,-4 3 1 0,-2 1-4 16,-1 3 0-16,-1 3 4 0,-3 0 0 15,-1 4-2-15,0 1 1 0,-5 2-2 16,-1 4 3-16,-4-2-3 0,-2 0 0 16,-3 0 1-16,0-4-2 15,-1 0 2-15,0-4-2 0,3-2 0 16,1 0 1-16,0-5 2 0,3-2-3 15,3-3 2-15,3 0 4 0,1-2 20 16,2-1 10-16,0-1 5 0,2-3-9 16,4-2-11-16,0 1-8 0,5-1-5 15,4-1-3-15,1 3 1 0,4 1-1 16,2 0 0-16,3 1 3 0,1 2-6 16,-1 0-1-16,-1 0-1 0,0 0-2 15,-3 0-21-15,1 0-26 0,0 0-23 16,-1 0-23-16,-3 0-9 0,0 0-58 15,3-1-78-15,-3-3-79 0</inkml:trace>
  <inkml:trace contextRef="#ctx0" brushRef="#br0" timeOffset="147429.28">29060 13098 79 0,'0'0'35'0,"0"0"-7"0,0 0 41 0,0 0-12 0,-2 0-7 0,0-1 4 16,1 0 11-16,0 0-10 16,0-1 0-16,1-1 4 0,-1 0 9 15,0-1 3-15,1 0-4 0,0 1-5 16,0-2-14-16,2-1-11 0,3 2-11 15,0 0-5-15,2-2-8 0,1 2-1 16,4 0 1-16,-1 0 5 0,1 1 0 16,1 1-4-16,0 2-7 0,3 0-1 15,-5 0 1-15,-1 2-3 0,0 2 6 16,-3 2-3-16,-1 2-2 0,-1 2 3 16,-2 5-2-16,-1 2-3 15,-2 3 3-15,-2 1-1 0,-4 1-2 16,-2 2 1-16,-2-2-1 0,-2-1-3 15,1-1 3-15,-2-1-2 0,2-4-1 16,1-2 2-16,1-1-2 0,3-4 2 16,2-2 0-16,1-2 0 0,3-1 6 15,0-3 5-15,0 0 11 0,5-2 10 16,6-3-4-16,2 0-9 0,1-2-5 16,7 1 1-16,2 1 0 0,2 0-1 15,2 1 1-15,2 0-5 0,1 1-4 16,0 2-3-16,0 0-1 0,-2 1-4 15,-2 0 0-15,0 0 2 0,-3-1-2 16,-1 1-8-16,-3-1-16 16,-4 0-17-16,0-1-24 0,-4 2-20 15,-2-2-35-15,1 0-63 0,-4 0-65 16,-1 0-65-16</inkml:trace>
  <inkml:trace contextRef="#ctx0" brushRef="#br0" timeOffset="148155.28">28170 15143 163 0,'-1'-2'98'0,"-1"1"-22"0,1-2 15 0,1 2-11 15,0-1-29-15,6 0-10 0,4-2 22 16,8-1 20-16,4 1 4 0,13-2-14 16,10-2-8-16,13 1 8 15,8 0-8-15,0 1-12 0,0 1-6 16,-1 2-6-16,4 0-11 0,1 2-11 16,-1 1-4-16,-2 0-7 0,-4-1-7 15,-3 0-1-15,-5 0 0 0,-1 1-12 16,-5 0-27-16,-2 0-15 0,-4 0-20 15,-7 0-37-15,-9 0-23 0,-6 1-46 16,-5 1-10-16,-6 1-64 0</inkml:trace>
  <inkml:trace contextRef="#ctx0" brushRef="#br0" timeOffset="148995.57">28213 15668 217 0,'0'0'89'0,"0"0"-57"0,0 0 36 0,0 0-7 16,14-12-14-16,-9 9 4 0,1-1 1 15,1 0 1-15,1 0-5 0,3 1 9 16,-2 1 7-16,2-1-3 0,2 3-11 16,-2 0-9-16,2 0-8 0,-1 4-11 15,0 2-10-15,0 2-5 0,-2 2-4 16,-2 3 5-16,1 1 6 0,-3 4 2 15,-1 2-4-15,-2 3 0 0,0 0-4 16,-2 3 3-16,0 2-3 0,-1 0 1 16,0-2-4-16,0 0-3 0,-1-1 0 15,0-2-2-15,0-4-1 0,0-2 1 16,0-2 1-16,0-5-1 16,1-3 2-16,0-3 1 0,0-3-1 15,0-1 7-15,0-2 34 0,3-7 4 16,1-5-18-16,3-4-8 0,1-3 4 15,1-5-4-15,5-7-1 0,-2 2-7 16,3-1 2-16,2 0 1 0,1 7-3 16,0-3 0-16,2 3-3 0,-1 4 4 15,0 2-6-15,0 5-3 0,-4 2-2 16,0 2 1-16,-2 2 2 0,-2 3 0 16,-2 2 0-16,-1 2-5 0,-3 1-1 15,0 3-1-15,-1 5-4 0,-1 3 2 16,0 3 3-16,-1 2 2 0,1 4-1 15,-1 2 0-15,1 3 0 0,0 2 1 16,0 1-1-16,1 0-1 0,-3 1 1 16,1-2-1-16,-1-1 0 0,-1-1-5 15,0-4-14-15,-1-1-18 16,-1-2-22-16,1-2-27 0,-1-4-23 16,2-1-40-1,0-5-56-15,3-2-63 0,2-4-99 0</inkml:trace>
  <inkml:trace contextRef="#ctx0" brushRef="#br0" timeOffset="149485.34">28884 15999 343 0,'0'0'60'0,"0"0"28"0,1-3 38 0,2 0-44 0,2-2-4 0,0 1-10 16,1-3-14-16,2 0-4 0,0 0-10 16,1 2 1-16,2-1-1 0,2 1-5 15,2-1-9-15,0 0-10 0,0 0 0 16,1 3-4-16,0 0 1 0,-2 2-6 15,-2 1-4-15,1 2-1 0,-4 3 2 16,-1 4-4-16,-1 2-1 0,-4 3 1 16,-1 6 4-16,-2 0 3 0,-7 3-2 15,-3 1-2-15,-1-1 1 0,-5 0-2 16,0-1-2-16,-1-2-1 0,1-1-1 16,0-3 2-16,3-1 1 0,1-3 1 15,4-4-2-15,2-2 2 0,2-4 10 16,4 0 6-16,0-2 7 0,4 0 26 15,4-3 2-15,4-1-12 0,4 0-10 16,3-1-4-16,3 3-11 0,-1 0-6 16,4 1-6-16,-2 1-2 0,4 0-1 15,0 1-1-15,2 2-4 0,-1 0-14 16,4-2-26-16,-2 2-29 16,0-3-27-16,0 1-21 0,7-1-63 15,-9 0-76-15,-3 0-83 0</inkml:trace>
  <inkml:trace contextRef="#ctx0" brushRef="#br0" timeOffset="151110.96">24348 12864 73 0,'0'0'12'0,"0"0"-6"0,0 0 14 15,0 0 19-15,0 0 4 0,2-30 20 16,-2 26 8-16,0 0 0 0,0 0-7 16,0 1 3-16,0 0-8 0,0 0-8 15,0 1 5-15,0-1-5 0,0 2-11 16,0-1-5-16,0 2 4 0,0 0-7 16,0 0-7-16,0 0-9 0,0 0-4 15,0 0-4-15,0 0-1 16,0 0-1-16,0 3 0 0,0 1 2 15,0 1 1-15,-2 0 4 0,0-1-5 16,-3 3 4-16,0-1 3 0,0 2-1 16,-1 2-6-16,-1-1-1 0,-1 3-3 15,1 0 0-15,-1 0 1 0,0 2-1 16,-1 3-2-16,2 0 6 0,-2 1-6 16,1 1 0-16,-3 0 0 0,2 1-1 15,0 0 0-15,-2 0 2 0,1 3 0 16,-2-1 5-16,1 1 2 0,0 2-4 15,-1 0-3-15,2 2-1 0,-1 1 0 16,-1 1-1-16,0 1-1 0,0 2 1 16,-3-1-1-16,0 7 2 0,-2 6-2 15,-4 4 1-15,2 4-1 0,-1-6 2 16,4-4 1-16,-2-5 2 0,2 1 3 16,1-1 1-16,-1 2-1 0,2 2 1 15,-1 0-1-15,1-1 1 0,0 2-1 16,0-1 4-16,1 2-2 0,1-1 2 15,0 1 0-15,1 1 0 0,-1 0 2 16,1-1-3-16,1 0-2 0,0 3 2 16,0-2 1-16,2 1 1 0,0 3-3 15,0 0 1-15,2 2-3 0,0 2-1 16,1-1-1-16,-1 3-2 16,2-1 0-16,1 2 0 0,-1 0-1 15,0 0-1-15,2 2-1 0,0 0 4 16,1 3-4-16,1-2-1 0,0 1 3 15,2 2-2-15,1-1 0 0,2-2 1 16,1-1-1-16,1 1 5 0,2-1-4 16,1 1 1-16,0 0-2 0,3-1 0 15,0 1-1-15,3-3 0 0,1 0 2 16,3-2-2-16,2-1 1 0,1-2 2 16,3-2 3-16,0 0 2 0,2-2 9 15,-1 0-2-15,3-3 4 16,-1 1-1-16,0-4 1 0,0 0-4 15,-1-4-2-15,-2-1-1 0,-3-7-3 16,-4-4-3-16,-4-7-3 0,-1-1-2 16,0 3 0-16,2 3-1 0,0 0-2 15,-3 1-15-15,-3-2-15 0,-2-3-25 16,-1 0-25-16,-1-4-24 0,-1-1-30 16,3-3-66-16,-2-2-70 0,1-5-53 15</inkml:trace>
  <inkml:trace contextRef="#ctx0" brushRef="#br0" timeOffset="152461.75">29684 12719 294 0,'0'0'90'0,"0"0"-4"0,0 0 3 0,0-1-28 15,0 1-26 1,2 1-3-16,1 4 18 0,0 0 1 15,2 3-1-15,1 1-8 0,2 1-10 0,-3 1-1 16,3 2-6-16,-2 3-4 16,2 0-8-16,-3 2-1 0,-1 2 0 15,0 2 0-15,0 0 1 0,-1 2-2 16,1 2 0-16,0-1 1 0,-1 3 3 16,1 1-2-16,0 0-4 0,3 1-1 15,-1 6-3-15,5 5-4 0,0 9 3 16,1 2-4-16,0-3 3 0,-4-4 1 15,-2-2-2-15,1 2 1 0,-1 0 1 16,1 1-2-16,0 1 2 0,-1 0-1 16,2 2 1-16,-3-1 4 0,-2 1 6 15,0 1 2-15,0 2-5 16,1 1-1-16,-3-1-3 0,1 5 0 16,0 0 2-16,-2 1-2 0,0 1 2 15,0-1-1-15,0-2 2 0,0 2-1 16,-2 2 2-16,-1-1 3 0,0 0-1 15,1-2-5-15,0 1-2 0,1-2-1 16,-1-1-1-16,0 0-1 0,-1-4 2 16,2 0-1-16,-4 1-2 0,1-2 1 15,-1 0-2-15,-2-1-1 0,-1 1 1 16,1-2 0-16,-4 0-1 0,1-3 0 16,-3 1 2-16,1-3 0 15,-1-1 1-15,0-1 2 0,2 1 5 0,-1-1-1 16,1-1-2-16,1 0-2 0,-2 0-4 15,4-3 0-15,-2-1 1 0,1 1-2 16,-1-3 1-16,1 3-1 0,-2-1 1 16,1-1 1-16,-1-1 3 0,3-5 5 15,-3-5 4-15,5-5-1 0,-2 1 2 16,-1 2 1-16,-1 4 0 0,0 3-2 16,-1-4 1-16,2 2-5 0,-1-3 1 15,0 0-1-15,2-2-1 0,1-2-1 16,1-2 3-16,1 0-3 0,-1-4-2 15,1-1-4-15,2-1 1 0,0-2-2 16,0-2-1-16,1 0 0 0,0-3-2 16,1-1-12-16,1 0-17 0,0-2-32 15,0-1-29-15,0 0-45 0,3-1-64 16,0-2-111-16,-1-4-157 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0-30T14:07:10.591"/>
    </inkml:context>
    <inkml:brush xml:id="br0">
      <inkml:brushProperty name="width" value="0.05292" units="cm"/>
      <inkml:brushProperty name="height" value="0.05292" units="cm"/>
      <inkml:brushProperty name="color" value="#0070C0"/>
    </inkml:brush>
    <inkml:brush xml:id="br1">
      <inkml:brushProperty name="width" value="0.05292" units="cm"/>
      <inkml:brushProperty name="height" value="0.05292" units="cm"/>
      <inkml:brushProperty name="color" value="#FF0000"/>
    </inkml:brush>
  </inkml:definitions>
  <inkml:trace contextRef="#ctx0" brushRef="#br0">8984 5613 55 0,'0'0'30'0,"0"0"13"0,8-15-1 0,-5 9 26 0,0 0-8 16,-1 2-3-16,0 0-2 0,0 3-3 15,-1-1-3-15,0 2-12 0,0 0-6 16,1 0-6-16,-2 0-9 0,1 2-7 16,1 3 3-16,0 4 12 0,0 3-8 15,-1 5 0-15,2 4 1 0,-1 5-7 16,2 9-3-16,2 13-2 0,4 12-1 16,0 9 2-16,-1 1 5 0,-3-3 1 15,-5-8-3-15,-1 4-3 0,-5-2 2 16,-4-3-4-16,0 2-2 15,-4-6 1-15,1 0-2 0,1-4 1 16,0-5-2-16,4-7-1 0,2-3-19 16,3-7-24-16,1-8-20 0,1-5-17 15,0-4-21-15,1 3-44 0,2-5-47 16</inkml:trace>
  <inkml:trace contextRef="#ctx0" brushRef="#br0" timeOffset="373.34">9468 5550 458 0,'0'0'54'0,"0"0"-48"0,0 0 37 0,0 0-10 0,0 0 3 0,-10-21-25 16,10 24-11-16,0 6 1 0,0 4 0 15,0 8 20-15,1 11 16 0,-1 15 2 16,0 15 1-16,0 4-2 0,1 1-9 16,-1-6 1-16,1-7-7 0,-1 0-6 15,0 0-5-15,0-1-4 0,-2 1 4 16,-1-4 3-16,0-1 8 0,-1-5-9 15,1-5-13-15,1-2 2 0,1-8-3 16,0-7-25-16,1-7-29 0,0-3-28 16,0 0-35-16,-1 1-11 0,-2-3-37 15,2-3-76-15</inkml:trace>
  <inkml:trace contextRef="#ctx0" brushRef="#br0" timeOffset="608.23">9036 6198 410 0,'0'0'175'16,"0"0"-129"-16,0 0 25 0,0 0-1 15,0 0 6-15,41-9-35 0,-20 4 7 16,13-4-10-16,6 0-20 0,9-1-18 15,3 0 0-15,-3 2-8 16,-4 4-42-16,-4 1-57 0,2 2-48 16,-11 0-51-16,-5 1-139 0</inkml:trace>
  <inkml:trace contextRef="#ctx0" brushRef="#br0" timeOffset="1218.57">10052 6422 267 0,'0'0'76'16,"0"0"-25"-16,0 0 24 0,0 0-12 15,35-14-21-15,-26 8-21 0,-1 0 12 16,-1-1 9-16,-2 0-1 0,-1 0 11 16,-3 0 7-16,0 1 1 0,-1-1-6 15,-1 0-7-15,-4 0-9 16,0 1-11-16,0 0-13 0,-2 2-7 15,1-1-4-15,-3 2-3 0,1-1 0 16,-2 4-1-16,1 0 0 0,-4 4 1 16,0 4-3-16,-2 2 2 0,0 5 1 15,-2 3-1-15,2 4 1 0,-1 3 0 16,2-1-1-16,2 3-1 0,4-1 1 16,4-2-2-16,2 1-3 0,2-2 0 15,4-1 4-15,5-1 1 0,3-1 0 16,2-3 1-16,5-2 2 0,2-3 2 15,4-2 5-15,4-3 4 0,0-5-1 16,2-2 7-16,-2-4 1 0,-1-5 2 16,-3-6 2-16,-2-4 3 0,-5-4-8 15,-4-5-7-15,-4-9-6 0,-6-7-5 16,-4-2-1-16,-4 6-4 0,-3 11-8 16,-2 15 3-16,0 5-1 0,-3-1-6 15,-6 1-17-15,-5 0-2 0,-2 4-2 16,-5 0-6-16,-6 5-20 0,4 0-34 15,2 3-38-15,3 0 13 0,4 3 13 16,4-1-52-16,7-1-80 0</inkml:trace>
  <inkml:trace contextRef="#ctx0" brushRef="#br0" timeOffset="1718.68">11204 5913 167 0,'0'0'69'0,"1"1"6"0,1 0 33 15,-1 0-29-15,1 0-18 0,-1-1-2 16,0-1 18-16,0-2-4 0,1-3 4 16,-2 0 0-16,0-2-3 0,0 0-10 15,0-2-18-15,1-1-23 0,0 0-10 16,1 1-8-16,0 3-2 0,2 0-3 15,0 1-1-15,1 5-29 0,-2 0-41 16,2 1-52-16,0 10-60 0,-2 1-28 16,2 1-119-16</inkml:trace>
  <inkml:trace contextRef="#ctx0" brushRef="#br0" timeOffset="2140.57">11248 6335 302 0,'0'0'100'0,"0"0"18"16,0 0-25-16,0 0-27 0,22 35-20 16,-20-30-9-16,0 0-6 0,-1-2-8 15,-1 1 0-15,0-2 12 0,0-2 13 16,-2 0 23-16,1 0 12 0,0 0-8 15,0-5-29-15,0-1-23 0,1-1-13 16,0-1-7-16,0 0-3 0,2 2-12 16,-1 2-22-16,0 1-35 15,-1 2-42-15,2 1-60 0,-1 0-79 16,0-1-181-16</inkml:trace>
  <inkml:trace contextRef="#ctx0" brushRef="#br0" timeOffset="4471.92">12253 6816 391 0,'0'0'35'0,"0"0"-7"0,0 0 20 15,14-46 22-15,-5 27-26 0,1-4-3 16,2-2 6-16,3-3-4 0,2-7-7 15,7-10-3-15,6-8-1 0,1-4 4 16,1 1-7-16,-2 2-3 0,-1 7-6 16,1-2 1-16,1 4-5 0,2-3 0 15,1 0-7-15,1 3 2 0,-1 0-6 16,-4 4 0-16,1 2-3 0,-2-1 2 16,-4 3 1-16,-2 2-3 0,-5 6 2 15,-4 4 2-15,-4 5 2 0,0 2 3 16,0-7-2-16,0 1 4 0,3-3-2 15,-3 0-2-15,-1 1-2 0,0 4-2 16,-2 2-4-16,-1 4 3 0,0 2-1 16,-3 5-1-16,-1 3 2 0,-1 2 5 15,2 3-7-15,-3 1-2 0,0 6-7 16,-4 3 3-16,2 7 4 0,-1 6 0 16,-3 9 0-16,-3 13 0 0,-3 10 0 15,1 6 0-15,-2-3 0 16,-1-4 0-16,2-5 0 0,1 1 0 15,4-3 0-15,1-2 0 0,4-2 1 16,2-1-1-16,0-3 0 0,5-3 3 16,3-9-3-1,1-5 1-15,-1-7 2 0,1-3 1 0,4 1 3 0,3 0-2 16,1 0 8-16,1-6 2 0,1-4 7 16,0-3 0-16,3-7 0 0,0-8 0 15,0-3-4-15,-1-8-6 0,4-12-3 16,3-12-3-16,1-11-2 0,1-2-3 15,-5 4 0-15,-4 9 2 16,-2 5-3-16,-2 0 0 0,-3 3 0 16,-1-1 0-16,-2 5 0 0,-3 7 0 15,-3 7 3-15,1 5-3 0,0 1-2 16,-3 1 2-16,2-2 0 0,0 0-3 16,-2 3 1-16,-3 5-4 0,1 3-2 15,0 5 5-15,-1 3-2 0,0 2-14 16,-2 8 3-16,-1 8 4 0,-5 13 10 15,-2 12 1-15,1 14 0 0,-3 5 1 16,2-1 0-16,4-4 0 0,1-5 0 16,2-5 0-16,2 2 0 0,1-5 1 15,4-1 3-15,1-1 17 0,5-4 8 16,2-2 5-16,-1-8 3 0,-2-6-3 16,1-7-11-16,1-1-11 15,6-1-6-15,0 1-2 0,5-3-4 16,4-4-7-16,-1-4-33 0,2-2-29 15,-3-2-32-15,1-4-26 0,7-6-61 16,-7 4-94-16,-3-2-135 0</inkml:trace>
  <inkml:trace contextRef="#ctx0" brushRef="#br0" timeOffset="4815.6">13888 6214 582 0,'0'0'61'0,"0"0"-12"0,3 0 9 0,-3 0-20 0,3 2-26 16,0 4 1-16,2 3 13 0,-3 3 9 15,2 3 10-15,-1 5 11 0,-3 8-9 16,0 0-2-16,-3 2-2 0,-5 10-7 16,2 2-5-16,-2 11-1 15,0-2-8-15,2-5-7 0,3-7-4 16,3-6-4-16,-2-5-2 0,2-6-3 16,0-5-2-16,2-2-13 0,1 1-47 15,3 0-51-15,2 1-54 0,10-4-48 16,0-4-28-16,1-7-127 0</inkml:trace>
  <inkml:trace contextRef="#ctx0" brushRef="#br0" timeOffset="5176.72">14286 5893 606 0,'0'0'47'0,"0"0"-29"16,0 0 20-16,0 0-9 0,36 0-15 15,-17 0 18-15,5 0 30 16,12-2 14-16,7-3 0 0,17 0 1 16,6 1-14-16,1-2-10 0,1 3-10 15,-4-1-12-15,1 4-17 0,0-1-10 16,1 1-3-16,2-1-1 0,-1 0-6 16,-1 1-32-16,0 0-31 0,-6 0-56 15,-4 3-42-15,-14-3-63 0,-12 1-82 0</inkml:trace>
  <inkml:trace contextRef="#ctx0" brushRef="#br0" timeOffset="6194.68">15779 6595 649 0,'0'0'159'0,"0"0"-49"0,0 0-13 0,0 0-26 16,0 0-44-16,7-12-27 15,3 1 0-15,5-1-1 0,5-6 0 16,-1-2-1-16,2-2-4 0,4-4-3 16,0-2 9-16,2-1 2 0,1-2 2 15,2-1-1-15,0 2-2 0,5-8 2 16,3-4 1-16,5-6-2 0,-1 1 3 15,-7 7 0 1,-10 10 0-16,-7 10 1 0,-1 0-1 16,5-5 3-16,2-7-3 0,11-9 0 0,-8 3-4 0,-2 5 2 15,-3 5-3-15,-2 4 0 0,1-1 1 16,3-4 0-16,-2 2-1 0,-3 1 0 16,0 4 1-16,-2 0 0 15,-2 3 2-15,-4 2 3 0,1 0 6 16,-4 6-1-16,-3 1-2 0,0 3-3 15,-2 4-3-15,-3 2-3 0,0 1-2 16,0 3-7-16,-3 5 2 0,-2 6 7 16,-3 4 0-16,-2 3 0 0,-2 4 0 15,-1 3 0-15,-1 3 0 0,0 6 0 16,-3 6 1-16,-1 10-1 0,2-2 1 16,5-4 0-16,6-6 5 0,2-8 4 15,3-4 3-15,0-5 3 0,5-6-3 16,1 0 0-16,4 1 2 0,2 2 0 15,4 1-3-15,6-4 1 16,-1-2-3-16,1-7 0 0,3-3-4 16,2-5 0-16,2-1-1 0,-1-8 1 15,5-6 0-15,-3-5-2 0,0-5-1 16,5-9 0-16,3-10-1 0,4-10 0 16,-2-1-2-16,-7 1-3 0,-6 5-3 15,-5 9-1-15,-3 0-1 0,-3 4 1 16,-3 6 0-16,-7 7 3 0,0 2 4 15,-1 3 0-15,-2-5 0 0,0-1 0 16,1-1 1-16,-3 3 0 0,1 2-1 16,-2 3 0-16,0 3 2 0,0 3 0 15,-2 3 2-15,2 4-2 0,-1 2-2 16,-1 1-11-16,0 7-4 0,-1 4 10 16,-2 7 4-16,-1 4 1 0,-2 6 0 15,-1 1 0-15,-4 5 1 0,-3 7 3 16,-4 8 2-16,-3 6 3 0,1 2 3 15,5-4-2-15,3-8 2 0,7-5 4 16,2-5 0-16,1-1 4 0,4-5 5 16,0-7-4-16,2-6 0 0,5-2-4 15,1 1-5-15,5 2-4 0,6-1-1 16,3-4-4-16,4-4-3 0,8-4-4 16,9-1-42-16,10-3-28 15,-2-5-26-15,-2-2-46 0,-11-1-92 0,-13 1-94 16,-7 0-176-16</inkml:trace>
  <inkml:trace contextRef="#ctx0" brushRef="#br0" timeOffset="6850.65">17557 6129 616 0,'0'-5'129'0,"0"-1"-81"0,1 2 41 0,2-2-30 0,2 0-54 15,1 0-5-15,2-1-6 16,0 2 4-16,2 0-5 0,0 0-6 15,0 0 8-15,1 3 1 0,2-1 4 16,-4 0 0-16,1 3 3 0,2 0 7 16,-4 0 4-16,0 3-2 0,0 1 2 15,-2 3-5-15,-4 4-2 0,1 0 0 16,0 6-2-16,-3 0-3 0,-1 2-2 16,-4 2 2-16,0 0 0 0,-1 0 3 15,-3 1-2-15,-1-1 1 0,0 1 5 16,-2-2 3-16,1 1 0 0,-2-1 7 15,1-2 7-15,0 0 1 0,0-1-4 16,-1 1-4-16,2-3-5 0,2-1 2 16,2-2-7-16,-1-3-3 0,3 2 0 15,3-4-3-15,0-2 3 0,2-1 9 16,6-2 9-16,2 1 11 0,3-2 4 16,3-1-4-16,2 0-2 0,6 0-10 15,3 0-8-15,2 0-8 0,8 0-3 16,8 0-4-16,9-2-13 0,1-1-43 15,-5 1-51-15,-1-3-56 0,-17 2-108 16,-9-1-174-16</inkml:trace>
  <inkml:trace contextRef="#ctx0" brushRef="#br0" timeOffset="10212.54">18730 5814 185 0,'0'0'67'0,"0"0"-26"0,0 0 4 0,9-4 21 16,-3 4-18-16,1 0-5 0,1 0 20 16,2 0-6-16,7 0-2 0,2 0-6 15,3 0 7-15,2 1 4 0,5 1-1 16,6-2-14-16,8-2-15 0,5-1-17 16,2-2-5-16,-3 1-8 15,-3 0 0-15,-6 1-5 0,-4 0-28 16,-5 2-18-16,-8 1-23 0,-7 0-21 15,-2 0-20-15,2 0-17 0,-2 0-63 16,-3 1-40-16</inkml:trace>
  <inkml:trace contextRef="#ctx0" brushRef="#br0" timeOffset="10525.46">18779 5963 501 0,'0'0'123'0,"0"0"-89"0,0 0 15 16,0 0 35-16,0 0-14 0,51-10-11 15,-16 6 0-15,9 0-9 0,9-2-11 16,0 1-12-16,-1-1-11 0,-7 2-9 31,-7 1 3-31,-1 0-10 0,0 1-1 0,0 0 0 0,-2 1-26 0,-8 0-30 16,-3 0-33-16,-5 0-25 0,-2 1-29 15,19-1-1-15,-6 0-90 0</inkml:trace>
  <inkml:trace contextRef="#ctx0" brushRef="#br0" timeOffset="11572.44">20774 5674 200 0,'0'0'109'0,"0"0"-91"0,0 0 10 0,0 0 27 15,0 0-19-15,13-31-12 0,-11 28 0 16,1-2 4-16,-1 2 5 0,-1-1 13 16,-1 2 10-16,0 0 5 0,0-2-1 15,-3 3-8-15,-1-1-8 0,-2 1-15 16,-4-1-8-16,0 2-12 0,-1 0-6 15,-4 0-3-15,1 0 0 0,-2 0 0 16,-2 3 0-16,-1 1 0 0,0 6 0 16,-3 0 0-16,-2 3 1 0,-2 3 4 15,0 3 1-15,-1 2-4 0,2 2-2 16,2 3 1-16,2-1 0 0,5 1-1 16,3 2 2-16,5-1 0 0,5 0-1 15,3 0 1-15,3-3 1 0,6 1 1 16,6-2 1-16,1-3 1 0,8 1 2 15,1-4 5-15,3-1-2 0,6-1 2 16,7-3-1-16,6-3 8 0,-1-6 7 16,-9-1-3-16,-10-2 2 0,-8-2 1 15,-2-2 0-15,2-1-1 0,3-1-2 16,1-2 0-16,-2-1-3 0,-2 0-2 16,-3 0-3-16,-1 1-5 0,-3-3 0 15,1 1 1-15,-2-2-7 16,-2 1-1-16,0-3-3 0,-2-2-1 15,-1 1 0-15,-1 0 1 0,-1 0 1 16,-2-2-2-16,-1 1-2 0,-1 0 2 16,-1 1 0-16,-3-2 0 0,-1 2-2 15,-1 1 2-15,-1 0 0 0,-1 3-1 16,0 0 0-16,2 1 1 0,0-1 0 16,0 3 0-16,0 0 0 0,1 0 0 15,0 1-2-15,1-1 2 0,0 0 0 16,0 1 0-16,1 2 0 0,-1 0 0 15,1-1 0-15,1 0 0 0,-2 2 0 16,2-1 0-16,-2 0-1 16,2 1 0-16,-2-1 0 0,1 0-1 15,-2 2-1-15,-1 0 0 0,1 1 0 16,-2 2 1-16,3-2 0 0,-1 1 2 16,-1-1 0-16,2 0 0 0,0 2 0 15,1-2 0-15,1-1 0 0,-1 1 0 16,2 0 0-16,-1 1 0 0,0-2-1 15,-1 2-1-15,1 0-4 0,-1 0 1 16,-1 0 2-16,1 1-1 0,-2-1 2 16,0-1 0-16,-1 2 1 0,-1 0 0 15,-2 0 1-15,2 0 0 0,1 0-3 16,1 0 1-16,1 0-10 16,0 0-13-16,2 0-18 0,0 3-34 15,1-1-57-15,1 1-67 0,0 1-41 16,0-3-156-16</inkml:trace>
  <inkml:trace contextRef="#ctx0" brushRef="#br0" timeOffset="43063.81">9128 8006 86 0,'0'0'21'0,"0"0"20"0,10-10 2 0,-6 4 21 16,0 2-18-16,0-1 0 0,-1 1 4 15,1 0-5-15,-1 2 0 0,0-2 4 16,-2 2-8-16,1 1-1 0,-1 1-6 16,0 0-11-16,0 0-9 0,1 1-6 15,1 5 2-15,0 2 1 0,-1 5 2 16,0 3 1-16,0 5-4 0,-1 6 7 15,-1 9 4-15,1 12-2 0,-1 12 6 16,1 6-1-16,-1-2-2 0,0-2-10 16,1-6 2-16,-4 3-4 0,-3 1-6 15,-2 2 2-15,-3-4-3 0,0-2 2 16,1-3-4-16,1-7-1 0,2-4-2 16,2-5-26-16,2-11-27 0,1-6-32 15,0-6-18-15,2-2-3 0,-1 1-52 16,1-4-69-16</inkml:trace>
  <inkml:trace contextRef="#ctx0" brushRef="#br0" timeOffset="43454.71">9564 7981 453 0,'0'0'7'0,"0"0"24"0,0 0 14 0,0 0 12 16,0 0-37-16,21-14-8 0,-17 19 13 15,1 2 7-15,-1 6 5 0,0 3 13 16,-1 5-6-16,-3 12 2 15,0 11-4-15,-3 14-3 0,-2 6-4 16,-2 1-5-16,0-4-9 0,1-4-4 16,0-2-2-16,1-1-1 0,1-2 1 15,1-1 0-15,2-4-4 0,1-4-5 16,0-5-3-16,0-3-2 0,0-8-1 16,3-7 0-16,0-5-14 0,0-2-9 15,0 1-11-15,1-1-21 0,2 0-21 16,-1-3-29-16,-1-4-41 0,2-6-24 15,-3-3-95-15</inkml:trace>
  <inkml:trace contextRef="#ctx0" brushRef="#br0" timeOffset="43705.28">9137 8588 646 0,'0'0'24'0,"0"0"42"15,0 0 20-15,0 0 12 0,35-19-51 16,-15 12 5-16,6-1 13 0,10-1-21 16,7-4-20-16,8 1-8 0,0 2-11 15,-2 0-5-15,-6 3 0 0,-4 3-19 16,1 0-37-16,-3 2-46 0,1 2-60 15,-10 0-90-15,-5 0-102 0</inkml:trace>
  <inkml:trace contextRef="#ctx0" brushRef="#br0" timeOffset="44567.15">10380 8847 126 0,'0'0'23'0,"0"0"27"0,0 0 7 0,0 0-4 0,0 0-19 0,0 0-11 16,5-34 14-16,-5 28 1 0,0 3-1 15,0-2 16-15,-1 0 2 16,1 3 3-16,-2-3 6 0,1 2-4 16,0 0-4-16,-1 0-9 0,1 0-11 15,-1 0-10-15,0 1 0 0,0-1 4 16,-1-1-3-16,-1-2-4 0,-1 0-5 16,1-1-1-16,-2 2-6 0,1 0-9 15,-2 0-1-15,-1 4 5 0,-2-1-3 16,0 1 1-16,-4 1 2 0,-2 2 6 15,-1 4-1-15,-1 4 8 0,-3 4-7 16,-1 4-2-16,1 3-3 0,0 1-2 16,1 2-5-16,4 1 2 0,4-3 0 15,4 0-2-15,4-2 0 16,4 0 2-16,2-4 0 0,3 2 5 16,4-4 1-16,2 0-1 0,1-3-1 15,3 0-1-15,-1-3 0 0,2-2-3 16,0-4 2-16,1-1 0 0,-2-1 0 15,2-3 1-15,-3-5 3 0,2-4 1 16,-2-1 3-16,0-2-8 0,-2-1 1 16,0-1-4-16,0 2 2 0,-2 0-3 15,-2 1 2-15,0 1-2 0,-2 3 0 16,-1-1-1-16,-2 5 0 0,-1 3 1 16,-2 2-5-16,0 1 1 0,-2 2-6 15,-3 5 5-15,-2 4 4 0,-3 2 0 16,2 5 2-16,0-2 3 0,2 2 1 15,1 0 2-15,2 0-1 0,3-3 0 16,0 0 7-16,5-2 8 0,1 0 12 16,2-3 5-16,2 1-1 0,3-4-3 15,2-1 0-15,3-3-6 0,1 0-5 16,3-3-10-16,2-1-8 0,1-4-5 16,1-1 0-16,0-3-28 0,1-1-32 15,1 1-33-15,1-3-55 0,10-4-62 16,-8 4-91-16,-4 1-120 0</inkml:trace>
  <inkml:trace contextRef="#ctx0" brushRef="#br0" timeOffset="44912.14">11345 8362 657 0,'1'0'112'0,"0"0"76"0,0 0-48 0,3 0-63 0,-1-3-35 15,1 1-23-15,0-3-11 0,2 1-7 16,-1-3-1-16,0 1-30 0,1 0-38 16,-1 1-58-16,1 3-47 0,0 2-61 15,0 0-56-15</inkml:trace>
  <inkml:trace contextRef="#ctx0" brushRef="#br0" timeOffset="45068.57">11403 8630 706 0,'0'0'127'0,"0"0"33"0,0 0-64 16,0 0-71-16,0 0-25 0,0 0-11 15,0 0-45-15,0 0-61 0,-13 15-51 16,13-20-24-16,0 1-91 0</inkml:trace>
  <inkml:trace contextRef="#ctx0" brushRef="#br0" timeOffset="46177.05">12657 9346 211 0,'0'0'205'0,"0"0"-127"0,0 0-14 0,0 0 22 0,0 0-26 0,12-31-16 15,-2 18 13-15,1-3 9 0,2-4-4 16,4-2-13-16,2-4-3 0,1-2-4 16,6-9 0-16,4-6-14 0,8-9-5 15,-3 2-6-15,2 2-6 0,-5 6 0 16,-2 5-5-16,-6-2 1 0,3 3-4 15,-2 2 4-15,-3 5-5 16,-6 4 2-16,6-5 0 0,-5 5-3 16,-1-1 1-16,3-2 0 0,-3 5-2 15,0-3 1-15,1-3 1 0,0 2-1 16,-2-1 3-16,-2 4 5 0,-1 1 2 16,-3 1 7-16,0 5-1 0,-3 1-1 15,0 5-2-15,-3 0 0 0,-1 5-2 16,1 2-5-16,-3 2-3 0,0 2-4 15,0 0-8-15,0 4-2 0,-3 5 5 16,-1 5 0-16,0 4 4 0,-1 4-1 16,-2 6 1-16,1 7-5 15,-3 7-2-15,1 8-2 0,0 5-2 16,5-6 6-16,2-2 4 0,1-7 2 16,2-1 0-16,4-4 0 0,0-4-1 15,1-7 1-15,1-7 1 0,1-1 0 16,3 1-1-16,2 1 2 0,2 0 0 15,3-4 3-15,0-2 2 0,0-6 4 16,3-5 6-16,-6-1-1 0,6-7-6 16,-3-5-1-16,0-5-3 0,-1-5-3 15,2-12 0 1,2-15-3-16,0-17 0 0,3-6 0 0,-7 1-2 16,-1 6-4-16,-4 12 0 0,2 5 3 15,-5 6 3-15,0 7-2 0,-1 10 2 16,-3 5 0-16,-1 6 1 0,-3 2-2 15,1 0-1-15,0 0 2 0,0 0 0 16,-1 4 0-16,0 2 0 0,-2 3-1 16,0 3-3-16,0 3-9 0,-2 5 1 15,-3 5 8-15,-1 8 1 0,-1 4 1 16,-1 10 0-16,-1 11 2 0,1 11 3 16,0 5-3-16,0-3 0 0,3-7 0 15,4-3 3-15,1-3 4 0,0-2 13 16,3-1 5-16,5-2 4 0,3-4 1 15,-1-2-3-15,5-1-13 16,-1-6-7-16,2-6-3 0,-5-4-1 16,3-4 0-16,4 2-2 0,4-1 1 15,3-1-2-15,2-3-10 0,-3-3-25 16,6-5-29-16,0 1-34 0,-2-1-35 16,13 0-79-16,-6-1-81 0,-8-1-129 15</inkml:trace>
  <inkml:trace contextRef="#ctx0" brushRef="#br0" timeOffset="46568.89">14482 8986 592 0,'3'0'47'0,"3"-1"-17"0,0-2 54 0,1 2-26 0,-1 1-47 16,-1 0-6-16,0 4 4 0,1-1 1 15,-3 5 4-15,-3 4 24 0,0 3 17 16,0 6-5-16,-5 0 3 0,-2 7-8 16,2 0-2-16,-3 2-5 0,1 2-10 15,1-1-7-15,-3 1-12 0,2-2-4 16,1 0-3-16,1-1-2 0,2-5-4 16,-2 2-31-16,4-4-30 0,1-1-40 15,3-3-50-15,9 0-51 0,-2-5-48 16,1-5-141-16</inkml:trace>
  <inkml:trace contextRef="#ctx0" brushRef="#br0" timeOffset="47068.9">15370 8661 318 0,'0'0'93'0,"0"0"-29"0,0 0 34 0,0 0-15 0,-7-4-22 16,12 0 9-16,3 1-1 0,6-2-7 16,7 2 6-16,4-3 11 0,10 0-7 15,12-2-16-15,10 1-11 0,6 0-12 16,-1-1-14-16,-2 3-11 16,-2-1-4-16,-2 3-4 0,4-2 0 15,-2 0-30-15,-1 2-43 0,-2 0-54 16,-3 2-58-16,-14 0-70 0,-6 1-84 0</inkml:trace>
  <inkml:trace contextRef="#ctx0" brushRef="#br0" timeOffset="48017.52">16572 9035 700 0,'0'0'77'16,"0"0"-71"-16,0 0 42 0,0 0 8 15,0 0-42-15,0 0 15 0,10-11 7 16,2 2-7-16,3-3 1 0,3-3 9 16,0-2-2-16,4-3-9 0,5-2-2 15,6-6-9-15,11-8-9 16,8-5-6-16,5-4-1 0,-5 6 0 16,-4 1-1-16,-6 7 0 0,-2-2-1 15,-2-2-5-15,-2 4-1 0,2-2-1 16,-7 1 0-16,-2 4 0 0,-10 5 1 15,-3 2 2-15,-5 3 2 0,3-3 2 16,0-3 1-16,-1-3 1 0,-2 3 1 16,-1-1 3-16,-6 3 12 0,1 1 1 15,-3 3 3-15,1 1-4 0,-2 2-3 16,-1 3 1-16,2 3 2 0,-2 2 1 16,0 2 2-16,0 2 2 15,0 1-8-15,0 2-12 16,0 3-2-16,-2 4-5 0,-4 3 4 15,1 5 1-15,-1 3 2 0,0 3-1 16,-2 5 1-16,-3 5-1 0,-2 10-1 16,-1 7 0-16,0 2 0 0,1-3 2 15,2-4-1-15,3-3-1 0,0-2 0 16,4-1 1-16,2 1-1 0,2-3 7 16,2-1 4-16,2-5 1 0,2-6 1 15,-1-5-1-15,0-2-4 0,6 1 2 16,0 2-3-16,3 0 1 0,0-4 0 15,2-5-1-15,2-4 1 0,1-3 0 16,1-3 5-16,5-7 3 16,-3-4-5-16,4-5-1 0,1-5-5 0,5-11-3 15,3-11-1-15,3-9 1 0,-1-7-2 16,-7 4-3-16,-2 7-5 0,-6 7-2 16,-6 9 2-16,-2 7 3 0,-6 6 4 15,0 1 0-15,0-1 0 0,3-4 2 16,-3 0-1-16,0 1 0 0,-3 2-1 15,-2 5 0-15,1 1 1 0,-3 3-2 16,0 3 2-16,-1 3-3 16,0 4 1-16,0 1-4 0,0 5-9 15,-3 5 2-15,-3 7 11 0,1 4 1 16,-3 4 0-16,0 10 1 0,-4 8 0 16,1 9 1-16,-1 1-1 0,3-3 0 15,1-6 0-15,5-5 0 0,1-1 12 16,1-1 8-16,2-2 3 0,3-7 1 15,0-4-2-15,4-7-4 0,1-2-6 16,4 3-3 0,5-2-7-16,2 3-2 0,6-5 0 0,0-4-29 0,4 0-31 15,8-5-28-15,6 0-48 16,4 0-32-16,-1-3-67 0,-12 2-62 16,-11-2-148-16</inkml:trace>
  <inkml:trace contextRef="#ctx0" brushRef="#br0" timeOffset="48556.62">18095 8979 338 0,'3'0'89'0,"2"-4"-4"0,2 1 27 0,0-2-7 0,1-1-34 15,0 3-3-15,0-2-14 16,3-2-8-16,0 3 0 0,0 0-5 16,3-2-3-16,-2 2-5 0,0 0-6 15,4-1-8-15,-3 4-2 0,-1 0-2 16,-1 0-3-16,1 1 0 0,0 0-4 15,-4 2-5-15,2 4 3 0,-3 1-3 16,0 1 0-16,-3 6-1 0,-2 1 0 16,-2 4 1-16,0 0 0 15,-2 3-1-15,-6-1 0 0,-2 1 1 0,-2 0-2 16,0 0 0-16,-2-1 1 0,-1-1-1 16,1-1 1-16,1-3 1 0,-1-1 1 15,3-2 9-15,-2 0 8 0,4-4 3 16,1-1-1-16,2-3-5 0,2-1-2 15,1-1-7 1,2-3 3-16,1 0 5 0,3 0 9 16,6 0 3-16,4-3-6 0,6-1-9 0,5-1-2 0,11 0-6 0,7-1-3 15,12-4-3-15,3 1-1 0,-1 2-8 16,-3 0-36-16,-1-1-32 16,6 1-39-16,-1-1-34 0,2 0-76 15,-15 1-81-15,-8 0-148 0</inkml:trace>
  <inkml:trace contextRef="#ctx0" brushRef="#br0" timeOffset="48978.5">19454 8426 441 0,'0'0'115'0,"0"0"-37"0,5-2 37 0,3-1 2 0,5-1-57 16,2 0 8-16,7-3-6 0,10-2-9 15,10-2-6-15,12-3-4 0,6-1-3 16,-1 4 1-16,-3 3-1 0,-6 4-13 16,1 1-10-16,-3 2-14 0,1 1-1 15,-2 2-2-15,-2 1-17 0,-5 0-40 16,-9 1-28-16,-8-1-40 0,-7 0-55 15,0 0-45-15,-1 2-22 0,-6-3-76 16</inkml:trace>
  <inkml:trace contextRef="#ctx0" brushRef="#br0" timeOffset="49275.94">19546 8600 251 0,'0'0'54'0,"0"0"0"16,0 0 42-16,0 0 4 0,0 0-37 15,0 0 12-15,0 0 27 0,31-8-5 16,-11 4-11-16,4-2-8 0,8 0-8 15,14 3-13-15,8-3-5 16,7 1-9-16,-1 1-14 0,-2-1-16 16,-4 0-9-16,-1 2-4 0,1-2-34 15,-2 1-48-15,-1 0-44 0,-7-3-66 16,-12 3-71-16,-9 0-66 0</inkml:trace>
  <inkml:trace contextRef="#ctx0" brushRef="#br0" timeOffset="49697.12">20069 8032 197 0,'0'0'28'0,"0"0"26"16,0 0 41-16,0 0-1 0,0 0-36 16,0 0-16-16,13-11-16 0,-17 19 7 15,-2 4 7-15,-6 4 8 0,-2 3-1 16,-6 5-3-16,-5 11-2 0,-8 11-4 15,-7 11-2-15,-1 1 11 0,-1 0-3 16,5-6-15-16,5-5-3 0,-2 0-5 16,3 0 0-16,0-1-5 0,0-3-3 15,4-1 1-15,-2-4-5 0,4 0-4 16,4-9-3-16,3-6-2 16,5-8 0-16,0 0-2 0,2-1-53 15,-3 2-49-15,1-2-51 0,2-3-38 16,2-2-22-16,6-5-108 0</inkml:trace>
  <inkml:trace contextRef="#ctx0" brushRef="#br0" timeOffset="50554.83">21325 8174 426 0,'0'0'88'0,"0"0"-27"0,0 0 15 0,0 0 18 16,0 0-58-16,20-37-16 0,-23 33-8 16,-5 0-9-16,-5 3-3 0,-2 1 0 15,-7 2 1-15,-2 4 11 0,-4 4 9 16,-8 5 0-16,-7 6 6 0,-8 7-5 16,0 7-6-16,5-1-10 0,11-4-2 15,13-5-3-15,5-7 0 16,3 2 0-16,2 3 2 0,-2 3 16 15,4 3 11-15,5 1 1 0,5-1-4 16,3-2-4-16,8-2-9 0,6-1-5 16,1-2 0-16,5-4-4 0,5 1 1 15,6-4 1-15,11-1 3 0,6-3 0 16,3-5 2-16,-3-3 0 0,-5-3 7 16,-5-2 6-16,-1-3-1 0,-3-2 4 15,-3-1 3-15,-5 2-2 0,-7-1-11 16,-5 2 3-16,-1-2-3 0,1-2-6 15,2-4-5-15,2-1-4 0,-4-1-1 16,0-4-1-16,-3 3 0 16,-1-4-1-16,-2 1 0 0,-3-3 2 15,1 0-2-15,-4 1 1 0,0 0-1 16,-2 0 0-16,-2 0 0 0,-1 3 1 16,0 0 0-16,0 3-1 0,-2-1 0 15,-2 0 0-15,0 1 0 0,-1 1 0 16,-1-2 0-16,1 2 0 0,1 1 0 15,0 1 0-15,-1 3 0 0,2-1 0 16,-1 2-1-16,-1 2-1 0,2 1 1 16,0-1 1-16,-1 3-1 0,1-1-1 15,0-1 1-15,0 3-2 0,-1-1 3 16,1 1-1-16,-2 0-2 16,1 1 2-16,-1-1-2 0,0 0 1 15,-1 0 2-15,0 2 0 0,-1-1 0 16,0-1-1-16,-1 0 1 0,-1 1-1 15,-1 0 2-15,0 0-1 16,1 0 0-16,-2 0 0 0,0-1 1 0,1 1-1 16,-2 0 0-16,1 0 0 0,1 0 0 15,0 1-2-15,0 0 1 0,1 0-16 16,-1 0-22-16,1 0-11 0,-1 0-25 16,-1 1-41-16,-9 0-62 0,2-1-90 15,2 0-137-15</inkml:trace>
  <inkml:trace contextRef="#ctx0" brushRef="#br0" timeOffset="75368.11">12532 10350 157 0,'0'0'57'0,"0"0"9"15,0 0-21-15,0 0 15 0,4-7 1 16,-4 6-7-16,0 0-5 0,0 1-3 15,0 0-5-15,0 0-3 0,0 0-3 16,-1 0-2-16,-2-1-7 0,-1 1-8 16,0-1-1-16,-5 1-6 0,1 0-4 15,-1 3-4-15,-5 2-3 0,2 6-2 16,-5 2 1-16,1 4 1 0,-3 4 0 16,3 2 0-16,-2 4 0 0,3 1 1 15,0 3 1-15,3-2 4 0,4 0 0 16,2-4 0-16,4 0-1 0,2-5-1 15,5-4-3-15,5-2 2 0,4-4 1 16,3-3-1-16,3-6 5 0,3-1 1 16,3-7-1-16,1-5-4 0,1-5 4 15,-2-5 10-15,1-9 13 0,-3-10-1 16,-2-9-1-16,-5-3-11 0,-12 2-8 16,-5 5-3-16,-7 9-2 0,-2 7-4 15,0 9-1-15,1 7 0 0,-2 5-1 16,-3 1-5-16,-6 1-6 0,-3 1-16 15,-5 6-20-15,-1 0-19 0,-1 6-18 16,-1 2-22-16,-4 7-22 0,7-1-38 16,6-1-84-16</inkml:trace>
  <inkml:trace contextRef="#ctx0" brushRef="#br0" timeOffset="76009.23">12676 10412 59 0,'0'0'40'0,"0"0"18"0,0 0 16 0,-6-17 4 0,5 11-27 15,0 2 9-15,-1-2-1 0,2 1 0 16,0 0-5-16,0 0-4 0,2 1-5 15,1-2-6-15,4 2-7 0,1-2-2 16,0 1 2-16,1 0-2 0,3 1-5 16,-1 1-2-16,2 1-4 0,0 1 1 15,-2 1-6-15,3 1 2 0,-1 5-3 16,2 2-7-16,-1 4 0 0,1 2 0 16,-1 4-3-16,-3 2-1 0,0 1 0 15,-3 0-2-15,-1 2 1 0,0 0 0 16,-5-2-1-16,-1 2 1 0,-1-4-1 15,-1 2 1-15,-3-4-1 0,-3 1-1 16,-1-3 0-16,-1-3 0 0,-2-2 0 16,1-3 2-16,1-2-1 0,1-3 3 15,0-2 1-15,3-7 1 0,0-2 4 16,2-6 1-16,2-3 6 0,1-5-4 16,1-3-1-16,5-1 1 0,2-2-2 15,3 1 2-15,2 4 4 0,2 3 0 16,3 4 0-16,1 3-1 0,2 1 0 15,4 4-4-15,-1 0-6 16,1 2-5-16,1 3 0 0,-3 0-12 16,0 4-50-16,-2 0-51 0,-4 7-58 15,-3 1-76-15,-5 2-119 0</inkml:trace>
  <inkml:trace contextRef="#ctx0" brushRef="#br0" timeOffset="76308.83">13207 10640 582 0,'0'0'70'0,"0"0"-4"0,0 0 10 0,33 15 5 0,-21-5-43 0,3 4-12 16,-3 1 3-16,0 3-8 0,-3 3-5 16,-1 4 10-16,-5 2 3 15,-3 0 0-15,-6 2 2 0,-4 1-6 16,-4-2-4-16,-2-1-9 0,-5-1-7 16,0-2-5-16,-1-1 0 0,-2 0-37 15,0-2-49-15,2 0-46 0,-8 4-58 16,9-6-34-16,0-3-111 0</inkml:trace>
  <inkml:trace contextRef="#ctx0" brushRef="#br0" timeOffset="77907.93">15295 10915 95 0,'0'2'52'0,"0"0"-1"0,0 0-1 0,-2-1 35 15,1 1-8-15,1-2-12 0,0 0 5 16,0 0-5-16,0 0-2 0,0 0-7 15,0-3-7-15,0-4-6 0,3-1-12 16,2-5-6-16,3-3-10 0,2-4-2 16,5-4-2-16,0-1 0 0,5-4-1 15,0-1 0-15,7-8-4 0,-4 6 2 16,2-1 1-16,0 1 2 0,-3 6 2 16,2-4-2-16,0 4 0 0,1-1 2 15,-3 5-1-15,-1-1-3 0,-1 4-1 16,0 0 1-16,-2 1-4 0,-1 0 2 15,-2 3-2-15,0-2 4 0,-2 4-5 16,-2 1 3-16,-3 2-2 0,-3 3-2 16,1 2-1-16,-3 2-1 15,1 2-1-15,-3 1 0 0,2 1-5 16,-3 6-1-16,0 4 5 0,0 6 1 16,-4 3 0-16,-1 6 1 0,-2 7 0 15,-2 9 0-15,-4 9-1 0,4 0 0 16,1-3 1-16,3-7-1 0,5-12 0 15,0-5 0-15,1-6 0 0,3-1 2 0,2 2-2 16,2 1 0-16,3 0 2 0,2-3-2 16,0-6 1-16,1-4-1 0,0-4 2 15,0-3 2-15,2-6 0 0,1-7 1 16,-2-5-1-16,3-6-2 0,1-12 0 16,-1-13 0-16,2-15-1 15,-4-5-1-15,0 0 0 0,-5 9 0 16,1 11 0-16,-2 8 0 0,-2 11 0 15,0 9 0-15,-6 8 0 0,2 2-2 16,-2 2 1-16,-1 2 1 16,-1 0-1-16,0 6-2 0,0 1-15 0,-3 8 9 15,-6 7 5-15,1 4 4 0,0 6 0 16,0 4 1-16,-1 1 1 0,4 1-2 16,3 5 1-16,2-3 4 0,0-1 4 15,0-1 13-15,2-5 7 0,1 3 2 16,2-2 2-16,1-2-5 0,0 0-2 15,2-5-2-15,-1-2-8 16,1-2-4-16,1-4-8 0,-1-2-3 16,3-4-1-16,1-3-5 0,3-2-23 15,2-1-10-15,-1-4-14 0,3 0-24 16,3-1-42-16,6 1-57 0,-7 1-68 16,0 2-90-16</inkml:trace>
  <inkml:trace contextRef="#ctx0" brushRef="#br0" timeOffset="78206.07">16414 10726 627 0,'0'0'31'0,"5"-18"17"0,1 7 3 0,0 1 38 0,-1 0-53 15,0 2-7-15,-2 4 1 0,0 0-7 16,-3 4-1-16,0 0-13 0,0 3-1 16,0 6 7-16,-3 4 25 0,-2 5 17 15,-1 3-11-15,-2 3-8 0,0 1-5 16,2 3-18-16,-1 0-10 0,4 1-2 16,-1 1-3-16,2 0-5 0,2-1-28 15,0-2-30-15,2 1-19 0,4-5-38 16,3-2-34-16,18-1-37 0,-6-7-58 15,4-5-108-15</inkml:trace>
  <inkml:trace contextRef="#ctx0" brushRef="#br0" timeOffset="78492.22">16920 10549 397 0,'0'0'142'16,"0"0"-37"-16,0 0-46 0,0 0 46 16,0 0-27-16,42-14-23 0,-24 8 5 15,7 1-17-15,2-1-5 0,9-1-8 16,8 0-7-16,4 0-9 15,6 2-11-15,-4 0-3 0,-4 4-2 0,0 1-28 16,1-1-37-16,0 1-60 16,-1-1-73-16,-9 1-59 15,-7-1-138-15</inkml:trace>
  <inkml:trace contextRef="#ctx0" brushRef="#br0" timeOffset="79260.14">17713 10774 450 0,'0'0'105'0,"0"0"-71"0,0 0 80 15,0 0-29-15,33-41-38 0,-16 25 9 16,8-4-18-16,0-2-21 0,3 0-11 16,8-7 0-16,5-5 7 0,5-3 0 15,-5 3 11-15,-9 6 6 0,-11 9-2 16,-3 2-4-16,1-3-8 0,4-5-7 16,3-5-4-16,0 0 2 0,-1 1 0 15,-2-1-6-15,-2 3 2 0,0 2-1 16,-4 3 1-16,0 1 0 15,-5 4 3-15,-2 1 0 0,-2 3 0 16,0 1-1-16,-6 3-2 0,1 1 0 16,-3 4 3-16,0 1-6 0,-1 2 8 15,-3 1-8-15,-2 5-2 0,-4 5-2 16,0 4 3-16,-2 5 1 0,-1 3 0 16,-2 3 0-16,2 3 0 0,-3 7 0 15,0 6-1-15,1 7 1 0,2-2 0 16,4-8 0-16,7-10-1 0,2-10-1 15,0-1-1-15,2 2 3 0,5 2 1 16,0 0 1-16,3-3 0 16,4-3 4-16,1-4 1 0,3-5 4 15,1-5 0-15,3-1 2 0,0-7 1 16,2-6 0-16,-2-4-7 0,3-5 1 16,2-13-1-16,3-13-1 0,3-14-3 15,0-4-2-15,-3 5-1 0,-6 12 0 16,-5 16 0-16,-5 10-1 0,-4 8 1 15,0 1 1-15,-3 2-1 0,3-1 1 16,-4 1-1-16,2 4 0 0,-5 3-1 16,-2 2 1-16,-1 3-4 0,0 1-8 15,0 6 1-15,-4 5 1 0,-2 4 3 16,-1 5 1-16,2 5-5 0,-3 2-2 16,3 3 5-16,-2 1 6 15,1 1 1-15,2-1 2 0,0 0 0 16,2-2 14-16,0-2 11 0,1-1 6 15,-1-4-4-15,2-2-2 0,5-1-11 16,2-5-7-16,2-4-8 0,7-2 0 16,1-5-9-16,5-2-38 0,4-2-32 15,8-5-63-15,15-2-103 0,-8 0-87 16,-3 1-139-16</inkml:trace>
  <inkml:trace contextRef="#ctx0" brushRef="#br0" timeOffset="79788.63">19037 10561 312 0,'0'0'80'0,"6"2"-7"15,-2-1 7-15,2-1-9 0,-2 0-42 0,3 0 7 0,-1 0 2 16,-1-1-5-16,4-1 1 0,2-2-3 16,-1 1-2-16,3-1 0 0,2 0 3 15,0 1 3-15,1 0 3 0,1 2-9 16,0 1-5-16,1 0-10 0,-2 0-7 15,1 3-4-15,-4 1-1 0,0 4-2 16,-4 2-2-16,-2 3-1 0,-5 3 1 16,-2 2 2-16,0 2-1 0,-8 1 0 15,-5 1-1-15,-4-2 2 0,1 1 4 16,-4-3-1-16,2 1 1 16,2-4-4-16,-1 0 2 0,5-2-1 15,0-3 8-15,3 0 6 0,4-3 4 0,2-2 7 0,2-2 1 16,1-1-4-16,1-1 3 0,4-1 13 15,5 0 4-15,4-3-5 0,7 0-10 16,9-2-14-16,12-1-1 0,11 0 2 16,7 0-3-16,0 2-6 0,-2 1-5 15,-8 0-1-15,1 1-24 0,-2 0-49 16,1 0-43-16,0 1-57 0,-2-2-68 16,-10 0-40-16,-8 0-191 0</inkml:trace>
  <inkml:trace contextRef="#ctx0" brushRef="#br0" timeOffset="80590.66">20300 10028 415 0,'0'0'72'0,"0"0"-14"0,0 0 45 0,-1-5-44 16,1 4-43-16,-1 0 8 0,1-1 4 16,0 2-1-16,0-1 7 0,0 1 9 15,0 0 2-15,-2 0 0 0,2 0 2 16,0-1-8-16,0 1-4 0,0 0-4 16,-1 0-7-16,1 0-8 0,0 0-4 15,0 0 6-15,0-1 5 0,-1 0 0 16,1 1 2-16,0-1 2 15,-1-1-2-15,0 2-5 0,1 0-3 16,0-1-7-16,0 1-1 0,0 0-6 16,0 0-3-16,0 0 3 0,0 0-3 15,3 1-3-15,1 2 3 0,2 0 4 16,3 4 3-16,1-1 2 0,2 2-1 16,4 2-2-16,1 2 0 0,3 1-4 15,1 0-1-15,5 2 1 0,-1 0-2 16,5 0 2-16,2 0 0 0,7 2 2 15,3 2-1-15,8 3 2 0,-2-2 0 16,-3-2 3-16,-13-5-2 0,-10-3 3 16,-5-2 3-16,0-1-1 0,0 1-5 15,4 2-1-15,0 1-1 0,0-2 2 16,-5 1-5-16,0 0 1 0,-3-2 2 16,-3-1-4-16,-2 0 0 0,-2 0 0 15,-3 0 0-15,0 0 0 0,-3-1-2 16,0 0 0-16,-4 0-2 0,-4 2 4 15,-3 1 4-15,-4-1-4 16,-4 2 2-16,-3 0 0 0,-3 0-2 0,0 1 2 16,-3 1 0-16,1-1-1 0,-3 1-1 15,0 1 1-15,-1-1 8 0,1-1-5 16,0 2 0-16,0-2 0 0,2-1-2 16,2-1-1-16,2 0 0 0,2-1-1 15,5 0-5-15,1-2-26 0,4-2-29 16,6 0-23-16,2-2-34 15,4-2-36-15,15 0-99 16,2 0 31-16,2-2-84 0</inkml:trace>
  <inkml:trace contextRef="#ctx0" brushRef="#br0" timeOffset="81383.53">22065 10120 233 0,'0'0'99'0,"15"-12"-49"0,-7 5 41 0,0 0-2 16,-2 0-41-16,-3 1-3 0,-2 0 14 16,-1 0-8-16,-2 1-2 0,-3-1-1 15,-2 1 0-15,-2 2-9 0,0 2-4 16,-4 1-7-16,0 0-10 0,-4 4-6 16,-2 1-6-16,-2 6-1 0,-3 2-3 15,-3 4 2-15,1 3 7 16,-2 4-9-16,0 3-1 0,-2 7-1 15,0 8-1-15,3 4 1 0,7-5 0 16,10-9 0-16,7-9 3 0,3-5 2 16,2 1 10-16,5 5 3 0,6 1-4 15,3-2-1-15,5-2 0 0,5-3-4 16,7 0 5-16,7-4 7 0,-4-4 10 16,-1-4 5-16,-2-6 1 0,3-3-3 15,7-6-5-15,3-2-9 0,-8 0-4 16,-10 1-5-16,-11 2-2 0,1-2-3 15,0 0-4-15,3-3 2 0,0-5-3 16,-2 0 2-16,-4-1-3 0,-4-2 0 16,-3-2 0-16,-2 1-3 0,-4-2 1 15,-2 1-1-15,0 0 0 0,-5 2 3 16,0 1 0-16,-2 0 0 0,-1 1 3 16,1 2-3-16,-2 0 0 0,1 2 1 15,0 0 0-15,-1 2 0 0,1 2-1 16,2 0 1-16,1 1-1 0,0 2 1 15,0 1 0-15,0 0-1 0,1 1 0 16,1 0 0-16,0 2-1 0,-2-2 0 16,1 2-3-16,-2 0 2 0,-1 1-3 15,0-1 2-15,1 0 2 16,0 1-1-16,-3-1 2 0,2 1 1 16,-1 0-1-16,2 0 1 0,-3 2-1 15,2-2 0-15,-1 0 0 0,1 1 0 16,1-1 0-16,-2 1-2 0,2 1 2 15,0 1-3-15,-1 0-4 0,0 1-1 16,0 2-7-16,-1 0 4 0,2 2-3 16,-3 2-16-16,2 2-22 0,-2 1-28 15,-1 1-61-15,-7 8-66 0,3-2-86 16,0-3-174-16</inkml:trace>
  <inkml:trace contextRef="#ctx0" brushRef="#br0" timeOffset="89718.71">12429 12264 292 0,'0'0'44'0,"0"0"-4"0,0 0-1 0,0 0 9 15,0 0-20-15,0 0-12 0,2-21-4 0,0 18-3 0,-1 0-1 0,2 1 12 16,-2-1 5-16,1 1 3 0,0 0-1 31,-2-1 6-31,0 1 5 0,0 0 5 0,0 0-5 0,-4-1-5 16,0 1-7-16,-1-2-7 0,-4 1-3 31,1 1 0-31,-1 0-4 0,-2 2-3 0,-1 0-2 16,-1 5-5-16,-2 3-2 15,0 5-1-15,0 1 1 0,-2 5 0 16,2 2 1-16,1 3-1 0,1 1 0 16,4 0 0-16,1 1 0 0,3-1 0 15,4-1 0-15,1-3-1 0,7-1 1 16,3-4 0-16,3-1 0 0,3-3-1 15,4-3 1-15,1-4 3 0,4-4 5 16,1-1 8-16,1-8 1 0,1-3 8 16,-5-3 8-16,-1-3 3 0,-3-3 0 15,-6-2-4-15,-5-3-12 0,-2-1-15 16,-6-1 4-16,0 0-4 0,-6 0-3 16,-2 6-2-16,-3 1-1 0,-4 5-19 15,0 2-12-15,-4 5-14 0,-1 1-20 16,-4 5-26-16,2 2-21 15,-1 0-25-15,1 8-12 0,5 0-79 16,6-1-54-16</inkml:trace>
  <inkml:trace contextRef="#ctx0" brushRef="#br0" timeOffset="90203.64">12573 12273 479 0,'0'0'68'0,"0"0"1"0,0 0 11 0,11-35-15 15,-3 26-32-15,1-1-2 0,4 1-6 16,-1 0-12-16,2 1-5 0,0 0 0 15,1 3 5-15,0 1 0 0,0 3-2 16,0 1 0-16,-1 6 1 0,0 4-5 16,-1 2-3-16,4 4-4 0,-6 2 0 15,1 3 0-15,0 0 1 0,-1 4-1 16,-3-1-3-16,-2-2-8 0,-3 1-11 16,-3-2-5-16,-3-2-4 0,-6 0 4 15,-2-4 17-15,-1-2 10 0,0-5 0 16,0-1 5-16,-1-3 8 15,2-4 14-15,2 0 7 0,-1-6-5 16,3-4-1-16,1-3-2 0,2-4 11 16,2-3 4-16,2-2-3 0,0-1-11 15,3-3-4-15,4 3-2 0,2 2-8 16,4 2-6-16,2 3-1 0,4 3-2 16,0 1-3-16,2 4-1 0,4 2 0 15,-2 4-19-15,1 2-36 0,1 1-47 16,-2 6-54-16,3 5-62 0,-5-2-61 15</inkml:trace>
  <inkml:trace contextRef="#ctx0" brushRef="#br0" timeOffset="90453.66">13005 12531 593 0,'0'0'76'0,"0"0"-37"0,0 0 57 0,0 0-12 0,0 0-50 0,43-7-13 16,-30 7-7-16,0 2-10 0,-1 5-3 15,-1 3 5-15,-1 3 6 0,-2 3 2 16,0 4 0-16,-3 2-6 0,0 2 0 16,-1 2-1-16,-1 1 1 0,-3 1-5 15,0 1-3-15,0-1-3 0,-3 0-24 16,-3 1-32-16,2-4-57 15,0 5-66-15,1-5-46 0,2-6-192 0</inkml:trace>
  <inkml:trace contextRef="#ctx0" brushRef="#br0" timeOffset="91391.39">14584 12977 388 0,'0'0'104'0,"0"0"-54"0,0 0 31 15,0 0 12-15,18-40-24 16,-6 25-1-16,1-3-9 0,6-2-11 16,0-3-5-16,3-1-1 0,3-3-4 15,5-7-10-15,7-5-11 0,-4 3-6 16,-2 4-1-16,-2 4-4 0,-7 3-1 15,2-1-5-15,6-4 4 0,-3 1 12 16,1 1-3-16,-4 3 2 0,-2 0-2 16,-1-1-2-16,-3 3-5 0,1 0-2 15,-5 2-4-15,1 0 3 0,-4 3-3 16,0 2 0-16,-3 1 0 0,-2 4 0 16,-1 1 0-16,-2 3 0 0,-2 3-1 15,1 1 0-15,-2 3 0 0,0 0-2 16,0 1-3-16,-2 4 5 15,-2 4-3-15,0 2 3 0,-3 3-2 16,1 3 1-16,-1 1-1 0,1 5-1 16,-2-1-3-16,-1 4-1 0,2 1-2 15,-1 1 0-15,0 2 3 0,-1-1 2 16,4 0 0-16,2 0 3 0,0-1-2 16,3-1 4-16,0-4-1 0,3-1 1 15,3-3-1-15,5-1 1 0,2-5 1 16,0-3-1-16,4-3 4 0,2-5-2 15,0-2 3-15,3-4 6 0,0-7 4 16,2-2-2-16,-2-3-2 0,0-4 1 16,-1-4 2-16,4-9 0 15,-3-10-2-15,3-7-2 0,-3-3-6 16,-4 4-4-16,-4 9 0 0,-5 12 0 16,-2 7 1-16,-2 5-1 0,-2 2 0 15,3-1 2-15,-3 0-1 0,2-1-1 16,-2 3-1-16,-1 3 1 0,-2 3 0 15,0 4-1-15,0 2-2 0,0 1-8 16,0 3-4-16,-2 8 3 0,-3 5 10 16,0 2 2-16,0 5-1 0,0 2 2 15,0 5-2-15,2-1 1 0,1 1-1 16,-3 1 1-16,4-2-4 0,-1 0 4 16,2-4 1-16,0 1 1 0,3 0 1 15,2-4-1-15,0 0 8 0,0-2 1 16,1-1 6-16,3-4 6 0,-2-2 1 15,1-3-4-15,1-2-12 0,2-3-2 16,2-2-4-16,1 0-2 0,2-3-3 16,1 0-18-16,1-1-19 0,2-1-13 15,4-1-19-15,1 2-49 0,11 0-60 16,-4 1-78-16,-5-1-117 0</inkml:trace>
  <inkml:trace contextRef="#ctx0" brushRef="#br0" timeOffset="91813.89">16161 12706 237 0,'2'0'226'0,"-1"0"-114"0,3-2-5 0,-3 1 16 0,2-1-57 15,2 1-36-15,-3 1 9 0,1 3-9 16,-3 2-10-16,4 5-2 0,-4 2 8 16,0 5-2-16,0 4-6 0,-4 3-4 15,-1 3-3-15,2 2 2 0,-2 2-2 16,0-1-6-16,0-1-4 0,1 1-1 16,-1-1 1-16,2-1-1 15,3-3-30-15,0 0-33 0,2-3-60 16,8 4-49-16,0-8-34 0,0-4-121 0</inkml:trace>
  <inkml:trace contextRef="#ctx0" brushRef="#br0" timeOffset="92251.81">16987 12524 362 0,'0'0'113'0,"0"0"-52"0,0 0 20 0,0 0 11 0,30-7-16 16,-12 4 1-16,4-1 1 0,5-1 1 15,8 1-14-15,-4-1-13 0,1 2-14 16,1-1-7-16,-4 2-9 0,5 1-14 15,-2 0-6-15,1 0-2 0,0 1-4 16,-3 0-32-16,0 2-30 0,0-1-44 16,0 1-52-16,7 3-62 0,-7-3-86 15</inkml:trace>
  <inkml:trace contextRef="#ctx0" brushRef="#br0" timeOffset="93158">17929 12981 435 0,'0'0'76'0,"0"0"-58"15,0 0 71-15,0 0 0 0,0 0-65 16,0 0 32-16,22-45 0 0,-9 26-11 16,1-1-9-16,5-2 7 0,0-1 14 15,6-2-13-15,-1-1-12 0,3 0-5 16,2-2-2-16,4-3-4 0,0 4-7 15,0 1-7-15,-1-1-5 0,-3 5-1 16,3-5 1-16,-2 2-2 0,0 0 1 16,-3 0 1-16,-3 1-2 0,1 1 0 15,-3 0 0-15,-2 3 3 0,-2-1 3 16,1 2-1-16,-5 0 1 0,-2 3-1 16,-2 1-3-16,-1 1-1 0,-3 3 5 15,-3 2 2-15,0 1 1 0,-3 4 0 16,3 1-3-16,-3 1-4 0,0 2-2 15,0 0-1-15,-3 2-7 0,2 2 3 16,-3 5 0-16,-2 2-4 16,0 2 3-16,-1 3 0 0,-3 2-7 0,2 2 2 15,-1 2-1-15,-1 1 7 0,2 2 2 16,0-1 2-16,1 2 1 0,2-3 0 16,0 3 0-16,1-3 2 15,1 2-1-15,3-1 2 0,0-3 0 16,0 1 2-16,7-2 1 0,1-2 0 15,1-3 1-15,0-1 3 0,5-4 0 16,1-4-1-16,0-1 3 0,4-5 7 16,0-1 2-16,3-7-2 0,-1-3-9 15,1-4-3-15,0-4-1 0,0-4 2 16,-1-3-5-16,3-7 0 0,-3 2-2 16,-1-1 0-16,0 1-1 0,-5 5 0 15,3-3 1-15,-1 1 1 0,-4 1-2 16,-1 3 2-16,-2 2-1 0,-2 3 4 15,-3 3 4-15,-1 2-2 16,-2 4-2-16,-1 2-4 16,-1 5-1-16,0-1 0 0,0 3-5 0,-2 1 2 15,0 1-8-15,-2 8-7 0,-1 3 9 16,0 4 7-16,0 3-3 0,-1 2 5 16,3 3 0-16,-2 1 0 0,3 0 0 15,-1-1 0-15,3 0 2 0,0-2-1 16,0 0 13-16,0-1-3 0,4 0 5 15,2-5-4-15,2 2-5 0,1-3 2 16,2-2-5-16,0-3-3 0,5-3-1 16,1-2-10-16,1-3-27 0,2-2-18 15,2 0-25-15,1-4-45 0,1-1-43 16,13-2-64-16,-6 0-55 0,-3 1-122 16</inkml:trace>
  <inkml:trace contextRef="#ctx0" brushRef="#br0" timeOffset="93845.93">19234 12699 109 0,'2'-2'84'0,"-1"-1"-16"0,1-1-2 16,0-1 14-16,2-1-25 0,0 2-5 0,0-2-6 0,0-1-4 15,1 2-1-15,1 2 3 16,-2-1 7-16,1 1 2 0,1 0-6 16,-1 2-3-16,0-1-3 0,4 0 0 15,-1-1-3-15,0 1-5 0,5-1-5 16,-1 1-7-16,0 1-2 0,2 0-1 15,-1-1-5-15,0 1-7 0,-3 1 0 16,0 1-1-16,0-1 0 0,-3 2 2 16,-2 1-2-16,-1 3 5 0,-2 1 0 15,-2 3-1-15,0 2 0 0,0 2 3 16,-4 3-2-16,-1 0-1 0,-2 2-1 16,0 0-2-16,-4 0 1 15,-2 1 3-15,-1-1 4 0,-2 1-5 16,-3-2-2-16,2-1 0 0,-1-1 0 15,-1-3 7-15,6 0 11 0,2-4 1 16,2-2-2-16,4-1-3 0,3-4-3 16,2-1-7-16,4-1 6 0,6 0 27 15,3-1-7-15,6-4-11 0,3 0-5 16,4-2-4-16,2 1-1 0,9-1-2 16,7 0-6-16,3 2-3 0,3 0-3 15,-7 2 0-15,-11 1 0 0,-7 0-19 16,-7 1-26-16,-1 0-32 15,4 0-29-15,1 1-16 0,8-2-61 16,-9 0-83-16,-4 1-66 0</inkml:trace>
  <inkml:trace contextRef="#ctx0" brushRef="#br0" timeOffset="97721.76">20652 12166 107 0,'0'0'57'0,"0"0"-27"0,0 0 37 0,11-6-17 0,-8 6-14 16,0-2 6-16,1 1 1 15,-1-2-5-15,0 2 3 0,2 1 3 16,-3 0 1-16,0 0-8 0,-1-1 4 16,1 1-2-16,0-1 0 0,1 1 0 15,0 0-3-15,2-1-6 0,-1 1-3 16,2 0-5-16,-1 0-3 0,1 0-1 15,-2 0 1-15,2 0-3 0,-2 0 6 16,0 0 1-16,-2 0 3 0,-1 0-3 16,0 0-1-16,-1 0-6 0,0 0-4 15,-3 0-1-15,-3 3 9 0,-3 4 6 16,-1 2-11-16,-4 3-7 16,-2 1-1-16,-4 2-4 0,-2 0 0 15,0 3-2-15,-3 0 1 0,-1 1 1 16,-1 2-1-16,-1-2 0 0,0-1 3 15,3 0 4-15,-1 0 5 0,2-3-1 16,3-1 0-16,1-2-1 0,1-1-3 16,6-3 0-16,0-1-3 0,5 0 0 15,2-1 1-15,-1-3 3 0,4 0 2 16,1-1-4-16,1-2 0 0,1 0-2 0,0 0-1 16,2 1-1-16,2 1 3 0,4-1 7 31,1 0 0-31,8 1-4 0,0 1-7 15,4 0 1-15,3 1-1 0,0 0-1 0,3 3 1 16,2-2 1-16,0 2 0 0,2 1 0 16,-1-1-1-16,2 3-2 0,-2-1-1 15,0-1 1-15,0 0 0 0,-3 2-1 16,0-1 0-16,-4 0-1 0,-2-1 1 16,-3 2 0-16,-2-2 0 0,-1-1 0 15,-3-1 0-15,-1-2-1 0,-2 3-15 16,-2-3-18-16,-2-1-14 15,0-2-29-15,0 2-16 0,-2-3-49 16,4 1-66-16,-2-1-50 0,1 0-108 0</inkml:trace>
  <inkml:trace contextRef="#ctx0" brushRef="#br0" timeOffset="98696.18">21921 12283 355 0,'3'-7'84'0,"0"-1"-16"0,0 1 20 0,0-2-32 0,-1 3-28 16,1 0 9-16,0 0 5 0,0 0-2 15,0 0-1-15,-2 1 3 0,0 1 4 16,-1-1-5-16,0 0-3 0,0 0-3 16,0 1-10-16,-1 1-7 0,-3 0-9 15,-3 2-6-15,-1 1-1 0,-2-1-1 16,-4 1 0-16,-2 1 0 15,-3 3 2-15,-3 2 0 0,0 4 1 0,-3 0-3 16,-2 4 1-16,0 2-2 0,1 2 0 16,0 2 0-16,3 0 1 0,2 3-1 15,1 0 1-15,6 1-1 16,3-1 1-16,2-2 11 0,6 0 4 16,3 0-2-16,4-2 2 0,7-1 0 15,4 0 3-15,4-3 3 0,2-1-1 16,4-2 1-16,2-3 0 0,1 0 2 15,2-5-2-15,-2-1 0 0,2-2-1 16,-1-1 5-16,1-1-2 0,-3-2-4 16,-3-3-3-16,-1 2-3 0,-2-2-4 15,-3-2 0-15,0 0-1 0,-4 0-3 16,-2 0-2-16,-2 0-3 0,-3-3 0 16,-1 2 2-16,-3-3-1 0,-2 0-2 15,-1-1 0-15,0 0 0 0,-3-1 3 16,0 0 0-16,-2 0-2 15,1 0-1-15,-1 0 2 16,1 1 1-16,0-1-1 0,0 4-2 16,0-2 1-16,1 0-1 0,-1 2 0 15,1 1 2-15,0-1-2 0,0 2 0 16,0 0 0-16,0 0 0 0,-1 1 1 16,0 2-3-16,1-1 3 0,-1 1-2 15,0 1 0-15,0-1 0 0,0 3 0 16,0-1 0-16,0 0 0 0,1 1 0 15,-3-2 1-15,2 4-2 0,-1-1 2 16,0 0 0-16,0 1-1 0,-1-1 0 16,-1-2 1-16,0 2 0 15,1 1-1-15,-1-2 1 0,0 2-1 16,0 0 0-16,1 0 0 0,0 0-7 0,0 0-17 16,1 0-13-16,-2 0-16 15,2 1-14-15,0 0-15 0,0-1-29 16,-1 0-85-16,-1 0-95 0,2 0-141 15</inkml:trace>
  <inkml:trace contextRef="#ctx0" brushRef="#br0" timeOffset="109394.4">1747 14759 300 0,'0'0'21'0,"8"-1"7"0,0-4 49 0,3 0 2 16,2-2-28-16,1-3-8 0,6 2 7 15,2-2 12-15,2-2 0 0,4-1-4 16,1 0-5-16,9-3-6 0,6-4-5 15,7-1-18-15,1-2-7 0,-5 5-5 16,-4 3-7-16,-7 5-2 0,-3 0 0 16,-6 2 0-16,-6 3-3 0,-4 1 0 15,-1-1-5-15,1 3-18 0,-1-3-35 16,0 3-25-16,-5-1-32 16,-6 3-54-16,-5 0-69 0</inkml:trace>
  <inkml:trace contextRef="#ctx0" brushRef="#br0" timeOffset="109786.36">2025 14738 288 0,'0'0'174'0,"0"0"-145"0,0 0 16 16,0 0 22-16,0 0-13 0,0 0-23 16,0-15-8-16,0 15-4 0,0 0-1 15,3 6-5-15,-1 2-5 0,1 5 1 16,-3 2 2-16,3 7 0 0,-1 4-2 15,-2 3-1-15,0 8-5 0,-2 7-1 16,-4 6 1-16,-4 0 0 0,1-3-1 16,-2-5-1-16,1-5-1 0,0-2-17 15,2-6-21-15,1-5-36 0,2-6-14 16,2 7-14-16,-1-4-48 0,1-4-70 16</inkml:trace>
  <inkml:trace contextRef="#ctx0" brushRef="#br0" timeOffset="110270.74">2221 15086 474 0,'0'0'0'0,"0"0"1"0,0 0 23 0,0 0 51 15,0 0-29-15,0 0-28 16,0 0 3-16,11-27 1 0,0 22 4 16,5 1 4-16,1-1-6 0,2 0-2 15,4 1-2-15,0-1-4 0,1 0-5 16,1 2-1-16,-1-3 4 0,1 0 2 16,1 2-5-16,-1-3-1 0,-2 1-3 15,-4-1 2-15,-3 1 2 0,-1-1 1 16,-2 0 5-16,-4 0 5 0,-3-1 0 15,-3 1 5-15,0-2-3 0,-3-2-13 16,-5-1-4-16,-1 2-2 0,-5-2-1 16,-2 1-4-16,-3 1-4 15,-4 3 1-15,-2 3 0 0,1 2-3 16,-6 2 3-16,-1 6-4 0,1 5 7 16,2 3 2-16,-2 3-1 0,2 4 0 15,4 1 3-15,-1 3-2 0,6 2-2 16,2-2 0-16,4 3-1 0,4-1 1 15,2-1 0-15,4-2 6 0,3-2-2 16,4 1 2-16,3-5-1 0,7 1-2 16,1-4 3-16,2-1-6 0,5-2-23 15,-2-5-46-15,5-4-33 0,-1-2-41 16,8-6-34-16,-5-4-71 0,-5-1-71 16</inkml:trace>
  <inkml:trace contextRef="#ctx0" brushRef="#br0" timeOffset="110740.82">2870 14982 408 0,'0'0'48'0,"0"0"2"0,0 0 43 0,0 0-28 0,41-30-20 0,-36 25 4 15,0-2 13-15,-4 0-20 16,-1 3-13-16,-3 0-18 0,-5 2-6 16,-2 1 0-16,-5-1-5 0,-2 8-3 15,-5 1-4-15,-1 4-5 0,-2 3-19 16,0 2-16-16,0 0-12 0,4 1 15 16,-1 0 22-16,7-2 9 0,3 1 12 15,4-2 0-15,5-2 0 0,3 1 0 16,3-2 1-16,5-1 2 0,0-3 4 15,3 1 0 1,2-2 3-16,1-1 2 0,0-2 8 16,2 1-6-16,1-1-1 0,-1 1 7 0,0-1 0 0,1 3-4 15,1 0-3-15,-1 1 6 0,-1 0-5 16,1 1 0-16,-1 0 2 0,-2 2 2 16,-5 0-6-16,-5 1 1 15,-1-1 5-15,-3 0 7 0,-5 0 10 16,-6 2 7-16,-6-2-19 0,-1-1-22 15,-7 0 0-15,0-2-30 0,-5 0-39 16,0 0-35-16,-2-3-33 0,-12 0 7 16,8-2-58-16,6-2-85 0</inkml:trace>
  <inkml:trace contextRef="#ctx0" brushRef="#br0" timeOffset="111193.98">3234 14671 222 0,'0'0'267'0,"0"0"-216"0,16-37 40 0,-10 22 5 0,-1 1-44 0,1 1-12 16,-2 3 9-16,0-2-19 0,2 6-13 15,-3 0-6-15,2 3-1 0,-3 3-5 16,-1 0-5-16,2 7-9 0,-2 5 9 16,-1 5 18-16,0 12 5 0,-4 11-1 15,-4 9-3-15,1 6-5 0,-3-5-5 16,2-2-2-16,2-6-4 0,-2-1 1 16,0 1 1-16,3 0 1 0,0-2 3 15,1-3 5-15,1-7 6 0,2-7-4 16,1-4-2-16,0-2 2 0,0 1 0 15,3 1-3-15,2 1-6 0,0-3 0 16,5-3-1-16,1-3 1 0,2-2-3 16,2-3 1-16,1-3 0 0,4-2-5 15,0-1-1-15,3 0-5 0,1-3-6 16,1-3-9-16,-1-2-12 0,0-1-16 16,-1-2-12-16,0 0-27 15,-3-2-18-15,2-1-48 0,0-5-8 16,-6 1-65-16,-4 2-63 0</inkml:trace>
  <inkml:trace contextRef="#ctx0" brushRef="#br0" timeOffset="111397.08">3152 14986 574 0,'0'0'114'0,"0"0"-99"0,0 0 44 16,0 0 40-16,45-7-42 0,-23 3-14 16,1-2-1-16,2 2-29 0,5-1-11 15,0 0-2-15,8 1-14 0,10-2-50 16,8 2-49-16,4 2-78 0,-14 1-77 16</inkml:trace>
  <inkml:trace contextRef="#ctx0" brushRef="#br0" timeOffset="111943.24">4746 14910 400 0,'0'0'228'16,"0"0"-181"-16,0 0 16 0,35-26 52 15,-22 19-40-15,-2 1-32 0,0 0 4 16,0 1-8-16,-3-1-18 0,-1 1-18 16,-4 0-1-16,-3 2-2 0,0-1-12 15,-8 2-34-15,-3 2 15 0,-6 0 14 16,-2 4 7-16,-4 4-16 0,-3 1-14 15,-4 4 5-15,0 2 19 0,0 0 11 16,-1 4 4-16,2-1 2 0,3 0-1 16,5 0 0-16,6-2 2 0,5-1-2 15,7-1-5-15,3-1-7 0,8-3-7 16,5 0 19-16,6-3 1 0,4-1 7 16,4 0 3-16,7 0 2 0,7 3-2 15,4 1 4-15,3 2-3 0,-7 1-2 16,-8-2 4-16,-9-1 4 0,-6-2-2 15,-4 2 4-15,3 2 9 16,-2 1 1-16,0 1 4 0,-4 0-5 16,-5-2-8-16,-5-1-7 0,-2 0-2 15,-8-2-6-15,-6-1-1 0,-7-1 4 16,-12-1-5-16,-14-4-4 0,-12 0-23 16,-5-2-35-16,-1 0-23 0,4-3-22 15,6-1-49-15,14 0-57 0,9-2-106 16</inkml:trace>
  <inkml:trace contextRef="#ctx0" brushRef="#br0" timeOffset="112397.53">5224 14580 667 0,'0'0'94'0,"0"0"-44"0,0 0 51 0,6-18-68 16,-4 17-33-16,-2 1 0 15,0 0-8-15,0 5 7 0,0 5 1 16,-4 4 11-16,0 5 11 0,-4 4 1 15,1 4-5-15,-3 9-7 0,-3 8 3 16,-1 7 8-16,0 0 4 0,1-2-3 16,3-6-1-16,2-7 1 0,2 2 13 15,2-3-2-15,2-2-5 0,2 0-5 16,0-7-3-16,1-5-7 0,3-6-3 16,1-1 1-16,2 0 3 0,1 1-5 15,4-1-5-15,1-4-3 0,2-4 4 16,2-2-6-16,1-4 0 0,1-1-6 15,2-4-6-15,0-2-1 0,2-2-6 16,0-1-4-16,-1 1-6 0,0 0 5 16,0-1 2-16,0 0-5 0,-1 1-17 15,-2-1-22-15,-2 0-35 0,-3-1-22 16,-1-6-51-16,-3 4-6 0,-5-2-141 16</inkml:trace>
  <inkml:trace contextRef="#ctx0" brushRef="#br0" timeOffset="112610.87">5048 14959 760 0,'0'0'113'0,"0"0"-98"16,0 0 99-16,0 0-38 0,57-1-51 16,-16-3 5-16,17-2 11 15,5 1-7 1,-2-1-13-16,-4 2-20 0,-9 1-1 15,1 0-39-15,1 2-43 0,0 1-49 0,2 0-50 16,-1 1-62-16,-16 2-61 0</inkml:trace>
  <inkml:trace contextRef="#ctx0" brushRef="#br0" timeOffset="113204.74">6033 15050 264 0,'0'0'45'0,"0"0"-4"0,0 0 20 16,0 0-35-16,0 0-3 0,0 0 24 16,0 0 8-16,0 0-2 0,-20-33 3 15,15 29 10-15,2 0-3 0,1-1 0 16,0 2-6-16,1-2-14 0,0-1-11 16,0-1-3-16,-1 0 6 0,1-1-10 15,-1 1-5-15,-2 0-2 0,0-2-8 16,-2 1-8-16,-2 1-2 0,-1 0-1 15,-3 2-2-15,0-1-5 0,-3 5-3 16,-2 1 0-16,-3 0-13 0,-2 7-5 16,0 1-9-16,-1 4-9 0,-1 4 0 15,0 2-16-15,4 0-10 0,1 5-2 16,4 0-6-16,2 0 0 0,5-2 19 16,2 1 29-16,3-1 29 0,2-1 4 15,1-5 6-15,2 2 21 0,5-6 13 16,0-2 5-16,2-4-5 0,2-2 2 15,2-3 4-15,3-6-10 16,1-5-19-16,2-3-4 0,2-4 16 16,0-2-11-16,2-5-15 0,0 0-2 15,-2-3 9-15,0-2 29 0,-1 1-5 16,-4 4-15-16,-2 3-3 0,-3 5-2 16,-4 7-7-16,-3 5-7 0,-4 5-5 15,0 0 4-15,-4 5-1 0,-3 5 2 16,-2 2-1-16,-3 4 1 0,1 2-1 15,-2 3-1-15,1-1 2 0,3 2 0 16,2-1 0-16,3 0 5 0,2-3 26 16,2 1 24-16,3-3-4 15,3-2-15-15,4 0-8 0,3-3-2 16,2-2-10-16,3-2-7 0,2-2-4 16,1-4-4-16,2-1-1 0,2 0-12 15,-2-6-16-15,2-1-8 0,-2-3-28 16,2-3-43-16,6-9-39 0,-6 4-67 15,-1 1-107-15</inkml:trace>
  <inkml:trace contextRef="#ctx0" brushRef="#br0" timeOffset="113595.97">6529 14471 566 0,'0'0'21'0,"0"0"-13"0,9-7 33 0,-7 7-41 0,-2 5-12 0,0 5 12 15,-4 8 10-15,-2 4 6 0,-3 6 21 16,-3 12 23-16,-3 12-16 0,-3 11 1 15,2 2-2-15,1-5-7 0,3-8-12 16,1-6-3-16,0-3 6 0,1-3 27 16,2-3-1-16,0-1-12 0,4-6 0 15,0-7-5-15,4-7-6 0,0-3-6 16,0 1-11-16,4 0-9 0,4-1-1 16,4-6-1-16,3-5 2 0,5-2 4 15,1-7-2-15,2-2-6 0,2-4-2 16,3-2-17-16,0 0-14 0,0-3-13 15,-1 0-29-15,-1 0-37 0,-4-2-37 16,0-4-39-16,-5 3-5 0,-8 3-127 16</inkml:trace>
  <inkml:trace contextRef="#ctx0" brushRef="#br0" timeOffset="113971.75">6345 14888 690 0,'0'0'235'0,"0"0"-198"0,0 0 87 16,40-4-44-16,-18 2-51 0,5-3-15 15,2 0-7-15,1-1-6 0,1-1-1 16,1 0-3-16,0 0-18 0,1 1-15 16,0-1-6-16,5 1-17 0,5 0-31 15,-5 1-8-15,-7 2-8 16,-5 2 16-16,-9 1 43 0,2 0 32 0,1 1 12 15,-5 1 3-15,-1 3 1 0,-4-1 2 16,-3 2 3-16,-2 0-6 0,-3 1 3 16,-2 3 13-16,-1 1 34 15,-3 2 18-15,-2 1 17 0,-1 1-12 16,-1 3-24-16,2-1-3 0,0 3-5 16,0 1-2-16,1 1-8 0,0 2 4 15,0 1-2-15,1-1-14 0,1 1-10 16,0-4-4-16,0 0-5 0,1-2-17 15,1-3-67-15,1-2-65 0,0-4-26 16,1-6 8-16,4-3-24 0,0-1-119 16</inkml:trace>
  <inkml:trace contextRef="#ctx0" brushRef="#br0" timeOffset="114127.99">7016 14777 786 0,'0'0'142'15,"0"0"-39"-15,0 0 17 0,0 0-73 16,0 0-47-16,-3-39-4 0,2 30-46 16,1-2-90-16,0-1-69 0,0 1-60 15,2 3-129-15</inkml:trace>
  <inkml:trace contextRef="#ctx0" brushRef="#br0" timeOffset="114534.49">7306 14852 428 0,'0'0'77'16,"0"0"38"-16,0 0 2 0,0 0-53 15,0 0-13-15,0 0-12 0,0 0-39 16,0 0-2-16,0 0-48 0,-14-38 4 16,-7 31 11-16,-1 1 11 0,-2 4 4 15,-2 2 0-15,-3 0 12 0,1 5 8 16,-1 3 0-16,1 1 2 0,5 3 12 15,2-2-5-15,7 3-1 0,5 0 0 16,6 1-4-16,3-2-1 0,9 1 2 16,6-1 2-16,4 1 2 15,6 1 3-15,4-1 0 0,6 0 2 16,5 1 1-16,6 2-4 0,-5-3-4 16,-9-2 5-16,-8-2 10 0,-5-1-2 15,0 1 0-15,3 3 4 0,-2 2-9 16,-5 0-2-16,-6 0-3 0,-7 1 6 15,-2-1-3-15,-10-1 1 0,-6 1 1 16,-7-2-5-16,-9 0-6 0,-8 1 1 16,-11 0-5-16,-1-4-7 0,2-3-41 15,7-2-44-15,7-4-64 0,10 0-51 16,5-1-185-16</inkml:trace>
  <inkml:trace contextRef="#ctx0" brushRef="#br0" timeOffset="114925.75">7713 14407 44 0,'0'0'300'0,"0"0"-263"0,0 0 68 0,0 0-32 0,-7-21-47 16,7 22-21-16,0 6 8 0,-1 5 21 15,0 5 23-15,-2 5 20 0,-2 12-28 16,-2 11-8-16,-3 8-2 0,0 9-6 16,-1-6-5-16,0-1 5 0,1-10 0 15,0 0-3-15,1-3 3 0,1-1 4 16,2-3 3-16,0-2-2 0,2-6-11 15,0-7 3-15,2-7 3 0,2-2 6 16,1 1-5-16,6 3-8 0,2-4-12 16,3-5-7-16,4-4-2 0,2-5-3 15,3-1-2-15,1-6-12 0,1-3-12 16,1-1-10-16,1-2-21 0,0 0-14 16,-1 0-32-16,-3-1-47 0,5-7-31 15,-7 5-44-15,-5-1-100 0</inkml:trace>
  <inkml:trace contextRef="#ctx0" brushRef="#br0" timeOffset="115317.9">7462 14829 806 0,'0'0'122'0,"0"0"-48"15,53-4 37-15,-19-2-80 0,7-2-31 16,7-3-2-16,2 1-19 0,-7 0-40 16,-1 2-14-16,-9 3-4 0,-3 3-59 15,-7 1 1-15,-4 0 30 0,-1 1-3 16,2 0 10-16,1 0 69 0,1 2 31 16,-2 3 22-16,-1 1 22 0,-3 1 7 15,0 0-14-15,-3 1-6 0,-1 1-7 16,-2-1 2-16,-4 2 3 0,-1 0 11 15,-2 2 11-15,-3 2 8 0,0 2 24 16,-1 4-9-16,-3 2-11 0,-2 0-11 16,-2 4-16-16,-1 0-3 0,-1 1-1 15,0-1-5-15,-2 1-8 0,2 0-9 16,1-4-5-16,-2 1-4 0,3-5-1 16,-1 1-25-16,0-2-60 0,0-4-12 15,1-2-41-15,1-5-39 16,2-4-25-16,2-3-121 0</inkml:trace>
  <inkml:trace contextRef="#ctx0" brushRef="#br0" timeOffset="115458.51">8072 14701 1024 0,'0'0'50'0,"0"0"-8"16,0 0-42-16,0 0-32 0,24-35-168 15,-17 26-88-15,-2 2-73 0</inkml:trace>
  <inkml:trace contextRef="#ctx0" brushRef="#br0" timeOffset="115849.88">8562 14790 149 0,'0'0'75'0,"0"0"10"16,0 0 10-16,25-38-40 0,-21 30-7 15,-2 0 6-15,-2 0-4 0,-1 3-23 16,-4 2-9-16,-2 2-11 0,-6 1 1 15,-1 7 7-15,-5 4 2 0,-5 4-8 16,-4 5-4-16,-5 6-4 0,-7 10-1 16,-3 6 0-16,3 2 0 0,6-1 1 15,9-5 36-15,11-9 38 0,4-6 10 16,3-4-9-16,3 1 12 0,2 0-14 16,2 2-16-16,0 1-7 0,7-4-16 15,7-4-12-15,2-2-10 0,8-4-3 16,9-4-3-16,9-5-7 15,9-6-4-15,4-7-49 0,-4-2-41 16,-4-1-52-16,-4-2-63 0,-12 4-49 16,-4 4-126-16</inkml:trace>
  <inkml:trace contextRef="#ctx0" brushRef="#br0" timeOffset="116037.29">9098 14808 1072 0,'0'0'83'16,"0"0"-82"-16,0 0-1 0,0 0-27 16,0 0-205-16,0 0-75 0,30-32-140 15</inkml:trace>
  <inkml:trace contextRef="#ctx0" brushRef="#br0" timeOffset="116179.4">9067 15118 1122 0,'0'0'78'0,"0"0"-67"0,0 0 48 16,0 0-59-16,0 0-115 15,0 0-76-15,0 0-50 0,0 0-193 0</inkml:trace>
  <inkml:trace contextRef="#ctx0" brushRef="#br0" timeOffset="117085.78">10973 14631 383 0,'0'0'90'0,"0"0"-39"0,0 0 1 0,0 0 6 0,3-2-26 15,-3 0-2-15,0 2 1 16,1-1 11-16,0 0 3 0,3-1 6 16,1 1-10-16,1-3 3 0,3 2 7 15,5-2-1-15,3 0-6 0,7-6-13 16,9 2-13-16,11-5-8 0,9 2-4 16,4-1-3-16,-2 5 1 0,-6 2-3 15,-5 5 1-15,-5 0 1 0,-1 5 1 16,0 2 1-16,-8 0 1 0,-8 1-4 15,-4-1 0-15,-6 4-2 0,5 5 0 16,-6 4 0-16,1 4-1 0,-9 5-3 16,-3 2-1-16,-12 6 4 0,-2-5-2 15,-10 0-1-15,-2 0 4 0,-5-2-1 16,-11 6 1-16,-5 4 1 16,-1-2 2-16,3-5-3 0,8-4 1 15,8-8 6-15,7-2-4 0,5-6 3 16,0 1-4-16,0 0-1 0,-2 2 0 15,1-1 0-15,4-2-1 0,6-2 3 16,4-5 2-16,4-1 2 0,3-1 10 16,7-3 9-16,8 0 4 0,13-1-3 15,14 0-7-15,15 1-6 0,7 0-3 16,2 2-3-16,-5-1-1 0,-5 3-4 16,-4-1-1-16,1 2-2 0,-3 0-11 15,-3 0-31-15,-2-4-24 0,-7 2-20 16,-4-2-40-16,-12-2-49 0,-2 2-47 15,-10-2-23-15,-6 0-119 0</inkml:trace>
  <inkml:trace contextRef="#ctx0" brushRef="#br0" timeOffset="117414.24">11161 14926 704 0,'0'0'122'0,"0"0"-58"0,0 0 31 0,27-1 20 0,-6-4-33 16,13 0-22-16,15-4-2 0,13 1-5 15,6-2-15-15,0 2-7 0,-5 2-14 16,-5 1-14-16,1 0-1 0,-1 3-4 16,2 1-11-16,-3 0-33 0,-3 1-38 15,-3 1-40-15,-3 2-59 0,-3 3-64 16,-14-2-42-16,-6-1-135 16</inkml:trace>
  <inkml:trace contextRef="#ctx0" brushRef="#br0" timeOffset="118191.82">12620 15866 123 0,'0'0'109'0,"0"0"-8"0,0 0-2 16,0 0-30-16,19-21-17 0,-13 14-9 16,-1 2-8-16,0-1-4 0,0-1-4 15,-1 0 22-15,0 1 17 0,-2 0-4 16,2 0-11-16,-3 3-2 0,0 1-7 15,-1 1-13-15,0 1-18 0,0 2-5 16,-1 4-5-16,0 5 5 0,-5 4 0 16,-2 6-2-16,2 5-1 15,-4 9 1-15,-2 8 1 0,0 6 0 16,0 1 7-16,0-7 5 0,1-3-3 16,1-11 3-16,5-5-3 0,-3-6-1 15,3-3-5-15,-3 5-3 0,1-1 3 16,-1 1-4-16,2-2-1 0,2-5 0 15,2-2-1-15,2-3 1 0,0-3 6 16,5-2 5-16,3-2 9 0,2-1 7 16,7 0-8-16,0-1-9 0,4-2-7 15,1 0-5-15,4 2-1 0,0-1 0 16,-1 0-3-16,2 3-20 0,2-1-15 16,-3 0-12-16,0 0-23 0,-3 1-15 15,-3 1-25-15,0-1-31 0,-5-1-26 16,-2 0-23-16,-6 0-105 0</inkml:trace>
  <inkml:trace contextRef="#ctx0" brushRef="#br0" timeOffset="118426.24">12442 16118 736 0,'0'0'109'0,"0"0"-46"0,50 0 37 0,-16 0-58 0,10-3-36 0,10-1-5 0,4-1-1 0,-4 0-2 0,-2-1-24 16,-7 1-11-16,1 1-24 0,-1 0-18 16,-3 1-28-16,-3 0-30 0,0-1 5 15,-12 1-56-15,-7 2-31 16</inkml:trace>
  <inkml:trace contextRef="#ctx0" brushRef="#br0" timeOffset="118853.8">13192 16066 199 0,'0'0'293'0,"0"0"-239"16,0 0 7-16,0 0 13 0,0 0-26 15,0 0-2-15,0 0 10 0,0 0-5 16,0 0 4-16,4 15 12 0,5-13-5 15,4-1-14-15,4-1-7 0,0 0-11 16,4 0-9-16,-2 0-6 16,1-1-5-16,1-1-4 0,1 0 3 15,-5-1 0-15,2-1 1 0,-3 0 6 16,0-1-7-16,-6 0 0 0,-1-2-5 16,-1 0-1-16,-5 0 1 0,-3-1-4 15,0-1 0-15,-3 1 1 0,-7-1-1 16,1 1-7-16,-2 0-8 0,-3 1-5 15,-1 1-4-15,-3 2 3 0,-2 1 0 16,-3 3 10-16,-3 3 5 0,0 4 4 16,-1 3 2-16,-3 2 0 0,2 1 2 15,5 2-2-15,1 2 3 0,5 0 1 16,6-2 0-16,4 4 2 0,5-2 3 16,2 1 1-16,4-1-5 15,4-1-4-15,2 0 2 0,6-2-2 16,2-2-1-16,0-1-10 0,3-2-15 15,1-4-14-15,1-2-28 0,1-2-34 16,1-1-17-16,2-5-23 0,6-8-14 16,-4 1-51-16,-3 1-89 0</inkml:trace>
  <inkml:trace contextRef="#ctx0" brushRef="#br0" timeOffset="119322.43">13771 15974 432 0,'0'0'88'0,"0"0"-48"0,0 0 42 0,0 0-58 0,28 0-12 15,-28-1 28-15,0-2-5 0,-3 3-34 16,-5-1-1-16,0 1 0 0,-1 0-1 15,-1 2 1-15,-6 4-1 0,2 1-1 16,-3 0 2-16,1 3 0 0,-1-1 0 16,-1 0 4-16,1 1-3 0,1-1-1 15,2 0 0-15,1-2 0 0,0 0 0 16,5 0 0-16,4 0 0 0,1-1-1 16,3 1-3-16,6 0 2 0,3 1 2 15,5-1 1-15,2 0 3 0,2 0 12 16,4 0 15-16,-4 0 22 0,3 3 4 15,-1 1-7-15,2-1-5 0,-2 1-7 16,2 3-1-16,-6-3-11 0,0 0-7 16,-4 0-11-16,0-1-7 0,-6 0 0 15,-3-1-1-15,-3 0 0 0,-6-1 0 16,-2 1 2-16,-5-1 0 0,-4-1-2 16,-2-2-5-16,-3-1-16 0,-3-3-21 15,1-1-32-15,-3 0-42 0,0-1-46 16,-8-7-13-16,6 1-76 0,8-1-41 15</inkml:trace>
  <inkml:trace contextRef="#ctx0" brushRef="#br0" timeOffset="119844.26">14027 15934 491 0,'0'0'69'0,"0"0"-49"0,0 0 65 0,36-41-49 0,-28 30-28 0,0 1-3 16,0 1 6-16,-2 2-2 0,-1 2 2 16,-2 1 7-16,-2 2 7 15,1 2-12-15,-2 3-11 0,0 4 5 16,-3 1 9-16,-1 4 0 0,-2 1-1 15,-1 3-2-15,-2 1 5 0,0 2-4 16,-3 1-4-16,2 1 3 0,-1 1-1 16,0 1-2-16,0-1 3 0,3 2 4 15,3-1-4-15,-1 1 4 0,3 0 2 16,3-2-2-16,0 0 2 0,0-1-3 16,0 0 4-16,3 0-2 0,-1-3-5 15,3 0-2-15,-1-3 0 0,1-2-7 16,1-1-1-16,-3-4-3 0,0 1 3 15,0-1-2-15,1-3-1 0,-4 1 1 16,4-2-1-16,-4-1 2 0,2-2-2 16,-2-1 1-16,3 2 1 15,-3-2-1-15,2 0 0 0,1 0 0 16,2 0 1-16,2-3-2 0,3 3-1 16,1-3 1-16,0 2-3 0,5-1 0 15,-2 1-16-15,5 1-9 0,0 0-9 16,2 0-21-16,1 0-3 0,1-1-6 15,0 1-20-15,-1-3-25 0,-2 0 8 16,-1-4-13-16,-3 2-58 0,-8 0-67 16</inkml:trace>
  <inkml:trace contextRef="#ctx0" brushRef="#br0" timeOffset="120094.75">13962 16145 700 0,'0'0'108'0,"0"0"-35"0,41-7 62 0,-20 3-81 16,4 1-41-16,0 1 0 0,-1-1-10 15,4 0-2-15,-1 0-1 0,0 1-30 16,1 0-35-16,1 1-24 0,-2-1-16 15,1 2-29-15,7-2-10 0,-8 0-70 16,-2-1-83-16</inkml:trace>
  <inkml:trace contextRef="#ctx0" brushRef="#br0" timeOffset="120753.76">15482 15199 107 0,'0'0'207'0,"0"0"-99"0,6-1-9 0,2-2-4 16,3 0-17-16,5 0 14 0,1-2 13 16,7-1-18-16,1 0-8 0,10 2-14 15,6-1-5-15,8 1-16 0,-3 2-14 16,-2 2-7-16,-12 0-12 15,-7 0-7-15,-8 0-1 0,-1 0-3 16,6 0-4-16,-1 0-25 0,1 0-35 16,-2 1-41-16,-3 0-41 0,-5 2-24 15,-6-2-19-15,-1 1-5 0,-5-1-84 0</inkml:trace>
  <inkml:trace contextRef="#ctx0" brushRef="#br0" timeOffset="121034.52">15513 15354 590 0,'0'0'97'15,"0"0"-34"-15,0 0 77 0,43 5-62 16,-13-4-20-16,10 0 18 0,8 0-27 15,4 2-20-15,-4 1-7 0,-2 0 0 16,-5 1-8-16,0 0-4 0,0-1-10 16,-3 0-1-16,0 0-16 0,-5-1-37 15,-4-1-39-15,-6 0-61 0,2-2-65 16,-5 0-59-16,0-2-153 0</inkml:trace>
  <inkml:trace contextRef="#ctx0" brushRef="#br0" timeOffset="181086.77">17125 14366 16 0,'3'-3'25'0,"-1"-1"-10"0,3-1 18 0,-2 1 0 15,3-1-4-15,0 3 11 0,-1-3 1 16,-2 2 4-16,2-1-5 0,-2-1-1 16,3 2 2-16,-3-1-3 15,2 1-5-15,0 1-5 0,-2-1-5 16,2 1-4-16,-3 0-2 0,-1-1 3 0,1 2 0 16,2 0 3-16,-2 0 3 0,-1-3 1 15,1 3 2 1,0-1 0-16,-1-1 2 0,-1 1-4 0,2 2 0 0,-2-2-6 15,2 0-3-15,-2 0-3 16,0 2-1-16,0-1-2 0,0 1-1 16,0 0-3-16,0 0 1 0,0 0-2 15,0 0-4-15,0 0 2 0,0 0-1 16,0 0 0-16,0 0 0 0,0 0 3 16,-2 0 1-16,0 1 3 0,1 1-3 15,-1 0 2-15,-1 0-1 0,1 0-3 16,-2 1-2-16,2 0 0 0,-1 2-1 15,-2 0 0-15,1 1 2 0,-3 1-1 16,2 1-2-16,-1 1 2 0,0 0-1 16,0 3-2-16,-1 0 0 0,-2 2 0 15,1 0 1-15,0 2-1 0,0-1 1 16,0 0 0-16,0 5-1 0,-3 0 3 16,3 2 0-16,-3 1 1 0,3 3-2 15,0 2 4-15,-4 4 1 0,2 7 1 16,2 9 1-16,-1 1-2 0,4-3-2 15,2-7 2-15,0-4 3 0,1 1 0 16,2-2-1-16,0-3 2 0,0-7-4 16,2-4 5-16,-1-2-1 0,4 5 5 15,-3 0 0-15,5 4 0 0,-2-2-2 16,0-2 1-16,1-2-7 0,1-2-2 16,0-2-4-16,-2-3-2 0,-2-1-1 15,2-3-2-15,0 0-24 0,0-2-22 16,-2-2-33-16,3-4-73 15,-3-1-99-15,-1-1-100 0</inkml:trace>
  <inkml:trace contextRef="#ctx0" brushRef="#br0" timeOffset="182244.39">17548 14651 69 0,'0'-1'49'0,"-1"-3"-23"0,-1 2 17 16,-1-1 7-16,1 1-16 0,-2 0-7 15,4 1 7-15,-3-1 11 0,3 1 6 16,-2 1-7-16,-1 0-2 0,2 0-5 16,-1 0-3-16,0 0 4 0,-1 0-1 15,3 0-2-15,-2 0 7 0,-1 0-2 16,3-2-6-16,-3-3 7 0,3 2-2 16,0-2-8-16,0-1-5 0,0-1-10 15,3 0 1-15,2 0-1 0,2-1 3 16,-1-1-2-16,3-2-2 0,2 2-1 15,-3 0-2-15,0-1-3 0,1 2-3 16,3-1 5-16,-3 2-4 0,5 0 2 16,-4 1 0-16,2 1-3 0,-4 1-1 15,2 0 4-15,1 3 1 0,-3 0 5 16,0 1-1-16,-2 0-8 0,3 0-2 16,-4 2-2-16,2 2-2 0,-3 0 0 15,1 3 2-15,-2 0-2 0,3 1 2 16,-1 3 0-16,-2 1 0 0,1 0-2 15,-1 3 1-15,0 0 0 0,-1 1 0 16,-1 3 0-16,-1-2-1 0,0 3 3 16,0 1-1-16,0 1 0 0,-3-1 1 15,0 2-1-15,-2-2-1 16,-2 2-1-16,0-2 4 0,-1 0-4 16,-2-3 1-16,1 2 1 0,-4 0-2 15,0-3 2-15,-2 0-1 0,2-2 1 16,-1-1-1-16,3-2-1 0,0-2 2 15,0-3-2-15,1 0 0 0,2-2 1 16,2-3-1-16,0-1 1 0,4-1 2 16,1-3-2-16,1-4 2 0,0-3-3 15,5 0 0-15,4-3 0 0,3-2 5 16,4-1-2-16,2-2-2 0,4-2 2 16,4 1-3-16,1-3 0 0,1 0 0 15,2 0 0-15,1 1 0 0,-2 0-1 16,-1 0 1-16,-3 2 3 15,0 2-2-15,-3-1-1 0,-2 2 0 16,-2 2 0-16,-3 0-1 0,-3 1 2 16,-1 2 0-16,-3-2-1 0,-2 1 1 15,-1 4 0-15,-2-1-1 0,-3 2 1 16,0 2-1-16,0-1 0 0,-4 3-4 16,-1 1 4-16,-3 0 0 0,3 2-1 15,-3 0 1-15,0 3 0 0,-1 1 0 16,-2 2 0-16,3 0-2 0,-3 2 2 15,0 3 0-15,1 1 0 16,0 3 0-16,-2 2 0 0,1 0 0 16,0 1-1-16,0 2 1 0,2 2-1 15,-1-1 1-15,2 2 0 0,2-1 0 16,1-1 3-16,5 0 11 0,0-2 0 16,3-3 6-16,5 1 8 0,0-4 0 15,2-2-3-15,2 1 5 0,1-3-3 16,1-3-9-16,2-4-3 0,1 1-8 15,5-3-3-15,-4-4-4 0,4-2-30 16,-2-2-29-16,-2 0-34 0,2-1-27 16,4-2-64-16,-5 3-93 0,-2 1-67 0</inkml:trace>
  <inkml:trace contextRef="#ctx0" brushRef="#br0" timeOffset="182563.77">18294 14885 608 0,'0'-1'117'0,"2"-4"-65"0,0 1 81 0,1-2-46 16,-2 1-46-16,1 2 15 0,0 1-11 15,-2 0 2-15,0 2-9 0,0 0-12 16,1 4-12-16,-1 2 2 0,0 4 8 15,0 4 8-15,0 3-2 16,0 2 0-16,-1 5-10 0,-1 0-3 16,0 2-3-16,1 0-7 0,-1 0-1 15,1 0-4-15,1-3-1 0,0 2-2 16,0-4-11-16,1-1-38 0,2-3-26 16,2-1-33-16,0 0-42 0,3-4-52 15,-2-2-56 1,2-6-79-16</inkml:trace>
  <inkml:trace contextRef="#ctx0" brushRef="#br0" timeOffset="183113.03">17563 14326 400 0,'0'0'91'0,"0"0"-56"0,0 0 42 0,3 0 2 0,5 0-23 16,4 0 26-16,4 0-5 0,7-2 4 15,10 1-2-15,12-2-13 0,6 1-14 16,4 2-12-16,-3 0-3 16,-5 0-7-16,-4 3 5 0,-3-1-9 15,2 0-7-15,-4 1-7 0,-1-1-5 16,-4-2-4-16,-5 1-3 0,-5-1 0 15,-6 1-2-15,-3-1-25 0,0 1-27 16,1 0-27-16,-1 0-32 0,0 0-75 16,-5 0-90-16,-4-1-124 0</inkml:trace>
  <inkml:trace contextRef="#ctx0" brushRef="#br0" timeOffset="187527.55">18903 14788 22 0,'0'0'167'15,"0"0"-95"-15,0 0-25 0,0 0 36 0,-18 0-20 16,14 0-24-16,-1 2 9 0,2-1-1 16,-1-1 2-16,3 0-4 15,1 0-1-15,-2 1 0 0,2-1 8 16,0 0 4-16,3 0-8 0,2 0 4 16,3 0 12-16,6-1 1 0,1 1-8 15,7-1-8-15,3 1 0 0,9 0-9 16,8 0-7-16,8 0-2 0,4 0-13 15,-3 0-7-15,-6 1-7 0,-8 1-3 16,-7-2 0-16,-8 1-1 0,-5-1-11 16,2 0-31-16,-3 0-29 0,6 0-33 15,2 1-53-15,6-2-43 0,-6 0-54 16,-2-4-97-16</inkml:trace>
  <inkml:trace contextRef="#ctx0" brushRef="#br0" timeOffset="188527.28">19739 14563 213 0,'0'0'198'0,"0"0"-146"0,0 0 4 0,0 0 32 0,-10-11-35 0,10 6-32 15,0-1 14-15,2-1-1 0,2-1 0 16,0 1 0-16,3-1 14 0,-2-2 5 16,5 1-5-16,-2 0-3 0,1 1-14 15,3 1-4-15,0 1-3 0,1-1-7 16,2 2-7-16,0-1 1 0,2 3-1 15,-1 0 0-15,-1 2-1 0,0 0-3 16,-1 1-4-16,-2 0-1 16,-1 0 0-16,-3 1-1 0,0 3-1 15,-1 0 1-15,-1 5-1 0,-1 0 1 16,-1 3 0-16,1 4 1 0,-1 1 0 16,-1 2 3-16,-2 4 2 0,-1 0-3 15,0 0 2-15,-1 0-5 0,-6 1 0 16,0-1 0-16,-4-2-7 0,-2 0 5 15,-1-2 0-15,-3-1 2 0,0 0 2 16,0-4-1-16,1-1 0 0,2-3-1 16,0-2 2-16,3-1-2 0,4-2 1 15,2 0 0-15,4-4 0 0,1-1-2 16,0 0-3-16,3-5 4 16,5-2 20-16,2-1-4 0,4-4 2 15,1 1 1-15,3-3-2 0,2-2 1 16,-1 0-7-16,2-1-2 0,2-1-4 15,-2 0-5-15,4 0 1 0,-2-1-1 16,-2 2 1-16,0 2-2 0,-1-2 2 16,-3 3-1-16,-2 3 0 0,1-2 0 15,-2 1 1-15,-3 1 1 0,-1 0 4 16,-2 1-4-16,-2 0 2 0,-3 2-1 16,0 1-1-16,-2 0-1 0,-1 2-1 15,0 2 0-15,0 2 0 0,-2-1 4 16,-1 1 1-16,-1 1-5 0,-1 0-1 15,-3 4-1-15,0 0 1 0,-1 5 0 16,1 0 1-16,-2 2 0 0,1 2-1 16,-1 4 0-16,0-1 1 15,1 5 0-15,0 0 0 0,2 0 0 16,-1 2 0-16,1 2 0 0,1-3 4 16,4 2-1-16,-2-2 6 0,3-1 3 15,1-2 4-15,0 0 8 0,1-1 0 16,4-2 1-16,3-3 1 0,1-1-2 15,5-1-2-15,1-4-13 0,0 0-4 16,1-2 0-16,2-3-5 0,-2 0 0 16,0-2-10-16,1-1-20 0,-3-2-16 0,1-3-21 0,-1 0-26 15,-3 1-18-15,1 1-50 0,-1-3-71 16,-3 1-87-16,-2 0-159 0</inkml:trace>
  <inkml:trace contextRef="#ctx0" brushRef="#br0" timeOffset="189074.17">20334 14769 325 0,'0'0'84'0,"1"-5"-12"0,0-1 6 0,1 1-29 0,-1 0 2 15,3 0 17-15,-1-1-7 16,-1 1 2-16,4 1-4 0,-1-1 2 16,2 0-5-16,3 0-8 0,-1-1-12 15,1 1-3-15,2 0-5 0,0 2-6 16,1-1-2-16,1 2-1 0,-1 0-6 16,3 0 1-16,-3 1-2 0,1 1-2 15,-3 0-5-15,-3 3-2 0,1 1 0 16,-4 3-1-16,0 3 1 0,-3 2 2 15,-2 0 7-15,0 2-1 0,-2 3-1 16,-2-2-2-16,-1 1-2 0,-3-1-4 16,0 2 1-16,0-3-3 0,-2 0 3 15,-2-2-2-15,2 0 1 0,-2-1 1 16,2-3-1-16,1-2 6 0,1-2 7 16,1-1 3-16,3-2 5 0,1-1 4 15,3 0 2-15,0-1 2 0,0-3-4 16,4 1-7-16,5-2-5 0,1 0-4 15,4 2-3-15,5-3-2 0,1 2-1 16,3 1-1-16,3 1 0 0,2-1-1 16,2 2-2-16,0 0-1 0,0 1-1 15,1-1 1-15,-2 1-5 0,1 0-15 16,-3 0-19-16,-1 0-12 0,-3 0-22 16,-1 0-21-16,-1-1-23 15,-4-1-34-15,0 1-46 0,-1-2-34 16,-3-2-48-16</inkml:trace>
  <inkml:trace contextRef="#ctx0" brushRef="#br0" timeOffset="189622.6">19927 14184 66 0,'0'0'77'0,"-6"0"-12"0,2 0 36 0,0 0-9 15,-3 0-10-15,3 0 7 0,0 1-8 16,2 0-4-16,-1-1-12 0,3 0-1 31,0 0-5-31,5 0 0 0,3 0 15 16,8 0-12-16,4-1-9 0,4 0-8 16,14-1-2-16,6-2 4 0,10 1 4 15,-2-2-18-15,-4 3-9 0,-7-1-13 16,-9 1-5-16,-4 0 5 0,-7 0-6 15,-6 0-3-15,0 1 0 0,-1-1-2 16,2-1-5-16,-1 1-19 0,-2 1-25 16,-3 0-32-16,-4 1-22 0,-1 0-49 15,0 0-36-15,1-2-45 0,0 0-27 16</inkml:trace>
  <inkml:trace contextRef="#ctx0" brushRef="#br0" timeOffset="190311.45">20951 13975 67 0,'0'0'271'0,"0"0"-203"0,0 0 2 0,3-1 15 0,-1 1-19 0,1-1-5 16,-1 1-1-16,4 0-13 0,-1 0-5 16,3 2-8-16,2 3 5 0,1 4 0 15,3 4 2-15,3 6-11 0,2 4-20 16,5 10-2-16,5 13 0 0,4 14-2 16,2 4 7-16,-5 3 0 15,-6-2 4-15,-5-3-3 0,-8 2 0 16,-5-1 6-16,-6-1-5 0,-3-2 0 15,-7 0 2-15,-1-6-5 0,-4-3-8 16,0-4 2-16,-2-5-3 0,1-3-1 16,-4-2 0-16,-3-2 3 0,1-6-2 15,3-7-1-15,2-6 2 0,0-1-1 16,-4-1-1-16,-4 3 0 0,-2-1-2 16,1-2-2-16,1-1-12 0,1-4-24 15,4-2-23-15,3 0-34 0,1-2-51 16,5-3-53-16,3-1-46 0,6-1-184 15</inkml:trace>
  <inkml:trace contextRef="#ctx0" brushRef="#br0" timeOffset="191125.03">22024 14558 42 0,'-1'0'195'0,"-1"0"-144"0,0 0-5 16,0-1 18-16,-1 0-10 0,1 0-11 16,1 1 14-16,1 0 7 0,0 0-13 15,1 0-18-15,5 0 16 0,3 0 16 16,5 0 14-16,4-1-10 0,7 1 1 16,8-1-7-16,12 0-13 0,8 1-3 15,3 0-2-15,-4 0-9 0,-8 0-9 16,-8 0-9-16,0 0 1 0,-9 0-2 15,-3 0-7-15,-6 0-5 0,-4-1-3 16,2 0-2-16,1-1-3 0,1 2-14 16,-3-1-23-16,-1 0-26 0,-3-1-19 15,0-1-46-15,0-1-58 0,-1-1-66 16,0-1-108-16</inkml:trace>
  <inkml:trace contextRef="#ctx0" brushRef="#br0" timeOffset="191734.31">23504 13841 203 0,'0'0'114'0,"0"0"-53"0,0 0 39 0,0 0-23 0,0 0-28 16,39-36-5-16,-31 31 8 0,-1 3-2 15,-2-1-2-15,-1 2 1 0,-2 0-5 16,-1 1-4-16,-1 1-5 0,0 3 0 16,-1 2-10-16,-2 2-4 15,-2 2 1-15,-4 3-2 0,-2 5-4 16,-2 4-5-16,-4 3-4 0,-4 13-4 15,-8 13 1-15,-6 18-1 0,-5 10-2 16,1 4 0-16,2-1 2 0,5-4 3 16,-1 0 2-16,3 2 11 0,1-1 2 15,2-7-2-15,8-6-3 0,5-7-1 16,8-10 0-16,6-5 1 0,1-6-5 16,4-7 5-16,2-9-7 0,-1-4-1 15,3-4 1-15,2 0 1 0,2 1 3 16,4 0-7-16,1-2-1 0,-1-5 1 15,0-1-5-15,0-1-1 0,0-2-11 16,-4-1-18-16,0-2-36 0,-2 1-45 16,1-2-85-16,-2 0-120 0,-3-2-226 15</inkml:trace>
  <inkml:trace contextRef="#ctx0" brushRef="#br0" timeOffset="196857.94">23814 14808 22 0,'0'0'57'0,"0"0"-17"16,0 0 22-16,0 0 1 0,0 0-17 16,0 0-5-16,0 0 12 0,0 0 11 15,0 0-10-15,0 0-2 0,-1 0-9 16,0 0-5-16,1-1-4 0,0-1 4 16,0-3-1-16,2-1-5 0,3-2-11 31,3-2-6-31,1-2-5 0,3-3 3 15,2-3 7-15,0 1 4 0,2-3-3 16,1-2-4-16,0-3 4 0,-1 2 0 16,2-3-2-16,0 3 5 0,1-4-6 15,0 4-3-15,-2-2-4 0,1 2-5 16,0 0-2-16,-2 2 4 0,0 0-2 16,-1 2 3-16,-2 3 3 15,-1 2 1-15,-1 1 3 0,-2 2-3 16,-3 3 0-16,-2 1-3 0,-1 1 3 15,-2 1 7-15,1 1-6 0,-2 1-9 16,2 0 0-16,-2 1-1 0,1-1 0 16,-1 1-1-16,1 1-2 0,0 1 1 15,-1-1-1-15,1 1-1 0,-1 0-1 16,0 2-5-16,0 2 3 0,0 3 3 16,0 1 0-16,-1 4 1 0,-1 1 4 15,-1 4-3-15,0 1 0 0,-2 2-1 16,0 5-1-16,-2-1-1 0,1 4 0 15,0 0-2-15,1 0-1 0,0-1 1 16,1 1 0-16,0-2 2 0,2-2 0 16,2 1-1-16,0-4 0 0,0-1 2 15,4-3 0-15,3-3 0 0,-1 0-2 16,2-3 2-16,3-4 0 0,-2-3 0 16,1-1 0-16,3-3 1 0,-1-5 2 15,2-4 7-15,1-5 2 0,1-3-2 16,1-5-2-16,-3-3-2 0,5-8-3 15,1-9 1-15,0-8-3 0,0 1 0 16,-3 10-1-16,-6 10 1 0,-4 10 1 16,-1 4 5-16,1-2 5 15,0-1-1-15,-1 2 1 0,-2 1 1 16,-1 2-2-16,-1 2-2 0,-2 2-1 16,0 2-5-16,0 2 2 0,-1 3 0 15,0 1-1-15,-1 1-4 0,-1 2-1 16,0 4-5-16,-1 5 3 0,-1 4-2 15,-2 2-1-15,1 4-3 0,0 3-1 16,-1 1-1-16,1 3 7 0,0-2 3 16,1 2 1-16,1-1 1 0,2-3-1 15,0 3 2-15,2-5-2 0,0-1 10 16,3 0 2-16,2-2 0 0,2-3 1 16,2-1 4-16,2-3 1 0,0-1-6 15,3-2-6-15,1-3-4 16,0-3-2-16,0-3-9 0,1 0-20 15,1 0-22-15,0-4-16 0,1 0-29 16,-1-2-63-16,6 1-75 0,-7 1-72 16</inkml:trace>
  <inkml:trace contextRef="#ctx0" brushRef="#br0" timeOffset="197217.44">24762 14644 453 0,'1'0'107'0,"1"0"-65"0,0 0 52 0,0 0-9 15,1 0-41-15,-1 2-23 0,3 0 5 16,-3 2 2-16,0 2-8 0,0 3 8 16,-2 3 4-16,0 2-2 0,0 2-1 15,-3 3-10-15,0 2-4 0,-3 0 5 16,1 2-3-16,0-1 0 0,2 0-6 16,-1-1-1-16,0-1-5 0,1-1-5 15,-2 0 2-15,2-3-2 0,0-1-1 16,1 0-22-16,0-2-28 0,0-1-31 15,1-2-42-15,1-2-66 0,2-2-44 16,1-4-166-16</inkml:trace>
  <inkml:trace contextRef="#ctx0" brushRef="#br0" timeOffset="197800.03">25148 14611 226 0,'0'0'82'0,"0"0"-26"0,3 0 43 0,3 0-11 16,3 0-18-16,4 0 4 0,4 0 20 15,3 0-18-15,4 0-3 0,2 0-1 16,2 0-14-16,2-1-20 16,-2 0-14-16,2 1-8 0,-2 0-7 0,-2 0-4 15,-1 0-3-15,-5 0 0 0,0 1-1 16,-3-1-1-16,-2 0-7 0,-1 0-18 16,-2 0-10-16,-1-1-18 0,0 0-30 15,-1-2-23-15,-2 2-46 0,4-5-28 16,-4 3-113-16</inkml:trace>
  <inkml:trace contextRef="#ctx0" brushRef="#br0" timeOffset="198963.7">25976 14853 288 0,'0'0'80'0,"0"0"-20"0,0 0 54 0,0 0-29 0,-4 4-28 0,4-4 6 16,1-1 17-16,4-2-21 0,0-3-14 15,3-1 18-15,0-5-5 0,4 0-11 16,1-2-7-16,1-2-6 0,3-4-11 16,2-1-4-16,0-1-6 15,2-1 1-15,1-2-1 0,-2 1-1 16,1-1 0-16,0 1-3 0,-1-2 1 16,0 0-5-16,-1 1-2 0,-1-1 1 15,-1 2-4-15,-1-2 1 0,-2 3 1 16,-2-2 2-16,-3 4 1 0,1 0 3 15,-3 3 5-15,-2-1 0 0,0 1-1 16,-2 1-4-16,1 1-6 0,0 1 1 16,-3 2-2-16,1 2 0 0,-1 2-1 15,-1 2 1-15,1 3 1 0,-1 0 1 16,1 1-2-16,-1 3-1 16,0 0 0-16,0 1-6 0,0 5-2 15,-2 2 5-15,-1 4 3 0,0 2 0 16,-4 2 0-16,2 4-1 0,-2 0 2 15,-1 3-2-15,1 2-2 16,-1 1-10-16,1-1 4 0,2 3 2 16,1-2 1-16,-2 1 5 0,1-1 0 15,1 0 0-15,1-2 0 0,2-1 0 16,1-2 1-16,0-3 0 0,5 1-1 16,0-5 0-16,4 0 1 0,0-5 0 15,3-3 1-15,3-1 1 0,2-5 4 16,1 0-2-16,1-6 7 0,-1-3 1 15,2-4-1-15,-1-2-4 0,-1-3 1 16,-2-3 2-16,-1-1 0 0,-1-2 0 16,0-3 0-16,-3-1-4 0,2-1-2 15,-4-2 2-15,-2 4-4 0,-1 2 1 16,0 2-2-16,-1 0 3 0,-1 4-2 16,-2 1 0-16,0 1 1 15,-1 3-1-15,1 4 0 0,-2 1 3 16,0 4-4-16,0 0 0 0,0 3-1 15,0 1-2-15,-1 1 0 0,-1 1-4 16,-1 6-2-16,-2 1 6 0,-1 4 2 16,0 3-1-16,0 0 1 0,0 3-1 15,3 1 1-15,-1 1 0 0,1 2 1 16,0-1 0-16,3 1-1 0,0-1 1 16,-1-2 5-16,4-1 2 0,0 0 1 15,2-2 0-15,1-1-1 16,1-3-3-16,1-2-1 0,-1-2 2 15,1-1-1-15,-1-1 0 0,1 0-3 16,-1-1 1-16,0-2 0 0,-1-2-1 16,0-1-2-16,0 1 2 0,-2-1-2 15,1 0 1-15,-1 0-2 0,0 0 1 16,0 0-4-16,0-1-8 0,2-1-3 16,-1 0-10-16,1-1-4 0,0 2-11 15,1 1-1-15,1 0-3 0,1 0 3 16,-1 0 5-16,2-1-13 0,-1 1-49 15,1 0-50-15,5 0-38 0,-3 0-26 16,-2 0-109-16</inkml:trace>
  <inkml:trace contextRef="#ctx0" brushRef="#br0" timeOffset="199747.05">26970 14727 201 0,'2'-4'47'0,"1"-3"16"0,1 1 21 0,0 0-13 0,1 2-26 16,-1-2 3-16,2 1 15 0,0 0-18 15,0 0-9-15,-1-1 3 0,1 0-12 16,0 3-4-16,-1-2 4 0,1 3 5 16,-1-1 3-16,1 1-2 0,1 0 2 15,0-1 0-15,0 1-3 0,0 1-3 16,0-2-7-16,1 2-7 0,-3 0-5 16,1 1-4-16,-2 0-3 0,-1 0 3 15,-1 0-1-15,-2 2 0 0,1 1 2 16,-1-1 4-16,0 0 1 0,0 2 2 15,0 1-3-15,-1 0 0 16,-1 2-5-16,0 3-2 0,0-1-2 16,0 2 0-16,-1 0-1 0,0 2-1 15,-2 1 3-15,0 0 1 0,-2 1 2 16,-1 0 0-16,-1 2 0 0,-3-3-3 16,0 1 1-16,0-1 0 0,0-1-2 15,0-2 3-15,0 0-3 0,3-1 6 16,1-1 3-16,2-2 0 0,1-2-2 15,0-1-2-15,4-2-1 0,1 1 3 16,0-3 1-16,3 0 1 0,3-1 11 16,2-2 6-16,1-2-8 0,4 0-5 15,0 0-4-15,3-1-6 0,-1 0 3 16,2 2 3-16,1-1 3 16,2-1-4-16,-1 4 0 0,1-3-6 15,1 2 1-15,0-1-4 0,0 2-1 0,1-2-2 16,-3 2-1-16,1 0-11 0,-1-1-17 15,-2 2 1-15,0 0-16 0,-1 0-13 16,0 0-10-16,-1-2-6 16,0 2-33-16,0 0-42 0,0 0-42 0,7-3-1 15,-5 2-84-15</inkml:trace>
  <inkml:trace contextRef="#ctx0" brushRef="#br0" timeOffset="200377.75">27356 13873 370 0,'0'0'58'0,"-2"-2"-13"0,2 2 47 0,0 0-34 0,0 0-36 15,3 1-10-15,1 3 23 0,3 2 7 16,0 1-6-16,1 1 6 0,1 3 5 16,3 3-3-16,0 3 1 0,1 7-13 15,2 9-8-15,4 10-1 0,2 11-11 16,2 7-7-16,-1-3-4 15,0-2 0-15,-3-2 0 0,3 1-1 16,-1 2 1-16,-3 1 1 0,-5 1-1 16,-5-2-1-16,-4-4 2 0,-5 1-1 15,-1-6 2-15,-5-3 21 0,-4-4 13 16,-1-4 1-16,0-6-6 0,-2-8-5 16,3-5 5-16,-3-1 1 0,-2 1-6 15,-5-1 0-15,-3 3-3 0,-2-5-6 16,3-2 0-16,-2-1-9 0,1-2-3 15,1-3-3-15,3 1-3 16,1-2 0-16,4 0-9 0,1-1-30 16,5-2-27-16,2 3-23 0,2-1-54 15,3 2-88-15,2-3-83 0,0 1-206 0</inkml:trace>
  <inkml:trace contextRef="#ctx0" brushRef="#br0" timeOffset="206915.86">16815 15761 150 0,'0'0'62'0,"0"-2"-30"0,0 1 33 0,0-1-2 15,0 0-8-15,0 1-15 0,0 0-5 16,0 0 4-16,0 0-1 0,2 0 5 16,1-1-5-16,-1 1-4 0,-1 0-6 15,1 0-4-15,1 0-2 0,3 1-5 16,-3-1-6-16,4 0-3 0,-1 0-7 16,2 0 4-16,3 0-3 0,0 1 2 15,2 0 0-15,-1 0 3 0,1 0 0 16,1-1-1-16,2 1 7 15,3 0 4-15,1-1-4 0,-2 0-2 16,6-1 1-16,-1 0-2 0,1 1 0 16,5-2 2-16,-1 0-3 0,7 1-2 15,7-3-2-15,6-1-2 0,4 0-2 16,-2 1 2-16,-5-1 0 0,-1 3-3 16,0-1 3-16,1 1-1 0,4 0 1 15,-1-1-3-15,0 0 1 0,2 1-1 16,-4 1 0-16,6 0 1 0,-3 1-1 15,2-1 1-15,3 2 2 0,2-1-2 16,-2 0-1-16,2 0 2 0,1-1-2 16,1 0 0-16,2 0 6 0,0-1-1 15,0-1 1-15,2-1-1 0,2 0 2 16,1-1-6-16,3 1 2 0,2 2-2 16,-2-2 1-16,1-1-2 0,-1 2 0 15,1-1 3-15,1 0-6 0,-2 0 5 16,0 1-2-16,3 1 2 0,-3-1-2 15,-2-1 0-15,-1 3 1 0,-1-3 0 16,-1 2 2-16,1 1 3 0,-2-1 3 16,4 1 5-16,-4 0-1 0,5-1-4 15,-3 1 0-15,-1-2-3 0,1 2 2 16,-1-2 1-16,2 1-4 0,-1-1 1 16,3 2 4-16,-1 0-1 0,1 0-5 15,2 0 1-15,-2 1-2 0,0 0 2 16,2-2-4-16,1 2 1 0,2 0 2 15,2 0 3-15,2 0-2 0,1-2 0 16,1 1 1-16,0-1-3 16,1-1 1-16,0 1-3 0,2-1 2 15,2 2 4-15,-1-1-5 0,1 0-1 16,0 1 2-16,0-2-3 0,0 2 0 16,3 0 0-16,1-1 2 0,1 0-2 15,-1-2 0-15,-3 1 2 0,3 0-1 16,2-1 0-16,-2 2 0 0,2-1 8 15,0-1-4-15,-2 0-2 16,1 0 0-16,-1-1-2 0,2 3-1 16,-1-1-1-16,2 0 1 0,0 0 0 15,-4-2 1-15,2 3-2 0,-1-1 1 16,1 1 0-16,2-1 3 0,-1 2-2 16,1-1 1-16,-1 1 2 0,0 1 4 15,0 0-2-15,2 0 1 0,2 1 2 16,-2 0-1-16,0 0-5 0,0 0-2 15,0 0-2-15,3 0 2 0,1 0-1 16,3 0 1-16,0-1 1 0,-1 1-2 16,-1 1-2-16,1-1 2 0,0 0 0 15,3 0 1-15,-3 0 0 0,-1 0-1 16,-2 1 0-16,0 0-1 0,1-1 1 16,0 1 2-16,-1 1-2 0,-3 0 1 15,-1-1-1-15,-4 0 0 0,1 0 0 16,-3-1 3-16,-2 2 9 15,-3-2-1-15,-5 2 2 0,-4-1-9 16,-4 0-4-16,-4 0 4 0,-2-1-10 16,-3 2-1-16,-5 0-25 0,-6-1-10 15,-5 0-7-15,-9 0-15 0,-10-1-21 16,-5 2-19-16,-5-1-31 0,6 0-38 16,-5 1-28-16,-2-2-144 0</inkml:trace>
  <inkml:trace contextRef="#ctx0" brushRef="#br0" timeOffset="209607.28">18302 18130 110 0,'0'0'57'0,"0"0"1"16,0 0 10-16,0 0-22 0,0 0-15 15,0 0 8-15,0 0-3 0,0 0-1 16,0 0-1-16,0-1 6 0,0 0 5 15,2-1-3-15,-2 0-1 0,3-3-2 16,2 0-2-16,-2-1 2 0,2-3-1 16,1 0-19-16,2-4-8 0,1 2 1 15,1-1-6-15,1-1 1 0,1-1 0 16,0 1 1-16,2 0-4 0,-2 3-2 16,4-1 3-16,-2 3 3 0,1 1 4 15,0 0 1-15,0 0-4 0,2 3 0 16,-1 0-3-1,0 2-1-15,2-1-5 0,-2 2 2 0,-3 1 0 0,4 0-2 16,-4 5-2-16,3 1 1 0,-2 2 1 16,2 1-1-16,-2 5 1 0,-1 0 0 15,0 1 1-15,1 4 0 16,-2-1 2-16,2 0-2 0,-1 3-1 16,-2 0 0-16,0 0 0 0,0 0 1 15,-3 0 4-15,2 0 0 0,-4 0 1 16,-1-1 0-16,1-1 1 0,-1 0-1 15,1-1 3-15,-3-1-5 0,3-1 2 16,-2-2-3-16,1-3-2 0,-1 0 0 16,1-4-1-16,3-2 0 0,-3-1 0 15,-1-2 0-15,1-2 3 0,1 0 1 16,-1-3-1-16,1-4 2 0,1-2 1 16,-2-2-4-16,0-3 2 0,1 0 4 15,0 0-1-15,-1-3 0 16,1-1-4-16,0-1 2 0,-1-3 1 15,4 0-2-15,-2-4 1 16,1 0 1-16,1-3-2 0,1-2-2 16,-1 2 5-16,1-2-7 0,0 0 2 15,0 1 1-15,-2-2 2 0,1 3 1 16,-1 0 1-16,2-2 2 0,-2 0-5 16,3-5 0-16,0-6 1 0,4-4-5 15,-5 3 1-15,1 8-2 0,0-1 1 16,0-4 0-16,1-4 1 0,2-3-1 15,-3 12 0-15,-5 11-1 0,3 4 1 16,-2-1 1-16,1-2-1 0,2-4 1 16,0-2 0-16,2-2 0 0,-3 1 0 15,4 1 4-15,-2-2 3 0,2 0-3 16,-3 1 0-16,2-2 2 0,1 2-4 16,-3-1 0-16,3 0-3 0,-1 0 3 15,-1-1-3-15,2 4 0 16,-2-1 1-16,0 2-1 0,0-1 0 15,0 1 0-15,1 2 0 0,-3-1 1 16,1 1-3-16,1 1 4 0,-1-1-3 16,1 1 2-16,-1 0-2 0,-1 0 1 15,2 0 0-15,0 1 0 0,-1-1 1 16,-1 2-1-16,0-1 0 0,0 0 1 16,0 2-1-16,0 0-1 0,-1-1 1 15,0 3 0-15,-1-1 0 0,0 1 1 16,1 0-1-16,-1-1-2 0,0 2 2 15,-1 0 0-15,-1 0 0 0,2 1 0 16,-2 2-3-16,0 0 3 0,0 1-2 16,-1 1 1-16,1 0 1 15,1 1-1-15,-1 0 1 0,-2 2 0 16,2 0 0-16,-2 2 0 0,1-1 1 16,-1 1-1-16,1 1 0 0,-1 2 0 15,0 0 0-15,0 3 2 0,-1-1-2 16,1 0 0-16,0 2 0 0,1 1-1 15,1-2 0-15,0 2 1 0,3 0 0 16,0 0 1-16,-1 0-1 0,1 2 0 16,5-1 0-16,-2 2 1 0,3-2 0 15,0 1-1-15,2 0 0 0,1 1 2 16,2 0-2-16,2 0 3 0,1 1-3 16,2-1 1-16,2 1 0 0,2-1 0 15,6 1-1-15,6 0 1 0,7 0-1 16,3-1 0-16,-4 1-2 0,1-1 2 15,-4-1 3-15,3-1-3 0,2 0 1 16,1 0-1-16,2-1 0 0,1 0 2 16,0 0-1-16,1 0-1 0,3-1 0 15,-2-1 0-15,2 0 0 0,0 0 1 16,4 0 0-16,0 0 0 0,3 0 2 16,0 2 0-16,0-3-1 0,0 1-1 15,0 0 2-15,1 0 0 0,1 0-3 16,1 0 1-16,2-1 6 15,0 2-4-15,3-2-2 0,-2 0 2 16,1 1-1-16,0-1 0 0,0 1-2 16,2 0 0-16,0-1 2 0,3 1-2 15,-1 0 5-15,1-1-1 0,-1 1 1 16,1 2 4-16,1-1 2 0,0 0-6 16,0-1-5-16,0 1 13 0,3 1-9 15,-1-2-2-15,2 0 2 0,-3 0-2 16,2-1 1-16,1 2-3 0,0-2 0 15,1 2 8-15,0-2-4 0,1 2 1 16,-3-2 2-16,1 1-1 0,0 0-2 16,0-1-4-16,3 3 14 15,0-3-8-15,0 3-2 0,-1-1-1 16,-1 0 0-16,1 1 0 0,-1 0-2 16,2 0 0-16,0 1 0 0,-2 0 0 15,1 2-1-15,-1-1 0 0,0 0 0 16,-1 0 1-16,1 0-1 0,1 0 0 15,0 0 1-15,-1 0 0 0,-1 1-1 16,-2-1 0-16,2 0-1 0,0-1 1 16,-1-1 1-16,0 0 0 0,-2 0-1 15,-3 0 2-15,-2 0-2 0,-2 0 0 16,1-1 0-16,-4 1 3 0,-1-1-1 16,-4-1-2-16,-4 1 0 15,-6-2-1-15,-2 3 1 0,-7-2-5 16,-4 1-11-16,-9 1-8 0,-9 0-5 15,-5 0-20-15,-4 0-15 0,2 0-38 16,0 2-50-16,-2 2-76 0,-5-1-85 16</inkml:trace>
  <inkml:trace contextRef="#ctx0" brushRef="#br0" timeOffset="212940.26">20436 16981 153 0,'0'0'73'0,"0"0"-31"16,0 0 27-16,0-3-8 0,0-1-19 16,-1 2-12-16,-1 0-1 0,2-1 6 15,0 0-2-15,0 1-1 0,0-2 5 16,0 1 13-16,0-1-3 0,2-3 0 15,1 0-1-15,2 0-8 0,1-1-5 16,3-1-2-16,1-2-11 0,2 3 0 16,1 0-5-16,0-1 4 0,-1 3 0 15,2 1-1-15,-1 2-7 0,-2 0 4 16,1 2 0-16,-1 1-2 16,0 0-1-16,1 0 1 0,-2 0-3 15,2 3-5-15,-1 3-2 0,-1 2-1 16,2 3-2-16,-2 3 1 0,-1 0 2 15,2 4 1-15,-3 1-2 0,0 1 7 16,-2 3 0-16,0 1 1 0,-4-2-1 16,-2 2-1-16,0-1-2 0,-7 0-1 15,0-2 1-15,-3 0-4 0,0-1 2 16,-4-4 0-16,1 0-2 0,-1-1 1 16,0-5-2-16,1-1 1 0,0 0 0 15,-2-4-1-15,3 0 0 0,-1-1-1 16,-1-4 3-16,0 0-2 0,-1-4 1 15,2-3 0-15,0-3 0 0,0-2-1 16,1-4 0-16,2-2-1 16,1-3 0-16,2-2 0 0,1-3 1 0,1-1 0 15,3 2 0-15,2 0 6 0,0 0 0 16,7 1-1-16,-1 2 6 0,4 0 2 16,1 1 5-16,5 1-2 0,1 0 3 15,0 0-5-15,4 4 1 0,0-1 4 16,3 3 3-16,3 2 0 0,0-1-2 15,3 2 1-15,0 2-3 0,0 1-3 16,0 2-9-16,-1-1-3 16,-2 3-3-16,-3 1 0 0,-1-1 0 15,-2 1-1-15,-4 1 0 0,-2 0 0 16,-2 0-5-16,0 2-23 0,-2 0-13 16,-1 1-19-16,1 2-30 0,-2-1-31 15,0 0-58-15,3 3-70 0,-4-2-55 16,-2-1-153-16</inkml:trace>
  <inkml:trace contextRef="#ctx0" brushRef="#br0" timeOffset="213377.5">21136 17125 377 0,'0'0'172'0,"1"-2"-112"0,-1-3 46 0,0 1 22 0,0-1-49 16,0 0-28-16,0-1 2 0,0 3-10 15,0 0-3-15,0 3-12 0,0 0-9 16,0 3-15-16,0 6-2 0,0 0 5 16,0 5 12-16,0 5 3 0,0 1-3 15,-1 2-3-15,-1 2-3 0,0 1-6 16,-1-2-3-16,1 3 1 0,0-3-4 15,-1 1 2-15,1-3-3 0,0-3-8 16,1-2-41-16,1-2-29 0,0-4-49 16,2-5-38-16,1-3-71 0,0-2-74 15</inkml:trace>
  <inkml:trace contextRef="#ctx0" brushRef="#br0" timeOffset="214393.71">21246 16454 51 0,'0'0'88'0,"0"0"-77"0,0 0 32 16,-1 0 27-16,1-1-13 0,0 0 0 16,0 0 9-16,0-1 2 0,0-1-6 15,0 1-5-15,1-2 1 0,1 0 2 16,-1-1 0-16,2-1-6 0,0 1-7 16,1 0-2-16,1 1-6 0,1-2-1 15,0 1-9-15,0-1-4 0,1-1 0 16,1 0-2-16,-1 2-2 0,0-1 0 15,0 2 2-15,1-2-1 0,-1-1-1 16,1 2-7-16,0-2-7 0,0 1 0 16,1 3-3-16,-2 1-2 0,0 0 4 15,0 2-2-15,1-1 0 0,0 1-2 16,-2-1 1-16,1 1-1 0,0 0 0 16,-2 0 2-16,-2 0 5 0,0 0-4 15,0 0 3-15,-1 1-1 0,0-1-3 16,0 0 1-16,0 1-4 0,0 0 0 15,0 1 0-15,0 1-2 0,-1 1 1 16,0 1-1-16,-1 2 1 0,1 0 0 16,-1 2 1-16,0-1-1 15,0 2 0-15,0 1 4 0,-2 0-3 0,-1 2 3 16,-1-1-1-16,0 0 4 0,-2 0-3 16,0 1-1-16,0 0-1 0,-2 0 1 15,0-1 0-15,-1 2 0 0,-1-2-3 16,0 1 2-16,1 0 0 15,0-2-2-15,0 0 3 0,1-2 3 16,1 0-1-16,1-2-2 0,0 0 5 16,2-3-3-16,1 0 4 0,2-2 2 15,1-1-5-15,0 0 3 0,4-1 3 16,2 0 7-16,5 0 6 0,1-2 0 16,5-2-8-16,1 1 4 0,4 0-3 15,2-1-1-15,2 3-5 0,0-1 0 16,-1 1-6-16,0 1-3 0,1 0-1 15,-1 0-2-15,-2 0 0 0,-1 0 0 16,-1 0 0-16,-2 1-2 0,-1-1-23 16,-1 0-30-16,-4 1-37 15,0-1-34-15,0 1-56 0,-5 0-102 16,-1-1-121-16</inkml:trace>
  <inkml:trace contextRef="#ctx0" brushRef="#br0" timeOffset="-214351.05">20445 17599 161 0,'-3'-3'74'0,"-1"1"-22"0,1 1 46 15,-3-1-23-15,2 0-22 16,-1 1-1-16,1 0-3 0,3 1-7 16,0 0-3-16,1 0 4 0,1 0-12 15,6 0 3-15,2-1 13 0,9 1-8 16,5-1-3-16,10-2 1 0,14 1 6 16,14-5 0-16,5 1-5 0,2 1 1 15,-2 0-7-15,-6 2-4 0,0 1 0 16,1 2-9-16,-2 0-9 0,-4 0-2 15,-4 0-8-15,-3 0 2 0,-4 0-2 16,-4 1 0-16,-1 4-12 0,-9 0-23 16,-7-2-27-16,-6 2-33 15,-4-3-33-15,5 4-60 0,-3 0-49 16,-2-3-129-16</inkml:trace>
  <inkml:trace contextRef="#ctx0" brushRef="#br0" timeOffset="-213396.08">20536 17942 172 0,'0'0'73'0,"0"0"-36"0,-2 0 44 0,2-1-21 0,0-2-10 15,0 2 4-15,0 0 5 16,0-1-7-16,3-2-5 0,0 1 5 0,3-1 6 16,1-2-6-16,3 2-13 0,2-2-1 15,0 0-5-15,4 0-7 0,-2 1-12 16,3 1-9-16,0 0-4 0,-2 2 3 16,0 1 4-16,-2-1-1 0,-1 2 4 15,2 0-5-15,-5 1 1 0,0 2 0 16,-1 1 1-16,-2 1-2 15,-1 1 1-15,-1 2-3 0,-2 3 4 16,0 1 2-16,-2 3 1 0,0 1-2 16,0 5-4-16,-2-1-5 0,-2 2 4 15,0 3-4-15,-3-2 0 0,2 0 0 16,-1 2 1-16,1-4-1 0,1 0 0 16,1-1 2-16,0-5-2 0,1-1-1 15,0-2 1-15,2-2 0 0,0-4 2 16,0-2-2-16,0-1 0 0,0-3 0 15,3 0 4-15,1-5 16 0,0-4 1 16,3-3-1-16,2-4-11 16,0-3-3-16,2-3 5 0,2-1-1 15,0-2 1-15,3-1 1 0,0 1-1 16,3 1 5-16,-2 1-1 0,3 3-11 16,1 2-1-16,-1 0 2 0,0 3 0 15,-1 2-2-15,-2-1 1 0,-2 5 1 16,-1 0 7-16,-2 3-4 0,-1 1-2 15,-3 1-2-15,-3 2-4 0,-2 2 0 16,-1 0-1-16,-1 5-1 0,0 2 0 16,0 2 2-16,-1 5 2 0,0 3 0 15,0 1-2-15,0 4 3 0,2 2-2 16,-2-1-1-16,2 3 1 0,-1 0-1 16,0 0 0-16,1 2 1 0,-2 1-1 15,0-2 0-15,0 0 0 0,0-4 0 16,0 0 0-16,0-4-3 0,0-1-23 15,0-2-31-15,0-3-22 0,1-3-56 16,1-3-76-16,0-2-69 0,1-4-158 16</inkml:trace>
  <inkml:trace contextRef="#ctx0" brushRef="#br0" timeOffset="-212894.18">21287 18189 275 0,'0'-5'38'0,"1"1"15"0,-1 0 47 0,0 0-34 0,0-1 5 15,0 1 19-15,-1 0-5 16,0 1-2-16,1 1-6 0,0 0-14 0,0 1-21 15,0 1-11-15,0 0-15 16,0 0-7-16,0 2 2 0,1 4 1 16,-1 2 4-16,-1 5-3 0,1 2 0 15,-3 4-1-15,-1 2 0 0,0 1-3 16,-1 2-1-16,2 1-3 0,-2 0-2 16,2 1-3-16,1-2 1 0,-1-1 0 15,2-1 0-15,0-3-2 0,0-2 1 16,1-1-20-16,0-3-12 0,0 0-20 15,0-2-37-15,3-1-60 0,-1-3-101 16,-1-2-147-16</inkml:trace>
  <inkml:trace contextRef="#ctx0" brushRef="#br0" timeOffset="-207770.9">23214 17055 334 0,'0'0'53'0,"0"0"-23"0,0 0 35 0,6-11 18 15,-1 7-24-15,0 0-9 0,2 1 7 16,-1 0 9-16,0 0-6 0,-1-1-10 15,0 3-9-15,-2 1-11 0,-1 0-4 16,0 4-10-16,0 2-3 0,0 3 2 16,-1 3-1-16,-1 4 6 0,1 5 1 15,-2 3 3-15,2 3-1 0,0 7-3 16,0-1-3-16,1 0-1 0,0 3-8 16,-1 1-1-16,1-2-6 0,-1-3-1 15,-1-8 0-15,-1-5-6 0,1 1-18 16,0 2-16-16,0-1-21 0,0-1-31 15,2-3-25-15,-1-3-22 16,3-1-7-16,1-5-25 0,1-4-93 16</inkml:trace>
  <inkml:trace contextRef="#ctx0" brushRef="#br0" timeOffset="-207411.51">23135 17295 548 0,'0'0'21'0,"0"0"18"0,0 0 84 0,0 0-24 0,0 0-45 0,-6-9 1 16,13 6 2-16,6-1-3 0,3 1-5 16,6-2-6-16,4 0-10 0,7 2-4 15,9 0-7-15,8 2-6 0,1 0-6 16,-2 1-4-16,-3 0-5 16,-7 0 0-16,-1-1-2 0,-2 0 0 15,-6 0-24-15,-6-1-14 0,-5 1-18 16,-4 0-16-16,4 1-37 0,-1-2-39 15,8-3-56-15,-7 0-63 0</inkml:trace>
  <inkml:trace contextRef="#ctx0" brushRef="#br0" timeOffset="-206618.64">24239 17130 387 0,'0'0'63'0,"0"0"-41"0,0 0 51 16,0 0 19-16,11-41-22 0,-1 29-12 15,2 3-7-15,3-1-8 0,0 1-5 16,3 4 1-16,-1 1-1 0,2 1-8 16,0 1-5-16,0 2 1 0,-1 0-8 15,0 5-3-15,1 2-1 16,-3 1 1-16,1 5-7 0,-1 2-3 16,-1 2-2-16,-1 2-2 0,-1 4-1 15,-4 0 2-15,-3 0-2 16,-2 2 0-16,-3 0-1 0,-1 0 1 15,-4 0 0-15,-4 0-1 0,-1 0-1 16,-4-2 1-16,0-3-8 0,-2-2-1 16,0 0 0-16,-2-5-8 0,1-2-2 15,0-1-5-15,1-3-1 0,-1-4-2 16,1-3 9-16,0 0 1 0,1-7 17 16,-2-2 1-16,2-3 4 0,-2-3 9 15,1-5 10-15,-2-1 8 0,2-5-2 16,0-2 2-16,3 0-5 0,3-1 2 15,2 1-6-15,2 3-1 0,4-2 1 16,1 1-5-16,4 1-2 0,5 1 1 16,0-2 8-16,4 3 3 0,2 2 4 15,1 0 1-15,4 3-6 0,1 2-2 16,2 1-6-16,1 1 0 0,3 0 1 16,8 0-5-16,8-1 1 0,7-1-5 15,4 1 0 1,-3 4-5-16,-7 0 1 0,-8 3-4 0,-6 0-1 15,-6 4-1-15,-7 0 1 0,-2 1-1 0,3 0 0 16,0-1 0-16,1 1-16 0,-1-2-25 16,-3 2-32-16,-2 0-39 15,0 2-45-15,2 1-60 0,-2 4-63 16,-4-2-117-16</inkml:trace>
  <inkml:trace contextRef="#ctx0" brushRef="#br0" timeOffset="-205899.99">24773 17403 334 0,'-1'-1'35'0,"0"-3"20"0,1 1 49 0,0-1-33 0,0 0-10 16,2 1 1-16,2-1 0 0,-1 0-4 16,1-1-8-16,0 1-3 0,2 0-4 15,1 1-1-15,1-1-8 0,1 1-5 16,1-1-9-16,2 3-5 0,-1-1-4 15,1 0 0-15,0 2-3 0,1 0-4 16,-1 0 1-16,-2 4-4 0,0 0 0 16,-1 2 0-16,0 4 0 0,-3 3-1 15,-2 1-1-15,-1 3 1 0,-2 1 1 16,-1 1 1-16,-4 1-1 0,-3 2 1 16,-2 0-1-16,-3 0-1 0,-1-4 0 15,-1 0-1-15,-1-4-3 0,1-3 4 16,2 0-1-16,2-3 2 0,-1-1 0 15,5-5 1-15,0 0 1 0,3-1 16 16,2-1 17-16,1 0-1 0,1-1 0 16,4-5 0-16,2 0-2 0,4 0-11 15,1-1-4-15,2 1-6 0,5 4-1 16,1 0-3-16,2-1 1 16,2 2-4-16,2 1-4 0,-1 0-1 15,2 0 0-15,-3 0-16 0,2 0-11 16,0 0-12-16,-2 0-15 0,-2 0-24 15,-1 0-23-15,-2 1-46 0,2-1-75 16,-6-1-84-16</inkml:trace>
  <inkml:trace contextRef="#ctx0" brushRef="#br0" timeOffset="-205179.79">25124 16484 151 0,'0'0'82'0,"0"0"-46"0,1-8 47 0,-1 5-2 15,0-2-19-15,0 2-2 0,1-1-9 16,0 1-7-16,0 1-6 0,-1 0 1 16,2 1 1-16,-2 0-3 0,1 0 5 15,1-1-6-15,0 0-3 0,1 1-5 16,1-1-4-16,4-2-5 0,1 1 0 16,3-2-8-16,0 2-3 0,1 0-5 15,1 1 2-15,-1 1-3 0,0 1-2 16,-1 0 0-16,-2 2 4 0,-2 2-3 15,0 2 3-15,-3 2-1 0,-1 1 1 16,-2 2-3-16,-2 3 4 0,0 0-1 16,-4 3 0-16,-2-1-1 0,-4 3 0 15,-1-4-2-15,-1 1 0 0,-2 0-1 16,-1-3-2-16,0-1-2 0,2-3 4 16,0 1 3-16,3-4-1 0,2-1 1 15,3-2 25-15,3-1 14 0,2-1-14 16,3-1-3-16,5 0 20 0,3-2 4 15,5 0-14-15,2-2-12 0,4 2-3 16,3-2 4-16,1 2-4 0,1 1 1 16,0-1-5-16,2 1-8 0,-1 1-5 15,-2-1-2-15,-1 1 1 16,-2 0-2-16,-4 0 0 0,-1 0-1 16,-2 0-11-16,-2 0-20 0,-3 1-17 15,-2 0-18-15,-2 1-23 0,-2-1-33 16,-2 0-51-16,-2 1-64 0,-1-1-44 15</inkml:trace>
  <inkml:trace contextRef="#ctx0" brushRef="#br0" timeOffset="-204412.45">24220 17809 274 0,'0'0'59'0,"1"-1"-23"0,2-2 37 0,-2 2-8 0,1 1-19 16,0 0-4-16,1-1 7 0,3 0-5 15,1 1-5-15,3 0 1 0,2-1 3 16,6 1 2-16,2 0 2 0,12-3 2 15,13 2 12-15,12 0-14 0,9-1-7 16,3 0-2-16,0 0-6 0,-1 2-4 16,4 0-3-16,0 0-1 15,2 0-6-15,1 1-9 0,-2 2-8 16,0 0 5-16,-4-1-4 0,-4 1-2 16,-3 0-3-16,-5 1-17 0,-4-2-13 15,-6 2-11-15,-5-2-24 0,-9-1-38 16,-9 1-24-16,-3 0-60 0,-9-1-35 15,-1-1-124-15</inkml:trace>
  <inkml:trace contextRef="#ctx0" brushRef="#br0" timeOffset="-203613.17">24416 18072 347 0,'0'0'61'0,"0"0"13"0,0 0 25 0,0 0-39 0,0-9-19 0,4 6 18 15,0-1-4-15,2 2-11 0,0-1-15 16,2 1-5-16,-1 1-1 0,1 1-2 16,2 0 1-16,-2 1-3 0,1 4-6 15,-1 0-6-15,2 4 0 0,-2 1-2 16,0 5 1-16,-1 3-1 0,0 3 3 16,-2 1 1-16,-1 3-3 0,0-1 2 15,-2 2-5-15,0-3-1 0,-2 2 0 16,0-2-1-16,0-1 0 0,0-1 0 15,-1-2-1-15,1-4 0 16,-1-2 0-16,1-5 0 0,-1-2 2 16,2-4 0-16,2-2-2 0,1-3 13 15,0-6 15-15,3-2 12 0,-2-5-4 16,3-2-10-16,0-2-9 0,3-1 1 16,0 0 1-16,2 1 0 0,-1 1-7 15,2 2-2-15,0 2 1 0,0 0-2 16,1 1-4-16,0 1-2 0,-1 0-1 15,-1 3-1-15,0 0 1 0,-1 2-2 16,-1 1 0-16,0 4-1 0,-2-1 1 16,-2 1 0-16,-1 1-1 15,-1 2 0-15,-2 0-1 0,-1 3-3 16,-2 3 0-16,0 2 3 16,0 3 2-16,-1 5 2 0,-2 2 0 0,-1 2 2 15,1 1-3-15,1 3 0 16,-1 0-1-16,1-2 0 0,1 3 2 0,0-2-2 15,1 1 0-15,0 0 0 0,0-2-1 16,0-3-20-16,0-1-25 0,2-2-11 16,-1-5-31-16,2 0-41 0,1-7-44 15,4-4-49-15,-1-4-86 0</inkml:trace>
  <inkml:trace contextRef="#ctx0" brushRef="#br0" timeOffset="-203064.44">25040 18383 274 0,'0'0'38'0,"0"0"35"0,0 0 47 0,16-23-45 15,-12 17-6-15,1-1 9 0,0 0 6 16,1-2-13-16,0 2-11 0,2 2-10 16,0-1-7-16,1 1-7 0,1 1-6 15,-1 0-3-15,1 2-7 0,2-1-1 16,0 2-6-16,-1 1-5 0,0 0-1 15,-2 5 0-15,-1 2-3 0,-1 2 0 16,-2 5 3-16,-2 2-4 0,-2 3 3 16,-1 4 1-16,-3 0 3 0,-5 1-2 15,-2 2-3-15,-2-2-3 0,-4 0-2 16,-1-2 0-16,-1-4 2 0,-1 0-2 16,1-3 3-16,0-4-1 0,4-2 1 15,1-4 4-15,4-2 12 0,3-3 4 16,4 0 16-16,2-3 7 0,5-4-18 15,4 0-10-15,5 0 0 16,3 0-9-16,4 2 4 0,4 1-4 16,2 3 1-16,2 0-10 0,1 1 2 15,1 0-2-15,0 0-3 0,1 2-8 16,-1 2-13-16,0-2-14 0,-3 0-14 16,0 0-17-16,-2-2-26 0,-1 1-40 15,2-1-69-15,-8-3-75 0,-5-1-147 16</inkml:trace>
  <inkml:trace contextRef="#ctx0" brushRef="#br0" timeOffset="-201836.88">20246 16405 204 0,'2'-1'65'0,"-2"0"-6"0,3-1 41 0,-2 1-27 15,-1-1-27-15,2 1 2 0,-1-2-5 16,0 0 8-16,0 0 9 15,0-2 4-15,1 2-8 0,-1 2-19 16,1-2-13-16,-1 3-5 0,0 0 0 16,-1 0-4-16,0 0 4 0,0 3 0 15,0 2 4-15,0 1 12 0,-3-1 3 16,-1 3-8-16,-2 0-4 0,-1 1-9 16,-2 4-9-16,1 1-2 0,-1 2-5 15,0 2-1-15,-1 2 1 0,1 1 0 16,-4 1 1-16,2 3-1 0,-2 1 1 15,1 3 2-15,-3 2 1 0,0 5 4 16,-3 6 0-16,1 7-1 0,0 4 3 16,4-3-2-16,1-4 5 15,2 0-3-15,1-3-2 0,-2 5 2 16,1-2-5-16,1 1-2 0,-2 1-1 16,2-2-2-16,0 0 0 0,3 0 0 15,0 2-1-15,1 4 2 0,1 1-3 16,0 3 2-16,-1 2-1 0,3-2 4 15,0-1 3-15,0 0 5 0,2-3-4 16,0 2 3-16,0-3-2 0,2 3 4 16,3 2 0-16,2-2 1 0,3-1-6 15,2 1 3-15,4-6 2 0,-1-3 2 16,2 1 1-16,3-4 1 0,1 0-1 16,1-4-3-16,2-3 1 0,0 2 9 31,0-3-3-31,0-5-2 0,-4-3-7 15,-2-8 4-15,-6-4-12 0,4 0-1 0,-1 0 2 16,3 3-2-16,1 2 1 0,-2-3-2 16,-2-1-1-16,-4-1 0 0,-2-2-12 15,-4 0-12-15,2-3-14 0,-6 0-17 16,0-2-17-16,1 0-39 0,-2-1-46 16,2-4-83-16,0 1-91 0,2-3-163 15</inkml:trace>
  <inkml:trace contextRef="#ctx0" brushRef="#br0" timeOffset="-200609.91">25849 16263 155 0,'0'0'64'0,"0"0"-19"16,0 0 25-16,0 0-2 0,0 0-10 16,0 0-2-16,0 0-2 0,0 0-8 15,0 0-7-15,0 0-2 0,0 2-2 16,1 0 7-16,1 1-1 0,1 0-4 16,0 2-2-16,1 1-6 0,0 1-3 15,2 2-5-15,1 3-1 0,1 0-2 16,-1 2 0-16,0 2-2 0,1 0-4 15,2 4 2-15,-2 1-4 16,1 1 2-16,0 2 3 0,1 2-1 16,0 1 2-16,0 1-4 0,1 3-1 0,-2 0-4 0,2 4-2 15,2 7 1-15,1 4-2 0,0 1-1 16,-3-1 2-16,-2-4 1 0,-2-3 2 16,0 2 10-16,-3 2 4 0,0-3 3 15,-1 1 0-15,-1-1-6 0,-1-1-2 16,-1 1-3-16,0-1-6 15,-2-1 1-15,-1-3-2 0,0 2-4 16,-2 0-2-16,-1 1 0 0,1 1 1 16,-2 0-1-16,0 4 1 0,0-2 1 15,-1 0 0-15,-1-2 4 0,1-3 9 16,2 1 1-16,0-2-1 0,0-6 0 16,2-2-4-16,-2 2-5 0,2-2-2 15,0 0-2-15,-1 7-3 0,-1 1 4 16,-1 8-4-16,0 4 0 0,0-4 1 15,0-6 0-15,1-7-1 0,2-7 0 16,1-5-1-16,0-1 1 0,-3 2 0 16,1 4 0-16,-3 2 0 15,2 0-1-15,-1-1 1 0,-1 1-1 16,2-3 1-16,-3 0 2 0,1-1-1 16,-1 0-1-16,-2-1 0 0,2-1 1 15,-1-2 0 1,-1-2 0-16,1 0 4 0,-2-2 2 0,2-1 4 0,0-2 5 15,2 1-1-15,1-2-4 0,-2-1-1 16,3-2-7-16,1 0-3 0,2-1-1 16,1-2-19-16,2 1-38 0,0-2-42 15,5-4-57-15,0-4-103 0,0-3-168 0</inkml:trace>
  <inkml:trace contextRef="#ctx0" brushRef="#br1" timeOffset="-172780.32">21366 5712 57 0,'0'0'44'0,"0"0"-9"0,0 0 16 15,0-14 1 1,0 12-2-16,1-2 0 0,1 1-7 0,0-1 5 0,1 1 0 16,-1 0-7-16,1 1-4 15,1 0-11-15,0 1-5 0,2 0-3 16,-1 1-5-16,1-2-4 0,2 2-3 16,1 0-2-16,1 0 0 0,0 0 1 15,2 0-1-15,2 2 3 0,-1-1 0 16,2 2-3-16,0 1 0 0,4 0 2 15,1 1 2-15,0 1-1 0,5 1 3 16,2 1 2-16,8 5-1 0,8 2-1 16,8 3-5-16,4 3-1 0,-2-3 0 15,-5 2-1-15,-3-1-1 0,-1 2-1 16,2 1 0-16,0 0 3 0,3 3-4 16,1-1 2-16,2 2-1 0,3 1 3 15,1-1-2-15,1 3 1 0,-2 1 2 16,4 1-2-16,0 3 5 15,0 0-1-15,1 2 3 0,2 3 3 16,-1 0-3-16,2 4-3 0,-2 1-2 16,-1 0 2-16,-3 1 1 0,-1 1-5 15,-3 4 2-15,0-1-5 0,0 0 1 16,-2 3 2-16,0 0 1 0,1 1-1 16,-3-1 1-16,2 1 2 0,-1 1 1 15,-4 0-2-15,1 0 4 0,-2 1 2 16,-1-1-1-16,-1 0-2 0,-2 4 1 15,2 1 9-15,-3 1-5 0,1 2-1 16,-1-1-1-16,-1 1 1 0,0 1-2 16,-1-2 2-16,1 2-3 0,-1 1 2 15,0-1 0-15,-2 2-3 0,-1 0-1 16,0 0 0-16,-3 2-1 0,2-3-1 16,-1-1-1-16,-1 1 0 0,-1-3-3 15,0 2 0-15,0 0 1 0,0 0 1 16,-1 1-2-16,-1 3 0 0,0-2 1 15,1-1-1-15,-1 0 2 0,2 0 2 16,-1 0 1-16,1 2 4 0,-1-1-2 16,-2 1-1-16,0 0-1 0,1-2 0 15,0 1 1-15,-1-2-2 0,-1 0-2 16,0-2 3-16,0 2-2 0,-1-1-1 16,0 0 0-16,-3 0 0 15,1-2 2-15,-1 0 1 0,0-3-2 16,-2-1-2-16,1-1 1 0,-1-1-3 15,-3 1 3-15,2 1-1 0,-3-1 0 16,1 0 2-16,-1-2 2 0,-1 0-1 16,0-2 1-16,-2 0-3 0,-1-2-1 15,0 0 0-15,-2-1-2 0,2-1 2 16,-4 1-1 0,1 0-1-16,-1-2 0 0,-1-1 0 15,0-2 1-15,0-2 1 0,0 1-2 0,-1-1 0 0,-2-3-2 16,2-1 2-16,-1 0 0 0,1-2 0 15,-1 0 2-15,0 0-1 0,0 0-1 16,0 0 1-16,2-3-1 0,-2-2 0 16,-2-6 1-16,-1-5-1 15,0 2 0-15,2 2 1 0,1 5-1 16,-1 4 0-16,1-2 0 0,-1-1 0 16,1-1 0-16,1-1 1 0,-2 0-1 15,1-4-1-15,0 1 1 0,1-2 1 16,0-1-1-16,-1-2 1 0,0 0-1 15,1 0 0-15,-2-3 0 0,3 0 1 16,-3 0 0-16,1-2-1 0,0 0 0 16,0-3 0-16,1 1 0 0,-2 0 1 15,1-2 0-15,-2-2-1 0,0-1 0 16,-1 1 0-16,0-3 0 0,-1 0 1 16,-1-3-1-16,-1-1 0 15,1 0 1-15,-1-1 2 0,0 0 0 16,0-1 3-16,-3-2-6 0,-3-4 0 15,-1-1-5-15,-3-2-2 0,-2 1 5 16,-1-3 0-16,0 2 2 0,0-2 0 16,-1-1 1-16,0 2-1 0,1-1 0 15,-2-1 0-15,2 1 0 0,-1 1 0 16,1-1 0-16,-1 0 0 0,1 2 0 16,2-2 0-16,-1 2 0 0,1-1-1 15,1 3 2-15,0-1-1 0,2-2 0 16,-1 3 0-16,2-1 2 0,0 1-2 15,1-1 1-15,-1 0 2 0,2 2-1 16,-2 0-2-16,3 0 4 0,0 0 1 16,2 1 2-16,-1 2-1 0,2 0 8 15,1 0-6-15,-1 1 0 0,1 2-3 16,0-1-4-16,0 0 0 0,1 1-1 16,0 1-1-16,0 0 1 0,1 0-4 15,0 0 3-15,0 0 1 0,1 2-6 16,0 1 4-16,1 2 2 0,-1-1 0 15,0 3 0-15,0 0-2 0,1 2 2 16,0 1 0-16,1-2 2 0,1 5-2 16,0-4 1-16,1 4 0 0,1 0-1 15,-1 0 2-15,3 0-1 0,-1-1 1 16,0 1 1-16,2 1-2 0,-1 1 1 16,-1-1-1-16,2 3-1 0,-1-2 0 15,-1 0 1-15,2 0-1 0,-3 1 1 16,1-1 0-16,-1-3-1 15,1 0 0-15,-1 0 0 0,0-4 0 16,-2 0 2-16,2 0-2 0,-2-2 1 16,0 1-1-16,-1-1 2 0,0-1-2 15,1-2 0-15,-3 2 0 0,1-3 1 16,0 1-1-16,0 0 2 0,0-2-1 16,-1-1 0-16,1 0 3 0,1-1-2 15,1-3 1-15,1-1 0 0,1-4-2 16,5 0 0-16,-1-4 1 0,3-2-1 15,1-2-1-15,2-2 1 0,0-3-1 16,1 1 0-16,0-3-1 16,0 1 1-16,-2 1 0 0,-1 1-1 15,0 0 1-15,-2 1-1 0,0-1-1 16,-1 3 2-16,-2 0-7 0,0-1-3 16,-2 3-6-16,0 1-6 0,-1 0-1 15,-1 1-8-15,-1 2-17 0,-1 0-25 16,0 4-33-16,2 0-48 0,0-1-47 15,-1 2-52-15,1 0-181 0</inkml:trace>
  <inkml:trace contextRef="#ctx0" brushRef="#br1" timeOffset="-170423.82">23141 13730 53 0,'0'0'50'0,"0"0"-18"16,0 0 12-16,0-2 15 0,0 1-5 16,0-1-3-16,0 2-7 0,0 0 4 15,0-2-8-15,0 2-9 0,0 0-2 16,0 0 4-16,0 0-1 0,0 0-5 16,0 0-3-16,0 0-3 0,0-1 1 15,0 1 3-15,0 0-2 16,0-1-3-16,0 0-5 0,0-1 1 15,0-1 1-15,0-1-5 0,0 0 2 16,1-3 1-16,2 0 0 0,-1-2 1 16,1 0-4-16,1-1-4 0,0-2-2 15,2 0 1-15,1 1-3 0,2-3-2 16,1 2 3-16,0-1-3 0,2-2 2 16,1 1-1-16,2 0-1 0,-1 0 0 15,0 1-1-15,0 0-1 0,0-1 0 16,0 1 1-16,0 1 0 0,0-2-1 15,0 1 3-15,2 2-2 0,-2-2-1 16,1 2 2-16,1 0-1 0,0 0 0 16,-1-1 2-16,2 1 2 0,-2 2-3 15,1 0 4-15,-2-1-1 0,1 2 4 16,-2-1 3-16,0 2 2 0,-1 0 0 16,-1 1-1-16,1 0 0 0,-2 1-1 15,1-1-5-15,0 1-2 0,1 1-5 16,1-1 1-16,-1 2-1 0,1-1 0 15,1 1 0-15,0 0 0 0,1-1 1 16,-1 2 0-16,1 1-1 16,-1 0 0-16,2 1 0 0,-3 0 0 15,2 1 0-15,0 2 0 0,0 1-1 16,0 2 0-16,0-1 1 0,0 3 0 16,1 0 0-16,-2 3 0 0,2-1 0 15,-2 1 0-15,1 1 0 0,1 1 0 16,-1-1 0-16,2 0 0 0,-1 0 1 15,-1 1-1-15,2 0 0 0,-1-1 0 16,2 0 0-16,0-1 2 0,2 2-1 16,1-4 3-16,0 1 4 0,1-2-2 15,1 1 3-15,1-2 0 16,0 0-1-16,1-2 3 0,1-2-1 16,1 1 0-16,0-1-2 0,1 0 3 15,3 0-3-15,0-2 0 0,6 1-2 16,5-2-3-16,8 0 2 0,0-3 0 15,-2 0-2-15,-5-1 0 0,-4-2-2 16,0 0 1-16,0-2 0 0,-2 1-1 16,0 0-1-16,-3-1-1 0,0-1 1 15,-6-1 3-15,-3 2-2 0,-6 1-1 16,0 0 1-16,4 0-1 0,1-6 1 16,5 2-1-16,-2 0 1 0,1 0-1 15,-2-1 0-15,0 2 0 0,-4-1 0 16,2 1 2-16,-2 0-2 0,-1 0 0 15,-1 0 0-15,-1 1 1 0,-2-2-1 16,1 2 0-16,-2 0 0 0,-2-1 1 16,0 2-1-16,-1-1 0 0,-2 1 1 15,1 0-2-15,-2-1 1 16,-1 2 0-16,1 0 0 0,-2 2 1 16,-1-1 1-16,0 1 0 0,-1 0 0 15,0 1 1-15,-1 0 0 0,0 2-1 16,-2 0 0-16,1 0 1 0,-1 1-2 15,0 1 0-15,1 0 2 0,-2 0-3 16,0 0 0-16,0 0 1 0,0 0-1 16,1 0 0-16,-1 2 0 0,0 3 0 0,1-1 0 15,0 2 2-15,0 1-2 0,1 1 0 16,1-1 2-16,0 3-2 0,1 0 1 16,0 0 0-16,1-1 0 0,3 4 1 15,-1-2 0-15,1-1 0 0,2 3-1 16,0-3 4-16,4 1 1 0,0 0 1 15,3 0 3-15,1-2-2 0,2 0 0 16,2 0-1-16,0-2-3 0,0-2-2 16,3-1 1-16,0-1-1 0,1-1-2 15,0-2 1-15,0 0 2 16,0-2-2-16,0-2-1 0,-1 1 0 16,1-2 3-16,-1-1 0 0,1-1-1 15,2-1 1-15,-1 0 2 0,2 0-3 16,0 0-1-16,1-1 0 0,-2 2-1 15,0-2 0-15,0 2 1 0,-1 0-1 16,0 0 1-16,0 0 0 0,-1 0 1 16,0 1-2-16,-1 0 3 0,0 1 0 15,-3 2 0-15,3-2-2 0,-2 3-1 16,2 0 1-16,-2 0-1 0,0 2 0 16,0-2 2-16,1 2-2 0,0 0 0 15,0 2 0-15,0 1 1 0,1 0-1 16,-2 2 0-16,0 1 0 0,1 2 0 15,-1-2-2-15,1 2 2 0,-2 0 0 16,-1 3 2-16,1-2-2 0,0 2 0 16,0-1-1-16,0 4 1 0,-1-3-1 15,1 2 1-15,-1 1 0 0,-1 1 0 32,0-1 0-32,0 2 2 0,-1-2-2 0,-3 3 0 0,1 0-1 0,-2-1 0 15,0 2 0-15,-2-1 1 0,0 1 0 16,-1-1 0-16,0 0 0 0,-2 1 0 15,2-3 0-15,-3 2 0 0,-1-1 0 16,1-2-1-16,-3-2 1 16,0 1 0-16,-2-3 1 0,-2-2-1 15,1 1 0-15,-2-1 0 0,-1-1 0 16,0-2 0-16,0 1-1 0,0 0 0 16,-1-1-25-16,1 1-21 0,-1-1-22 15,2 1-51-15,1-2-69 0,0 0-86 16,0-2-124-16</inkml:trace>
  <inkml:trace contextRef="#ctx0" brushRef="#br1" timeOffset="-168936.03">27559 12822 7 0,'0'0'11'0,"0"0"-3"0,0 0 10 16,0 0 18-16,10-16 0 0,-7 13-10 15,1 1 4-15,1-1-5 0,-2 1-3 16,1-1 4-16,0 1-2 0,-2 1 1 16,0-1 5-16,0 1 2 0,-1 1 1 31,0-1-2-31,-1 1-4 0,0 0-4 15,0 0-6-15,0 0 1 0,0 0 3 0,0 0 1 0,0 0 4 0,0 0 2 16,0-1 0-16,-1 0-5 0,-1 0-3 16,-1 1-5-16,-1-1-2 0,-2 1-3 15,-2 0 3-15,-1 0-1 16,0 1-1-16,-3 2-1 0,0 2-3 31,-1 1-2-31,-1 2-1 0,0 3-2 16,0 2-1-16,1 2-1 0,1 1 1 15,0 3 0-15,3 1 2 0,0 0 4 16,3 2 10-16,2-2 3 0,3 2-2 16,1-2 2-16,3-1-2 0,3 0 0 15,3-2-5-15,-1 0 2 0,2-1-3 16,2-3-1-16,-1 0-2 0,1-3-2 16,1-1 0-16,-1-3 1 0,1 0 4 15,0-1 3-15,2-3 1 0,-3-2 1 16,1 0-3-16,2-3-2 0,-1-3 0 15,1 0-1-15,-2-2-2 0,1 0-2 16,-2-2 0-16,-1-1-1 0,0-1 3 0,-1-1-6 0,-1-1 3 0,0-2-1 31,-2 1-2-31,-1-3 0 0,-2 1 2 16,1 0-2-16,-1 1 8 0,-1-1-6 16,-1 2-4-16,-1 0 0 0,0 1 2 15,-1 0-3-15,0 2 0 0,0-1 0 16,-2 1-1-16,-1 0 0 0,-2 1 1 15,0 0-3-15,0 3 0 0,-2 0 1 0,-1 0-1 0,-1 2 0 16,-1 1-2 0,0 2 1-16,-3 0-1 0,1 2 3 0,-1 0-1 0,-1 1-1 31,0 0 2-31,0 1-3 0,1 1 2 16,1 1-5-16,1 0-1 0,3 1-9 15,-2 1-17-15,4-2-21 0,1 1-37 16,4 0-41-16,2 3-31 0,3-2-19 15,2 0-91-15</inkml:trace>
  <inkml:trace contextRef="#ctx0" brushRef="#br1" timeOffset="-167810.52">28529 12914 24 0,'0'0'24'0,"1"-2"10"0,-1 1 14 0,0 0-14 16,0 0 6-16,0 0-1 0,0 1-5 16,1-1-10-16,-1 0-1 15,0 0 0-15,0 0 8 0,0 1 5 16,0 0-1-16,0-1-4 0,0 0-2 16,1 1-3-16,-1 0-2 0,0 0-2 15,0 0 0-15,0 0 4 0,0 0-4 16,1 0-1-16,-1 0-4 0,0 2-5 15,2 3 3-15,-2 2 16 0,2 5 8 16,-2 3-6-16,0 4-9 0,0 3-3 16,-4 2-4-16,2 0-4 0,-1 1-2 15,1-3-7-15,1 0 2 0,-1-2-4 16,1-1-2-16,-1-1 0 0,2-3 0 16,0-1-24-16,0-4-25 0,0-2-17 15,0-2-24-15,1-3-8 0,0-2-23 16,1-4-20-16,0-1-23 0</inkml:trace>
  <inkml:trace contextRef="#ctx0" brushRef="#br1" timeOffset="-167623.12">28594 12785 481 0,'0'0'88'0,"0"0"-32"0,0 0 33 15,0 0-17-15,0 0-37 16,0 0-29-16,-1-13-6 0,1 12-24 16,1-1-50-16,2 0-32 0,0-1-16 15,2 2-49-15,0 0-37 0</inkml:trace>
  <inkml:trace contextRef="#ctx0" brushRef="#br1" timeOffset="-167043.71">28738 13032 268 0,'0'0'53'15,"0"0"-3"-15,0 0 71 0,0 0-21 16,0 0-37-16,2-42-24 0,4 32 5 15,2-1-9-15,2 0-5 0,2 3-12 16,2-1-10-16,2 3-6 0,0 1-2 16,0 3 0-16,-1-1 2 0,-2 1-1 15,1 3 0-15,-4-1-1 0,-1 3 1 16,-1 1 0-16,-2 4 1 0,0 1 4 16,-1 2 4-16,-1 3-3 15,-3 2-1-15,1 0 1 0,-2-1-1 16,0 1 1-16,-2-2-2 0,0 0-1 15,1 0 0-15,-1-2 0 0,1 0-3 16,1-2 1-16,0 1 0 0,3-3 1 16,-1-2 11-16,1-2 8 0,-1-1 2 15,2-1 7-15,-1-2 3 0,2-2 6 16,3-3-1-16,0-4-7 0,3-2-19 16,1-4-12-16,4 0 0 0,0-5-1 15,1 1-2-15,1-2 0 0,-1 1-3 16,1 2 5-16,-1 3 0 0,-3 3 0 15,0 1 0-15,-2 4-2 0,-3 4 2 16,-1 0-3-16,-3 2-1 0,-1 1 4 16,0 2-3-16,-1 3-3 0,0 3 4 15,1 3 2-15,-2 2 0 0,1 3 2 16,-1 1-1-16,-1 2 0 0,2 1-1 16,1 1 0-16,-1-2 3 0,1 0-3 15,1 0 0-15,1 1-2 0,1-3-31 16,-3 1-50-16,0-3-59 0,-1 2-63 15,-1-4-46-15,1-5-133 0</inkml:trace>
  <inkml:trace contextRef="#ctx0" brushRef="#br1" timeOffset="-166603.1">29648 12717 609 0,'0'0'37'0,"0"0"-13"0,0 0 60 0,21-16-57 15,-12 13-23-15,-1 3-1 16,1 0 6-16,-1 6-4 0,0 5-4 15,-3 4 6-15,0 5 3 0,-4 2 4 16,1 3 11-16,-2 2-3 0,-2 2 2 16,-1 0-4-16,0 2-6 0,-2-1 1 15,0-2 2-15,-1-1 2 0,1 0 0 16,0-5 0-16,1 0 0 0,-1-2-4 16,2-3-4-16,-1-1-5 0,2-1-3 15,2-4 0-15,0-1-1 0,4-2 0 16,1-3 4-16,4-1-5 0,3-3 2 15,2-1-3-15,2 0-12 16,1-2-17-16,3-1-23 0,-2-1-16 16,2 2 3-16,-2-1 2 0,1 0-9 15,-2 2-16-15,1-2-17 0,-4 2-61 16,-3-1-76-16</inkml:trace>
  <inkml:trace contextRef="#ctx0" brushRef="#br1" timeOffset="-166399.28">29605 12971 681 0,'0'0'37'0,"0"0"39"0,0 0 43 0,39-23-64 15,-24 16-39-15,4 0-4 16,-2 2-7-16,2-1-5 0,1 3-14 15,1-1-26-15,1 0-39 0,-1 0-34 16,10-3-33-16,-5 1-41 0,-4 1-80 0</inkml:trace>
  <inkml:trace contextRef="#ctx0" brushRef="#br1" timeOffset="-165774.22">29999 12741 344 0,'0'0'33'0,"0"0"-32"0,0 0 10 15,0 0 14-15,0 0 1 0,0 0 1 16,9 43 7-16,-9-28-9 0,-1 3-13 16,-2 2-3-16,1 3-3 0,-4 0-3 15,1 3 2-15,0 1-3 0,-1 1 2 16,-1 0 1-16,1-1 2 0,1 0 1 15,0-2 5-15,0-3 3 0,0-1-1 16,1-3-5-16,3-3-6 0,-1-4 6 16,2-3 0-16,2-3 2 0,1-4 10 15,5-2 18-15,-1-5 0 16,2-4-13-16,4-4-3 0,-1-2-9 16,1-3 5-16,1 1-7 0,-1-2-3 15,2 2 3-15,-2 0 7 0,1 1 6 16,-3 3-5-16,0 1-9 0,2 3-1 15,-5-1-1-15,1 3-6 0,0 0 5 16,-1 2-3-16,0 0 4 0,-1 2-8 16,-2 1-2-16,1 2-1 0,-2 1 0 15,0 0-2-15,0 0 1 0,-2 3-1 16,0 2 1-16,-1 1 2 0,-1 2 1 16,0 1 0-16,0 2 3 15,-1-1-1-15,-1 1-1 0,0 1-1 16,1-2 1-16,-2 3-1 0,3-2 1 15,0 0-1-15,0 0-1 0,0-1 0 16,0 0 0-16,0-1-5 0,0-1-2 16,0 0-6-16,1-1 3 0,1 2 4 15,0-2 2-15,1 0 4 0,-2 0-2 16,1 0 2-16,-2 0-1 0,2 0-4 16,-1-3-17-16,1 0-15 0,-2 0-8 15,4-1-2-15,-2 0-14 0,1 0-5 16,2 1 1-16,-1-1 0 0,0 1-6 15,1-1-3-15,2 1-6 0,-2-3-21 16,-2 1-46-16</inkml:trace>
  <inkml:trace contextRef="#ctx0" brushRef="#br1" timeOffset="-165399.09">30410 13025 351 0,'0'0'66'0,"0"0"-4"0,4-6 40 0,-3 3-58 15,1 3-27-15,-2 0-3 0,2 0-14 16,-2 3-5-16,0 3 4 0,-4 2 1 16,-1 3 1-16,0 2 13 15,0 2 5-15,-3 3-4 0,1 0-7 16,0 1-3-16,1 0-2 0,1 1-3 15,2-3-5-15,-1 1-49 0,3 2-53 16,-1-4-60-16,2-4-91 0</inkml:trace>
  <inkml:trace contextRef="#ctx0" brushRef="#br1" timeOffset="-165242.85">30514 12844 593 0,'0'0'152'16,"0"0"-111"-16,0 0 62 0,0 0-82 16,0 0-21-16,0 0-67 0,-2-37-57 15,2 33-57-15,0 2-152 0</inkml:trace>
  <inkml:trace contextRef="#ctx0" brushRef="#br1" timeOffset="-164820.24">30766 12943 366 0,'0'0'58'0,"0"0"25"0,0 0 21 16,0 0-67-16,0 0-18 0,0 0-9 15,0 0-10-15,0 0-3 0,-1-20-22 16,-12 18 4-16,-4 0 9 0,0 1 10 15,1 1 1-15,-3 0-1 0,1 3 2 16,1 1 3-16,1 2-3 0,1 1 0 16,3 2 0-16,0 1-17 0,4 1-5 15,0 0 6-15,5 0 5 0,1 0 9 16,2 0 2-16,2 0 0 0,4 0 2 16,4-2 15-16,2 1-1 0,3-2 9 15,2 0-3-15,0-1-5 0,2 1-9 16,-1-1-5-16,-1 0-2 0,-3 0 2 15,0 2 10-15,-2 0 17 0,-5 1 6 16,-2-1-2-16,-5 2 9 0,-3-2 12 16,-8 1 6-16,-2-1-11 0,-6 0-13 15,0-2-14-15,-5 0-12 0,-1 0-8 16,-2-1-3-16,-1 1-50 0,0 0-53 16,-2-1-19-16,-10 3-28 0,8-1-33 15,2-2-134 1</inkml:trace>
  <inkml:trace contextRef="#ctx0" brushRef="#br1" timeOffset="-164238.05">29952 13677 363 0,'0'0'85'0,"0"0"-47"0,0 0 46 0,15-16-37 16,-10 13-29-16,0 0 3 0,-2 0 7 15,1 1 5-15,-2 0 0 0,-2 1 8 16,0 0-3-16,0 0-17 0,-8 1-11 15,2 0-9-15,-7 0-1 0,-4 1 0 16,-4 4-2-16,-3 0-11 0,-4 3 1 16,-2 1 4-16,-2 2 7 0,1 1 0 15,-1 0 1-15,2 2 0 0,3 1-2 16,4-1 4-16,5 0-4 16,4-2 4-16,5 0 0 0,5-1 11 15,4 0 16-15,3-1 22 0,7-1 21 0,6 1-3 16,1-3-15-16,7-3-21 0,3-1-18 15,3-2-12-15,1-1-3 0,4-1-35 16,7-5-41-16,8-1-32 0,-1 0-21 16,-2 1-32-16,-7 1-7 15,-12 3-63-15</inkml:trace>
  <inkml:trace contextRef="#ctx0" brushRef="#br1" timeOffset="-163644.18">30515 13833 330 0,'0'0'60'15,"0"0"-47"-15,0 0 20 0,0 0-28 16,0 0-5-16,0 0 0 0,0 0-5 16,18-28 5-16,-17 23 10 0,-1 1 52 15,0 1 18-15,0 1-6 0,0-2-9 16,0 1-15-16,0-1-15 0,0 0-5 15,0-1-6-15,0 1-11 0,-1 0-4 16,1-1 1-16,-3 1-3 0,1 0-1 16,-1-2 7-16,-2 2-1 0,-1 0 0 15,-4-2 1-15,1 3-2 0,-2-1-5 16,-3 3-3-16,-1 1-3 0,-4 0-3 16,2 1 3-16,-2 4 0 0,-1 0-3 15,2 5-2-15,1-2-19 0,4 3-1 16,2 1 10-16,2 1 9 0,2 1 4 15,4 1 2-15,3 0 0 16,-2 1 8-16,6-2 7 0,2 0 6 16,2-1-1-16,4-1-3 0,1-3 2 15,1-4 14-15,1-2 2 0,2-3-2 16,-1-1-16-16,2-6-8 0,-1-2-5 16,1-4-1-16,-1-2-2 0,0-2 0 15,-2-2 0-15,1-2-1 0,0-1-2 16,-3 4 0-16,0 0-1 0,-1 5 1 15,-3 4 2-15,-2 3-1 0,-1 2-12 16,-3 4-10-16,-1 0 1 0,-2 4 8 16,-4 3 6-16,-3 1 6 15,-1 3 2-15,0 2 0 0,0 1 1 16,-1 1 3-16,4 0 6 0,2 0 6 16,-1 0 4-16,4 1-2 0,0-1-3 15,0-1-6-15,4-1-3 0,0-1-2 16,3-1-2-16,4-2 0 0,-2-1-2 15,3-2-27-15,3-1-35 0,-1-4-59 16,10-1-74-16,-4-1-74 0,-2-4-116 16</inkml:trace>
  <inkml:trace contextRef="#ctx0" brushRef="#br1" timeOffset="-163182.71">31038 13749 563 0,'0'0'38'0,"0"0"43"0,10-19 22 0,-9 12-86 0,1 2-16 15,-2 1 0-15,0-1-1 0,-3 4-6 16,-2 1-4-16,-3 0-6 0,-3 1 6 15,-2 5 4-15,-2 1 6 0,-3 0-1 16,1 3 0-16,-1 0 1 0,0-1 0 16,3 3 0-16,0-2 0 0,3 1-1 15,4-1 0-15,1 1-4 0,5-1 3 16,2 1-2-16,0-1 1 0,7 1 1 16,2-3 2-16,0 2 1 0,3 0 0 31,2-3 1-31,0 1 0 0,2-2 14 15,0 0 5-15,-1 1 0 0,1 0 0 16,0 0-3-16,0 0-5 0,-2 0-4 16,-3 1 0-16,-2-1-8 0,-2 1 0 15,-4 0 4-15,-3-1 5 0,-3 0 6 16,-7 2 5-16,-1-2-5 0,-5 0-4 16,-4-1-8-16,-2-1-2 0,-2-2-2 15,0 1-31-15,1 1-67 0,-1-1-41 16,-4-4-33-16,8-2-79 0</inkml:trace>
  <inkml:trace contextRef="#ctx0" brushRef="#br1" timeOffset="-162719.41">31212 13909 607 0,'0'0'22'0,"0"0"51"0,0 0-29 0,0 0-40 0,43 9-4 0,-32-9 0 16,1 0-8-16,3 0 2 0,0 0 3 15,3 0 3-15,-1-1 1 0,1-4 4 16,1 2 6-16,-3-2 1 0,-1-1 5 16,-2 2 9-16,1-1-7 15,-4-1-9-15,-2-2 3 0,-1 1-1 16,-2-3-6-16,-2 0-3 0,-1 1 0 15,-1-3-3-15,-1 1 0 0,-1-1 0 16,-4 1 1-16,-2 0 2 0,-3 2 5 16,-3 2-4-16,-4 3 1 0,-4 1 8 15,-1 2-10-15,-5 1 2 0,0 6-3 16,-1 3 3-16,-2 4 2 0,2 3 1 16,-2 2 10-16,7 1 30 0,1 0 22 15,7 0-6-15,5 1-10 0,5 1-10 16,3-3-9-16,4-2-5 0,6 0-6 15,3-3-5-15,2 0-4 16,5-4-8-16,2 0-2 0,2-4-5 16,3-1-6-16,2-2-29 0,0-2-15 15,7 0-25-15,8 1-49 0,8-6-72 16,-10 0-118-16,-6-4-253 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0-30T14:12:13.938"/>
    </inkml:context>
    <inkml:brush xml:id="br0">
      <inkml:brushProperty name="width" value="0.05292" units="cm"/>
      <inkml:brushProperty name="height" value="0.05292" units="cm"/>
      <inkml:brushProperty name="color" value="#0070C0"/>
    </inkml:brush>
  </inkml:definitions>
  <inkml:trace contextRef="#ctx0" brushRef="#br0">2129 6189 6 0,'0'2'24'0,"0"-2"1"16,0 1 12-16,0-1 1 0,-1 0-7 15,1 1 5-15,0-1 10 0,0 0 4 16,0 0 1-16,0 0-1 0,0-1 14 16,1 1-30-16,0-1 1 0,0-2-6 15,-1 1-5-15,0 1-4 0,0-3-5 16,0 2-3-16,0 1-4 0,0-2-1 15,2 2-1-15,-1-1 1 0,-1 2 0 16,2-2 0-16,1 0 3 0,3 0-2 16,0 1 1-16,1-1 1 15,1-2-4-15,4 2 1 0,1-3-3 16,1 3 0-16,0-3-2 0,2 2-1 16,2-1 0-16,-1 2-1 0,-1 1 0 15,1-2 0-15,2 2 0 0,0 1 0 16,0-2 0-16,0 1 0 0,3 0 1 15,0-1-1-15,-1 1 2 0,4-1-2 16,1 1 2-16,0-2 0 0,1 1 0 16,2 0 0-16,1-1 2 0,4 2 0 15,8 0-1-15,6 1-2 0,0 0 1 16,-1 0 2-16,-3 0 0 0,-3 0 1 16,2 0-2-16,-2 0 0 0,3 0 2 15,-4 0 1-15,3 0 1 0,2 1-2 16,0 0 1-16,2 2-2 0,-1-1-1 15,1-1-1-15,2 0-1 0,0-1 2 16,0 0-1-16,2 0-1 0,-1 0 1 16,-2 0-2-16,4 0 2 0,-2 0-2 15,2 0 2-15,2 0-2 0,3 0 0 16,-2 0 0-16,4 0 0 0,0 0 1 16,1-1 0-16,0 1-1 0,1 0 0 15,0 0 0-15,1 0 0 0,3 0 0 16,1 0 1-16,0 0-1 0,-2 0 7 15,3 0-6-15,-2-1-1 0,1-1 0 16,2-1 1-16,-1 3-1 16,2-1 0-16,3 0 2 0,1-1 0 0,0 1-1 15,1-1-1-15,-1 1 1 0,-1 1-1 16,2 0 1-16,0 0 0 0,2 0 3 16,-2-1 0-16,1-1 4 0,0-1 1 15,-1 2-2-15,1 1-1 0,-1-1-4 16,3 0-1-16,-1-1 3 0,2-1-2 15,0 0-1-15,0 0 2 0,-2 0-2 16,3-1-1-16,-2 2 2 16,4 0-2-16,-2-1 2 0,1 1 3 15,1-1-1-15,-3 0 4 0,2 1 1 16,2-3 1-16,0 3-1 0,2-3 4 16,-1 3-4-16,0-2-4 0,-1 2 2 15,-1 1 1-15,1-1 0 0,1 0-3 16,-1 0-3-16,1 1 1 0,0-2-1 15,1 0-1-15,-3 2 3 0,2-1-1 16,0-1 2-16,1 1-1 16,1-1 9-16,2 0-5 0,-1 1 0 0,-1-2 3 15,1 2-2-15,1-1 1 0,2 1-4 16,0 1 6-16,0 1-6 0,-2-1-3 16,-3 1 0-16,1 0-3 0,2 0 2 15,1 0 2-15,1 0-4 16,-3 1 1-16,1-1-1 0,0 1 1 15,-1 0-1-15,3 0 0 0,0 1 0 16,-2-1 2-16,2 0-2 0,-2 0 0 16,-2 1-2-16,1 1 1 0,0-2 1 15,-2 1 4-15,3 2-4 0,-4-2 1 16,2 1 0-16,-4 0 1 0,1 0 3 16,-1 0 0-16,1-1 9 0,2 0-2 15,-2 1 2-15,-1-2-4 0,2 2-3 16,-2 1-5-16,4 0 2 0,1 0 0 15,0 1-2-15,0-3-2 16,-4 3 0-16,2-3 1 0,-3 2-1 16,1-2 0-16,-1 1 1 0,1 2-1 15,-3-1 0-15,-2-1 0 0,-2 1 1 16,-2-1-2-16,-2 1 2 0,0-1 0 16,-3-2-1-16,-2 2 0 0,-1 0 0 15,-5-3 0-15,-2 1 0 0,-4 1 1 16,-4-1-1-16,-5-1-1 0,-3 0-3 15,-5 0-21-15,-9-1-48 0,-4-4-87 16,-7-1-133-16,-7-3-346 0</inkml:trace>
  <inkml:trace contextRef="#ctx0" brushRef="#br0" timeOffset="85768.42">15175 5067 11 0,'0'0'21'0,"0"0"2"16,0 0 10-16,-3-3 9 0,3 2-8 16,0-1 9-16,0 1 4 0,0 0-3 15,0-1-2-15,0-1 3 0,0 2 0 16,0-1-2-16,0 1-3 0,0 0-1 15,-2 1 1-15,2 0-4 0,0 0-6 16,0 0-2-16,-1 0-6 0,1 0-12 16,0 0-3-16,0 0-1 0,0 0-4 15,0 0 1-15,0 0-1 0,0 0 2 16,0 0 2-16,0 0 2 0,0 0 3 16,0 0-1-16,0 0-2 15,0 0-4-15,0 0 3 0,1 0 5 16,2 0 0-16,1 0-1 0,2 0 1 15,1 0-3-15,2 0-1 0,0 0-2 0,1 0 0 16,4 0 0-16,-3 1-4 0,4 2 0 16,2 1-1-16,1 0 2 0,2 1-2 15,2 0 1-15,3-1-1 0,0 1 0 16,2 0 8-16,5-1-3 0,-2 0-2 16,9-1 1-16,9 1-2 0,7-2 0 15,5-1-2-15,-1-1 2 16,-1 0-1-16,-5 0 3 0,5 0 3 0,0 0 0 15,2 0 2-15,2 0-2 0,1-1-3 16,6 1 1-16,-2 0-3 0,2 0 0 16,3 0 1-16,0 0 0 0,-1 0 1 15,1 1 2-15,1 1-1 0,4 1 2 16,1-1-1-16,5 1 3 0,2 0 0 16,2 1 0-16,1-1 1 0,2 0-5 15,0 0 3-15,2-3-3 0,1 0 3 16,2 0 0-16,-2 0 2 0,2 1-3 15,2-2 0-15,1-1-4 16,1-1 6-16,2 2-2 0,-3 1-3 16,0 0 0-16,-1 0-1 0,-1 0 0 15,1 0-1-15,0 0 1 0,-5 0 3 16,-2 0-4-16,-4 3 3 0,-3 0 2 16,1 0-5-16,-5 0 5 0,-3-1-5 15,-8 1-2-15,-5-1 0 0,-7 1-1 16,-8 1 1-16,-5 1-2 0,-10 1 0 15,-7 0-1-15,-11-1-19 0,1 2-29 16,-2 1-48-16,1 6-54 0,-5 0-97 16,-7-1-104-16</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0-30T14:14:25.476"/>
    </inkml:context>
    <inkml:brush xml:id="br0">
      <inkml:brushProperty name="width" value="0.05292" units="cm"/>
      <inkml:brushProperty name="height" value="0.05292" units="cm"/>
      <inkml:brushProperty name="color" value="#0070C0"/>
    </inkml:brush>
  </inkml:definitions>
  <inkml:trace contextRef="#ctx0" brushRef="#br0">9327 14720 50 0,'0'0'85'0,"0"0"-42"0,0 0 9 0,0 0-9 16,0-1 4-16,1-1-11 0,-1 1-8 15,0 0 2-15,1 0-7 0,0-1-1 16,0 0-2-16,1 1 2 0,0 0 3 16,0 0 1-16,0 0-5 0,1-2 2 15,1 2-6-15,2 1-2 16,0-1-1-16,1 0-3 0,2 0 2 15,2-1-4-15,3 0 1 0,1 2-5 16,1-1 0-16,3 0 1 0,1-1 0 16,4 0-1-16,1 2 1 0,3-1-1 15,7 0 2-15,9 0 0 0,7-1 4 16,7 0-4-16,-1 2-2 16,0-1-1-16,-3 1 0 0,1 0 1 0,4 0 1 15,2 0 3-15,1 1 5 0,3-1 4 16,5 1 4-16,3-1 0 0,6 0 2 15,3-1-5-15,5 0 2 0,2 0-1 16,3 1 1-16,2-1-5 16,4 1 1-16,5-1 0 15,3 0-4-15,-2 1-1 0,2 0-3 0,-2 1 2 0,4-1-5 16,0 0 7-16,1 1 1 16,-2 0-1-16,-2 1 4 0,-1 1-2 15,-3-2-6-15,1 1 11 0,-6 0-13 16,-3 2-1-16,-3 0-6 0,-6 0 0 15,-2-1 1-15,-3 1 0 0,-3-2-1 16,-6 1-5-16,-4-2-20 0,-4 0-17 16,-4-1-19-16,-6 0-39 0,-5 0-47 15,-12-2-76-15,-11-2-119 0</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0-30T14:15:15.471"/>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70C0"/>
    </inkml:brush>
  </inkml:definitions>
  <inkml:trace contextRef="#ctx0" brushRef="#br0">2084 4717 187 0,'1'-4'32'0,"2"0"-12"0,0-2 18 0,-1 2-1 0,3-2-15 0,-2 2 4 0,2 0 7 16,-2 1 4-16,0 0-7 0,0 0 0 15,-1 1 2-15,1-1-3 0,-2 1-3 16,1 0-1-16,0-1 0 0,-1 0-8 16,1 0-6-16,0 0-6 0,-1 1-3 15,-1 0 4-15,0 0 1 0,0 0 3 16,0 1 2-16,0-2-2 0,0 2 0 16,0-1 0-16,-1 1-2 0,-1 0-1 15,0-1 1-15,-1 0 1 0,0 1 2 16,-2 0-2-16,2-1 1 0,-3 2 0 15,0-2-2-15,-1 1-1 0,-1 1 3 16,1-1-2-16,-1 1 2 0,-1 0 7 16,1 0 2-16,-4 0-2 0,4 1-2 15,0 3-2-15,-3 0-5 16,0 2-2-16,-2 2-2 0,1 4-2 16,-3 1-2-16,1 4 0 0,-2 1 0 15,-1 4-2-15,1 0 2 0,-1 2 0 16,-1 0 0-16,3 0 0 0,0 0 0 15,3 0 2-15,2-1-2 0,4-1-2 16,3-2-1-16,0-2 1 0,3-1 0 16,6-4-1-16,0-1 3 0,4-1 2 15,1-3-2 1,0-3 1-16,2-2-1 0,2-3 4 0,0 0-1 0,0-4 3 16,1-3-2-16,0-4 2 15,0-3 3-15,0 0-2 0,-2-4 3 16,0-1 2-16,-3 0 0 15,-1-4-4-15,2 1-3 0,-4 1-1 0,0 0-4 16,-2 3 1-16,-1 2-1 0,1 1 0 16,-1 1 0-16,-3 2 2 0,1 0-2 15,0 2 0-15,-1-1 0 0,0 3-8 16,0-2 6-16,0 3 1 0,-1 3-1 16,0 1 0-16,-1 2-6 0,1 1-7 15,-1 2 1-15,0 4-5 0,0 4 17 16,-3 4 2-16,1 1 0 0,-2 3 0 15,2-1 0-15,-1 1 0 16,3-2-2-16,0 2 2 0,0-1 0 16,3 1 0-16,-1-3-1 0,4 2 1 15,0-3 3-15,1 1 0 0,1-2 11 16,2 1 5-16,0-3 1 0,3-2-2 16,2 0 0-16,0-3 1 0,1-1-2 15,1-4-4-15,2 0-7 0,-2-1-3 16,4-3-2-16,-2-4-1 0,1-3-21 15,-1-4-24-15,0-1-44 0,-3-5-37 16,1-10-28-16,-4 4-60 0,-8 2-207 0</inkml:trace>
  <inkml:trace contextRef="#ctx0" brushRef="#br0" timeOffset="360.75">2259 4202 576 0,'0'-2'18'0,"0"1"-6"0,2 1 11 0,2 0 12 0,2 0-22 0,2 6 6 16,4 0 18-16,3 7 6 15,1 2-13-15,3 6-5 0,3 5-6 16,5 7 1-16,6 11 0 0,5 9-4 15,4 4-3-15,-3 2-6 0,-8-1-4 16,-5-5-3-16,-6 3 2 0,-4-2-2 16,-5-1 2-16,-5-2 2 0,-4-2-4 15,-2-1-1-15,-2-5 1 0,-4 1 2 16,-2-5-2-16,-6-3 3 0,5-7-2 16,-3-6-1-16,2-4 1 0,-2 0-1 15,-2 2 0-15,0 0-4 0,-5 4-6 16,3-4-4-16,1-1-7 0,0-2-8 15,4-3-14-15,0-2-19 0,3-2-39 16,2-1-34-16,4-5-104 0</inkml:trace>
  <inkml:trace contextRef="#ctx0" brushRef="#br0" timeOffset="3779.57">4509 4465 286 0,'0'0'57'0,"2"-2"-17"16,-2 0 4-16,2 1-15 0,-2 0-9 15,1 1 7-15,-1-1-3 0,0 0 5 16,0 1 5-16,0-1 7 0,0 1 2 16,0 0-2-16,0 0-2 0,0-1-4 15,0 1-3-15,0 0-6 0,0 0-12 16,0 0-9-16,0 0-5 16,0 0 0-16,0 0-9 0,0 1-2 15,0 4 5-15,0 2 5 0,0 8 0 16,0 5 0-16,0 11 1 0,-1 13 10 15,-3 10-3-15,3 5 0 0,0-4-3 16,1-5 3-16,-1-5-5 0,-1-2 1 0,-1-2-2 16,-1 0 0-16,0-4 0 15,-3-3-1-15,0-4 0 0,-1-2-3 16,4-9-19-16,1-4-13 0,0-1-23 16,0 0-32-16,-1 3-34 0,-1-2-58 15,3-5-73-15</inkml:trace>
  <inkml:trace contextRef="#ctx0" brushRef="#br0" timeOffset="4185.72">4661 4771 295 0,'0'0'84'0,"0"0"2"0,0 0-29 16,0 0 7-16,2-2-19 0,3 0-9 16,2 1 14-16,3 1 10 0,6-4-4 15,1 2-10-15,6-1 1 0,2-2-6 16,1 1-10-16,3-1-9 0,-2-1-17 16,4 0-3-16,6-1-2 0,8 0-31 15,11-1-38-15,6-2-25 0,-1 1-31 16,-16 3-48-16,-9 2-143 0</inkml:trace>
  <inkml:trace contextRef="#ctx0" brushRef="#br0" timeOffset="4970.79">6292 4363 67 0,'0'0'222'0,"0"0"-181"16,0 0 14-16,0 0 10 0,0 0-12 16,0 0-11-16,17-17 12 0,-17 14 13 15,0 2 1-15,0-2-7 0,0 2-13 16,0-1-4-16,0 1-13 0,0-1-11 16,0 1-5-16,-1 1-2 0,0 0-8 15,-1 0-5-15,0 0-10 0,-2 3 0 16,-3 3 9-16,-1 2 1 15,-3 4 0-15,-2 6 2 0,-2 3-1 16,-4 3 4-16,-3 4-2 0,-4 9-2 16,-7 8-1-16,-8 6 0 0,-1 4 1 0,-1-3-1 15,3-7 3-15,3-8-2 0,-1-1-1 16,2-4 2-16,2-2-1 0,9-6 4 16,4-7-1-16,6-3-4 15,2-4 0-15,-2 1 0 0,-1-3 3 16,2 0 6-16,0-4-9 0,6-4 17 15,0-7 6-15,1-5-9 0,1-6-14 16,2-4-2-16,2-5 2 0,1 1 0 16,3-3 0-16,3 2 0 0,2 0 2 15,4 0 3-15,-2 1-2 0,2 2 5 16,1 3 14-16,-1 3-4 0,-1 5 2 16,0 3-2-16,-1 3-7 0,-1 3-6 15,2 2 1-15,-2 2-3 0,1 0 1 16,1 4-1-16,0 3 6 15,2 0-1-15,2 3-1 0,-1 3 0 0,3 1-4 16,0 3-2-16,2 1 0 0,0 2 0 16,2 1-1-16,1 2 5 0,-2 2 2 15,1 0 6-15,-2 0 5 0,-3 2 1 16,-1 1-6-16,-1-2-7 16,-1-1-3-16,-1 1 0 0,-2-2-1 15,0-1-2-15,0-2-5 0,-2-3-31 16,0-2-23-16,0-4-35 0,-1-3-35 15,3-4-32-15,7-5-20 0,-2-4-6 16,-1-4-169-16</inkml:trace>
  <inkml:trace contextRef="#ctx0" brushRef="#br0" timeOffset="5283.3">6799 4509 358 0,'0'0'74'0,"0"0"-43"0,-5-2 44 0,4 2-17 15,1 0-37-15,3 0-14 0,2 0 24 16,3 0 35-16,3 0 13 0,4 0-1 15,5-2-5-15,0 0-15 0,4-1-10 16,1-1-17-16,0 1-21 16,3 0-3-16,-2 0-5 0,1 1 0 15,-1 1-2-15,-2-1-24 0,1 2-28 16,-4 0-23-16,1 0-12 0,3 0-55 16,-8 2-53-16,-3-1-115 0</inkml:trace>
  <inkml:trace contextRef="#ctx0" brushRef="#br0" timeOffset="5502.04">6842 4664 652 0,'0'0'51'0,"0"0"-42"0,0 0 44 15,0 0 4-15,0 0-9 0,50 5 40 16,-26-5-6-16,3-2-23 0,4-4-23 15,0 2-9-15,3 0-16 0,-2-2-10 16,-1 2-1-16,1 0-28 0,-2 1-50 16,0 1-39-16,8 0-34 0,-6 2-62 15,-6-1-94-15</inkml:trace>
  <inkml:trace contextRef="#ctx0" brushRef="#br0" timeOffset="6267.6">8301 4469 308 0,'0'0'69'0,"0"0"-33"0,0 0 25 0,0 0-13 15,0 0-22-15,8-15 6 0,-8 9 2 16,0 0 0-16,0 1-2 16,-1 1 0-16,-2 0-4 0,-1 1 0 15,0-1-19-15,-1-1 20 0,0 0 4 16,-1 1-20-16,-1 1-9 0,-3 0 6 15,0 3-6-15,1 0-3 0,-4 0-1 16,0 5 0-16,-3 2-1 0,0 4 0 16,-1 2 1-16,0 4 0 0,0 2-1 15,1 4 1-15,2 1-2 0,2 2 0 16,1 1-5-16,4 1-14 0,3-1 5 16,2-1 12-16,2 0 4 0,3-2 0 15,2-1 0-15,4-2 1 16,0-3 0-16,2-1 1 0,3-4-2 15,1-2 2-15,1-2 2 0,1-3 8 16,2-2 12-16,1-3 2 0,1-1 2 16,1-4 14-16,-1-3 9 0,1-3-3 15,-2-4-2-15,1-2-2 0,-2-4-9 16,-1-3-10-16,-3-2-8 0,1 0-3 16,-4 0 1-16,-1 0-5 0,-3 4-1 15,-3 2-4-15,-2 1-2 0,-1 2 0 16,-2-1-3-16,-5 2 0 0,-2 1-3 15,-5 0 1-15,0 0-4 0,-2 1-1 16,-3 2-8-16,-1 1-3 16,0 1-21-16,-2 3-20 0,2 1-17 15,0 3-20-15,1 0-46 0,-3 2-26 16,4 0-38-16,4 0-170 0</inkml:trace>
  <inkml:trace contextRef="#ctx0" brushRef="#br0" timeOffset="6439.46">8622 4751 762 0,'0'0'32'0,"0"0"13"0,0 0 42 0,0 0-61 16,4 6-26-16,-4-6-12 0,0-1-16 15,0-4-59-15,0-2-93 0,0-6 18 16,0 3-90-16</inkml:trace>
  <inkml:trace contextRef="#ctx0" brushRef="#br0" timeOffset="7236.61">9157 4527 424 0,'0'0'44'16,"0"0"-1"-16,0 0 6 0,0 0-27 15,0 0-15-15,17-35 1 0,-14 27 15 16,-1 1 1-16,-1 1 20 0,-1 1 14 15,0 1-10-15,0-1 6 0,0 0-8 16,0-2-2-16,-2 1 0 0,-1 1-5 16,-1-2-8-16,0 0-10 15,0-1-5-15,-1 1-1 0,0-2-6 16,0 2-4-16,-1-1-1 0,0 1 2 16,-2 0-2-16,1 0-1 0,0 0-3 15,-2 0-1-15,-1 0 1 0,0 2 1 16,0 1-1-16,-1 0 0 0,1 1 0 15,0 1-4-15,-1 1 1 0,0-1-13 16,1 2-12-16,-1 3 11 0,0 3 3 16,-3 2-4-16,0 3 9 0,-2 4 4 15,0 2 4-15,-1 3 1 0,1 2-5 16,0 0-18-16,2 2-7 16,3 1 4-16,0-2 11 0,5 1 6 15,2-3 7-15,3 0 1 0,1-3 0 16,5-1 1-16,2-2 0 0,4-3 5 15,1-1-2-15,3-4-1 0,1-4 1 16,2-3 1-16,0-2-1 0,0-4 1 16,0-4 3-16,-1-2 8 0,-2-1 20 15,0-1 3-15,-3 0-4 0,1-1-8 16,-2-2-3-16,-1 2-14 0,1-3-2 16,-3 2-2-16,-2-1 0 0,0 0 4 15,-2 3 2-15,1 0 5 0,-3 1 1 16,1 4-6-16,-1-1-6 0,0 2-5 15,-1 2 0-15,0 2 0 0,0 1-5 16,0 2-7-16,-1 1-6 0,1 0-12 16,0 6 5-16,-1 2 13 0,1 6 4 15,-1 4 4-15,0 5 4 0,0 5 16 16,0 8 13-16,-3 7-11 0,1 7 0 16,-2-1-8-16,1-9 2 0,1-11-4 15,1-10-2-15,1 0-3 0,0 0-2 16,0 3-1-16,0 2-9 0,0-4-25 15,0-3-36-15,1-4-47 0,1-5-39 16,3-8-50-16,-1 0-23 0,1-7-123 16</inkml:trace>
  <inkml:trace contextRef="#ctx0" brushRef="#br0" timeOffset="7718.99">9478 4420 552 0,'0'0'87'0,"8"-13"20"0,-3 5 16 0,0 1-89 0,1 0-21 0,-2 0-2 16,-2 2-7-16,-1 3-4 15,-1 2-11-15,-4 0-28 0,-5 4 39 16,0 5 7-16,-4 1-4 0,-1 1-1 16,2 1 4-16,0 1-4 0,3 0-2 15,1 3-1-15,3-2 1 0,1 1 0 16,2-1 1-16,2 0-1 0,0-2 0 16,5-1 0-16,0 0 8 0,2-1 0 15,2-1-3-15,3-1 1 0,1-1-2 16,3-1 0-16,-1-1 1 0,3-2 5 15,0 1 2-15,0 2 2 0,-1 0 3 16,2 2 10-16,-2 2-3 0,-1 1-10 16,-1 1-6-16,-2 3-2 15,-4 0 1-15,-1 3 4 0,-4 0 5 16,-4 0 3-16,-2 1-6 16,-7-1 5-16,-3-1-9 0,-5-1-5 0,-5-1 1 15,-3 0-3-15,-3-4-2 16,-2 2-10-16,-1-3-18 0,1-2-21 15,1-4-27-15,2-3-23 0,2-1-27 0,2-9-62 16,4-1-31-16,6-4-49 0</inkml:trace>
  <inkml:trace contextRef="#ctx0" brushRef="#br0" timeOffset="7954.06">9473 4355 755 0,'0'0'99'0,"0"0"-26"0,47-23 45 0,-16 12-89 0,7-4-21 16,10-2-8-16,3-2-1 0,-3 2-6 16,3 0-7-16,-5 2 7 0,6 0 6 15,2 1-14-15,2 0-25 0,1 2-45 16,2-1-67-1,-15 3-99-15,-8 2-244 0</inkml:trace>
  <inkml:trace contextRef="#ctx0" brushRef="#br0" timeOffset="12508.63">15908 6204 31 0,'0'0'30'0,"2"0"-15"16,-2 0 1-16,1 0 2 0,1-1 2 16,-2 0 1-16,2-1 10 0,-1 1 13 15,-1-1 0-15,0 0-10 0,0 0-8 16,0 2 7-16,0 0 8 15,0-1 1-15,0 1-3 0,2 0-6 16,-2 0-7-16,0 0-5 0,0 0-6 16,0 0-6-16,0 0-1 0,0 0-2 15,0 0 0-15,1-1 2 0,1 1 4 16,3-3 3-16,-2 2 3 0,2 0-2 16,1-1 2-16,0 2-3 0,-1 0 1 15,3-2 3-15,0 2-4 0,3 0-5 16,2-1 2-16,-1 1-2 0,2 0 0 15,2 0-3-15,2-1 0 0,0 0 2 16,2 0-1-16,5 1-2 0,0-1 0 16,5-2 1-16,3 2-4 0,11 0-2 15,7 1 2-15,3 0-2 0,-1-1-1 16,-5 0 2-16,-1-1 0 0,-1 0-2 16,3 2 3-16,-3-2-3 0,3 2 0 15,1-1 1-15,-2-2 0 0,4 2-1 16,-1-1 1-16,2 1-1 0,4-3 0 15,-2 3 2-15,4-1-1 0,-1 2 3 16,-4-2-2-16,3 1-1 0,-2 1 4 16,4-1 1-16,1 1 3 0,1-2-3 15,-1 1 3-15,2 0 0 0,0-1 3 16,-1 1 0-16,1 0-2 0,1 0-2 16,0 0-3-16,2 0-3 15,3-2 2-15,2 3-3 0,1-2 0 16,2 1 0-16,1-2-1 0,-2 2 0 15,4-1 2-15,0-2-1 0,0 2-1 16,5-1 2-16,-1 0-2 0,-1 2 4 16,3-1-1-16,-2-1 1 0,2 3-3 15,2 0 2-15,-1 0-2 0,3-1 0 16,-1 1 1-16,-2-1-1 0,1 1-2 16,3-1 1-16,-2 0 0 0,4 0 1 15,0-1 1-15,-2 1-2 0,-1 0 5 16,1-1 0-16,0 0 5 15,1 1-3-15,2 0 8 0,0 1-6 16,-1 0 3-16,0 0-5 0,-2 1 0 16,2 2-3-16,0 0-4 0,0 1 0 15,-3-1 0-15,-2 1-1 0,-4-1-2 16,0 3-9-16,-3-2-3 0,0 0-1 16,-2 1-4-16,-5-3 2 0,-1 3 3 15,-6-3-2-15,-5-2 4 0,-5 1 2 16,-3 1-7-16,-1-1-10 0,-6-1-2 15,-2 0-12-15,-6 0-4 0,-5 0-13 16,-8 0 0-16,-4 0-11 0,-5 0-13 16,7-3-52-16,-3 2-51 0,-1-2-5 15</inkml:trace>
  <inkml:trace contextRef="#ctx0" brushRef="#br0" timeOffset="15289.75">15850 5774 24 0,'0'0'74'0,"0"0"-9"0,0 0 13 0,0 0-24 15,0 0-21-15,0 0-12 0,0 0-1 16,0 0 7-16,3 0 7 16,-1 1-6-16,-1 1-6 0,1-1-1 15,1 0 3-15,-3-1-2 0,3 2-1 16,-3-2 0-16,2 1-4 0,-2 2 0 15,3-2-4-15,-3 1-1 0,2 2-1 16,-1-1-1-16,1-1-1 0,2 1 2 16,1-1 2-16,0-1 0 0,1 2-1 15,-1-2 1-15,1-1 4 0,2 0 3 16,0 0-1-16,0-1-1 0,0-2 1 16,1 2-4-16,-1-1 12 0,5-2-5 15,-2 2-11-15,2 0-3 16,1-2-3-16,0 1-2 0,0-1-2 15,2 0 1-15,1-2-1 0,1 0 1 16,1-1 4-16,-2-1-1 0,4 1 0 0,-1-1-1 16,-2-2 2-16,4 2-2 0,-2-3 0 15,1 1 1-15,3-2-3 16,-1 1 0-16,-1-2 2 0,2-1-1 16,0 0 0-16,-1 0-1 0,1 0 2 15,1-1-2-15,-4-1 0 0,3 0-2 16,-2 1 1-16,-3-2 0 0,3 0 0 15,-2 1-1-15,0-2 0 0,-2 2 0 16,-2-1 2-16,3 0 1 0,-3-1-3 16,-2 1 4-16,3-1-1 0,-1 0 3 15,-2 0 2-15,2-1 4 0,0-1 1 16,0 1-1-16,1-2-1 0,-1 0-2 16,1 0-4-16,-1-1 2 15,3 1-7-15,-3-1 4 0,1-2-3 16,1 1-1-16,-1-1 0 0,0-1 1 15,-2 0 0-15,0 0 0 0,0 1 1 16,0 0 0-16,-2 0 0 0,0-1 3 16,1 3 3-16,1-4-4 0,-2 3 5 15,2-2-1-15,-1 1 5 0,0-2-4 16,0 1 0-16,-1 0-3 16,4-1 0-16,-4 1-1 0,0-2-1 15,3 0-4-15,-2 2 1 0,0-2 0 16,0 0 0-16,0 1-2 0,1 0 2 15,0 0-1-15,0 0 0 0,0-1 0 16,-2 2 0-16,4-1 0 0,-4 0 0 16,4 1 0-16,-4-1 0 0,1 2 0 15,-1 1 1-15,-2-1-1 0,3-1 0 16,-1 2 1-16,-1 0-1 0,1-2 0 16,-1 2 0-16,1-1 0 0,-1 1 1 0,2-1-1 15,-1-1 0-15,0 1 0 0,2 1 0 16,-2-1 0-16,2-1 1 0,-2 0-1 15,1 2 1-15,1-1 0 0,0 2 2 16,0-1-2-16,0-2 0 0,0 4-1 16,0-1 0-16,0 0 1 0,0 1-1 15,0-1 0-15,0 0 1 0,0-1-1 16,0 0 0-16,0 1-1 0,0 0 1 16,-2-1 1-16,0 0-1 0,1 1 1 15,-3-1-1-15,3 2 0 0,0-1 0 16,0 0 1-16,-2 1-1 0,1 0 0 15,0 1 0-15,0-1 0 0,1 1 1 16,-1 0 0-16,1 0 0 0,-3-1-1 16,2 2 0-16,1 1 0 15,0-2 0-15,0 2 0 0,-1 0 0 16,4-1-1-16,-4 3 1 0,3-3 0 16,-2 4 0-16,3-3 0 0,-4 2 0 15,5 0 1-15,-4-2-1 0,1 2 0 16,-2 1 1-16,1-2-1 0,1 2-1 15,-2 1 1-15,2 0 0 0,-2 1 0 16,-1 0 0-16,1 1 0 0,1-1 0 16,-1 1-3-16,1 0 3 0,2 1 0 15,-3-1 0-15,2 1 0 0,-2 0 0 16,1-1-1-16,2 3 1 16,0 0-1-16,0-2 0 0,1 2 1 15,1-1 0-15,1 0 0 0,2 2-1 16,-3 0 0-16,3-1 1 0,-1 3 0 15,-1 0-1-15,1 0 1 0,-1 0 0 16,1 0-1-16,0 0 1 0,0 3 0 16,0-1 0-16,1 2 0 15,2 0-2-15,-3 1 1 0,6-2 1 0,-3 2 1 16,4-1-1-16,-2 2 0 0,3-1-1 16,0 1 0-16,0 1 1 0,1 0 0 15,1 1 0-15,1 2 0 0,2-2 0 16,2 2-1-16,9 1-1 15,5 2 1-15,-1 3 0 0,-2-1 1 16,-4 0 0-16,-4 3 0 0,0-1 0 16,-2 3 0-16,1-2 0 0,-2 3 0 15,-1 2 1-15,2-1 0 0,-4 2-1 16,3-1 1-16,0 1-1 0,-2-1 0 16,2 2 0-16,-3-1 0 0,-4-1 0 15,-6-2 0-15,-3-2 0 0,-3-1 0 16,6 3-2-16,3 2 1 0,2 4 1 15,0-1 0-15,-3 1 0 0,1 0 0 16,-1-1 1-16,0 1-1 0,-1 1 0 16,-2 0 2-16,1 0-2 0,1 3 3 15,-2-3-2-15,1 3-1 0,-2-1 2 16,1 0-2-16,2 1 1 0,-2 0-1 16,0-2 0-16,0 1 0 0,0 1 1 15,0-2 0-15,0 2 0 0,0-1 1 16,0 1-2-16,0-1 0 0,0 1 3 15,0-2-2-15,-1 1-1 0,1 0 1 16,0-1 0-16,-1 3 0 0,1-3-1 16,0 3 4-16,-2-2-1 0,2 1 1 15,-1 1-2-15,0-1 1 0,1 2-2 16,-1-1 2-16,1-2 0 0,1 3 0 16,-1-1 0-16,1 0-1 0,1 0 2 31,0 1-1-31,0 0 0 0,-2-2 0 0,3 0 1 0,-1 3 0 0,0-2 0 15,0-1 0-15,1 1-1 0,0-2 1 16,0 1 0-16,-1 1 1 0,2-1-1 16,2 1 2-16,-1-3 2 0,2 3-3 15,-1 0-1-15,-1-1 0 0,0 0 0 16,0-2 0-16,1 2-3 0,-2 0 6 16,1-1-3-16,-1 0 0 0,0-1 1 15,3 1 1-15,-1-1-4 0,1-1 0 16,-1 0 1-16,2 1 1 0,-1-2-1 15,0-2 1-15,0 1 0 16,1-1 0-16,-2-1 2 0,0 0-4 16,1-2 2-16,-1 1-1 0,0-1 2 15,0 0-3-15,0 1 0 0,-1-1 1 16,-1-1 0-16,1 1 0 0,0-1-1 16,0 0-2-16,-1-1 3 0,0 1-2 15,-1-2 0-15,1 0 0 0,-2 1-1 16,0-2 2-16,-1 2-2 0,1-1 1 15,-1 1 0-15,0-2 0 0,-1 0-1 16,0 0 1-16,1 0-1 0,-2-1 1 16,2 0-1-16,-2-1 0 15,-1 0 1-15,0 1-1 0,0-1 1 16,-2-2-1-16,2 2 0 0,-3 0 0 16,0-2 0-16,0 0 2 0,0 1 0 15,0 0 1-15,1-1-1 0,-1 0 3 16,2-1-1-16,0 1-1 0,-2-1 0 15,3 2 0-15,-2-2-1 0,1 0 1 16,0-1-2-16,0 1 1 0,-2 0 0 16,-1-2-1-16,1 2 4 0,-1-1-1 15,-1 0-1-15,1 0-2 0,-2 0 2 16,1-2-1-16,-1 2-1 0,2-1 1 16,0-1-2-16,0 2 1 15,-1 0-1-15,1-2 1 0,-1 0 0 16,0 0-1-16,-2-1 0 0,0 0 1 15,0 0 1-15,-2-1-2 0,-1 2 0 16,0-2 0-16,-1 1-1 0,-1 1 1 16,0-2 0-16,0 1 0 0,-3 0-9 15,1 0-18-15,-2-1-18 0,0-1-22 16,-2 1-34-16,0 1-32 0,-4-2-74 16,-2 0-90-16,-2-1-182 0</inkml:trace>
  <inkml:trace contextRef="#ctx0" brushRef="#br0" timeOffset="35060.03">17312 4450 87 0,'0'0'17'0,"0"0"-8"0,1-14 15 0,2 9 8 16,2 1-8-16,0 1 5 0,-1-1 7 15,1 0 8-15,0 0 0 0,1 0-8 16,-1 1 3-16,1-1-6 0,-3 1 7 16,1 1-1-16,-3 1 1 0,-1 0-3 15,2 0 3-15,-1 0-2 0,-1 1-9 16,0 0-5-16,0 0-8 0,0 0-10 31,0 0-5-31,0 1-1 0,2 2 3 16,-2 4 2-16,3 2 4 0,-3 2 5 15,0 4 3-15,0 3 0 0,0 1 5 16,2 2-5-16,-2 2-4 0,1 1 0 16,-1 1-2-16,0 0-4 0,0 0 1 15,0 0-1-15,0 2-3 0,0-1 4 16,0 2-4-16,0 0 2 0,-1 0 2 15,-1 1-3-15,2 0 4 0,-3 0 0 16,1 2-2-16,2-2-1 0,-1 1 2 16,-1 2-4-16,2-3 3 0,-1 3-2 15,-1-1 2-15,2 0 1 0,-2 0-2 16,1-1-1-16,-1 1 3 0,-2-1 0 16,2 0 1-16,1 1-4 0,-3-2 1 15,1 0-2-15,3-1-1 16,-3 0 0-16,1-1 3 0,2-1-4 0,-3 0 1 15,2 1 0-15,-1 0-2 0,0 1-1 16,-1-1 1-16,2 0-1 0,-1-3 1 16,-1 3-1-16,3-3 1 15,-3 0 1-15,1-2-1 0,2-1-1 16,-1-1 0-16,1-3 0 0,0 2 0 16,0-4 2-16,1 1-1 0,1-1-1 15,1-1 1-15,0-1 0 0,-1-2-1 16,-1 2 0-16,2-3 1 0,-1 1 0 15,-2-2-1-15,2-1 3 0,-1 2 0 16,1-1 1-16,-1-1 1 0,-1-1 0 16,0 0 2-16,0 0-2 0,0 1 0 15,0-1-1-15,0-1-2 0,0 0-1 16,0 1 0-16,0 0-1 0,-3 0-1 16,2 0-8-16,-1 0-16 0,0 1-14 15,-1-1-24-15,0 1-37 16,3 2-50-16,-3-2-64 0,3-3-114 15</inkml:trace>
  <inkml:trace contextRef="#ctx0" brushRef="#br0" timeOffset="36326.08">21444 4557 66 0,'0'-2'23'0,"0"-4"11"0,-1 0 23 16,0-1-11-16,0 0-23 0,1 2 7 15,0-1-2-15,0 1-1 0,0 1 1 16,1-2-2-16,1 2 3 16,1-2 0-16,-1 2-2 0,2-1-2 15,-1-1 2-15,-1 1 3 0,0 1 3 16,0 1-1-16,-1 0 0 0,0 1 2 16,-1 0-1-16,0 1 1 0,1 0-2 15,-1 1-5-15,0-1-4 0,0 1-2 16,0 0-8-16,0 0-8 0,0 3 0 15,0 3 0-15,0 3 2 0,0 4 8 16,0 3 1-16,0 4 5 0,0 3 2 16,0 4-2-16,-2 7 2 0,0 8 0 15,1 7-1-15,0 2 4 0,-1-2-3 16,0-4-1-16,-2-2-3 16,-1 1-4-16,1-1 2 0,-1 0-3 15,2-3-2-15,-2 0-1 0,1 0 2 16,1 1 0-16,-1-3-6 0,2 1 2 15,0-2-4-15,0-1-3 0,0-4 1 16,1-9-1-16,1-3 0 0,0-1-1 16,-1 3 0-16,0 2 1 0,0 3 1 15,-1-1 0-15,1-3 0 0,0-1-1 16,0-2 0-16,0-1 0 0,0-2-1 16,0 0 0-16,1-1-1 0,0-2 1 15,0-1 0-15,0 1-1 0,0-3 0 16,-1 1 1-16,0 1 1 0,0-3-2 15,1 2 1-15,-2-1-1 0,1-1 1 16,0 1-1-16,-2-1 0 0,2-2 0 16,0 3 1-16,0-3-1 0,0-1 0 15,0 2 1-15,0-1-1 0,1 0 0 16,0 0 0-16,0 0 0 0,0 0 0 16,0-1 1-16,0 1-1 0,0 0-1 15,0 0 1-15,0 0 1 0,-1 0 0 16,1-1-1-16,0 1-1 0,0-1 1 15,0 0 0-15,0 0 0 16,0 1 0-16,0 0 0 0,0 0 0 16,0-1 0-16,0 3 1 0,0-2-1 15,1-1 0-15,-1 0-1 0,0-2 1 16,0 0 0-16,0 0-6 0,0-2 0 16,0 1-1-16,0-3-5 0,0 2-2 15,0-1-6-15,0-1-12 0,0-1-23 16,0 0-37-16,0 0-47 0,0 0-55 15,-1-5-76-15</inkml:trace>
  <inkml:trace contextRef="#ctx0" brushRef="#br0" timeOffset="37373.3">18541 4478 242 0,'0'0'38'0,"0"0"-30"0,0 0 29 15,0 0 17-15,0 0-25 0,0 0 2 16,0 0 10-16,18-34-3 0,-16 29-1 16,1 1 2-16,-1 0-2 0,0 2 4 15,-1-3 6-15,-1 1 1 16,0-1-9-16,0 0-9 0,-1 0-12 15,-3 0-1-15,1 0-2 0,-2 2-7 16,-4 2-8-16,1-1-2 0,-2 2 0 16,-2 2 0-16,-1 3 1 0,-2 5 0 15,-1 3-1-15,-3 4 2 0,3 2-1 16,-3 3 1-16,3 1-1 0,2 2 1 16,1 0 0-16,1 1 0 0,6 0-3 15,2-1 1-15,1 1 0 0,3-3 0 16,3 1 0-16,4-3 0 0,4 0 2 15,1-3 1-15,1-1 0 16,6-3 5-16,1-3 3 0,1-2 1 16,1-4 0-16,3-3 2 0,0-2 0 15,-3-4 7-15,1-4 2 0,-1-5 4 16,-4-6 9-16,0-10-7 0,-5-11-14 16,0-11-7-16,-7-3-2 0,-3 6-4 15,-3 13 0-15,-1 14 0 0,-2 6 1 16,-2 3 1-16,-2-1-2 0,-4 1 0 15,-3-1-1-15,-5 3-6 0,2 2-11 16,-5 1-13-16,0 3-20 0,2 3-17 16,-2 1-45-16,-1 5-36 0,3 2-33 15,7 0-81-15</inkml:trace>
  <inkml:trace contextRef="#ctx0" brushRef="#br0" timeOffset="37545.18">19043 4707 659 0,'0'0'15'0,"0"0"-5"0,0 0-9 0,0 0-1 16,-20-32-51-16,12 24-11 0,2-1 3 15,-1-1-44-15,2 1-45 0,2 2-46 16</inkml:trace>
  <inkml:trace contextRef="#ctx0" brushRef="#br0" timeOffset="38390.74">19288 4421 145 0,'0'0'91'0,"0"0"-23"16,0 0 11-16,0 0 8 0,0 0-32 15,5-33-21-15,-5 29-3 0,0-1-3 16,0 1-5-16,0 1-8 0,0 1-6 16,0-1 0-16,-1 2 5 0,0-2 6 15,0 1 8-15,-1-2 1 0,1 1 0 16,-1-1 1-16,1-1-1 0,0-1 4 15,-3 2-7-15,2-3 0 16,0 2-8-16,-2-2-1 0,1 1 1 16,-2-1-7-16,3-1-1 0,-2 2 0 15,1-1-5-15,1 0 1 0,-1 2-4 16,0-2 1-16,-1 2 3 0,2 0 2 16,0 0-1-16,-2 0-1 0,0 1-4 15,-1-1-2-15,0 2-1 0,0 2 1 16,-2-1-6-16,-3 2-6 15,-1 0 1-15,0 3 4 0,-1 4-3 0,-2 1-2 16,-1 2-2-16,4 4 6 16,-2 0-1-16,-1 2 2 0,4 0 5 15,0 1-2-15,2 0 3 0,0 0-2 16,3-2 2-16,2 2-4 0,2-2 1 16,1 0 2-16,2-3-3 0,4-1 5 15,1 0 0-15,1-3 8 0,4-1-1 16,1-3 5-16,1-2 7 0,1-2 1 15,2-4-1-15,-3-1-2 0,0-3-6 16,-1-1-2-16,0 0 2 0,-2-2-6 16,-3 2-2-16,-2-3 2 0,1 3-1 15,1 0-3-15,-4 1 2 0,-1-2-2 16,-1 2-1-16,-1 0 0 0,2 0-2 16,-2 0-10-16,-1 2 6 0,1 1 2 15,1 1-1-15,-2 1 2 0,0 1-4 16,0 1 2-16,0 1 1 0,0 0-8 15,0 0-5-15,0 2 2 0,-2 3 7 16,2 1 8-16,-2 2 3 0,-1 0-2 16,2 2 0-16,-1 2-1 0,1 1 0 15,0 1 1-15,0 0-1 0,-1 2 0 16,2 0 0-16,0 0 1 0,0-1-1 16,0 1 1-16,0-2-1 0,0 2 0 15,0 0 0-15,-1 0-2 0,0 0 0 16,0-2-6-16,0 0-5 0,1-1-4 15,0-2-7-15,1-1-9 16,2 0-8-16,1-1-7 0,0-1-13 16,1-1-6-16,3-2 1 0,0-1-2 15,0-1-18-15,0 0-28 0,3-2-5 16,-3-1-12-16</inkml:trace>
  <inkml:trace contextRef="#ctx0" brushRef="#br0" timeOffset="39110.39">19549 4271 17 0,'0'-3'169'0,"2"0"-89"0,-1-1-3 0,1 1-5 0,1 0-38 0,0-1-9 15,0 1 2-15,0-1 1 0,0-1 6 16,-1 2 6-16,2-1 5 0,-2 2 0 16,3-1-4-16,-2 1-5 0,1 1-13 15,-1-2-15-15,-2 2-5 0,1 1-2 16,-1-2-1-16,-1 2-8 0,0 0-9 15,-4 5 0-15,-1 0 14 0,-1 2 3 16,-1 3 2-16,-2 1 0 0,1 2 1 16,1 0 0-16,-1 1 4 0,2 0 7 15,1-1 5-15,1-1-1 0,1-1-2 16,3-1-3-16,0 0-6 0,0-2 6 16,5-1 1-16,2-1 1 15,2-2-2-15,1-1 1 0,2-1-1 0,0 1-1 16,1-1 1-16,1-1 8 0,0 2 0 15,0 0-4-15,-1 0-5 0,1 1-9 16,0 1-2-16,1-1-1 0,-1 2 0 16,-1 0-2-16,-1 3 1 0,-2 2-3 15,-2 0-3-15,-4 2 4 16,-1 0 2-16,-3 1 1 0,-4 1 0 16,-3-1 5-16,-4 2 1 0,-4-4 1 15,-1 1 2-15,-4 0 0 0,-3-2-4 16,2-1-2-16,-1 0-3 0,-1-2-14 15,1-2-14-15,1-2-15 0,1-2-18 16,2-2-18-16,2-2-18 0,3-4-10 16,3-6-28-16,3 1-104 0</inkml:trace>
  <inkml:trace contextRef="#ctx0" brushRef="#br0" timeOffset="39344.75">19637 4211 604 0,'0'0'90'0,"0"0"-38"0,0 0 52 16,44-27-39-16,-22 17-47 0,0 0-1 15,3 1 3-15,2-2-13 0,-1 1-7 16,0 0-3-16,0 1 3 0,-3-1 0 15,3 2-10-15,-2-1-38 0,13-2-60 16,-7 0-65-16,-3 2-109 0</inkml:trace>
  <inkml:trace contextRef="#ctx0" brushRef="#br0" timeOffset="42242.6">22032 5242 250 0,'0'0'33'0,"0"0"-15"0,0 0 7 0,0 0 19 16,0 0-11-16,-23 19-9 16,20-17 4-16,0 1 4 0,1-1 1 15,0 0-6-15,0-2 7 0,0 0 9 16,1 1 2-16,0-1 1 0,0 2-3 15,0-2-3-15,0 1-9 0,1-1-7 16,-1 0-9-16,-1 0-3 0,1 0 1 16,-1 0 4-16,0-1 4 0,0-2-5 15,0-3-2-15,1 1-3 0,0-2-2 16,1 0-4-16,0-2 1 0,2 0-4 16,4-4-1-16,4-1 1 0,4-2-1 15,2-4-1-15,7-1-1 0,3-1 1 16,9-5-1-16,10-4 1 15,15-6 0-15,6 2 0 0,4 2 0 16,-3 2 1-16,-3 4 4 0,-1 0-4 16,-3 1 0-16,-1 1-1 0,-4 1 2 15,-5-1-2 1,-4 3 1-16,-5 1 0 0,-6 0-1 0,-7 5 1 0,-7 1 4 16,-6 5 5-16,0 1 3 0,0-4 5 15,0-1-4-15,1-1-5 0,-3 2-6 16,-2-1 1-16,-3 4-2 0,1-1-1 15,-4 1 0-15,-1 0 3 0,-2 0 0 16,0 2 0-16,-1-2 7 0,-1 3-6 16,0 1 1-16,0 1-1 15,0-2-3-15,0 1-1 0,-2-1 3 16,0 0-2-16,-1 1-1 0,1 0 1 16,-2 1-2-16,-1 0 0 0,2 0 0 15,-2-1 2-15,1 0-2 0,-1 0 0 16,-1 2-2-16,0-1 2 0,-2-1-1 15,2 0 0-15,-3 1 1 0,-1-1 0 16,-1 3 2-16,0 1 2 0,-2 0-2 16,4 1 3-16,-1-1-3 0,2 1 1 15,2 0-1-15,1 1-2 0,1 0 0 16,3 0 0-16,0 0-4 0,1 0 0 16,0 0-2-16,2 0-2 0,3 1 5 15,3 0 3-15,3 1 2 0,2-2 3 16,4 1 1-16,1 0-2 0,2 1-2 15,1 1 0-15,0 0-1 0,1 2 0 16,0-1 0-16,-3 2-2 0,0 0 3 16,-2 1-4-16,-4 1 2 0,-2 2 0 15,-1 0-2-15,-3 4 0 0,-2 0 2 16,-2 1 1-16,-3 2 3 0,0 2-4 16,-3 1 5-16,-3 0-1 0,-3 0 1 15,-3-1-3-15,1 0 0 0,-3 2-2 16,1-2-8-16,-4 0-13 15,3 1-12-15,-1-2-22 0,3 0-30 16,2-1-33-16,2-2-45 0,6 3-18 16,2-4-97-16</inkml:trace>
  <inkml:trace contextRef="#ctx0" brushRef="#br0" timeOffset="42782.02">23757 4148 387 0,'0'-9'19'0,"0"-2"1"0,2 0 62 0,0-1-18 16,0 1-47-16,-1 0 0 0,1 1 0 16,0 1-9-16,0 1-7 0,-1 2-1 15,-1 1 0-15,0 2 2 0,-2 0 8 16,-3 2-8-16,-2 1-2 0,-3 0-1 16,-2 5 1-16,-3 4 3 15,-2 4-1-15,-2 3 1 0,-1 4 1 16,2 3 3-16,2 1-4 0,3 2-1 15,1 2-1-15,6 1 0 0,3 0 9 16,3 2 20-16,1-2 19 0,6 0-1 16,5-3-3-16,1-2-10 0,3 0-6 15,2-4-6-15,1-2 0 0,2-2 4 16,-1-7 2-16,-1-1 5 0,1-5-4 16,-2-3 0-16,1-7 0 0,-1-5-4 31,-1-6-4-31,-2-4-8 0,-3-13-3 15,-3-10-3-15,-6-11-3 0,-3-1-2 0,-4 8-3 16,-3 15 1-16,1 14-2 0,-3 7 1 16,1 2-2-16,-5 0-7 0,-5 0-3 15,-4-1-7-15,0 3-6 0,-3 3-14 16,2 1-13-16,1 4-35 0,2 1-44 16,4 4-39-16,1 3-2 0,3 1-78 15</inkml:trace>
  <inkml:trace contextRef="#ctx0" brushRef="#br0" timeOffset="42938.18">24081 4323 900 0,'0'0'17'0,"0"0"23"0,0 0 82 0,0 0-69 15,0 0-53-15,0 0-44 0,10 4-48 16,-10-15-47-16,0-1-156 0,0-1-188 0</inkml:trace>
  <inkml:trace contextRef="#ctx0" brushRef="#br0" timeOffset="43424.74">24421 3973 520 0,'0'0'40'16,"0"0"-8"-16,0 0 40 0,7-35-61 0,-5 24-8 15,0 1 0-15,-1-2 0 0,-1 0-2 16,0 0 4-16,0 0 27 0,-2 2 0 16,-1 0-2-16,0 2-6 0,-1-1-11 15,0 2-10-15,-2 1-6 0,-2 1 3 16,2 3-5-16,-3 2-6 0,0 1-2 15,-3 6 5-15,0 2 1 0,-2 5-6 16,1 3 1-16,-2 3-1 16,2 2 4-16,2 3 8 0,0 4-3 15,5 1 1-15,2 0 3 0,3 0 0 16,1 0 0-16,5-3 1 0,4 0 12 16,4-3-1-16,1-3-7 0,3-1-1 15,2-5 1-15,2-2 3 0,0-6 16 16,-1-5 27-16,-1-2 2 0,0-4-10 15,-3-6-9-15,-3-5-2 0,-3-6 7 16,-3-13-11-16,-6-15-18 0,-4-13-10 16,-5-3-6-16,-3 6-19 0,0 12 4 15,2 16 7-15,0 12-12 0,0 5-18 16,-2 3-25-16,-4 0-25 0,-3 1-36 16,-15 1-16-16,4 4-51 0,3 1-41 15</inkml:trace>
  <inkml:trace contextRef="#ctx0" brushRef="#br0" timeOffset="43883.28">24629 3792 339 0,'0'0'82'0,"0"0"-37"0,0 0 56 0,0 0-50 0,0 0-35 0,29-38 1 15,-21 29-2-15,2-1-2 0,1 2 0 16,-1 0 5-16,0-1 11 0,2 2-1 16,-1 2-3-16,0-1-4 0,2 2-9 15,-1 1 1-15,1 3-6 0,-3 0-7 16,1 4-2-16,1 2-5 15,-3 2 1-15,-2 3 1 0,-1 5 2 16,0 2 2-16,-4 2-4 0,-2 3 1 16,-2 1 0-16,-7 1 0 0,1-1 2 15,-3 0 0-15,-1-2 2 0,0 0 3 16,3-2 3-16,0-3 2 0,1-1-3 16,3-3 3-16,2-2 0 0,2-3 7 15,1-1 4-15,1-1 5 0,4-4 10 16,2 0 15-16,5-2-2 15,3-2-17-15,5 0-10 0,3-3-5 16,3 1-2-16,2-1-7 0,0 0-6 16,2-2 0-16,-2-2-44 0,2-2-58 15,0 0-49-15,-1-2-14 0,2-7 3 16,-5 3-89-16</inkml:trace>
  <inkml:trace contextRef="#ctx0" brushRef="#br0" timeOffset="44352.65">25356 3573 379 0,'0'0'47'0,"0"0"-17"0,0 0 66 0,0 0-62 0,0 0-34 0,22-27-4 16,-22 25-16-16,-1 0-1 0,-3-1-7 15,-4 3 14-15,-4 0 6 0,-2 0 8 16,-3 3 7-16,0 3 19 0,-3 2 8 16,2 2-12-16,4-1-16 0,1 3-5 15,4-2 1-15,3 2-2 0,4-2 1 16,2 2-1-16,1-1 10 0,5-1 8 16,1 1 0-16,3-2 3 0,0-1-4 15,0 1-4-15,3 0-1 16,-1-2-3-16,1 0 0 0,1-1 1 15,4 1-1-15,-1-1-1 0,2 1 0 16,1 2 2-16,-1-1 4 0,0 0 5 16,-1 3 4-1,-2 0-6-15,-4 0-1 0,-1 0-1 16,-5 0-9-16,-3 1-6 0,-3-1 3 0,-3 0 3 0,-5 1 4 16,-6-1 2-16,-3 2-7 0,-4-3-1 15,-4-1-4-15,0-2-5 0,-2-1-33 16,0-2-21-16,2-1-24 0,2 0-1 15,1-2-8-15,3-1-24 0,4-4-42 16,4-2-66-16</inkml:trace>
  <inkml:trace contextRef="#ctx0" brushRef="#br0" timeOffset="44669.06">25317 3463 561 0,'0'0'77'0,"0"0"18"0,0 0 32 0,50-25-84 16,-19 14-25-16,9 0 11 0,6-4-6 15,-3 5-16-15,-9 0-7 0,-1 2-6 16,1 1-20-16,5-2-16 0,6 1-24 16,-6 0-14-16,-5 1-39 0,-7 3-63 15,-7 1-163-15</inkml:trace>
  <inkml:trace contextRef="#ctx0" brushRef="#br0" timeOffset="50222.18">16452 4630 213 0,'0'0'28'0,"0"0"5"0,0 0 21 16,0 0 3-16,3-39 1 0,-1 31-14 16,0 1-6-16,-1 0-9 0,-1 2-8 15,3 2-4-15,-2 1 0 0,-1 2 3 16,0-2-3-16,0 2-4 0,2 2-8 15,1 6-3-15,-1 5-2 0,4 6 1 16,1 7 1-16,5 12 0 0,6 10 0 16,7 14 2-16,5 7 9 0,3 2 4 15,-3 0 0-15,-3-3-1 0,-2 2-4 16,-4-1 0-16,-1-4-4 0,2-2 0 16,-4-6 6-16,2-3-4 0,-1-6-2 15,-1-4-3-15,-3 0-2 0,-2-4-2 16,-3-1 2-16,2-3-3 0,-4-8-2 15,-3-6 0-15,0-7-27 0,1-3-24 16,-3-2-25-16,5-3-33 0,0-1-79 16,-3-6-107-16</inkml:trace>
  <inkml:trace contextRef="#ctx0" brushRef="#br0" timeOffset="50989.65">16395 4594 101 0,'0'0'2'0,"0"0"0"0,0 0 17 0,16-30 35 15,-13 25 7-15,-1 1 7 0,-1-1-3 16,1 1 9-16,-2 0-11 0,1 1-6 16,-1-1-8-16,2 1-8 0,-2 2-9 15,0 1-13-15,0 0-15 16,0 2-4-16,-2 6-3 0,-1 1 3 15,-2 4 0-15,-1 5 0 0,-3 1 1 16,-1 3-1-16,-1 1 1 0,0-1-1 16,-3 0 1-16,4-1-1 0,-4-1 3 15,3-5-3-15,0-1 4 0,3-3 0 16,0-3 1-16,3-4 4 0,0-2 3 16,1-2 12-16,1-7 5 0,0-4-10 15,1-6-5-15,2-5-5 0,2-10 0 16,4-10-6-16,3-7 2 0,4-3-4 15,-2 11 1-15,-1 12 4 0,-4 13-2 16,-1 3 4-16,1 1-1 0,3-2-1 16,1 1 1-16,-2 2-6 0,3 4-1 15,0 2 0-15,0 2-1 0,2 2 1 16,-2 1-3-16,3 2 2 0,0 5-2 16,-1 4 1-16,1 2 2 0,2 2-1 15,-2 4 2-15,1 0-2 0,0 0 2 16,-2 0-1-16,4-1 0 0,-2 1 0 15,0-1-4-15,-4-3-14 0,3 1-14 16,-1-2-6-16,0-2-22 0,-1-1-14 16,3 1-29-16,-3-2-53 0,-1-2-103 15</inkml:trace>
  <inkml:trace contextRef="#ctx0" brushRef="#br0" timeOffset="61852.18">14885 4643 420 0,'0'0'38'0,"0"-4"-21"0,0-1 21 0,0 2-25 0,0-1-11 16,1 2-2-16,1-2-4 0,-2 1-25 15,4 1-21-15,1-1-50 0,0 0-47 16,0 1-33-16</inkml:trace>
  <inkml:trace contextRef="#ctx0" brushRef="#br1" timeOffset="82224.85">15385 4627 155 0,'0'0'15'0,"2"-13"0"0,-2 5 31 15,3 0-16-15,-3-1 7 0,0 1-17 16,2 0-11-16,-1 1-4 0,-1 0 5 16,2-2-1-16,1 2 3 0,-3-2-4 15,2 2-2-15,-2 0-1 0,0 1-4 16,0 0 1-16,0 0-2 0,0 1 0 16,-5 0-3-16,2 2-7 15,-4 0 2-15,-2 1 3 0,-1 2 5 16,-1 0 1-16,-1 3 2 0,-1 2 0 15,-1 2 5-15,1 0 0 0,-1 3 4 16,1 1-3-16,2 3-4 0,-3 1-3 16,3 3 2-16,1-1-1 0,1 3 2 15,4-3 2-15,2 1 1 0,0-3-2 16,3 0-2-16,0-2-2 0,3 0 2 16,2-4-2-16,1 0 8 0,3-1-5 15,1-2-2-15,3-1-2 0,-2-1 0 16,2-3 2-16,2-1 0 15,0 0 4-15,0-3 3 0,-2-4-2 16,4-2 1-16,-2 0 1 0,2-4-1 16,-4-1-4-16,2-1-2 0,-2-2-3 15,-3-1 2-15,-1-1-1 0,-3 1 0 16,-4-2-1-16,-2 0 1 0,0 1-1 16,-2 1 0-16,-3 3-1 0,-2 0 1 15,2 2-2-15,-3 2-3 0,0 4 1 16,-1 0 0-16,-1 3-7 0,2 1-11 15,-4 2-9-15,2 1-8 0,2 1-15 16,-4 4-20-16,-1 1-34 0,5 0-20 16</inkml:trace>
  <inkml:trace contextRef="#ctx0" brushRef="#br1" timeOffset="82443.84">15531 4552 453 0,'0'0'27'0,"0"0"-11"0,0 0 15 0,2-2-31 16,-1 2-6-16,1 0-20 0,2 0-20 15,4 2-34-15,0-1-61 16,-3-1-52-16</inkml:trace>
  <inkml:trace contextRef="#ctx0" brushRef="#br1" timeOffset="82877.23">15719 4382 390 0,'0'0'10'0,"0"0"-4"0,0 0 22 16,0-36-2-16,2 28-11 0,-2 2-11 16,0 2-3-16,0-1-1 0,0 1-1 15,0 1-8-15,-2 0-9 16,-3 1-6-16,2 1 11 0,-2 1 11 0,-1 0 2 16,-1 1 1-16,0 2 1 0,-1 2 3 15,1 1-3 1,1 3 3-16,-2 2 0 0,2 3 3 15,1 1 1-15,0 5 1 0,2-1-2 0,3 1 4 16,-2 2 0-16,2-3-2 0,0 0 0 16,4-1-1-16,0-4-4 0,3-1-4 15,1-3 10-15,1-3-5 0,1-2-4 16,1-2 0-16,0-3-2 0,0-1 0 16,-1-4 0-16,0-4 3 0,0-4-1 15,-2-2 6-15,-5-4 11 0,1-1-2 16,-4-3-4-16,-1-1-1 0,-5-1-2 15,0 2-5-15,-2 2-4 0,1 2-1 16,0 6-3-16,5 3-21 0,-1 3-11 16,1 2-22-16,1 4-27 0,-1 1-45 15,2 0-16-15,-3 1 10 0</inkml:trace>
  <inkml:trace contextRef="#ctx0" brushRef="#br1" timeOffset="83377">15799 4350 351 0,'0'0'30'0,"0"0"-4"0,0 0 26 0,0 0-18 0,0 0-20 0,10-29-8 16,-4 22-4-16,-1 0-1 0,1 0 1 15,-1 1-4-15,3 0-5 16,-1-1-4-16,0 0 4 0,1 1 3 16,-2 1 3-16,1 0-4 0,2 0 2 15,-1 0-2-15,-2 2 1 0,2 0 4 16,0 2 0-16,-3 1 0 0,-2 0 0 16,0 0 0-16,2 4 0 0,-3 2 0 15,-1 2-6-15,1 0 4 0,0 3 1 16,-2 1 1-16,0 1-2 0,-2 1 2 15,0 0-2-15,-1 0-5 0,1 0 0 16,-1-1 1-16,0 0 2 0,0 0 4 16,1-3 0-16,-1 1 0 0,-2-2 1 15,1-1 2-15,1 0 1 16,1-2-1-16,2 0 2 0,0-2 2 16,0-1-1-16,0-2-4 0,0 1 1 15,0-1 3-15,3 0 8 0,3-1 8 16,-1 0-12-16,-2 0 1 0,5 0-1 15,-1 0-5-15,5-1-2 0,-2 0-3 16,1 1-1-16,3-1-4 0,-3 1-12 16,3-1-22-16,2 0-16 0,-2 0-26 15,5-4-19-15,0 2-19 0,-3-2-8 0</inkml:trace>
  <inkml:trace contextRef="#ctx0" brushRef="#br1" timeOffset="83899.72">16177 4218 283 0,'0'0'29'0,"0"0"-2"0,0 0 16 0,0 0-11 0,-5-26-22 16,4 21-5-16,1 0-1 0,0 2 3 15,0 1 0 1,-2 1-7-16,2 0-5 0,-1 1 5 16,-1 0-8-16,0 2-3 0,-1 2 4 0,0 2 2 0,-3 2 3 15,1-1 1-15,0 1-1 0,1 0-1 16,0-1 1-16,1 0 2 0,1 0 0 16,1-1 0-16,1-1 0 0,0 0 0 15,0-1 2-15,3-3-2 0,0 2 3 16,1-2 2-16,-1 1 12 0,3-2-8 15,-1 0-5-15,2 0-2 0,0 0 1 16,-2-1-3-16,3 0 0 0,-1 0-3 16,-2 1-1-16,0 0 0 0,0 0 3 15,0 0 0-15,-2 0 1 0,4 0 0 16,-5 3-4-16,1-2 2 0,-3 5-6 16,0-2-5-16,0 3 11 0,-5 0 2 15,-1 0-1-15,0 3 1 0,-4 0 0 16,2 0 1-16,-6 0 2 0,3 1-2 15,-1-1 0-15,2-1-1 16,-1 0 0-16,0 1-2 0,3-2-15 16,0 0-16-16,3-1-3 0,-2-1-10 15,2-1-12-15,0-3-15 0,0-2-3 16</inkml:trace>
  <inkml:trace contextRef="#ctx0" brushRef="#br1" timeOffset="88955.13">21491 6341 168 0,'0'0'12'0,"0"0"1"0,0 0-1 0,0 0 19 0,-1-7-20 16,0 6-3-16,1 0 1 0,0 0 7 16,0-1-2-16,0 1 6 0,0 1 3 15,0 0 0-15,0 0 12 16,0 0 3-16,0 0-1 0,0 0 1 16,0 0-1-16,0 0-15 0,0 0-7 15,0 0-7-15,0 1 2 0,0 4 5 16,0-1 5-16,-1 3 2 0,1 2-4 15,-1 5 1-15,0 2-4 0,0 4-2 16,1 3-1-16,-1 3 4 0,1 2-4 16,-1 1 4-16,1 2-1 0,-1-1-3 15,1-1-5-15,0 2 0 0,-2-3-7 16,2-1 1-16,0 1 0 0,-1-3-1 16,1-1-7-16,-2-3-10 15,2-1-10-15,0-1-18 0,0-4-10 16,0-1-32-16,6-1-29 0,0-5-77 15,-2-3-80-15</inkml:trace>
  <inkml:trace contextRef="#ctx0" brushRef="#br1" timeOffset="89127">21633 6730 579 0,'0'0'179'15,"0"0"-95"-15,0 0-25 0,0 0-9 16,0 0-48-16,0 0-2 0,5-19-70 16,0 17-28-16,9-5-48 0,-2 1-85 15,1-2-120-15</inkml:trace>
  <inkml:trace contextRef="#ctx0" brushRef="#br1" timeOffset="89830.72">22230 6586 514 0,'0'0'12'0,"0"0"6"0,0 0-9 16,0 0 8-16,0 0-17 0,0 0 0 15,0 0 0-15,12-36-7 0,-12 30-2 16,-3 1 6-16,-1 0 1 0,1-1 2 16,-2-2 2-16,1 1 5 0,-2-2 3 15,1 0 11-15,0 0 0 0,1 1-6 16,-1-3 4-16,0 3 6 0,-1-1 8 16,1-1 5-16,-1 2-6 15,0 1-8-15,0-1-6 0,-2 1-3 16,0 0-7-16,0 0-7 15,-1 0 0-15,-1 0-1 0,0 2-3 0,0 3-12 16,-1 0-4-16,0 2 4 0,0 0 4 16,-3 1 5-16,1 4 3 0,-1 2 0 15,1 4-1-15,-1 2 0 0,2 1 2 16,2 2 1-16,-1 1-2 0,3 0-1 16,3 2 3-16,3-3-6 0,2 2 0 15,2-2 7-15,6-2-1 0,3 0 1 16,3-2 0-16,2-2 1 0,3-3 5 15,0-1-2-15,0-5 1 0,1 1-3 16,-1-2-1-16,-1-5-1 0,0-2 1 16,-3-1-1-16,1-3 4 15,-2 0-2-15,-1-3 0 0,-3 1 1 16,-1 0-2-16,0-1 2 0,-4 1-1 16,0 1-1-16,-1 2-1 0,-1 0-3 15,-1 3-4-15,-1 3-2 0,-1 0 0 16,0 3 3-16,0 0-9 15,0 1-2-15,-2 1 17 0,-2 5 0 0,0 1 2 16,-2 3 2-16,-2 5 4 0,1 2 1 16,-1 3 0-16,0 2-3 0,0 1 6 15,1 4-1-15,0 0-1 0,1 1 5 16,1-1-1-16,-1 1-2 0,3 1 2 16,0-2-2-16,2 0-7 0,0-3-3 15,1-1-1-15,1-1-1 0,2-4-20 16,1-1-50-16,3-5-19 0,5-2-34 15,-2-4-63-15,0-5-50 0</inkml:trace>
  <inkml:trace contextRef="#ctx0" brushRef="#br1" timeOffset="90348.01">22779 6310 468 0,'0'0'66'0,"0"-4"-13"0,0 2-4 0,0 0-27 0,-2 0-21 15,-1 2-2-15,2 0-12 0,-1 2-11 16,0 2 2-16,-1 3 5 0,-2 0 4 16,1 4 6-16,-3-1 4 0,0 3 3 15,-2 1 1-15,-3 6 9 16,-1 1 5-16,-2 2-1 0,-2 4-3 16,2 1 0-16,-2 0-3 0,2 3 0 15,1-1-1-15,3-1 7 0,3 0 3 16,3-1-2-16,2-1 9 0,3-2-1 15,4-1-8-15,3-3-6 0,4-5 0 16,7-1-1-16,1-3 3 0,4-6-3 16,3-4 0-16,0-2-1 0,0-4-3 15,-2-6 6-15,-2-4 28 0,-4-4 16 16,-5-2-24-16,-4-1-3 0,-4-2-4 16,-4 4 7-16,-2 1-28 0,-8 4-2 15,-5 7-4-15,-6 4-25 0,-11 3-18 16,-8 7-7-16,-9 6-2 0,6 0-27 15,7 1-25-15,0 4-27 0,13-4-70 16,2-1-40-16</inkml:trace>
  <inkml:trace contextRef="#ctx0" brushRef="#br1" timeOffset="91365.31">16119 6920 388 0,'0'0'110'0,"0"0"-75"0,0 1 9 16,0-1-31-16,0 0-13 0,1 0-9 15,4 0 2-15,-1 0 7 0,3 0 5 16,3 0 2-16,0 0-3 0,3 0 5 16,0-1 9-16,6 1 11 0,-1 0 7 15,2 0 0-15,3 0-12 0,4 0-6 16,-2 0-7-16,4 0-6 0,1 0-4 15,1 0-1-15,1 1-4 0,0 1-15 16,-1 1-21-16,-1-1-23 0,2 1-12 16,4-1-39-16,-6 0-58 0,-6-2-40 15</inkml:trace>
  <inkml:trace contextRef="#ctx0" brushRef="#br1" timeOffset="91755.88">16989 6598 511 0,'0'0'110'0,"0"0"-54"0,0 0 17 16,0 0-27-16,0 0-46 0,0 0-2 15,0-5-5-15,0 11 7 0,0 1 0 16,2 1 0-16,-1 3 0 0,1 2-2 16,-1 4-2-16,1 2 4 0,0 4 3 15,-1 5 4-15,-1 7 3 0,2 7-1 16,-2 7-3-16,0 0 0 0,-2-4 0 15,2-4-3-15,0-6 1 0,0-6-3 16,0-5-1-16,0-7-1 0,0-2-25 16,0 4-41-16,0 0-37 15,3 4-46-15,2-4-90 0</inkml:trace>
  <inkml:trace contextRef="#ctx0" brushRef="#br1" timeOffset="91958.97">17330 7077 796 0,'0'0'122'0,"0"0"-113"0,0 0 10 15,0 0-19-15,0 0-76 0,0 0-58 16,10-14-75-16,-4 10-82 0</inkml:trace>
  <inkml:trace contextRef="#ctx0" brushRef="#br1" timeOffset="92647.57">17871 6794 385 0,'0'0'85'16,"0"0"-39"-16,0 0-6 0,0 0-9 16,-23-36-31-16,16 28-2 0,1 0-18 15,-1 0-9-15,1-1 20 0,-2 2 1 16,2 0 8-16,-1 0 6 0,-1 0 27 15,-1 0 12-15,1 1 5 0,3 1-8 16,-3 0-7-16,3 0-7 0,-2 1-10 16,1 1-7-16,-1 0-3 0,2 0-2 15,0 0 2-15,-2 0-6 16,1 2-1-16,-1 0-1 0,2 1-3 0,-3 1-2 16,-1 4 1-16,0 4 0 15,-3 2 2-15,0 4 0 0,2 1-2 16,-4 4 1-16,2 1 1 0,0 0-2 15,3 1 3-15,1-1-1 0,3 0 1 16,0 0-3-16,5-1 0 0,0-3-2 16,2 0-2-16,5-4 8 0,1-2 7 15,2-1 5-15,2-3 1 0,3-4-3 16,0-3-1-16,3 0-4 0,-2-6-5 16,5-2-8-16,-4-2 1 0,2-1 2 15,1-1 3-15,-3-2 2 0,-2 2 0 16,0-1 1-1,-1 1 0-15,-3 0 2 0,-2 3 2 0,0 0 8 16,-4 1-4-16,0 1 1 0,-2 1-2 16,-3 1-1-16,2 3-4 0,0 1-3 15,-2 0-2-15,0 1-3 0,1 0-8 16,-1 2-3-16,0 4 10 0,0 3 5 16,0 2 1-16,0 3 2 0,0 2 3 15,-1 2 8-15,-1 2 6 0,0 3 1 16,-1 1 0-16,0 0-3 0,1 3-5 15,-2-1-5-15,-1 1-6 0,4-3-1 16,-3 1 1-16,4-2-1 0,-1-1 0 16,-1-2-12-16,2-2-33 0,0-3-15 15,0 0-12-15,3-5-22 0,2 1-26 16,-1-5-60-16,0-3-54 0</inkml:trace>
  <inkml:trace contextRef="#ctx0" brushRef="#br1" timeOffset="93203.74">18439 6592 528 0,'0'0'90'0,"0"0"-62"0,2-15 26 0,0 10-20 0,-2 1-34 16,0 0-13-16,-2 3-19 0,0-2-27 16,-4 3 37-16,0 0 6 0,-2 2 6 15,0 3 10-15,-4 2 0 0,-1 3 7 16,0 2 8-16,-2 3 6 0,-1 4 5 15,-2 2-5-15,1 3 0 0,1 3-8 16,-1 2-7-16,4 1-1 0,-2 2-3 16,3-2 1-16,1 1-2 0,0 0 0 15,3 0-1-15,4-1 2 0,3-2 9 16,1-2 6-16,0-2 0 0,5-2-4 16,3-1 0-16,3-3 2 0,3-2 3 15,1-4-2-15,2-2 1 0,3-2 0 16,1-5 5-16,1-1 3 0,2-2-9 15,1-4 1-15,-1-4-4 0,-2-3 0 16,2-3 2-16,-4-1-3 0,-1-3 0 16,-1-1-5-16,-5 1 0 0,-3 1-4 15,-3 2 3-15,-4 1-2 0,-3 3-4 16,-3 2-5-16,-5 3 0 0,-6 0 0 16,-3 4 2-16,-6 2-9 0,-1 0-1 15,-4 3-10-15,0 2-13 16,-1 1-15-16,3-1-14 0,-2 2-39 15,-4 2-36-15,4 0-76 0,5-3-139 16</inkml:trace>
  <inkml:trace contextRef="#ctx0" brushRef="#br1" timeOffset="100978.17">2483 8608 254 0,'0'0'51'0,"0"0"-30"0,0-1 17 16,0 0-15-16,0-1-15 0,2 1 4 16,-1 0 0-16,1-1 2 0,-2-2 3 15,3 3 3-15,-1-2 6 0,0 0 14 16,-1 2 10-16,-1-1-5 0,0-2-10 15,0 1-11-15,0-1-10 0,0 1-6 16,0-1-1-16,0-2 4 0,0 1 1 16,0-2 3-16,-2-3 8 0,-1 3 6 15,0-1-3-15,-2 1-5 16,2-1-2-16,-3 1-5 0,3 1-3 16,-2-1-1-16,-1 2-2 0,-1 0-1 15,0 0-7-15,-1 0 0 0,-2 1-1 16,-2 1-2-16,0 3-1 0,-2 0 3 15,-2 0-3-15,-4 2 0 0,2 4 1 16,-2 5 3-16,2-2-2 0,-1 4-2 16,1 3 3-16,2 0-3 0,0 2 4 15,3 3-3-15,2 0 0 0,2 0-11 16,4 1-1-16,0 0-1 0,5-3 3 16,0 0-1-16,2-3-10 0,3-2 7 15,1 0 9-15,3-2-5 0,2-4 6 16,-1-1 2-16,4-5 5 0,-1 0 2 15,1-2 2-15,2-3 1 0,-1-4-1 16,0 0 4-16,0-3 11 0,0-1 6 16,1-3-6-16,-2 0 3 0,1-2-15 15,-2 1-2-15,-1-2 1 0,0 2-4 16,-4-1-1-16,0 1 0 0,-1 1 0 16,-2 2 6-16,-3-1 0 0,1 3-1 15,-1 0 9-15,-1 2 4 0,0 0 3 16,-1 3-1-16,0 3-4 0,0-1-3 15,0 2-6-15,0 1-8 16,0 0-2-16,0 4-9 0,-1 3 2 16,-2 7 9-16,3 2 2 0,-3 5 0 15,3 3-1-15,-2 1 1 0,-1 3-2 16,2 1 1-16,-1 2 1 16,-1-1 4-16,0 3 1 15,1-2-1-15,-1 1 0 0,0-3-2 0,2-1-4 0,0-2 0 16,-2-2-1-16,3-3-10 0,-1-2-35 15,1-4-24-15,0 0-26 0,0-4-11 16,1-3-13-16,2-5-36 0,-1 0-100 16</inkml:trace>
  <inkml:trace contextRef="#ctx0" brushRef="#br1" timeOffset="101453.36">2761 8490 738 0,'0'0'136'0,"3"-10"-60"0,-1 5-21 0,1 0-18 0,-3 2-27 15,2 1-10-15,-2 2-30 0,0 0-61 16,-5 5-91-16,0 2 71 0,-4 5 31 15,0 3 27-15,-3 2 15 16,0 1 30-16,1 1 8 0,1-2 10 16,4 2 14-16,1-3 11 0,2 3-1 15,3-2 6-15,0 0-5 0,5-3-5 16,4 0 4-16,4-2-5 0,1 0 2 16,4-1-9-16,0-2-5 0,3-2-1 15,3 0-6-15,1-2-1 0,0 1-1 16,2-2-3-16,-3 2 3 0,1 0-3 15,0 0-3-15,-4 2-2 0,-4 1-1 16,-1 2 0-16,-8-2-4 0,-2 4-6 16,-6 0-4-16,-1 0 15 0,-9 2 6 15,-4-1 1-15,-2 0 1 0,-8 0-3 32,-4-3-5-32,-5 1-5 0,-10 1-18 0,-4-3-20 0,-1 1-12 0,3-2-20 15,11-4-14-15,3-3-50 0,7-2-82 16</inkml:trace>
  <inkml:trace contextRef="#ctx0" brushRef="#br1" timeOffset="101714.29">2796 8551 606 0,'0'0'117'0,"0"0"-23"0,0 0-22 0,0 0-31 0,6-32-22 0,-1 24-18 15,0 0-2-15,6-3 1 16,0 2 0-16,5-1 0 0,1-1 0 16,2-1 2-16,2 2 5 0,4-2 3 15,1 2-6-15,3-1-4 0,0 4 0 16,2-1-9-16,6 1-38 0,4 0-59 15,5-1-77-15,-10 2-66 0</inkml:trace>
  <inkml:trace contextRef="#ctx0" brushRef="#br1" timeOffset="102073.66">3755 8383 664 0,'0'0'66'0,"0"0"-41"0,0 0 24 0,0 0-41 0,0 0-8 0,0 0-1 15,0 0-19-15,-12 17 4 0,5-6 4 16,1 2 6-16,-2 5 2 15,-4 3 4-15,0 2 3 0,-1 6 2 16,-7 9 17-16,-4 9 3 0,-4 11-3 31,-2 4-2-31,0-4-4 0,6-3-5 16,2-6-8-16,0-5-1 0,4 2-1 0,1-3-1 0,0-2 1 0,6-4-1 16,1-8-2-16,2-5-19 0,2-7-35 15,1-4-19-15,1 3-33 0,0 0-16 16,0 0-37-16,2-7-48 0</inkml:trace>
  <inkml:trace contextRef="#ctx0" brushRef="#br1" timeOffset="102386.56">3389 8540 629 0,'0'0'93'0,"0"0"13"0,0 0 1 15,0 0-53-15,0 0-33 0,0 0-7 16,6-6-3-16,-1 4-1 0,-1-1-5 31,3 0-4-31,-1 1-1 0,2-2-1 16,0 2-22-16,1-1-32 0,1 1-39 15,1 1-60-15,6 2-36 0,-4 3-77 16</inkml:trace>
  <inkml:trace contextRef="#ctx0" brushRef="#br1" timeOffset="102543.63">3807 8839 995 0,'0'0'123'0,"0"0"-81"16,0 0 8-16,0 0-50 0,0 0-21 16,0 0-34-16,0 0-84 15,8 10-21-15,-5-10-73 0,-1 0-48 16</inkml:trace>
  <inkml:trace contextRef="#ctx0" brushRef="#br1" timeOffset="103125.95">5267 8665 468 0,'0'0'214'16,"0"0"-59"-16,0 0-50 0,0 0-39 0,0 0-27 15,0 0-29-15,0 0-8 16,34-37-2-16,-31 32-3 0,-1 0-15 16,-2 2-10-16,0-2-21 0,-1 4 14 15,-3-1 31-15,-3 2 4 0,-1-1 3 16,-4 1 0-16,-2 1-2 0,-3 3-1 15,-3 4 0-15,-3 2 0 0,-2 3 0 16,-3 2-1-16,-6 6 0 0,3 0-6 16,-2 2-13-16,1 5-1 0,4-2 1 15,-2 4 3-15,1-1 9 0,2 1 8 16,4-1 0-16,5 0 3 0,3-2 12 16,5-3 3-16,4 1 2 0,5-3-2 15,2-1 1-15,8-2-4 0,7-1 2 16,4-3-7-16,10 1-2 0,13-4 1 15,10-1-5-15,7-4-3 0,1-5-1 16,-3-2-20-16,-4-3-30 0,0-3-24 16,-2 0-35-16,-1 0-15 0,-6-2-16 15,-12 1-48-15,-9 1-51 0</inkml:trace>
  <inkml:trace contextRef="#ctx0" brushRef="#br1" timeOffset="103408.57">5624 8682 589 0,'0'0'82'0,"0"0"-30"0,0 0 41 0,21-42-53 16,-8 30-24-16,3-2-10 0,4 0 3 15,1-1-7-15,2 1-1 0,1 0 0 16,3 2 4-16,1-1-1 0,1 1 13 16,1 2-1-16,1-1-6 0,0 2-5 15,1 1-4-15,-1 1-2 0,-2 2-4 16,-1 0-31-16,-2 3-25 0,-4 0-37 16,5-1-47-16,-8 2-55 0,-5 0-144 15</inkml:trace>
  <inkml:trace contextRef="#ctx0" brushRef="#br1" timeOffset="103759.74">5862 8538 674 0,'0'0'205'0,"0"0"-98"0,0 0-5 0,0 0-54 15,0 0-26-15,0 0-22 0,0 0-8 16,13-13-21-16,-10 13-22 0,-1 2-9 16,-2 6 6-16,0 2 10 0,-3 2 35 15,-2 4 9-15,-4 1 5 0,0 6 11 16,-1 2-1-16,-2 2 0 0,1 3-7 15,0 1-2-15,-1 6-6 16,2 4 0-16,0 3 1 0,3-4-2 16,2-10 0-16,3-8-29 0,2-5-33 15,0 1-56-15,0 3-19 0,4 9-19 16,-1-7-59-16,1-6-27 0</inkml:trace>
  <inkml:trace contextRef="#ctx0" brushRef="#br1" timeOffset="104181.61">5555 9092 455 0,'0'0'299'0,"0"0"-135"0,0 0-54 0,0 0-50 0,0 0-30 0,17 0-16 16,-3-1-9-16,9-1-4 0,11-1 6 16,11 1-7-16,12-3 4 0,2 2-3 15,0-2-1-15,-2 1 2 0,-3 1-2 16,0 2 0-16,1-2-1 0,-1 1-5 16,2 1-41-16,0 0-37 0,0 1-53 15,-15 0-77-15,-8-1-87 0</inkml:trace>
  <inkml:trace contextRef="#ctx0" brushRef="#br1" timeOffset="105984.24">7816 8988 374 0,'0'0'93'0,"0"0"-59"0,0 0-11 16,0 0-14-16,15-10-8 0,-9 8 3 15,1 1 11-15,0 1 1 0,0 0 7 16,0 0 6-16,1 3-9 0,0 0 1 15,-1 4-1-15,-1-1 0 16,2 4-1-16,-3 1-6 0,-1-1-5 16,0 1-4-16,-3-3-2 0,-1 1-1 15,0-3 0-15,-3 0 3 0,-2-2 2 16,-2-2 18-16,-1-2 17 0,0 0-1 16,1-6 2-16,1 0 2 0,-2-2-2 15,3-1-7-15,1-4-15 0,0-1-11 16,3 0-7-16,-1 1-2 0,2-1-6 15,0 0-29-15,0 5-38 0,0 1-44 16,0 2-26-16,0 2-31 0,1 4-113 16</inkml:trace>
  <inkml:trace contextRef="#ctx0" brushRef="#br1" timeOffset="106437.49">7856 9409 332 0,'0'0'126'0,"0"0"-30"0,0 0-7 0,0 0-23 16,25 0-19-16,-17 0-6 15,3 2 1-15,0 0-15 0,-1-1-12 16,1 0-6-16,-2 1-7 0,-1 0 2 16,-1-1-3-16,-1 0-1 0,-2 0-1 15,-4-1-1-15,0 0-6 0,0-1-5 16,-6-1 13-16,0-2 1 0,-2 1-1 16,0-1-3-16,-1 1-5 0,0-1-18 15,1 2-33-15,0 1-33 0,-3 1-43 16,3 2-84-16,2-1-91 0</inkml:trace>
  <inkml:trace contextRef="#ctx0" brushRef="#br1" timeOffset="107476.43">9205 9268 487 0,'0'0'57'0,"0"0"2"0,0 0-2 0,0 0-7 16,0-36-38-16,5 23-9 0,2 0 9 15,5-2-5-15,0 0 3 0,3 2 0 16,2-1-4-16,2 0 4 0,2 1 1 16,1 4-2-16,1 2 3 0,2 1-4 15,-2 0 0-15,3 5-5 0,-1 1 1 16,-1 0-3-16,0 1-2 0,-2 5 1 15,-1 4 0-15,-1 2-4 0,-3 5-1 16,-2 1 4-16,0 4-11 0,-2 3-10 16,-3 3-1-16,-1 0 2 15,-3 8 6-15,-2-3 10 0,-3 1 2 16,-1-1 3-16,-5-3 3 0,-4 2 6 16,-2 1 3-16,-3-3 2 0,-1-1-6 15,-3 0-2-15,-1-2 2 0,-2-2 1 16,0-3 9-16,1-1-3 15,-2-2 1-15,4-3-3 0,2-3-4 0,2-5 1 16,4-1 6-16,3-3 1 0,4-2 4 16,3-2 10-16,1-6-9 0,6-2 1 15,6-5-3-15,6-2-11 0,3-4-7 16,11-6 2-16,6-5-4 16,10-5 0-16,2 1-5 0,-3 2 0 15,-2 4-3-15,-6 2 2 0,-2 3-3 16,0-2 5-16,-4 2-1 0,-5 7-1 15,-6 2 0-15,-7 1 6 0,0 5-1 16,0-4 1-16,2-2-2 0,-1 0-8 16,-3 0-3-16,-4 2 1 0,-2 2 2 15,-5 0 4-15,-3 1-3 0,0 5-2 16,-6 0 11-16,-6 3 7 0,0 1-5 16,-5 3 5-16,0 4 6 0,-4 4-1 15,-1 3-3-15,0 1-4 0,-2 3-3 16,0 0-1-16,2 4-1 15,0 2 0-15,0-1 0 0,0 2 2 16,3-1 1-16,0 1 21 0,2 0 10 16,4 0 8-16,1-1 9 0,2 1-1 15,3-2-8-15,4-1-8 0,3 1-8 16,3-3-9-16,8-1-8 0,4-3-3 16,4-2 0-16,6-2-5 0,2-3-1 15,4-3-25-15,6-2-16 0,6-4-17 16,5 0-17-16,1-3-18 0,-6-1-28 15,-8 0-33-15,-5-1-30 0,-8 2-98 16</inkml:trace>
  <inkml:trace contextRef="#ctx0" brushRef="#br1" timeOffset="107735.25">10451 9576 816 0,'0'0'143'0,"0"0"-41"0,0 0-48 0,0 5-43 15,0 0-9-15,-2 5-2 0,-1 2-2 16,-2 5-2-16,0 2-6 0,-3 4 1 16,-2 2-7-16,0 0-2 0,-1 3 14 15,-3 2 0-15,2 0 4 16,0 0-1-16,1 0-3 15,1 1-18-15,0-2-17 0,3-2-20 0,0-3-21 16,2-1-31-16,0 0-27 0,1-6-34 16,2-5-118-16</inkml:trace>
  <inkml:trace contextRef="#ctx0" brushRef="#br1" timeOffset="108172.74">9238 8888 458 0,'0'0'159'0,"0"0"-21"0,0 0-18 0,0 0-43 15,0 0-15-15,-17-17-34 0,21 15-3 16,3 0-2-16,4-2-17 0,6 0-2 15,3-2 1-15,5 0-1 0,10-3 0 16,9-2 4-16,13-1 6 0,5 2 8 16,0 1-6-16,-2 0-4 0,-4 5-10 15,2-1 0-15,0 2 1 0,0-1-3 16,-2 2-3-16,-1-2-16 0,-4 3-24 16,-2-1-36-16,-5 1-54 0,-4 0-70 15,-11-1-31-15,-9 1-147 0</inkml:trace>
  <inkml:trace contextRef="#ctx0" brushRef="#br1" timeOffset="108719.92">11249 9433 773 0,'0'0'137'0,"0"0"-15"0,31-4-34 0,-11 2-41 16,7 0-25-16,8-1-4 0,11 3 5 15,12 0-17-15,4 0-5 0,-2 0-1 16,-5 0-8-16,-7 0-36 0,-1 0-37 15,-2 1-44-15,-2 0-26 16,-2-1-56-16,-11 1-57 0</inkml:trace>
  <inkml:trace contextRef="#ctx0" brushRef="#br1" timeOffset="109626.18">12261 9169 597 0,'0'0'63'0,"0"0"-6"16,33-18-2-16,-14 11-34 0,1 3-19 16,3-1-1-16,3 2-1 0,-2-1-2 15,1 2-21-15,-1 1 4 0,1 1 4 16,-1 0 12-16,-2 1 3 0,-3 2 3 16,0 4 5-16,-1 4 2 15,-3 0 2-15,-2 5-7 0,-1 0 2 16,-4 3-7-16,0 2-1 0,-5 2-1 15,0 0-1-15,-3 4 3 0,-3 0 4 16,-3 0-1-16,-1 2 9 0,-3-1 6 16,-4 1-1-16,-1-1 1 0,-4 0-4 15,3-1 0-15,-6 0-7 0,0-2-4 16,1 0-3-16,-1-3 1 0,-1-1-1 16,3 0-15-16,2-5-17 0,2-2-2 15,1-3 7-15,2-4 18 0,3-3 9 16,4-2 2-16,2-1 12 0,3-1 13 15,1-4 2-15,6-2-8 16,3-2-6-16,6-2-3 0,2-3-2 16,4 1-7-16,4-3 4 0,4 0-4 15,6-5-3-15,9-2 1 0,9-3-1 16,2 0 0-16,-6 2 2 0,-2 2 2 16,-7 1-1-16,-3 1-1 0,2 0 3 15,-9 3-2-15,-7 2-3 0,-3 4 5 16,-3-1-4-16,4-3 0 0,-2 0-1 15,0-1 0-15,-1 0 1 0,-5 1 6 16,0 0 5-16,-5 2 5 0,-3 0 1 16,1 1-4-16,-3 1-2 0,-3 1 1 15,0 1-1-15,0 0-3 16,-2 2 1-16,-2 0-6 0,1 2-4 16,-2 1-1-16,-1 3-2 0,-1 0-5 15,-4 3-11-15,0 2-1 0,0 4 8 16,-3 2 3-16,1 2 6 0,-2 2 3 15,0 3-1-15,-2 2 1 0,1 2 1 16,-1 0 0-16,1 1 0 0,1 3 4 16,0-2 1-16,1 2 4 0,2 0 2 15,0-2-4-15,4 1 0 0,1-2 1 16,3-1-3-16,3-1 4 0,1 0 1 16,4-2 4-16,1-1 3 0,3-2 2 15,3-1 1-15,3-4-5 0,1 0-7 16,3-4-5-16,3-1 0 0,3-4-4 15,2 0-7-15,1-2-18 0,2 0-25 16,1 0-28-16,0 0-29 0,1-2-35 16,10 0-34-16,-9-2-60 0,-4 1-123 15</inkml:trace>
  <inkml:trace contextRef="#ctx0" brushRef="#br1" timeOffset="110080.63">13246 9632 658 0,'-1'-1'106'0,"1"-5"9"0,3-1-42 0,0 0-13 15,6-1-57-15,2-1-3 0,4 0-21 16,2 0-23-16,3 4-15 0,0 0-26 16,2 1 13-16,-1 4 2 0,-1 0 41 15,-1 7 24-15,-3 0 5 0,-2 4 4 16,-3 3 15-16,-2 3 6 0,-7 3-4 16,-2 2-4-16,0 4 4 15,-7-1 3-15,-2 1-6 0,-1 1-8 16,-5-3-3-16,2 0 2 0,-4-1 3 15,-2-2 13-15,0-2 11 0,3-1 6 16,-1-3 5-16,1-2-4 0,2-2-5 16,4-3-5-16,1-2-13 0,4-2-7 15,2-2-6-15,3-2 1 0,3 0-1 16,6-3 3-16,4-1-4 0,6-1-3 16,3 1-2-16,5 0 0 0,11 0-1 15,6-1-2-15,9-1-9 0,1 0-26 16,-3 0-39-16,-10-1-39 0,-6 2-33 15,-3-2-27-15,-9 2-86 0</inkml:trace>
  <inkml:trace contextRef="#ctx0" brushRef="#br1" timeOffset="110551.26">12369 8796 662 0,'0'0'157'0,"0"0"-15"0,0 0-49 0,23-11-34 16,-6 8-27-16,8-2-21 0,10-1 2 16,14 0-5-1,8-1-3-15,6 3-5 0,-3 0-1 0,-3 2-4 16,-10 1-21-16,1 1-24 0,-1 0-23 16,-1 0-25-16,-2 1-28 0,-1-1-41 15,-12 0-35-15,-6 0-122 0</inkml:trace>
  <inkml:trace contextRef="#ctx0" brushRef="#br1" timeOffset="110973.02">13534 8582 731 0,'0'0'153'0,"0"0"-100"0,0 0 17 16,49 28-51-16,-26-12-15 0,1 4-2 15,2 5-2-15,2 2-8 0,5 10-29 16,5 11 11-16,4 11-10 0,0 7 11 15,-3-1 15-15,-6-2 9 16,-6-3 1-16,-3 4 3 0,0 1 4 16,-4 5 1-16,-10-1 11 0,-2 1 8 15,-5-3 10-15,-5 0-1 0,-4-1-6 16,-7-3 8-16,-4 0 10 0,-1-4-7 16,-7-3-5-16,-3-3-11 0,-1-5-4 15,-2-3-11-15,-1-6-3 0,-2-3-7 16,5-8 0-16,7-5-27 0,4-8-30 15,-1-1-30-15,-1 3-30 0,-4-2-44 16,-12 6-42-16,8-5-56 0</inkml:trace>
  <inkml:trace contextRef="#ctx0" brushRef="#br1" timeOffset="111742.27">9460 8252 694 0,'0'0'93'0,"0"0"4"0,9-3-33 0,-3 3-31 16,-1 0-31-16,-1 4-2 0,0 1-1 15,-1 2-1-15,-1 3-3 0,-2 2-1 16,0 2 1-16,-5 2 0 0,-2 3 2 16,-3 3 3-16,-3 5 1 0,-7 9 5 15,-6 10-3-15,-10 15-1 0,-5 8-1 16,-1 4-1-16,-1 0 3 0,4-2-1 15,-2 4 3-15,1 3-3 0,2-1 3 16,2 7 5-16,5 0-4 0,4 2 9 16,8 1 1-16,5-4 2 0,6-3 5 15,5-1 3-15,3-3 3 0,8 0-7 16,6-2 4-16,5-5 1 0,5-2-1 16,3-6 2-16,4-5-4 15,1-4-5-15,3-5-5 0,-1-3-5 16,1-4 0-16,0-4-9 0,-4-7 0 15,-5-5-3-15,3-2-26 0,5 2-17 16,4-2-26-16,5 1-39 0,-4-5-45 16,-4-8-48-16,-7-3-59 0,-5-4-181 0</inkml:trace>
  <inkml:trace contextRef="#ctx0" brushRef="#br1" timeOffset="112508.29">15248 8786 532 0,'0'0'104'0,"0"0"-24"0,-8 46-24 0,3-22 18 16,-4 3-37-16,3 3-23 0,-3 1-4 16,0 6-9-16,-5 7 4 0,1 7-3 15,1 0 0-15,2-3 0 0,-1-4 8 16,5-4 3-16,-2-3 1 0,3 0 0 15,0-1-9-15,2-1-5 0,-3-2 0 16,4-4-8-16,-2-6-35 0,2-6-22 16,1-2-37-16,-1 10-35 0,0-4-38 15,-1-1-100-15</inkml:trace>
  <inkml:trace contextRef="#ctx0" brushRef="#br1" timeOffset="112892.05">14815 9226 572 0,'0'0'158'16,"0"0"-82"-16,0 0 37 0,0 0-47 16,0 0-36-16,0 0-2 0,-16-20-17 15,24 18-3-15,6 1 1 0,7-3-1 16,4 2-4-16,10-3 7 0,11 1 8 15,14-3 7-15,5 0 2 0,1 1-10 16,-6 1-10-16,-5 2-7 0,-1 0-1 16,-2 3-5-16,-3 0-29 0,-3 0-14 15,-8 0-25-15,-5 3-30 0,-9-2-31 16,1 1-28-16,-9-1-33 0,-2 2-77 16</inkml:trace>
  <inkml:trace contextRef="#ctx0" brushRef="#br1" timeOffset="113298.61">14717 9892 653 0,'0'0'184'0,"0"0"-112"0,35-1 27 0,-13-1-42 0,13-1-28 16,12-1-7-16,19-1-6 15,4-2-11-15,3 2-3 0,-2 1-2 16,-5-1-7-16,0 2-24 0,4 0-19 16,0 2-35-16,2-1-13 0,-4 1-63 15,-14-1-50-15,-13 0-154 0</inkml:trace>
  <inkml:trace contextRef="#ctx0" brushRef="#br1" timeOffset="118032.68">16552 9064 379 0,'0'0'172'0,"0"0"-45"0,0 0-72 0,0 0 16 0,-2-8-45 16,2 5-17-16,6 0-1 0,0-3 2 16,4 3-1-16,0-2-3 0,2 0-6 15,4 0-1-15,1 0-1 16,-1-1-2-16,3 1 4 0,3 1 1 16,-1-2 1-16,4 1-2 0,0 2 0 15,2-1 0 1,2 3-3-16,-1 0 3 0,0 0 0 15,-1 1 1-15,3 0-1 0,-4 2 0 0,2 3 0 0,-6-1-3 16,2 2 2-16,-5 3-1 16,0 1-4-16,-2-1-3 0,-1 4-5 15,-5-1 0-15,0 1-8 0,-4 3-1 16,-3 0 3-16,-2 3 10 0,-2 2 8 16,-2 1 2-16,-6 0 0 0,-3 2 0 15,-4 1 1-15,-3 1 0 0,2-1 7 16,-6 1 11-16,1 0 3 0,-4-1 5 15,0-1-1-15,1-1-4 0,-1-1 0 16,1 0-5-16,-3-2-1 16,2-1-1-16,0-2-3 0,3-1 1 0,4-2-4 15,0-1-1-15,3-2-1 16,3 1 0-16,2-1-1 0,5-2-1 16,5-2 0-16,0 0 1 0,2-1 4 15,8-1 12-15,2 1 17 0,4-2 4 16,9-1-4-16,0 1-6 0,5-2-3 15,2 0-10-15,9 1-4 0,8 0-7 16,8 1-5-16,-3-1-4 0,-2 1 0 16,-8-1-17-16,-5-1-16 0,-2 1-16 15,-1-1-18-15,-1-2-31 0,-5 2-20 16,-8-2-18-16,-4 0-12 0,5 0-29 16,-1 0-86-16</inkml:trace>
  <inkml:trace contextRef="#ctx0" brushRef="#br1" timeOffset="118501.77">16912 9385 232 0,'0'0'93'0,"-5"-4"-20"0,2 3-13 0,1 0-10 15,-1 0-12-15,3 0-1 0,0 1-6 16,0-1-11-16,3 1-6 16,4-1 8-16,2 0 17 0,5 0 4 15,2 0 10-15,6 0 12 0,2-1-7 16,9 0 0-16,10 0-6 0,9-3-20 15,6 2-14-15,-4-3-16 0,-2 4-2 16,-4-1-10-16,-4 1-48 0,5 2-46 16,-5-1-56-16,-9 0-47 0,-5-2-112 15</inkml:trace>
  <inkml:trace contextRef="#ctx0" brushRef="#br1" timeOffset="119236.09">18144 9525 496 0,'0'0'156'0,"0"0"-112"0,0 0 22 0,0 0-36 0,0 0-30 0,0 4 4 16,0-1 0-16,-3 1 0 0,3 1-4 16,-1 1 0-16,-1 1 0 0,-1 1 2 15,-1-1-2-15,1 2 7 0,-3 2 14 16,-2 1 8-16,0 0-4 16,-1 4-10-16,-4-1-3 0,0 3-6 15,-4 2-3-15,0 2-2 0,-4 1 2 16,2 1-3-16,-3 1 1 0,0-2 0 15,-2 0-1-15,2-1 0 0,-2-1 1 16,2-3-1-16,0-3 5 0,2-2-2 16,2-3 8-16,1-4 3 0,4-3 1 15,2-3 2-15,2-2 5 0,4-6-12 16,2-2-8-16,3-3 11 0,0-3 9 16,0-3-4-16,5-3 1 0,1 1-5 15,3-1-8-15,-1 3 2 16,4 2-2-16,0 4-3 0,2 2 3 15,2 2-6-15,0 2 0 0,0 2-1 16,-2 2 1-16,3 1-1 0,-4 2 1 16,3 3-3-16,-4 2 1 0,4 4 1 15,-2 2-3-15,0 1 0 0,-4 2-4 16,1 3-1-16,2-1 0 0,-4 0 5 16,-1 3 1-16,3-1 3 0,-3 1 0 15,0 1 0-15,0 0 0 0,1 1 0 16,-1-1 1-16,0 0-1 0,0-1-1 15,1 0-1-15,1-2-32 16,-2-3-43-16,4-1-34 0,-3-2-50 16,5-4-21-16,0-3-89 0</inkml:trace>
  <inkml:trace contextRef="#ctx0" brushRef="#br1" timeOffset="119627.31">18594 9692 516 0,'0'0'179'0,"0"0"-60"0,0 0-64 0,2-5-12 0,0 5-37 0,-1 0-5 16,3 0 1-16,-3 0 1 0,2 0-3 15,1 1-7 1,-3 4-1-16,-1 2-3 0,0 1 9 0,0 2 2 0,-2 3 4 16,-4 1 7-16,-2 5 13 0,-3 1 2 15,-1 3-5-15,-1 5 2 0,-3 0-10 16,1 2-2-16,-2 1-2 0,1-1-8 15,1 0-1-15,0 0 0 16,2-2-9-16,0-3-34 0,2-3-25 16,1-1-27-16,4-4-42 0,2 0-16 15,1-4-64-15,3-5-65 0</inkml:trace>
  <inkml:trace contextRef="#ctx0" brushRef="#br1" timeOffset="120143.15">18741 9976 466 0,'0'0'218'15,"0"0"-91"-15,0 0-63 0,0 0-8 16,0 0-55-16,0 0-1 0,8-31-2 16,0 23-15-16,0 2 11 0,1-2-9 15,-1-1 6-15,1 1 0 0,0-1 9 16,3 1 0-16,-2 1 0 16,4 1-1-16,-3 1 0 0,1 3 1 15,1 1-3-15,-3 1 3 0,1 0-3 16,-2 3 1-16,-1 3 0 0,-3 3-1 15,-1 2-6-15,-3 4 3 0,-1 1 1 16,0 4-10-16,-4 1-6 0,-2 0 11 16,-2 1 4-16,-4-1 5 0,3 0 1 15,-3-3 2-15,2 0 7 0,0-1 7 16,2-2 5-16,1-2-2 0,1-1 1 16,3-1 0-16,0-1-3 0,3-2 4 15,2-1 2-15,3-3 5 0,4 0 8 16,2-2 6-16,4-2-2 0,1 0-9 15,5-3-10-15,2-1-7 0,3-1-4 16,3 2-8-16,1-1-2 0,5 1 4 16,8 0-8-16,5-1-9 0,2 1-50 15,-7 0-46-15,-8 2-48 0,-2 0-61 16,-11 0-57-16</inkml:trace>
  <inkml:trace contextRef="#ctx0" brushRef="#br1" timeOffset="122006.02">19674 12090 529 0,'4'-1'138'0,"1"-5"-96"0,5-2 22 16,4-1-23-16,0 0-29 0,6 0 10 15,0 1-16-15,4 0-4 0,-1 1-2 16,5 1-1-16,-1 0-3 0,2 3-3 16,-1-1 3-16,1 2 1 0,-1 2 3 15,0 0 0-15,-2 3 0 0,-1 2 1 16,-1 3 1-16,-2 2 4 0,-3 1 0 16,-2 3-4-16,-1 4 6 0,-2 0 0 15,0 5-6-15,-3 0 1 0,-2 1 3 16,-1 3-4-16,1 1-1 0,-4 0 1 15,-1 0-1-15,0 1 1 0,-1-2 0 16,-2 0-1-16,1 0 3 0,-1-4 2 16,-1 1 1-16,1-3 2 15,-1-4 0-15,0-2-4 0,0-1-1 16,0-5-1-16,1-2-2 0,0-2-1 16,0-3 0-16,1-2 0 0,1-3 6 15,1-5 9-15,-1-4 2 0,0-4-4 16,1-3-6-16,0-4 4 0,3-3-1 15,-2-2-2-15,2-7-3 0,0-9-3 16,2-8 2-16,2-3-1 0,-1 2 1 16,-2 2 5-16,1 4-2 0,0-2-1 15,-1 1-3-15,2-2-3 0,-1 0 4 16,-3-3-4-16,1 0 0 0,-2-2 2 16,1-4-2-16,1 1 3 15,-3-1-1-15,1-1 2 0,-1 1 5 16,2-1 6-16,-3 1 4 0,2-2-7 15,0-1 1-15,1 0 6 0,0 0 3 16,-1 1 0-16,1 1-2 0,1-1 0 16,1 4-4-16,-1 0 5 0,1 0-8 15,2-1-5-15,-2 1-3 0,1 0-4 16,1 0 0-16,0 1-1 0,-1-1 0 16,-1 2 0-16,2 2 1 0,-2 2-2 15,-2-1 1-15,2 2-1 0,0-1 1 16,-2-1-1-16,0 2 2 0,0 0-1 15,1 1 1-15,0 1 2 0,0 0-2 16,0 3-1-16,2-2 1 0,-1 5-1 16,-1-1 0-16,0 0-2 0,0 2 2 15,2-1-2-15,-2 0 2 0,0 1 0 16,0 1 0-16,1 2 0 16,-2-2 0-16,0 3 3 0,1 0 0 15,0-1 3-15,0 4 0 0,-1 4-3 16,-1 5 4-16,-1 5-7 0,-1 0 2 15,3-2-2-15,0-5-1 0,-1-3 1 16,1 0 0-16,-1 3-1 0,1 1 0 16,0 0 2-16,-1 0 0 0,0 4-1 15,-1 1 1-15,0 1-1 0,-1 3 3 16,1-1-2-16,1 2 1 0,-1 1 0 16,1 1-2-16,-1 1-2 0,2 0 2 15,0 3-1-15,3-1-3 0,-2 3 4 16,1-1 0-16,2 2 0 0,-2 1-1 15,0 0 1-15,2-1 0 0,1 2-1 16,1 0 1-16,2 1 0 0,0 0 3 16,3 1-2-16,2 2 2 0,2-1-2 15,3 0 1-15,1 1 0 0,2 0 1 16,3 1-3-16,7 0 2 0,6 0 4 16,8 1-4-16,2 2 5 0,0 0 2 15,-3-1-3-15,-3 2 0 0,3-1-3 16,1 1 8-16,4-3-11 0,3 2 2 15,2 0-2-15,2-2 0 0,1 1 0 16,4 1 0-16,-1-1 0 0,3 0 0 16,1 0 0-16,1 0 1 15,4-2-2-15,-1 1 2 0,3-1-2 16,0 1 1-16,1 0 0 0,-1 2-3 16,4-3-5-16,-1 1 7 0,4-1-5 15,2 0-1-15,-1 0-3 0,0-1-2 16,1 0 3-16,0-2 1 0,1 2-5 15,1-1 9-15,1-2 2 0,-2 3-2 16,3-2 4-16,-1 0 0 0,2 2 0 16,1 0 3-16,2-1-3 0,0 1 2 15,0 1-2-15,2 0 1 0,2 0-1 16,2 0 1-16,2 3 5 16,3-2 1-16,0 3-4 0,1-1 1 15,1 2-4-15,2-2 0 0,0 2 1 16,-2 0-1-16,1 0-4 0,-4 2-2 15,-1-2-9-15,-3 0-6 0,-6 1-10 16,-4 1-10-16,-6 0-11 0,-6 0-28 16,-7-2-39-16,-6-1-40 0,-21-2-71 15,-11-1-138-15</inkml:trace>
  <inkml:trace contextRef="#ctx0" brushRef="#br1" timeOffset="123078.96">21333 9659 522 0,'0'0'106'0,"0"0"-27"0,0 0-37 0,0 0-13 0,37-23-27 15,-23 18-1-15,3-1 5 16,2 3-4-16,0-1 0 0,3 0-2 16,0 1-3-16,-1 1 3 0,1 0 0 15,1 2 4 1,-1 0 1-16,1 1 11 0,0 2-7 15,-2 3-4-15,-1 1-3 0,-2 1-2 0,-2 5-4 16,0 0 4-16,-4 3-5 0,-1 3 4 16,-3 2-1-16,-2 1 2 0,-4 2 3 15,-2 2-3-15,-1 0-2 0,-5 1-3 16,-3-1 0-16,-4 1-3 0,-2-2 1 16,-2-1 2-16,-1-1 5 0,-4-2 1 15,0-2 1-15,-3-2-1 0,2-1 2 16,-1-3 0-16,0-3 4 0,0-3 5 15,2-2-2-15,0-2-3 0,1-3-1 16,2 0 8-16,1-5 6 16,2-3-3-16,3-1-5 0,0-5-2 15,2 0-2-15,3-3 0 0,3-2-1 16,1-1 2-16,2-1 5 0,2-1 0 16,0 0-4-16,1-1-2 0,4-2-1 15,2 2-2-15,0-2-5 0,0 3 0 16,2 1 0-16,1 2 1 0,1 3 2 15,2 1-3-15,0 0 1 0,3 1 6 16,1 0 0-16,3 2 3 0,3 2 9 16,1-1 3-16,3 2 3 0,9-1 2 15,8 1-4-15,10-1-1 16,2 3-3-16,-2 2-4 0,-2 2-10 16,-9 2-5-16,2 1-2 0,-4 0-15 15,0 0-16-15,-4 4-13 0,-1-1-20 16,-2 2-10-16,-5-1-28 0,-7-1-49 15,0 4-25-15,-6-1-98 0</inkml:trace>
  <inkml:trace contextRef="#ctx0" brushRef="#br1" timeOffset="123439.69">22094 10022 722 0,'0'0'123'0,"0"0"-50"0,11-3-19 0,-6 1-29 0,2-1-20 0,1 0-2 16,1 2-2-16,0-1-1 0,-1 2-9 15,-2 0-15-15,1 3-4 0,-4 3 2 16,-2 3 6-16,-1 2 18 0,-2 3 2 16,-3 4 3-16,-4 2 6 0,1 3 2 15,0 1-5-15,-3 2-4 0,3 2 0 16,-1 0 0-16,2 0-2 16,0-1-20-16,2 0-24 0,1-2-49 15,1-4-32-15,3 2-24 0,0-7-79 16</inkml:trace>
  <inkml:trace contextRef="#ctx0" brushRef="#br1" timeOffset="124134.55">22359 9215 388 0,'0'0'72'0,"0"0"-12"0,0 0-20 0,0 0-6 0,8-11-27 16,-5 10-1-16,0-1 2 0,1 1-3 15,1 0-4-15,1-1 1 0,0 2-2 16,1-1 1-16,1 1 2 0,0 0 0 16,-1 0 11-16,0 0 12 0,2 1 0 15,-2 1 8-15,0 3-3 16,0-1-11-16,2 1-10 0,-2 2-4 16,-1 3-2-16,-1 0 0 0,1 1-4 15,-1 0 0-15,-1 4-1 0,-2 1 0 16,0 1 0-16,-1-1 2 0,-1 2 0 15,0-2-1-15,0-2 1 0,-3 2-1 16,0-4 6-16,0 1 3 0,-2-2 11 16,1-1 2-16,0-3-5 0,0 1-3 15,0-2-2-15,1 0-7 0,1-3 2 16,1 0-3-16,1-1 0 0,0-1 1 16,4 0 16-16,2-1 7 0,2 0 2 15,4-1-1-15,3 0-7 16,3-2 5-16,1 0-10 0,3 2-8 15,1 0-1-15,0 1-8 0,1 0 0 16,3 0-9-16,0 0-28 0,0 0-19 16,0 0-28-16,-2 1-40 0,5 3-51 15,-7-3-52-15,-5 1-147 0</inkml:trace>
  <inkml:trace contextRef="#ctx0" brushRef="#br1" timeOffset="124821.9">21318 10628 255 0,'0'-2'85'0,"0"0"-33"0,0-1 9 16,0 1-21-16,0-1-21 0,0 1 10 15,0 1-1-15,0 0 5 0,1 1-4 16,1 0-2-16,0-1 1 0,3 0 7 15,1 1 11-15,3 0 3 0,5 0 1 16,5 0-1-16,6 0-5 16,10-1 6-16,15-1-2 0,15 0-1 15,10 0-1-15,2-1-7 0,0 2-14 16,-4 0-7-16,-1 0-8 0,0 1-10 16,2 0 0-16,-3 2-4 0,-1 0-29 15,-3 2-26-15,-5 1-41 16,-5-1-27-16,-6 2-35 0,-9 0-22 15,-12-4-65-15,-9 1-74 0</inkml:trace>
  <inkml:trace contextRef="#ctx0" brushRef="#br1" timeOffset="125627.77">21386 11197 645 0,'0'0'186'0,"0"0"-100"0,0 0-6 0,0 0-40 0,0 0-34 15,47-30-3-15,-29 23-3 0,2 0-2 16,2 0-2-16,0 2-18 0,0 0-10 16,0 1 6-16,0 2 11 0,-2 2 5 15,0 0 3-15,-2 2 3 0,-2 4-2 16,-2 2-3-16,-2 3-7 0,-1 3 4 15,-3 1 1-15,-3 3 4 0,-1 1-6 16,-4 4-1-16,0 0-5 0,-1 0-7 16,-4 3 10-16,-3-3 5 0,-1 3 8 15,0-2 3-15,-1-1 1 0,-1-1-1 16,3-4 2-16,-1 0 1 0,2-4 0 16,1-3 5-16,2-1-1 0,2-6-4 15,2-1-3-15,0-3 0 0,4-1 0 16,4-6 24-16,1-5-2 0,2-2-2 15,4-2 6-15,0-4 0 0,4-2-10 16,-1-3-6-16,4 0 1 0,0 0-3 16,1 0 1-16,1 1-3 0,2 4-3 15,-1-1-1-15,2 3-2 0,-1 1 0 16,-2 2 0-16,2 1 0 16,-3 2 0-16,-1 3 3 0,-2 1 3 15,0 2 4-15,-2 1-8 0,-3 4-2 16,-2 1 2-16,-1 1 2 0,-2 4-1 15,-2 1-6-15,-1 1 1 0,-2 2 0 16,-1 1 2-16,-2 3 2 0,-2 1 8 16,0 2 0-16,-1 1-2 0,-1 1 0 15,-2 1 1-15,0 4 2 0,-2 0-4 16,1 2 3-16,0 2-5 0,-1 0-4 16,1 4-1-1,1-1 1-15,-1 0-2 0,2 1 0 0,2-3-2 0,1-1-17 16,0-2-15-16,3-4-7 0,2 1-4 15,1-4-1-15,2-2-6 16,1-2-28-16,2-4-16 0,1 0-1 16,6-6-35-16,-4-1-80 0</inkml:trace>
  <inkml:trace contextRef="#ctx0" brushRef="#br1" timeOffset="125909.02">22516 11493 641 0,'0'0'101'0,"0"0"-60"0,1 17 11 0,-1-5-26 0,-2 3-23 15,-3 3-3-15,0 2 0 0,-4 3-14 16,0 0-28-16,-1 3 2 0,-1 2 11 16,1-1 14-16,1 1 15 0,1 0 2 15,0-2-2-15,2 1 0 0,2-1-1 16,2-1-12-16,2-3-47 0,1-4-25 16,9 2-47-16,0-6-86 0</inkml:trace>
  <inkml:trace contextRef="#ctx0" brushRef="#br1" timeOffset="126925.33">24047 10022 652 0,'0'1'93'0,"0"1"-13"0,0 2-37 0,-1 3-25 16,-1 1-17-16,1 5 1 0,-1 1-1 15,0 3-1-15,-2 3-3 0,0 1-1 16,-1 2 1-16,-1 3 3 0,0 0 1 16,-1 3 0-16,-1 0 3 0,1 2 0 15,-1 0-2-15,2-2-2 0,0 0 0 16,1-3-1-16,2-1-3 0,2-3-21 16,0-2-33-16,1-2-28 0,3-4-33 15,4-3-41-15,0-4-101 0</inkml:trace>
  <inkml:trace contextRef="#ctx0" brushRef="#br1" timeOffset="127190.87">23835 10222 961 0,'0'0'141'0,"0"0"-28"0,0 0-38 15,0 0-45-15,40-15-28 16,-11 11-2-16,14 1-4 0,9 0-21 16,5 2-13-16,-3-1-10 0,-5 2-47 15,-6 0-36-15,-1 0-23 0,-3 0-46 16,-9 0 15-16,-6 0-76 0</inkml:trace>
  <inkml:trace contextRef="#ctx0" brushRef="#br1" timeOffset="127813.32">24725 9922 646 0,'0'0'76'0,"0"0"4"15,33-5-7-15,-16 5-46 0,4 0-20 16,1 2-6-16,2 4-1 16,-1 2-3-16,2 4-21 0,-2 2-14 15,-2 2-27-15,-2 2 19 0,-3 0 28 16,-2 3 10-16,-2 0 8 0,-5 0 0 16,-3 1 28-16,-1 3 4 0,-4-2-6 15,1 3-3-15,-4 1 3 0,-2-2-8 16,-3 2-8-16,-2-1-6 0,-2-1 0 15,-2-2-4-15,-3-2-9 0,-3-1-18 16,-2-2-8-16,-3-4-3 0,-1-1 10 16,1-5 13-16,-4-1 9 15,1-4 2-15,-2-2 4 0,1-1 1 16,-2-4-1-16,3-6 3 16,0-2-1-16,2-4 0 0,2-5 3 0,3-1 7 15,3-4 3-15,3-2-2 16,2-3 6-16,3-3 4 0,5 2 10 15,4 1 3-15,3 2 7 0,7 4 5 16,8-1 2-16,5-2-10 0,4 3-1 16,12-2-2-16,11 0-5 0,14 0-12 15,3 2-4-15,-1 5-7 0,-4 4-5 16,-5 5-3-16,-1 0-1 0,0 3-3 16,-3 0-8-16,0 1-22 0,-2 1-31 15,-4 0-39-15,-4 2-34 0,-2 0-54 16,-13 1-13-16,-5-1-119 0</inkml:trace>
  <inkml:trace contextRef="#ctx0" brushRef="#br1" timeOffset="128392.2">25220 10403 562 0,'0'0'74'0,"0"0"-2"0,0 0-11 16,9-27-36-16,-2 19-25 0,2-2-3 16,1 2 0-16,3-1 0 0,2 1-18 15,1 2 5-15,1 0-1 0,0 2 7 16,0 1 10-16,-1 1 4 0,0 2 11 16,-1 0 10-16,-1 2 2 0,-3 2 0 15,0 3-8-15,-4 1-3 0,-1 3-6 16,-3 3-5-16,-2 3-1 0,-1 1-2 15,-2 3 0-15,-4 1-1 16,-2 0-2-16,-2 0-3 0,-2-1-3 16,-1 0 6-16,-1-3-2 0,1-1 3 15,-1-2 2-15,1-1 7 0,1-1 6 16,0-5 4-16,1 2 3 0,0-4-2 16,4-2-5-16,1-2-5 0,3-1-7 15,2-1 0-15,1 0 4 0,2-3 1 16,4-1 1-16,3-2-5 0,5-1 3 15,3 0-4-15,3 2 5 0,4-1 0 16,3 3 1-16,8-1-7 0,7 0-2 16,6 1-6-16,1 2-28 0,-3-1-34 15,-6 2-23-15,-7-1-49 16,-7-2-64-16,-6 1-118 0</inkml:trace>
  <inkml:trace contextRef="#ctx0" brushRef="#br1" timeOffset="129065.43">25602 9273 607 0,'0'0'60'0,"0"0"-6"0,1-15 10 16,0 8-45-16,2 2-19 0,3-1-2 15,-1 0 0-15,1 2 2 0,0-1-14 16,2 2 8-16,0 0 2 0,1 2 0 15,-1 1 4-15,2 0 7 0,-2 1 5 16,1 4-1-16,0 0-9 0,0 1-1 16,-1 3-2-16,-1 1 1 0,-1 3-3 15,-1 1 2-15,-4 3-4 0,-1 2 2 16,-2 3-2-16,-4 3 5 0,-2-3 0 16,0 0 0-16,-2 0 0 0,0-2 1 15,0-1 2-15,2-3 6 16,0 0 10-16,1-4 12 0,2-1 10 15,2-3 1-15,2-2-7 0,1-1-5 16,0-1 4-16,3-2 9 0,4-1 2 16,2-1-5-16,5 0-15 0,2-1-10 15,3-2-7-15,5-2-6 0,0 2-2 16,1-1-5-16,4 2-9 0,-1 1-23 16,0 1-22-16,2 0-27 0,-2 3-23 15,-1 2-35-15,5 2-22 0,-6 0-39 16,-6 0-62-16</inkml:trace>
  <inkml:trace contextRef="#ctx0" brushRef="#br1" timeOffset="129612.71">24479 10753 408 0,'0'0'136'0,"14"0"-30"0,0 0-11 0,5 1-34 0,5 0-17 15,11 0-24-15,13-1 8 0,13-2-8 16,8-1-9-16,2-2 5 0,2-1-5 16,-3 2 8-16,5 0 10 0,4-2-8 15,3 4-4-15,1-1-14 0,0 1-3 16,1 2-16-16,-5 2-22 0,-2 2-26 15,-3 2-21-15,-4-1-39 0,-8 1-27 16,-18-2-86-16,-11 0-80 0</inkml:trace>
  <inkml:trace contextRef="#ctx0" brushRef="#br1" timeOffset="130412.38">24637 11433 440 0,'0'0'160'0,"0"0"-79"0,0 0-14 0,0 0-27 0,0 0-16 0,30-28-17 16,-16 25 8-16,2-2 3 0,1 4-7 16,4-1-9-16,-2 2-2 0,0 1 0 15,0 4 0-15,-1 0 0 0,-2 5 4 16,0 0 4-16,-4 4-2 0,-2 4-5 16,-1 0 1-16,-4 4-2 0,-2 3 4 15,-4 0-1-15,1 1 0 0,-3 2 0 16,-2-1-2-16,-1 0 0 0,0 0 0 15,-1-4-1-15,1 0 3 0,0-4-3 16,1-1 0-16,1-4 3 0,2-5-3 16,0-2 0-16,2-5 0 0,0 1 1 15,0-3 7-15,0-6 5 0,5-5 15 16,1-2-9-16,2-4-3 0,3-3-11 16,2-3-1-16,1-3-4 15,4 2-1-15,1-1 1 0,3 1 3 16,2 2-2-16,3 1 0 0,0 2-1 15,1 0 0-15,1 3 0 16,0 1 0-16,0 2 0 0,-2 0 0 0,0 4 0 16,-2-1 0-16,-1 3 0 0,-3 3 1 15,-2 0-1-15,-3 2 0 0,-2 2 6 16,-3 0-2-16,-2 4 4 0,0 2-2 16,-3 5 3-16,-1 0 4 0,-3 3-1 15,0 4-6-15,-2 0 1 0,0 3-2 16,-3 1 0-16,-2 3 4 0,0 2-3 15,-1 1-2-15,-2 1-1 0,2 3-3 16,0-2 4-16,1 2-4 0,-1-3 0 16,1 0 0-16,2 0-1 0,1-3-24 15,2-3-32-15,0-2-33 0,1-2-45 16,7 1-63-16,-1-5-74 16</inkml:trace>
  <inkml:trace contextRef="#ctx0" brushRef="#br1" timeOffset="130897.06">25605 11857 636 0,'0'0'110'0,"0"0"-32"0,32 0-36 0,-17 0-30 0,3 0-11 0,-1 3-1 16,3 4 0-16,-2 2-1 0,0 1-15 15,-1 4-16-15,-1 0-19 0,-4 2 17 16,-2 4 13-16,-3 0 0 0,-4 2 10 16,-3 0 4-16,-3 0 7 0,-7 2 10 15,-3-2 7-15,-3-1 13 0,-3-2 7 16,-1-1 18-16,-1-3 3 0,1-1-3 16,1-3-12-16,3-2-17 0,2-3-9 15,4-1-7-15,5-3-5 0,4-2 7 16,1 0 3-16,8 1 17 0,6-4 4 15,8-1-3-15,14 1-9 0,14 0-6 16,16 2-6-16,9 1-6 0,0 4-6 16,-4 1-1-16,-4 0-44 0,0 1-65 15,-2-1-86-15,-15-3-82 0,-12-2-215 16</inkml:trace>
  <inkml:trace contextRef="#ctx0" brushRef="#br1" timeOffset="137516.54">4613 13638 104 0,'0'0'84'0,"0"0"-22"0,0 0-18 15,0 0-5-15,-5-11 12 0,0 10-28 16,1 0-10-16,-1-1-1 0,0 2 4 16,1-2-5-16,0 1 5 15,1-1 4-15,0 1 6 0,2 0 8 16,-1 1 7-16,2 0 2 0,0-1-3 16,0 0-12-16,4 1-6 0,1-2-18 15,2 1-1-15,4 0-3 0,4 0 2 16,1 1 0-16,4-2 4 0,2 2 6 15,2-2 3-15,2 1 1 0,2-1 1 16,1 2-7-16,1-2-6 0,0 2-2 16,-1-1-2-16,0-1-2 0,0 2-16 15,-1-1-27-15,-2 1-32 0,-2-2-30 16,4 2-32-16,-7 0-57 0,-2 0-32 16</inkml:trace>
  <inkml:trace contextRef="#ctx0" brushRef="#br1" timeOffset="137782.31">4602 13883 660 0,'0'0'84'0,"0"0"-41"0,0 0 20 16,0 0-23-16,0 0-25 0,36 4 7 16,-18-4-8-16,4 0-9 0,4 0-5 15,2 0-6-15,7 0-27 0,5 0-14 16,6 0-26-16,0 1-32 0,-3 0-23 16,-4 0-31-16,-12-1-66 0</inkml:trace>
  <inkml:trace contextRef="#ctx0" brushRef="#br1" timeOffset="138516.59">6099 13132 515 0,'0'0'92'0,"0"0"-14"0,0 0 12 0,7-4-27 0,-6 2-32 16,-1 2-8-16,0 0-2 0,1-1-8 15,-1 1-10-15,0 0-3 0,0 0-11 16,-1 1 1-16,-1 3 10 0,-2 2 9 15,-3 2 0-15,0 3-4 0,-3 0-1 16,-1 3-3-16,-2 2 1 16,-2 2-1-16,-3 4-1 0,1 1-11 15,-3 5 0-15,-3 8 4 0,-4 7 7 16,-3 12 3-16,-1 5-1 0,5-1 0 16,4-3-2-16,4-2-2 0,2 0 2 15,2 1 3-15,2 2 0 0,3 2 11 16,1-2 9-16,2-1 11 0,3 0 5 15,3-6 9-15,1-3-12 0,8-4-8 16,1-5-13-16,1-8-12 0,0-8-3 16,0-7-4-16,1-1-31 0,5 0-43 15,4-2-18-15,4-2-17 0,2-4-45 16,16-7-16-16,-9-5-86 16</inkml:trace>
  <inkml:trace contextRef="#ctx0" brushRef="#br1" timeOffset="139283.19">6763 13418 741 0,'0'0'155'0,"0"0"-66"0,0 0 2 0,16-41-33 0,-12 32-40 15,0 0-10-15,-1 1-3 0,0 1-4 16,-2 2-1-16,-1 0-6 0,0 3-22 16,-4 0-7-16,-2 2 12 0,-3 0-5 15,-2 2-5-15,-4 5-7 0,-2 4 12 16,-4 4 11-16,-3 3 13 0,-1 2 4 15,1 4 0-15,-1-1-4 0,1 3 4 16,2-1 8-16,4 0 1 0,3-1 2 16,6 1 2-16,4-3-3 0,4 0-2 15,3-2-3-15,6-1-2 0,3-1 3 16,6 0-3-16,2-3 5 0,2 1-3 16,3-2-1-16,0 0-1 0,3-1-3 15,0 2 1-15,0 0 2 0,1 0-2 16,-1 1 3-16,0 0-1 0,-3 1 2 15,-1-1-1-15,-4-1-3 0,-2 3 0 16,-4-2 0-16,-4 0 0 0,-1-1-1 16,-5-2-1-16,-3 1 1 0,-3-2-2 15,-8 0 2-15,-4-2 0 0,-4 1-1 16,-4-3-4-16,-4 0-5 0,-11-1-5 16,-6-1-3-16,-8-2-7 0,-2-1 6 15,5-3 15-15,7-1 3 16,5-4 1-16,5-3 1 0,4-2 0 15,9 0 4-15,3 2-3 0,5 0 0 16,-1-4 6-16,-1-3-1 0,3-4 0 16,5 0-3-16,4-2 0 0,3-2-4 15,7 0 15-15,6-2-2 0,4 0-7 16,6-1-1-16,8-5-1 0,7-4-1 16,9-1 1-16,0-2-1 0,-4 4 0 15,-6 5-2-15,-6 6 1 0,-6 3 6 16,-6 4 10-16,-4 4-11 0,-2-1-1 15,-1-1-2-15,1-1-4 0,-1-3 0 16,-4 3-3-16,-5 1 2 16,-3 4-6-16,-2 1-12 0,-5 2 4 15,-4 3 2-15,-1-1-18 0,-1 4-18 16,-1 1-14-16,-1 0-54 0,-1 4-49 16,5 2-61-16,1-1-109 0</inkml:trace>
  <inkml:trace contextRef="#ctx0" brushRef="#br1" timeOffset="139486.23">7100 13836 1054 0,'0'0'142'0,"0"4"-88"0,0-3-4 15,0 1-50-15,0-1 0 0,2-1-68 16,2 0-28-16,2-3-60 0,4-9-78 16,0 2-79-16</inkml:trace>
  <inkml:trace contextRef="#ctx0" brushRef="#br1" timeOffset="140159.15">7753 13573 545 0,'0'0'107'0,"0"0"-44"16,0 0 36-16,0 0-44 0,0 0-21 15,0 0 0-15,15-37-3 0,-20 30-15 16,-2-1-16-16,-2 1-1 0,-4 1-4 15,-2 2-11-15,-4 2-4 0,-2 2-1 16,-1 3 1-16,-4 5 7 16,-2 4 4-16,-1 0 2 0,0 5 7 15,0-2 0-15,3 4 0 0,3-1 10 16,5-1 6-16,4 1-1 0,4 0-2 16,7 0-2-16,3-1 1 0,5 3-2 15,7-2-2-15,2 1-2 16,7 1 1-16,2-1-1 0,4 0-1 0,3-1 0 15,1 2-3-15,1-3 1 0,0 2-3 16,5 2 1-16,-6-2-1 0,-1 1 1 16,-3 0-1-16,-6-3 0 0,1 4-1 15,-4-3 1-15,-2 1 0 0,-3 0 1 16,-2-3-1-16,-5 1 0 0,-4-3-1 16,-2-1 1-16,-4-1-1 15,-5-1 1-15,-6-2-5 0,-5-2-7 16,-3 0-16-16,-9-1-6 0,-10-4 0 15,-7-2 14-15,-2-1 9 0,5-7 11 16,6-1 4-16,10-1 8 0,6 1 5 16,7 1 2-16,0-3-6 0,1 0 3 15,-1-4-1-15,3-1-2 0,3 1-4 16,8-2 5-16,3-1 2 0,7 0-3 16,7-3 0-16,6 1-3 0,3-3-4 15,11-4 1-15,8-4-2 0,9-6 2 16,0-1 0-16,-2 3-1 0,-7 5 0 15,-10 7 3-15,-5 3-5 0,-10 5 7 16,-7 3-2-16,-4 3 1 16,-1-3-10-16,-4-1 0 0,-1 0-7 15,-6 1-23-15,-7 2-21 0,-5 3-25 16,-5 3 0-16,0 1-12 0,-2 3-46 16,-8 0-14-16,8 0-101 0</inkml:trace>
  <inkml:trace contextRef="#ctx0" brushRef="#br1" timeOffset="142040.87">8284 13829 566 0,'0'0'119'0,"0"0"-37"0,0 0-12 0,0 0-34 15,28-9-17-15,-14 6-13 0,5-1 1 16,2-1-3-16,2 1-4 0,2-1 0 16,3 0 0-16,0 0 2 0,3 0-2 15,-1 0-5-15,1 0-24 0,6-1-24 16,-6 1-44-16,3 0-19 0,9 1-30 16,-10 0-94-16</inkml:trace>
  <inkml:trace contextRef="#ctx0" brushRef="#br1" timeOffset="142766.4">9433 13597 472 0,'0'0'200'0,"0"0"-94"16,0 0-12-16,0 0-51 0,43-30-13 16,-34 22-25-16,1 0-5 15,-1 0-2-15,-1-1-11 0,-2 1 0 16,0 1 7-16,-2 0 3 0,1 0 3 16,-3 0 2-16,0 1 5 0,-1 0 14 15,-1 1 8-15,0 1 5 0,0-1-5 16,-1 1-4-16,-2-2-3 0,-2 1-7 15,1 0-9-15,-1-2-5 0,-2 1-1 16,-1 1 0-16,-2 0 0 0,0 0 2 16,-2 0-2-16,-1 0 3 0,0 0-1 15,-2 2 0-15,1 0-1 0,-3 2-1 16,1 1 0-16,0 4-1 0,0 1-8 16,0 4 0-16,-1 0-6 0,0 3 2 15,3 4-1-15,0 2 2 0,3 2-4 16,0 3 7-16,4-1 9 0,3 0-2 15,5 2 1-15,0-1 1 0,5-2-1 16,5-2 1-16,1-1 0 0,2-3 5 16,2-2 7-16,2-1 4 0,0-4-1 15,1-3 3-15,0-3-1 0,-1-2-1 16,1-1 3-16,-3-6-2 0,2-2 1 16,-3-3-5-16,1-2-3 0,-2-3-4 15,1-1-3-15,-3-3-2 16,2 0 0-16,-3 0 0 0,-2-1-1 15,1 2-1-15,-4 1 1 0,-1 3-1 16,0 2 1-16,-2 2 4 0,0 3-4 16,-1 2-4-16,-2 3 1 0,0 1-2 15,0 3-11 1,0 0 4-16,-3 7 10 0,-1 2 2 0,-2 4 2 0,1 7-1 16,-1 2-1-16,-1 4-1 0,2 2 1 31,1 1 5-31,1 3 0 0,1 0 3 15,1 0-1-15,1 5-1 0,0 4 1 0,0-4 3 16,0-4-3-16,0-6-3 0,1-6-3 16,1 3-1-16,2 1-13 0,0-3-30 15,1-3-35-15,1-2-39 0,0-3-30 16,5 0-46-16,-2-5-31 0,1-3-142 16</inkml:trace>
  <inkml:trace contextRef="#ctx0" brushRef="#br1" timeOffset="142969.54">9915 13949 973 0,'0'0'242'0,"0"0"-143"0,0-5-6 0,0 1-83 16,0 1-10-16,3-3-58 15,1 0-34-15,2-2-24 0,4-5-92 0,-2 0-73 16,0 3-112-16</inkml:trace>
  <inkml:trace contextRef="#ctx0" brushRef="#br1" timeOffset="143486.57">10391 13491 686 0,'0'0'152'16,"0"0"-55"-16,0 0 20 0,8-32-67 15,-4 24-40-15,-1 2-10 0,-1 2-27 16,-1 1 0-16,0 1-37 0,-1 2-8 16,-3 2-11-16,-5 2 6 0,-4 4 39 15,-2 4 30-15,-5 1 8 0,0 2 0 16,-3 0 3-16,1 2 15 0,2 1 2 16,2 0-1-16,2-1-9 0,3 2-7 15,4-3 0-15,5 0-3 0,3 1-6 16,4-2 6-16,5 0 8 0,5 0 1 15,1-1-3-15,5 0 1 0,3 0 3 16,1-1 1-16,5 0 2 0,5-1 2 16,7 3 0-16,4 1 4 0,-3-2 0 15,-9-3 1-15,-11-1 1 0,-4-3-2 16,0 3-8-16,1 0-6 0,0 3-5 16,-6-1 0-16,-5-1-2 0,-6 2-1 15,-4-3 3-15,-7 2 0 0,-6-4 6 16,-6 0-6-16,-4 0-3 0,-9-3-27 15,-4-1-14-15,-9-3-10 0,2 0-19 16,9-1-18-16,9 0-23 0,1-4-38 16,8 0-43-16,2-1-35 0</inkml:trace>
  <inkml:trace contextRef="#ctx0" brushRef="#br1" timeOffset="143975.7">10354 13422 430 0,'0'0'105'0,"0"0"4"0,0-1-20 0,0 1-16 0,3-2-33 0,5 0-3 15,1 0 5-15,6 0-16 0,4 0-4 16,4 0 3-16,1 2-2 0,6 0 1 16,6 0-3-16,7 0-6 0,7 0-6 15,3 0-8-15,-3 2-1 0,-5-1-6 16,-5 1-33-16,-2-2-23 15,-1 1-32-15,-6-1-47 0,3 0-34 16,-11 0-92-16,-2 0-39 0</inkml:trace>
  <inkml:trace contextRef="#ctx0" brushRef="#br1" timeOffset="144460.07">10973 13064 715 0,'0'0'156'0,"0"0"-74"16,0 0-17-16,0 0-41 0,47 35-22 16,-29-18 2-16,2 3-4 0,4 5-3 15,3 8-18-15,4 12-6 0,5 10-2 16,0 5 14-16,-5 1 14 0,-4-2 1 15,-6-3 2-15,-4 3 10 0,-2-2 3 16,-6 2 0-16,-6 0 10 0,-3 2 4 16,-5 0 9-16,-8-1-1 0,-4 1-4 15,-8-4 1-15,-4-2 0 0,-5-3 2 16,-3-3-4-16,0-3-13 0,0-4-11 16,2 0-8-16,-2-5-5 0,3 0-32 15,5-5-8-15,5-10-17 0,9-3-42 16,-4 4-59-16,5-1-70 15,0-2-83-15</inkml:trace>
  <inkml:trace contextRef="#ctx0" brushRef="#br1" timeOffset="148767.23">12617 13197 567 0,'0'0'127'0,"5"-10"-52"0,-2 4-10 0,2 1-27 16,-1 0-23-16,1 0-8 0,1 1-3 16,1 0-3-16,-2 1-1 0,1 2-2 15,0 0-4-15,-1 1-2 0,-1 2 5 16,0 4 0-16,-2 2-1 0,-1 3 4 16,0 6 1-16,-1 2 17 0,0 5 5 15,-3 9-11-15,-2 9 3 0,-3 8 1 16,1 3-11-16,0-5 5 0,-1-5-8 15,1-5 3-15,0-3-2 16,0-1-3-16,2-6 0 0,-1-6-1 16,4-5-3-16,-3-3-21 0,1 3-23 15,1-1-43-15,-1 5-51 0,1-4-41 16,1-6-127-16</inkml:trace>
  <inkml:trace contextRef="#ctx0" brushRef="#br1" timeOffset="149126.73">12262 13442 525 0,'0'0'102'0,"0"0"-27"0,0 0 2 0,0 0-23 16,0 0-31-16,0 0-7 0,-13 13 1 16,22-11 34-16,8 0-11 0,4-2 5 15,13 0-11-15,9-3-4 0,14-3-2 16,3-1-6-16,-1 0-12 0,-4 0-9 15,-4 1-1-15,1 0-3 0,-1 0-22 16,-2 2-12-16,-3 1-17 0,-1 3-13 16,-5 0-14-16,-9 4-40 0,0 1-39 15,-10-2-41-15,-6 0-101 0</inkml:trace>
  <inkml:trace contextRef="#ctx0" brushRef="#br1" timeOffset="149597.47">12284 14184 417 0,'0'0'114'0,"0"0"-29"0,0 0-4 0,0 0-7 0,0 0-18 16,-31-9-18-16,31 6-5 0,0 0 8 16,6-1-19-16,5 1-8 0,6-3 3 15,5 3 0-15,8-1 8 16,10 0 7-16,12 2-2 0,6 1 0 0,-5 1-6 16,2 0-8-16,-5 1-6 0,1 3-4 15,1-3-6-15,-3 2 0 0,0 2-27 16,-3 0-29-16,-2-3-38 0,-4 2-36 15,2-2-66-15,-12-1-25 0,-9-1-123 16</inkml:trace>
  <inkml:trace contextRef="#ctx0" brushRef="#br1" timeOffset="150035.29">13842 13369 389 0,'0'0'228'0,"0"0"-109"0,0 0-31 0,0 0-22 15,0 0-30-15,30-32-22 0,-24 32-1 16,-3 0-4-16,2 0-2 0,-2 1-5 16,2 5 2-16,-2 4 3 0,0 2 6 15,-1 4 18-15,2 2 4 0,-4 4 10 16,0 4-14-16,-2 3-6 0,-3 8-11 15,-2 10-3-15,-2 6-5 0,-2 1-5 16,0-3-1-16,3-6 1 16,0-3-1-16,2-3-8 0,-1-1-19 15,3-2-19-15,2-3-28 0,0-6-31 16,1-6-29-16,1-5-22 0,1 4-15 16,2-4-91-16</inkml:trace>
  <inkml:trace contextRef="#ctx0" brushRef="#br1" timeOffset="150427.81">14204 13947 532 0,'0'0'155'0,"0"0"-80"0,0 0 20 0,0 0-35 0,38 17-27 15,-26-12-9-15,-1 0-6 0,0 0-15 16,-3-2-3-16,-3 1-16 0,-2-3-15 15,-1 0-1-15,-1-1-5 0,-1 0-17 16,-1 0 46-16,-1-1 8 0,-1-3 12 16,0 0 9-16,1-3 0 0,-1-1 1 15,1 1-7-15,1-1-8 0,1 1-7 16,0 2-2-16,0 0-3 16,0 3-29-16,0 0-36 0,1 0-33 15,1 2-28-15,2 4-24 0,0-1-81 16</inkml:trace>
  <inkml:trace contextRef="#ctx0" brushRef="#br1" timeOffset="151178.38">14812 13736 446 0,'0'0'193'0,"0"0"-83"0,0 0-68 16,13-35 4-16,-10 24-30 0,3 0-10 16,-1-2-2-16,1-1-3 0,-4 1-1 15,1 0-7-15,-3 0-6 0,0 0 11 16,0 2 2-16,-3-2 18 0,-1 4 12 31,-2-1 11-31,1 1-5 0,-4 1-6 0,1 0-7 0,-3 1-9 0,0 0-5 16,-3 1-7-16,0 0 1 15,1 1-1-15,-2 1-2 0,0-2-2 16,-4 4 1-16,3 0 1 0,-1 2-3 16,-1 0 3-16,-2 3 0 0,2 3 0 15,-2 0 0-15,1 4 1 0,0 0 0 16,0 1-1-16,2 3 4 0,1 0-3 15,-1 1-1-15,7 3-5 0,-1-3 3 16,3 2-1-16,3-1 1 0,4 0-8 16,1-2-4-16,4 1 5 0,6-2 7 15,1-2 2-15,3 0 1 0,2-3 6 16,1-1 5-16,4-1 7 0,-1-5 4 16,2-1-8-16,1 0-2 15,0-4-5-15,1-2 2 0,-2-1-7 16,-1-2 0-16,-3-1 5 0,1-2-4 15,-4 1-1-15,2-1 2 0,-6-2-1 16,-1 1-1-16,0 1 4 0,-3-1 2 16,1 1-3-16,-3 0-1 0,-2 2 3 15,0 0-1-15,-1 4 1 0,2 0 3 16,-4 2-5-16,2 3 3 0,-2 0-4 16,0 1-5-16,0 2-14 0,0 3 4 15,0 4 5-15,-2 3 5 16,-4 3 2-16,1 2 2 0,-1 3 0 15,0 3 5-15,-3 3-1 0,2 2 1 16,1 3-3-16,1 4-1 0,0 5-2 16,0 7-2-16,2-1-1 0,-1-4 0 15,4-11 0-15,0-9 0 0,0-4-3 16,0-3-6-16,0 1-14 0,1 4-27 16,2-3-35-16,2-1-32 0,0-5-33 15,6-5-39-15,-2-1-23 0,-1-5-106 0</inkml:trace>
  <inkml:trace contextRef="#ctx0" brushRef="#br1" timeOffset="151727.4">15503 13309 618 0,'0'0'182'0,"10"-9"-114"0,-5 3 5 0,0 1-37 0,0 3-32 0,0-1-4 16,-2 1-2-16,1 2-8 0,-1 0-10 15,-1 0-2-15,-2 0-5 0,0 2-1 16,0 3 18-16,-2 2 5 0,-3 2 5 15,-2 2 15-15,-1 3 11 0,-5 2 3 16,-1 2-3-16,-2 0-2 0,-4 4-5 16,-1 0-5-16,-1 2-11 15,-2 3 0-15,1 2 0 0,-1 1-1 16,5 1 1-16,-3 4-3 0,5-2 0 16,2-1 1-16,4 1-1 0,5-5 12 15,0 3 16-15,4 1 9 0,2-1-6 16,2-2 3-16,6-3-12 0,6 0-2 15,0-4-1-15,6-2-1 0,1-4 1 16,3-2 3-16,1-5-10 0,2-4-2 16,-2-1-9-16,2-4 4 0,-5-4-3 15,-3-2 2-15,-3-3 9 0,-5-3-1 16,-6-1-6-16,-2-1-6 0,-3-1-2 16,-8 3-10-16,-2 1-15 0,-10 4-6 15,-2 1 5-15,-5 5 6 16,-2 1-6-16,-1 0-7 0,-4 6-5 15,4 0-18-15,1 1-22 0,2 2-15 16,2 2-36-16,0 7-31 0,6 0-55 16,8-4-109-16</inkml:trace>
  <inkml:trace contextRef="#ctx0" brushRef="#br1" timeOffset="153440.88">15199 15995 468 0,'1'0'112'0,"2"-2"-46"0,1-3 17 0,2 0-25 0,4-2-23 15,2-1-3-15,1-3-16 0,4 1-6 16,-1-1-3-16,6 1-7 0,0 1 1 16,1-1-1-16,0 3 1 0,2 0-1 15,1 1-1-15,-1 3 1 0,-1 2-1 16,-1 0 2-16,3 1-1 16,-1 2 0-16,-4 2-1 0,4 2 0 15,-6 2-1-15,0 3-1 0,-2 2 3 16,-4 3-1-16,4 2-2 0,-7 2-5 15,2 3 3-15,-4 1-6 0,-3 1 2 16,1 3 0-16,0 0-2 0,-1 1-1 16,-3 0 6-16,1 2 6 0,-1 0 3 15,-1-1-3-15,-1 0 3 0,0 1 4 16,0-2 1-16,-3-2-1 0,0-1 1 16,-1-3 3-16,1-2 7 0,-1-4 0 15,2-2-1-15,1-4-5 16,1-4-2-16,0-4-8 0,0-3 1 15,3-2 14-15,1-6 11 0,3-6-11 16,-1-5-6 0,4-3-2-16,-1-4-8 0,4-8 3 0,-2-8-4 0,6-8 2 15,-2-3 1-15,0 1 1 0,-2 4 8 16,-2 3 5-16,0 2 8 0,-1-5 4 16,5-1-5-16,-5-3-2 0,4-1-5 31,-1-1 2-31,-2-2-8 0,3-2-4 15,-3 0-3-15,0 0 0 0,0-1 8 0,-1 1 0 16,2 0 1-16,-1-3-1 0,-3-1 3 16,5 0 0-16,-2 1-7 0,0-2-1 15,1 1-7-15,0 0 2 0,0 0-2 16,-1 3-2-16,1-3-2 0,0 0-2 16,-1-1 2-16,0 1 4 0,2 0 0 15,-4 3 1-15,5-1 1 0,-6 3-1 16,5 2 2-16,-2 1 1 0,-1 1-1 15,-1-2 3-15,2 2-4 0,-3 0 6 16,2 1-1-16,-1 1 4 0,-1 1-1 16,1 4 5-16,1-1-3 0,4 3-2 15,-3 0-4-15,3 2-3 0,-3-1-2 16,2 1-1-16,1 3 1 16,-3-1 0-16,2 2-1 0,-2 2 2 15,2 0-1-15,-4 1 0 0,-1 8 3 16,-2 4-4-16,-1 5 1 0,0 2-2 15,-1-4 2-15,1-1-1 0,0-1 0 16,-2 0 0-16,2 2 3 0,-2 2-2 16,-1 3 2-16,1 0 2 0,0 4 0 15,-2 0-2-15,1 2 2 0,1 1 1 16,0 1-1-16,1 1-3 0,-1 2-1 16,0 1-1-16,2 1 1 0,0-1-1 15,4 3 5-15,-1 0 2 0,3 0-2 16,3 0 4-16,-1 1 0 0,4 2 0 15,1 0-2-15,2 1-2 0,5-1-2 16,2 0-3-16,3-1 8 0,7 1-7 16,9 0 0-16,10 0-1 0,8-2 2 15,-3 0-2-15,-1 1 1 0,-4-1 0 16,4 1-1-16,1-1 2 0,4 1 0 16,1 0 1-16,-1 0-2 0,6-1-1 15,2 2 2-15,1-3-2 0,2 1 0 16,2 1 0-16,0-2 0 0,4 0-1 15,-1 0 1-15,3 0 3 16,1 0-3-16,4 0 1 0,-2 0 0 16,0 1-1-16,1 0 0 0,0 1-4 15,2 0 1-15,0 0 1 0,0 1-4 16,0-1-2-16,0 0-2 0,2-2 2 16,4 0 0-16,0 0 6 0,3 1 0 15,-1-2-6-15,5 0 2 0,-2-1 0 16,2 0-3-16,2 0 4 0,-2 0 4 15,0 1 1-15,0 0-1 0,-1 0 0 16,1 0 1-16,0 0 8 0,-1 1-5 16,-1-1 0-16,-2 1 0 0,-2 0-3 15,2 0-1-15,-5 0-1 0,-1 0 2 16,-4 1-13-16,-4 2-12 0,-2 0-10 16,-5 2-7-16,-4-1 6 0,-7 1-13 15,-5 1-7-15,-6 1-30 0,-9 0-50 16,-6-1-60-16,-14-1-95 0,-7-2-195 15</inkml:trace>
  <inkml:trace contextRef="#ctx0" brushRef="#br1" timeOffset="156551.99">16932 13578 445 0,'0'0'137'0,"0"0"-117"0,0 0 24 0,0 0-5 16,0 0-16-16,0 0 9 0,13-28-16 15,-10 24 8-15,2-3-10 0,1 1-3 16,-1-1-3-16,1 0-3 0,2 2-3 16,1-1 7-16,-2 0 8 0,2 0-6 15,5 0 3-15,-1 0-2 0,0 1-2 16,4 1-2-16,-1 1 0 0,0 2-2 16,1 1-1-16,-1 0-5 0,-3 2 2 15,1 4 4-15,-3 1 4 0,-2 4 0 16,-4 1-7-16,-2 4-3 15,-3-1 1-15,-3 5-1 0,-6-1 0 16,-1 2-9-16,-4-1-6 0,-3 1 0 16,-4-3 5-16,4 0 3 0,-4-1 0 15,0-3 7-15,1-1 0 0,1-2 1 16,0-1 1-16,2-3-2 0,2-2 10 16,3-2 7-16,4-2 9 0,3-1 13 15,2 0 8-15,3 0 1 0,3-2-15 16,2-1-8-16,6 0-5 0,5-1-9 15,3 1-4-15,6 0-5 0,2 2-2 16,2 1 0-16,1 0-1 0,4 3 1 16,9 4-1-16,1 5-6 0,-6-1 5 15,-5 1-1-15,-11-2-5 0,-3 1-4 16,2 1-4-16,1 4 0 0,0 2 3 16,-6 0 5-16,-2 3 8 0,-8-3-2 15,-4 0 2-15,-4 2 2 0,-9-3 6 16,-3 0-3-16,-8-3-2 0,-3 1 0 15,-10-1-2-15,-8-1 0 0,-12-1 1 16,-2-3-2-16,3-3 0 0,2-5 4 16,9 0-4-16,-2-1 3 0,5 0-3 15,4-1-2-15,4 0-13 0,10-1-21 16,5 0-41-16,4 1-30 16,2-2-35-16,0-5-13 0,3 2-49 15,3-2-123-15</inkml:trace>
  <inkml:trace contextRef="#ctx0" brushRef="#br1" timeOffset="157349.67">17647 13345 311 0,'-2'-3'90'0,"0"-1"-24"0,2 2 8 0,-3-1-20 16,3 0-20-16,0 1 1 0,0-3-2 16,0 3 6-16,0-3-10 0,3 3-13 15,2-2-3-15,0 1-4 0,1-1 0 16,3 1 0-16,0-1 4 0,0 0-1 16,5-1 4-16,-1 2-6 0,2-1 2 15,-2 0-5-15,4 1-1 0,-2 0-2 16,1 1-4-16,-2 0 1 0,3 2 0 15,-2 0-1-15,-1 0 0 0,-2 0 2 16,0 5-4-16,-2 1 1 0,-2 1 1 16,0 3 0-16,-3 2 0 0,-3 1 0 15,-2 3 0-15,0 0 0 0,-5 1-1 16,-3 1 1-16,0-2 0 0,-3 2 0 16,2-3 0-16,-3 0 1 0,0 1-1 15,2-5 8-15,2 2 17 0,-1-2 4 16,3-3 0-16,1 1-7 15,3-2-3-15,2-2 0 0,0 1-5 16,2-1-1-16,4 1 6 0,3-3-2 16,1-2 3-16,3 1 1 0,6-1 3 15,1-1-9-15,1 0-2 0,3 0 5 16,2 0-3-16,3 0 3 0,2 0-8 16,-1 0-1-16,4 0-4 0,-1 0-5 15,0 0 0-15,-1 1-3 0,-1 1-25 16,-1-1-23-16,0 2-26 0,-3-2-50 15,-3 3-27-15,3 1-67 0,-8-1-33 16,-5-3-114-16</inkml:trace>
  <inkml:trace contextRef="#ctx0" brushRef="#br1" timeOffset="157971.29">16583 14527 646 0,'0'0'170'0,"8"0"-118"0,3 0 43 0,5-1-29 0,6 0-41 0,16-3 3 16,14 1 2-16,19-4-5 0,10 0-6 15,2-1-2-15,3 1-2 0,-4 2 0 16,2 1-5-16,3 1-7 16,-1 1-3-16,0-2-1 0,1 4 0 15,-2 0 1-15,-5 0-10 0,-7 5-25 16,-5-1-27-16,-3 2-19 0,-8 2-16 15,-5 2-10-15,-8 0-34 0,-9 2-21 16,-13-4-112-16</inkml:trace>
  <inkml:trace contextRef="#ctx0" brushRef="#br1" timeOffset="158643.31">16932 15108 511 0,'0'0'147'0,"0"0"-82"0,0 0 40 0,0 0-33 0,0 0-39 15,-3-8 2-15,8 6-13 0,1-1 6 16,1 3-13-16,2 0-2 0,-1 0-2 15,3 2-2-15,-3 1-6 0,1 2-2 16,-2 1-1-16,-3 2-1 0,1 2 0 16,-5 1-10-16,0 1-13 0,0 4 6 15,-6 0 7-15,-1 0 3 0,-1 3-3 16,-1-2-2-16,1 0 9 0,2 0 3 16,1 0 1-16,2-1 0 0,0-1 1 15,3-1-1-15,3 0 2 16,3-2-1-16,1-2 6 0,2 0 4 15,4-2-5-15,-2-1 5 0,6-3-3 16,-1 1-4-16,1-2-2 0,3 0 0 16,-2 0-2-16,-2 0-1 0,3-1 0 15,-2 2-3-15,-1-1 2 0,-2 2 1 16,-1-1 2-16,-2 1-1 0,2 1 0 16,-5 1 0-16,-2 0 0 0,-3 1 2 15,-3 3 0-15,-3-1 1 0,-5 3 3 16,-5 0 0-16,-4 0 1 0,-2-1 1 15,-5 0-4-15,-4 0-3 0,1-3-1 16,-3 0-10-16,0 0-27 16,0-2-21-16,0 0-15 0,3-2-16 15,-1-1-10-15,4-3-6 0,0 0-31 16,2-1-74-16,8-1-25 0</inkml:trace>
  <inkml:trace contextRef="#ctx0" brushRef="#br1" timeOffset="158987.84">17008 15164 576 0,'0'0'141'0,"0"0"-67"0,0 0 41 0,9-21-27 16,1 13-38-16,5-2 4 0,3 0-18 15,7-3-4-15,10 2-14 16,7-4-11-16,6 1-7 0,3 2-2 0,-4 0-19 15,-2 5-21-15,-6 2-25 0,-1 1-35 16,0 0-22-16,-1 3-54 0,-11 0-14 16,-4 1-79-16</inkml:trace>
  <inkml:trace contextRef="#ctx0" brushRef="#br1" timeOffset="159519.1">17735 15197 583 0,'0'0'174'16,"0"0"-131"-16,0 0 27 0,0 0-38 16,0 0-27-16,0 0-3 0,0 0-2 15,24-7 0-15,-24 7-6 0,0-1 1 16,-2 1-2-16,-4 0-3 0,-4 2 4 15,1 4 6-15,-5 2 0 0,-1 1 7 16,-5 4 8-16,2 3 0 0,-4 2 1 16,0 1-3-16,0 1 6 0,1 2-6 15,1-1-4-15,2 1-6 0,5 0-3 16,4 0 0-16,6 1 0 0,2 0-1 16,2-2 1-16,4 1 3 0,6-2 0 15,6-1 4-15,1-2 4 16,7-3 6-16,1 0-4 0,4-5 2 15,6 0 5-15,11-4 4 0,4-2-2 16,4-3-6-16,-3-3-9 0,-6-4-3 16,-5-1 10-16,-3-3-7 0,-6 1 7 15,-6-1 7-15,-8 0-6 0,-1 0 0 16,4-4-1-16,1-4-5 0,-1-2-7 16,-3-3-2-16,-3-1 0 0,-6-1-10 15,-3 0-3-15,-3 0-5 0,-3 2-5 16,-9 1-6-16,0 0-3 0,-6 3-4 15,-2 1-13-15,-5 1 12 0,-2 4 6 16,-4 3 23-16,-1 2 4 16,-1 5-6-16,0 1 3 0,3 3 2 15,-1 0-10-15,4 4-25 0,5 1-44 16,0 5-49-16,2-2-46 0,6-1-110 0</inkml:trace>
  <inkml:trace contextRef="#ctx0" brushRef="#br1" timeOffset="160161.66">19366 14127 608 0,'1'-4'192'0,"1"2"-114"0,2 0-25 0,0 1-23 0,0 1-30 0,-2 4-3 16,3 3 1-16,-3 5-3 15,-1 1-5-15,-1 2-13 0,-1 3 2 16,-6 2 1-16,-1 3 16 0,0 1 4 15,-2 4 5-15,-7 7 7 0,0 7-1 16,0 6 0-16,-4 2 1 0,6-4-3 16,2-6-5-16,3-8 0 0,4-6-4 15,1-8-8-15,0 1-22 0,-1 2-36 16,0 1-50-16,-2 9-19 0,1-6-42 16,3-7-85-16</inkml:trace>
  <inkml:trace contextRef="#ctx0" brushRef="#br1" timeOffset="160476.38">18902 14374 917 0,'0'0'209'15,"0"0"-133"-15,0 0 45 0,0 0-75 16,0 0-34-16,53-15-2 0,-8 13-10 16,14-1-1-16,8 0-4 0,0 2-11 15,-2-1-31-15,-5 1-13 0,2 1 2 16,0 0-8-16,-2 3-12 0,-3-1-2 15,-1 1 6-15,0 1-13 0,-6-2-33 16,1 0-30-16,-16-2-97 0</inkml:trace>
  <inkml:trace contextRef="#ctx0" brushRef="#br1" timeOffset="163047.71">20438 13829 491 0,'0'0'109'0,"0"0"-61"0,0 0-14 0,0 0-13 16,0 0-14-16,26-15-5 0,-18 13-2 15,0-1 0 1,1 1 2-16,2 1-2 0,-1 0-2 15,-1-1 2-15,0 1 0 0,0 0 2 16,0 0 1-16,0 1-3 0,1 0 10 16,-3 2 10-16,0 1 3 0,0 1 2 15,-1 0 0-15,0 3-3 0,-2-1-4 16,1 2-3-16,-1 2-7 0,0 1-1 16,-2 3-5-16,3 4-1 0,-3 0-1 15,-2 3 0-15,0 1-6 0,0 0 1 16,-2 1-2-16,-3-1 2 0,0 0 5 15,-1 0 0-15,-2 1 1 0,-3-2 3 16,1-1 9-16,-1-1 1 16,-1 1 1-16,0-3 5 0,2 1-5 0,-3-4-3 15,3 0-3-15,-1-2-3 0,1-2-2 16,2-2-3-16,1-1 2 0,1-1-3 16,1-3 0-16,2-1 2 0,2 0 0 15,1-2 0-15,0 0 6 0,0 0 6 16,5 0 9-16,2 1 7 0,4-1-1 15,4 0-7-15,2 0 3 0,4 1-5 16,3 1-3-16,4-1-11 0,7-1-6 16,7 2 0-16,8-2-20 0,0 0-27 15,-1 0-23-15,-5 0-26 0,-6 0-18 16,-1 0-25-16,-5-2-3 16,-10-2-66-16,-6 2-87 0</inkml:trace>
  <inkml:trace contextRef="#ctx0" brushRef="#br1" timeOffset="163748.99">20943 13386 541 0,'0'0'104'0,"1"-7"-50"0,1 4 8 0,1-1-18 15,1 1-30-15,1 0 2 16,1 2-12-16,0-2-4 0,1 3 0 15,0-1-1-15,2 1-2 0,-1 0-5 16,-1 0 2-16,1 0 1 0,3 0 3 16,-2 1 2-16,1 0 0 0,2 1 0 15,-2 1 0-15,-2-1 0 0,0 0 2 16,-2 1-2-16,-1 1-2 0,-2 0 0 16,-2 2 2-16,-1 1 2 0,-2 3 4 15,-4 0 0-15,-5 3-6 0,0 1 2 16,-2 0-2-16,-2 1 2 0,-1-1-2 15,-1 1 1-15,2-2-1 0,-2-1 2 16,2 1-1-16,2-2 8 16,1-1 8-16,1-1 6 0,3 1 4 15,2-2-4-15,2 0 3 0,2-1-1 16,2 0-3-16,3 0 3 0,5-2 0 16,5 1 3-16,3-3-3 0,5-1-13 15,4 0-3-15,2-2-7 16,10 0-2-16,4 0-1 0,7 2-3 15,-1 0-13-15,-9 1-8 0,-9 1-15 16,-10-2-24-16,-2 1-19 0,3 1-26 16,2 1-30-16,5 3-29 0,-5-1-84 15</inkml:trace>
  <inkml:trace contextRef="#ctx0" brushRef="#br1" timeOffset="164314.68">20360 14652 277 0,'0'0'106'0,"-8"-6"-63"0,3 4 11 0,1-3-12 0,0 3-5 0,1-2 18 15,2 3-6-15,1-1-2 0,0 1-9 16,1-2-18-16,6 2-10 0,2-1 7 15,4-2 15-15,5 3 6 0,4-4 5 16,4 2 17-16,11-3 1 0,12-1-15 16,13 0-4-16,9 0-7 15,-2 3-4-15,-1 1-15 0,-6 1-2 0,2 1-14 16,-1 1 0-16,-1 0-28 0,-2 0-30 16,-3 1-38-16,-5 1-3 0,-6 2-37 15,-4-1-39-15,-13-2-18 0,-8 2-106 16</inkml:trace>
  <inkml:trace contextRef="#ctx0" brushRef="#br1" timeOffset="164942.81">20575 15016 601 0,'0'0'310'0,"0"0"-177"0,0 0-61 0,0 0-34 16,40-8-30-16,-26 7-8 0,-2-1-1 16,-1 2-11-16,-1 0-15 0,-3 2-20 0,0 1-16 15,-6 4-9-15,-1 2 12 0,-2 3 28 16,-8 3 28 0,-3 2 4-16,-4 0 0 0,-2 1 6 0,1-1 10 0,-1-1 4 15,4 1 2-15,0-3 3 0,4 1-7 16,3-2-9-1,1-2-3-15,5 1-6 0,0 0 1 0,8-1 0 16,3 0-2-16,4-2 1 0,4 0-3 16,3-1 3-16,5-2 2 0,2-1 0 15,6 1 2-15,-1 0 2 0,0-1-2 16,5-1 4-16,1 1-2 0,8 1 3 16,-6-2-7-16,-8 1 0 0,-11 0-2 15,-5-1 1-15,1 2-2 0,1 0 0 16,-3 1-3-16,-3 0-3 0,-7 0 2 15,-5 1-1-15,-6 0 5 0,-8 0 0 16,-5 1 1-16,-6-3 0 16,-11 3-3-16,-11-2 2 0,-7-1-10 15,-1-1 0-15,3-1 4 0,5-3-6 16,7 0-9-16,2-1 4 0,4 0-20 16,6 0-8-16,8-1-14 0,7-1-19 15,4-2-1-15,-1-6-27 0,3 0-30 16,3-1-85-16</inkml:trace>
  <inkml:trace contextRef="#ctx0" brushRef="#br1" timeOffset="165161.57">20688 14976 628 0,'0'0'280'0,"0"0"-156"0,0 0-35 0,0 0-35 16,0 0-35-16,43-22 3 0,-11 19-3 15,9 0-17-15,8 2-2 0,5 0-44 16,-3 1-62-16,-5 0-64 0,-5 1-18 16,-11 0-28-16,-4 1-159 0</inkml:trace>
  <inkml:trace contextRef="#ctx0" brushRef="#br1" timeOffset="165701.47">21488 15087 614 0,'0'0'149'0,"0"0"-125"16,0 0 16-16,0 0-20 0,0 0-20 16,0 0-5-16,0 0-16 15,13-7 2-15,-13 6 0 0,-4 0-4 16,-2 1-10-16,-5 0 27 0,0 0 6 16,-2 2 5-16,-4 5 11 0,1 0 2 15,-4 3 2-15,-2 1 5 0,1 3 5 16,-3 1-4-16,-1 3-9 0,1-1-7 15,1 4-7-15,2 1-1 0,2 3 1 16,3-2-3-16,4 3 1 0,4-2 0 16,3 0 1-16,4-1 5 0,1-2 13 15,6 0 11-15,4-3-6 0,5-3 0 16,1-1-4-16,6-4-8 16,2 0-4-16,1-5-5 0,3 0-1 15,0-3-3-15,1-2 1 0,1 0 9 16,-1-3 7-16,2-5 15 0,-2-2 7 15,0-2-6-15,-1-6-3 0,-2-1-13 16,-3-5-7-16,-3-2-3 0,-1-1-7 16,-4 2 0-16,-5 2-10 0,-3 3-8 15,-6 1-3-15,-3 3-20 0,-7-2-21 16,-6 4-2-16,-5 1 13 0,-3 3 26 16,-3 2 17-16,0 3 0 0,0 3-21 15,1 0-18-15,4 2-32 0,1 2-31 16,0 2-22-16,6 2-61 0,4-1-93 0</inkml:trace>
  <inkml:trace contextRef="#ctx0" brushRef="#br1" timeOffset="166679.66">21728 13568 435 0,'-3'0'121'0,"2"0"-49"15,-1 0 2-15,0 0-29 0,2 0-28 16,0 0-6-16,0 4 1 0,0 1-5 16,4 1 1-16,1 3-4 0,0 0 4 15,3 1 3-15,-1 2 8 0,3 1 6 16,0 1 4-16,0 2 3 0,2 1-2 16,0 1-8-16,0 4-6 0,1 4 4 15,0 0-5-15,4 8-5 0,1 8-5 16,3 9-3-16,0 2-2 0,-3-1 1 15,-2-3-2-15,-3-3-2 0,2 2 0 16,-3 3-3-16,-1-1-3 0,3 2 5 16,-4 1-1-16,2 2 5 0,-3 3 1 15,0 0-1-15,-1 5 1 0,-1-1-1 16,-2 3-1-16,-2 1-7 0,-2-1 0 16,-2 0-1-16,-3 1 3 0,-4 1 6 15,-6 0 3-15,-1 2-3 0,-4-3 2 16,-3-2 13-16,-1-2 5 0,-4-1 10 15,-2-4 9-15,-2-2 8 0,-2 1-3 16,0-3 7-16,1-1-9 0,-1-2-8 16,1-4-13-16,5-1-12 0,-2-4-8 15,5-3-1-15,3-7-21 16,5-7-27-16,4-6-28 0,2-2-31 16,0 1-28-16,-7 10-45 0,5-5-39 15,2-5-96-15</inkml:trace>
  <inkml:trace contextRef="#ctx0" brushRef="#br1" timeOffset="167969.78">16982 13177 489 0,'1'-3'112'0,"-1"1"-81"0,0-1 22 16,4 0-24-16,-4 2-16 0,0 0 22 15,2 0-14-15,-2 1 2 0,0 0-13 16,3 0-6-16,-3 0 0 0,0 0-2 16,0 3 9-16,-3 2 8 0,1 2 7 15,-3 2-7-15,1 2-3 0,-2 3-5 16,-1 4-2 0,1 2-5-16,-5 3 1 0,3 3-1 0,-3 8-1 0,-5 8 5 31,-3 10 0-31,-3 1-4 0,-3 0-2 15,1-4 2-15,2-6 0 0,-2 1-1 0,2 2 6 16,2-1-1-16,2 3 3 0,1 2 1 16,4 0 9-16,-2 2 2 0,2 3-4 15,3 1-1-15,0 0-6 0,2 2-5 16,-2 1-3-16,1 1-4 0,-1 2-2 16,2 5 2-16,-3 1 0 0,5 3 2 15,-4 2-2-15,4-1 1 0,-1 3-1 16,3 1 0-16,1 2 0 0,1 1 0 15,1 4 0-15,-1 0 5 0,2-2-5 16,0-2 4-16,0-1 3 16,5-3 10-16,0-3 11 0,2-1 6 15,1-3 10-15,0-4 9 0,3-3-6 16,2-7-2-16,4-3-8 0,1-5-11 16,-1-4-4-16,2-6-11 0,-2-4 2 15,-2-8-10-15,-3-6-3 0,1-1-4 16,1 3-31-16,0 0-25 0,5 2-34 15,-6-2-31-15,1-3-43 0,0 1-61 16,-2-4-57-16,-3-5-180 0</inkml:trace>
  <inkml:trace contextRef="#ctx0" brushRef="#br1" timeOffset="185122.2">2706 17406 269 0,'0'0'19'0,"0"0"8"16,0 0 13-16,0 0 22 0,0 0-10 16,0 0-15-16,0 0-8 0,0 0 8 15,0 0 1-15,0 0-6 0,0 0-7 16,6 0-7-16,-1-1 1 0,5 0 3 16,-1-3 2-16,5 2-3 0,2 0-3 15,3 0-2-15,0-1-3 0,3 1-5 16,3-1-4-16,-4 1 0 0,4 2-3 15,-1 0-1-15,-2 0 1 0,-1 0-1 16,-1 0 0-16,1 0-5 0,-4 0-32 16,-1 0-19-16,-2 3-39 0,0 2-34 15,-6 1-71-15,-1-2-26 0</inkml:trace>
  <inkml:trace contextRef="#ctx0" brushRef="#br1" timeOffset="185434.8">2755 17685 379 0,'0'0'6'0,"0"0"12"0,0 0 32 16,0 0 25-16,0 0-13 0,47-4-6 15,-28 0-2-15,2-2-4 0,6 1-21 16,1-2-12-16,2-1-10 0,5-1-7 16,8 0-11-16,1-2-27 0,6 4-12 15,-7 1-2-15,0 2-13 0,0-1-42 16,-12 1-73-16,-2 2-50 0</inkml:trace>
  <inkml:trace contextRef="#ctx0" brushRef="#br1" timeOffset="186858.13">4393 16629 132 0,'0'0'24'0,"0"0"11"0,0 0 16 0,0 0 5 16,0 0-5-16,0 0-8 0,0 0 1 15,0 0-2-15,0 0-8 16,0 0-10-16,0 0-2 0,0 0 0 16,0 1 4-16,0 0-5 0,0 1-4 15,-3 0-2-15,-3 0-5 0,-1 1-1 16,-2 0-1-16,-4-1-2 0,0 1-1 16,-4-2-1-16,-1 2-3 0,-3 0-1 15,1-2-1-15,-2 0-1 0,1 1 0 16,-2-2 0-16,3 0 2 0,-2 0 2 15,2 0 1-15,0 0 7 0,0-3 4 16,2 2 9-16,1 0 3 0,-1-1 1 16,3 2 6-16,1-1-3 0,3 0 1 15,2 0 0-15,-1 1 2 0,5 0 1 16,1-1 0-16,0 1-8 0,1-1-8 16,3 1-4-16,0-1 0 0,0 1-9 15,0 0 2-15,0 0-4 0,0 0-1 16,0 0-2-16,0 0-1 0,0 1 1 15,0 0 0-15,2 0 1 0,-1 0-1 16,-1 2-1-16,1 1 0 0,-1 2 1 16,0 5 0-16,0-1 0 0,1 4-1 15,0 3 1-15,-1 2 0 0,0 2 0 16,0 3 0-16,1 0 1 0,-1 2-1 16,1 3 0-16,-1 0 0 0,0 9 0 15,0 5 0-15,0 4 1 16,0 0-1-16,0-3 0 0,0-4 0 15,2-5-1-15,-4 0 1 0,2 1 1 16,0-1-1-16,-1 2 1 0,0 0-1 16,1 0 0-16,-1 2 1 0,2 4 2 15,-1-1 1-15,0 0-1 0,0-1-2 16,1-4 1-16,0 1-2 0,1-1 3 16,-1-8-3-16,1-5 3 0,-1-4-3 15,1-1 2-15,-2 2-1 0,3 3-1 16,-2 3 1-16,1-2-1 0,-1-1 1 15,1-3-1-15,-2 1 2 0,1-2 1 16,-1-1-1-16,0-3-1 0,0-1 4 16,1-2-3-16,-1-2 1 15,1-1 4-15,1-3-2 0,2 0 0 16,2-3 3-16,6-1 0 0,4 1 4 16,6-4 0-16,10 0-5 0,13 0-3 15,14-3-3-15,5 1 0 0,1 2-2 16,-2 0 1-16,-4 0-1 0,3 0 1 15,1 0-1-15,-2 2-4 0,-1 3-2 16,-3-1-2-16,-2 1-6 0,-6 1-18 16,-4 1-32-16,-7 0-52 0,-6 0-69 15,-11-3-49-15,-8-4-214 0</inkml:trace>
  <inkml:trace contextRef="#ctx0" brushRef="#br1" timeOffset="190147.67">5016 17446 28 0,'0'0'11'0,"0"0"-5"16,0 1-2-16,0-1 7 0,1 1 3 15,0-1 9-15,0 3 0 0,0-2 2 16,1-1-3-16,-1 2 5 0,0-2 4 15,0 1 0-15,0 0-1 0,0 2-3 16,-1-1-1-16,0-1-2 0,0 2 1 16,0-2 6-16,0 0-3 0,0 0-2 15,0-1-4-15,0 0 3 0,0 0 2 16,0 0 3-16,0 0 1 0,0 0 0 16,0 0 2-16,3 0-3 0,3 0 6 15,3-1 2-15,4-1-1 0,6-3-8 16,3 0 2-16,3 2-2 0,4-1-5 15,3 1-10-15,1-1-9 0,8 1-3 16,2-1-1-16,6 3-1 0,-2-1-2 16,-4 2-6-16,-10 0-21 0,-8 2-19 15,2-1-30-15,-3 2-39 0,10-2-17 16,-3 1-54-16,-9-2-80 0</inkml:trace>
  <inkml:trace contextRef="#ctx0" brushRef="#br1" timeOffset="190712.9">6109 17061 122 0,'0'0'88'0,"0"0"-18"0,0 0-5 0,0 0 12 0,0-21-12 0,2 18-17 15,-1 0-11-15,1 2-2 0,-1-1-5 16,1 1-4-16,-1-2-8 0,1 3-4 16,-1-1 0-16,0 1 0 15,0 0 1-15,0 0 0 0,0 0-4 16,0 2 1-16,1 4 5 0,-1 1 6 15,1 6 3-15,-1 2-7 0,0 6-5 16,1 3-1-16,-1 5-4 0,2 7 4 16,1 8-2-16,3 9 5 0,-1 2 0 15,2-3 3-15,-1-4-6 0,0-5-6 16,-2-1 2-16,0 0-5 0,0-6 0 16,-2-1 1-16,-1-8-1 0,0-6-2 15,-1-6-2-15,0 2-2 0,0 0-19 16,0 0-18-16,0 2-12 0,-1-4-20 15,0-1-23-15,0-3-20 16,0-4-35-16,0-4-88 0</inkml:trace>
  <inkml:trace contextRef="#ctx0" brushRef="#br1" timeOffset="191534.91">6556 17677 18 0,'0'0'160'0,"0"0"-143"0,0 0 13 16,0-8 20-16,0 3-13 0,0 2-2 16,0-3 16-16,1 0 6 0,1 0-5 15,1 0-3-15,0 3-3 0,1-2-5 16,-1 3 0-16,2-2 0 0,-1 3-8 16,1 1-4-16,1 0-3 0,0 0-11 15,0 0-10-15,1 4-1 0,-1 3-4 16,-1 1 1-16,0 1-1 0,-2 2 0 15,1 0 0-15,-3 2 0 0,-1-1-5 16,0-1 2-16,-1 0 0 0,-3-1 1 16,-1-3 1-16,-1 0-3 0,0-2-3 15,-3 0-1-15,1-3 6 16,1-1 0-16,0-1-1 0,1-1 3 16,0-2 5-16,3-4-5 0,1 0 0 15,1-4 9 1,1-1 10-16,0-2-3 0,4-1 3 15,1-2-1-15,2-1-2 0,0 3 2 16,1 1-3-16,1 2-7 16,0 3 2-16,-1 4-2 0,-1 3-1 15,-1 0-4-15,-1 2 1 0,0 1 1 16,-1 4-1-16,0 0 0 0,-1 4 0 16,0 1 1-16,-1 2-4 0,-2-2-1 0,0 2 0 0,-2-3 1 15,-2 2 4-15,0-3 1 0,-1-1-1 16,-1-1 0-16,0-2 5 15,0 0 1-15,0-2-3 0,0 0 7 16,0-2-6-16,-1 0-4 0,1-1 0 16,2-2-3-16,-1-3-1 0,3 1-1 15,1-2-8-15,0-1-22 0,1 0-21 16,0 1-22-16,3 0-52 0,5-2-51 16,0 1-63-16,2 1-133 0</inkml:trace>
  <inkml:trace contextRef="#ctx0" brushRef="#br1" timeOffset="192332.26">6887 17139 194 0,'-1'0'63'0,"0"0"-15"0,0 0 11 0,-1 0 5 0,2 0-19 15,0 0-7-15,0 1 6 0,0-1-9 16,0 1-14-16,3-1 23 0,1 1-11 16,2-1 3-16,3 0 2 0,3 0-5 15,3-1-2-15,3-2-1 0,3 0 1 16,3-1-5-16,3-1-6 0,1 1 1 16,2 0-4-16,0 0-3 0,0 1-2 15,0 1-2-15,-2-2 1 0,1 3-5 16,-4-2 1-16,1 0 1 0,0 2-5 15,-3 0 2-15,-2 0-2 0,-2 1-1 16,0 0-2-16,-4 0 3 16,-1 0 0-16,-3 0-1 0,-2 2 3 15,-1-2-1-15,-2 2 0 0,-1 1-3 16,-2-2 5-16,0 0-3 0,-2 2 0 16,0 1 1-16,-1 1 3 0,0 1 3 15,-3 4 1-15,-1 2-1 0,-1 3-8 16,0 4 1-16,-2 2-3 0,1 3 3 15,0 2-3-15,0 3 0 0,-1 6 1 16,-2 7 0-16,-2 5-1 0,1 3 0 16,-2-5 4-16,3-3-4 0,0-3 1 15,0-5 5-15,1-5 2 16,1-6 5-16,3-4-3 0,0-3-9 16,0 4 2-16,-1 0-3 0,0 3 0 15,2-4-1-15,0-2-8 0,1 0-19 16,2-3-33-16,0-2-31 0,2 3-47 15,2-4-70-15,0-4-97 0</inkml:trace>
  <inkml:trace contextRef="#ctx0" brushRef="#br1" timeOffset="193441.78">8189 17841 363 0,'0'0'59'0,"0"0"-35"0,0 0 45 0,0-1-21 16,2-1-22-16,1 1 0 0,0-3 4 15,2 3 4-15,-1 0 2 0,2 0 1 0,-2 0-14 16,1 1-3-16,-1 1-10 0,-2 1-1 16,0 3-2-16,-1 0-1 0,-1 0-4 15,0 2 4-15,-3 0-3 0,-1 1-3 16,-2-1 4-16,-1-2-3 0,-1 1 0 16,2-1 0-16,-1-3 6 0,-1-2 2 15,1 0-4-15,0-5 2 0,3-1 0 16,-1-3-5-16,2 0 4 0,2-3 5 15,1-2 5-15,0 0 7 0,4 0-4 16,2 0-5 0,2 1 0-16,3 3-5 0,-1-1-8 0,1 4 5 15,2 1-6-15,-2 1-3 0,2 1 3 16,-3 3-1-16,0 1 1 0,-1 0 0 16,-2 0-1-16,-1 1 1 0,-3 5-2 15,-1 0-3-15,-2 2 5 0,0 0 2 16,-3 0 1-16,-3 2 0 0,0 0 7 15,-3-1 1-15,-1 1-1 0,1-2-3 16,-2-1-1-16,2-1-1 0,0-1-5 16,3-2 2-16,0-1-2 0,1-1 2 15,2-1-2-15,2 0 0 0,0-4-5 16,1-2 0-16,0-2 4 0,2 0 1 16,1-2 6-16,0 1 4 15,1-2-1-15,1 2-2 0,-1 2-4 16,0 0 1-16,0 0-3 0,0 2-1 15,-1 2 0-15,1 1-3 0,-2 0 1 16,2 2 0-16,-2 0-1 0,0 3-1 16,0 0-1-16,0 3-5 0,-2 1 6 15,0 0-7-15,0 0 9 0,-3 1 1 16,-2 0-1-16,-1-1 1 0,-1-1-2 16,0 0 1-16,0-1-2 0,-1-2 3 15,2 1-1-15,1-3-1 0,0-1-1 16,2 0 1-16,2 0 2 0,-1-4-1 15,1 0 2-15,1-2 0 0,0 0 10 16,0-2 1-16,2 0 5 0,1 0 1 16,1 1 1-16,-1 0-3 0,2 2 1 15,1 0-1-15,2 3-2 0,0 0-1 16,2 0-2-16,1 2 0 0,0 0 0 16,1 4-1-16,1 2-5 0,-1 1-3 15,1 2-1-15,0 5 0 0,-1 0 0 16,1 1 0-16,-3 5 1 0,-1 1 3 15,-2 2-2-15,-4 1-1 0,-3 2 3 16,-3-1-1-16,-5 3 3 0,-2-1-2 16,-3 1-2-16,-1-2 5 0,-1 0-3 15,-1-1 4-15,0-2 2 0,-2-2-4 16,1-1-4-16,-2-3-2 0,2-2-1 16,1-2-14-16,1-2-8 0,2 0-25 15,3-3-40-15,-1-1-32 0,6-2-64 16,2-3-78-16,3-2-217 0</inkml:trace>
  <inkml:trace contextRef="#ctx0" brushRef="#br1" timeOffset="198440.13">9797 17266 194 0,'0'0'79'0,"0"0"-39"0,0 0-3 0,0 0 7 15,10-7-12-15,-6 6 3 0,-1-2 13 16,0 0 3-16,1 2-3 0,-1-1 2 16,-1 1 1-16,1-1 0 0,-1 1-3 15,0 0-4-15,-1 1 0 0,0-1 8 16,-1 0-5-16,0-2-4 0,0 1-10 16,0-1-8-16,-1-1-4 0,-2 1-4 15,-1-1 1-15,-1 1-5 0,-2 0-3 16,-2 2-3-16,-2 1 0 0,-1 0-4 15,-3 4 0-15,-1 2-2 0,-3 2 5 16,-3 2-3-16,1 3-1 0,-4 3-2 16,-1 3-1-16,0 3 1 0,-1 3-2 15,2 0 0-15,1 3-8 0,2 7 1 16,2 10 3-16,7 2 1 0,5-3 4 16,5-12 0-16,3-8-2 0,3-7 1 15,3 4-3-15,3 0-5 0,4 5 5 16,3-6-7-16,4-2-2 0,3-3-5 15,1-3 3-15,2-1 4 0,1-4 9 16,0-3 3-16,0-1 3 0,1-3-2 16,-3 0 4-16,0-5 7 15,-1-2 5-15,-1-4 1 0,-4 0 3 16,-2-3-1-16,-1-3-1 0,-2-1-5 16,-3-3-1-16,-2-5-7 0,-2 0-3 15,-3-4-2-15,-2-7 4 0,-2-10-5 16,-1-5 6-16,-3-1 2 0,-2 7 3 15,-1 7-1-15,2 12-2 0,-1 5 4 16,0 8-4-16,1 2-4 0,-4 1 4 16,0-2 1-16,-2 0-2 0,-3 2-5 15,1 2-1-15,-2 2 1 0,1 1-2 16,-2 4 0-16,1 1-1 16,-1 1-2-16,1 1-14 0,-1 2-23 15,3 2-27-15,-2 1-21 0,4 0-39 16,-1 6-53-16,2-2-37 0,3-1-84 15</inkml:trace>
  <inkml:trace contextRef="#ctx0" brushRef="#br1" timeOffset="199221.72">10276 17755 9 0,'3'0'29'0,"-1"0"-12"0,1 0 32 0,-1 0 1 16,1 0 3-16,-1 0 10 0,-1 0 4 16,0 0-4-16,-1 0-4 0,1 0-10 15,-1 0-8-15,0 0-7 0,0 0-4 16,0 0-1-16,2 0 1 0,-2 0 5 16,2 1-3-16,0 0 1 0,2 1-1 15,-1 0 0-15,1-1-5 16,1 0-8-16,-1 3-8 0,0-2-7 15,-1 3-2-15,-1-2-2 0,-1 3 1 16,-1-1-1-16,0 2 1 0,-4-3 3 16,-1 1-3-16,-2 0 1 0,0-2-1 15,-3 1 0-15,2-3 0 0,-1 0 1 16,-1-1-2-16,2 0 0 0,1-2 3 16,2-2-1-16,1-2-2 0,1 1 3 15,3-5 2-15,0 2 10 0,0-5 1 16,4 2 5-16,1-2 2 0,2 1 1 15,0 1 5-15,3 1-7 16,-2 4-2-16,1 3-4 0,1 0-5 16,-1 3-1-16,-1 0 3 0,-1 5-5 15,1 2-4-15,-3 4 3 0,-1-1-3 16,0 4 0-16,-3-1-1 0,-1-1-1 16,0-2 0-16,-1 2-1 0,-4-3-1 15,-2-2-1-15,-1 0-11 0,-1 0-12 16,-1-2-15-16,-2-3-15 0,2 0-18 15,-1-2-18-15,1 0-31 0,0-4-37 16,2-2-44-16,4-1-113 0</inkml:trace>
  <inkml:trace contextRef="#ctx0" brushRef="#br1" timeOffset="200128.5">10788 17230 89 0,'0'0'54'0,"-1"0"14"0,1-1 14 0,-1 1-29 0,0-1-17 16,1 0-2-16,0 0-7 0,0-1 3 16,0 1 2-16,0 0 3 0,0-1 4 15,0-1 0-15,0 1 2 0,0-2 6 16,0 1 3-16,2-3-4 0,2 2 0 15,1-2-8-15,2-1-11 0,1 0-1 16,2-1-7-16,3-1-3 0,0 2 3 16,4 2-2-16,1 0-5 0,2 1 3 15,2 1-6-15,1 2-2 16,0 1-2-16,0 1-4 0,-1 2-1 16,-3 4 0-16,-1 2-2 0,-6 2 1 15,-2 1-2-15,-6 0-10 0,-3 2-13 16,-2 0-4-16,-7 1 9 15,-2 1 5-15,-3 0 0 0,-4 2 0 0,-2-1 1 16,0 1 9-16,-1-1 6 0,0 0-2 16,-1-2 1-16,1-1-2 0,2-2-6 15,1-1-1-15,4-3-3 0,1 0 8 16,4-2 4-16,3 0-1 0,3-2 2 16,2-3 0-16,4 1 6 15,5-2 8-15,6 0 6 0,1 0 1 16,4 0-3-16,1-2-5 0,2 2-3 15,0 1 4-15,1 0 3 0,1 3 5 16,-1 3 2-16,1 3 1 0,3 2-4 16,-1 3 0-16,-1 1 2 0,0 4-2 15,-2 2-2-15,-2 2-2 0,0-3-4 16,-3 1-4-16,-5-2 0 0,-3-2-7 16,-3 1 0-16,-6-2-2 0,-2 0 2 15,-6-2 0-15,-7-2 2 0,-3-2 0 16,-6 0-3-16,-11-3 3 0,-8-1-4 15,-10-5-17-15,-2 0-23 0,2-2-27 16,7-3-16-16,6 1-18 0,6-3 5 16,7 4 1-16,6-2-21 0,-5-2-43 15,2-1-80-15</inkml:trace>
  <inkml:trace contextRef="#ctx0" brushRef="#br1" timeOffset="201288.77">11363 16718 345 0,'-2'0'39'0,"1"0"-13"0,1-1 56 0,0-1-15 15,1 0-43-15,4 1 0 0,2-1 6 16,5-2-2-16,3 3 2 0,4-2 4 16,1 0-5-16,5 2-2 0,1-1-6 15,2 0-2-15,7 2 0 0,5 0 12 16,6 0 5-16,-1-1-5 15,-2 1-6-15,-7 0-11 0,-7 1-2 16,-6 1 2-16,-5-1-3 16,0 0 1-16,2-1-7 0,2 3-1 0,4 0 2 15,-4-1-1-15,-2 3-1 0,0-3 6 16,-3 3-2-16,-1-3 3 0,-1 2-1 16,-3-2 1-16,-2 3-1 0,0-3-1 15,-5 3-1-15,1-1 0 0,-1 1-5 16,-1 1 1-16,-2-1-4 0,0-1 1 15,0 3 1-15,0 0-2 0,0 2 0 16,-2 0 1-16,1 1-1 0,0 2 0 16,0 1 2-16,0 2-1 0,0 1 1 15,-1 3 1-15,3 3 0 0,-3 1-3 16,0 3 2-16,1 3-2 0,0 1 1 16,-1 6-1-16,0 6 0 0,0 4 0 15,0 2 0-15,1-3 1 0,0-4-1 16,0 0 0-16,0 3 1 0,1 1-1 15,-2 3 0-15,1 2 0 0,0 1 0 16,1 1 1-16,-1-1-1 0,0-3 0 16,1-2 1-16,-1 0-1 0,0-3 2 15,0 0-2-15,2 1 0 0,-1-1 0 16,1 0 1-16,0-2 0 0,2-3-1 16,0-2 1-16,2-2 1 0,-1-6-1 15,1-6 5-15,-5-6 0 16,4-1-1-16,-3 1 2 0,3-1 1 15,1 5-3-15,-1-5-4 0,2-1-1 16,-4-2 0-16,1-2 0 0,-1-3 1 16,1-1 0-16,-1-1-1 0,-4-3 0 15,2 0 0-15,-2 0 0 0,0-2 1 16,-2 1 0-16,-3-1-1 0,-4 0 0 16,-3 0 0-16,-5 0 2 0,-3-3-2 15,-7 0 0-15,-7 1 0 0,-13-3 1 16,-10 3 0-16,-7-2 10 0,2 2 13 15,4 1 8-15,4-1 2 16,-1 2-4-16,0 0 1 0,1 0-2 16,3 0-8-16,3 0-3 0,4-2-10 15,3 2-4-15,6 0-4 0,6 0 0 16,7 0-25-16,6 0-25 0,4 0-23 16,-1 2-16-16,2 0-37 0,-1-2-56 15,5 1-91-15,5-1-100 0</inkml:trace>
  <inkml:trace contextRef="#ctx0" brushRef="#br1" timeOffset="-90742.36">18662 5129 84 0,'0'0'51'0,"0"0"-22"0,2-9 12 16,-2 6 9-16,2 2-13 0,-1-1-4 15,1-1-2-15,0 1-4 0,2 0 5 16,1-2 1-16,0 2 5 0,-2-1 1 15,1 0-1-15,-2-1-2 0,0 2-5 16,-1 1-8-16,-1 1-4 16,0 0-7-16,0 0-11 0,0 3 1 15,0 2 5-15,-1 6 0 0,-2 2 13 16,-1 5-2-16,0 4-7 0,-1 3 1 16,0 3-2-16,0 0 6 0,-1 2-6 15,4 2 1-15,-4-3-6 0,1 0 1 16,-1-1-4-16,1 0 0 0,-1-2-1 15,-2-2-1-15,3-1-1 0,-1-1-19 16,2-5-31-16,3 1-20 0,0-5-9 16,1-3-22-16,6-4-39 0,2-4-59 15</inkml:trace>
  <inkml:trace contextRef="#ctx0" brushRef="#br1" timeOffset="-90444.09">18753 5306 351 0,'0'0'66'0,"0"0"-27"0,0 0 12 0,0 0 8 0,0 0-25 16,31-8-10-16,-16 3-6 15,3 1-5-15,7 0-4 0,-1 0-9 16,0 0 1-16,4 3-1 0,-1-1-2 16,0-1-22-16,-2 2-32 0,2-2-31 15,14-3-52-15,-9 0-65 0</inkml:trace>
  <inkml:trace contextRef="#ctx0" brushRef="#br1" timeOffset="-89850.69">19533 5136 100 0,'0'0'24'0,"0"0"-10"0,0 0 12 16,0 0 20-16,0 0-15 0,0 0-5 16,0 0 7-16,0 0 3 0,12-29 12 15,-12 26 18-15,0 1 3 0,0 0-1 16,0 0-10-16,0-1-11 0,0 1-8 16,-3 0-5-16,3 0-3 0,0 1-15 15,-2 1-16-15,1 0 0 0,-1 0-7 16,-2 3 7-16,0 2-1 0,-5 4 0 15,0 3-1-15,-7 6 1 16,-2 3 1-16,-3 1 0 0,-2 3 3 16,-2 1 0-16,0 2 0 0,1-1 1 15,0 1-3-15,1-1-1 0,2-3 2 16,0 0-1-16,1-5 1 0,4-1 0 16,-1-3 2-16,4-2 4 0,2-4 5 15,3-3-3-15,1-2 0 0,3-4 3 16,2-2 5-16,0-7-3 0,2-2-8 15,0-6-2-15,2-2 3 0,2-4 5 16,1-1-7-16,1-2-6 0,2 0 0 16,1 1 3-16,2 0-3 0,-1 3 0 15,3 4 0-15,-4 1 2 0,1 4 1 16,1 3 2-16,-3 1-1 0,0 2-4 16,-1 3 0-16,0 3-4 0,0 1 2 15,-2 3 0-15,2 5 2 0,2 3-3 16,-3 3 3-16,1 4 13 0,1 0-2 15,0 6 2-15,3-1-6 0,0 1-5 16,1 2 0-16,1 1 1 0,-2-4-3 16,3 1-1-16,-2-1-9 0,0-1-19 15,-3-2-22-15,2-1-35 0,-2-2-30 16,1 2-13-16,-1-5-41 16,-1-5-107-16</inkml:trace>
  <inkml:trace contextRef="#ctx0" brushRef="#br1" timeOffset="-89552.36">19619 5048 472 0,'0'0'68'0,"0"0"-5"0,0 0 28 0,0 0-39 0,39-24-35 0,-24 24 6 16,0 0 1-16,1 1-7 0,-2 7-1 15,3 4-4-15,-4 6 11 16,2 4 0-16,-3 9 5 0,-3-2 3 16,-2 4-1-16,-3 6-1 0,-4 0-7 15,0 9-12-15,-1 1-7 0,-3-11-1 16,-3-9-2-16,1-10 0 0,0 1-1 16,-4 2-14-16,-4 3-3 0,-1 3-3 15,-2-2-9-15,-1-2-15 0,2-1-25 16,1-2-31-16,-1-1-12 0,-6-1-29 15,7-5-78-15,-2-5-59 0</inkml:trace>
  <inkml:trace contextRef="#ctx0" brushRef="#br1" timeOffset="-88971.45">18689 4895 217 0,'0'0'45'0,"0"0"-13"0,0 0 40 0,0 0-19 0,24-31-29 0,-21 26 9 0,-3 1 9 16,2 1-4-16,-2 0-14 15,-2 3-16-15,-3-1 0 0,-4 0-2 16,0 1-1-16,-5 2-4 0,-4 5-1 16,-4 4 0-16,-3 4 0 0,-4 6-1 15,2 6 0-15,-5 10-1 0,-3 13 2 16,1 10 0-16,4 6 0 0,8-2 4 16,5-4 2-16,9-9 12 0,4-1 20 15,4-5 18-15,5 0 4 0,6-3-11 16,5 0-22-16,0-2-11 0,4-4-1 15,-2-6-8-15,-1-7 0 0,-1-5-3 16,-2-1 0-16,3 1 0 0,3 2-2 16,3 0-2-16,-1-3-3 0,-2-2-32 15,-2-2-51-15,4-5-42 16,-3-3-26-16,-4-2-92 0</inkml:trace>
  <inkml:trace contextRef="#ctx0" brushRef="#br1" timeOffset="-87891.38">22491 5469 168 0,'2'-2'58'0,"0"1"-9"0,2-2 12 0,-1 1-16 15,-1 1-6-15,-1 0-5 0,-1 1-5 16,1-1-13-16,-1 0-8 0,0 1 3 15,1-1 9-15,-1-1 15 0,0 1 20 16,0 0 1-16,0 0 0 0,0 0-4 16,-1-1-11-16,0 0-6 0,0 1-11 15,0 1-11-15,-1-1-8 0,0 1-5 16,-2 0-2-16,-3 4 0 0,-1 1 2 16,-4 4 5-16,-4 2 2 0,-1 1-1 15,-3 2 3-15,-1 0-1 0,-2 1 0 16,1 0-4-16,-2 1 0 0,1 0-4 15,1 0 1-15,1-1 0 0,2-1 0 16,1-2-1-16,3-2 2 0,2-2 0 16,3-2 6-16,4-1 7 0,1-2 1 15,2-1-13-15,2-2 5 0,1-6 2 16,0-2-7-16,3-5-2 16,0-1 2-16,2-2-2 0,1-1 5 15,1 1-2-15,1 1 1 0,1 2 0 16,-1 0 1-16,1 5-2 0,0 0 0 15,-2 1-1-15,2 2-1 0,-1 0 0 16,-2 3 1-16,-1 0 6 0,-1 2 5 16,-1 0-2-16,0 1-6 0,0 4 2 15,1 2-3-15,0 3-1 0,-1 4-1 16,1 1 0-16,0 5 1 0,0 2-1 16,0 3-1-16,2-1-2 0,-1 2 0 15,-2-2 1-15,1 1 1 0,-1-3-1 16,0 0-1-16,-2-2-10 0,0-1-46 15,-1-4-27-15,0-1-37 0,0-6-39 16,2-6 2-16,0-2-69 0,3-4-97 16</inkml:trace>
  <inkml:trace contextRef="#ctx0" brushRef="#br1" timeOffset="-87594.51">22638 5464 410 0,'0'0'65'0,"0"0"21"0,0 0 8 0,6-12-39 0,-5 12-26 16,-1 0-3-16,0 0-20 0,0 0-6 16,0 2-10-16,0 3 10 0,-1 2 0 15,-2 0 9-15,0 4 13 0,-2 0 6 16,-2 3-2-16,-1 4-7 0,0 0-7 15,-1 3-11-15,-1 3 2 0,-1 2-2 16,-1 0 0-16,0 2-1 0,-1 0-14 16,1 1-20-16,0-2-16 0,1 0-13 15,2-4-22-15,1 4-37 0,4-5-81 16,2-4-75-16</inkml:trace>
  <inkml:trace contextRef="#ctx0" brushRef="#br1" timeOffset="-87156.7">22763 5766 302 0,'0'0'64'0,"0"0"22"0,0 0 16 15,11-35-34-15,-5 26-32 0,0 0-4 16,0 1 4 0,1 2-10-16,2 3 2 0,-2-1 1 0,-1 2-8 0,2 1-11 15,-3 1-6-15,3 1-4 0,-3 4-1 16,-1 1-4-16,0 3 4 0,-1 1-1 16,-3 3-4-16,0 3 5 0,-2-1 1 15,-3 2 1-15,-3-3 0 0,-2 4 2 16,0-2-2-16,0-1-1 0,-2 0 1 15,2-2-1-15,1-1 3 0,1-3 3 16,3 0 15-16,3-3 3 0,2-1 0 16,0-4 2-16,4 1 4 0,5-2 14 15,2 0-9-15,5-2-15 0,3-1-10 16,4-1-8-16,3 3 3 0,0 1-5 16,2 0 0-16,-1 0 0 0,3 0 0 15,-2 1-21-15,2 3-34 0,-1-1-26 16,-1 3-34-16,3 2-56 0,-6-2-50 15,-5-1-133-15</inkml:trace>
  <inkml:trace contextRef="#ctx0" brushRef="#br1" timeOffset="-85818.19">16425 5635 98 0,'0'0'49'0,"0"0"-36"0,13-10 16 0,-9 6 5 16,1 2-9-16,0 0 7 0,0-1 18 15,-2 2-1-15,3-1 4 0,-3-2-3 16,-1 3 2-16,1-2 3 0,-1-1-6 16,-1 1-14-16,-1-1-8 0,2 1 0 15,1-1 0-15,-3 3-5 0,0-1-5 16,0-1 1-16,0 3-2 0,0-1-1 15,0 1-4-15,0 0-11 16,0 1-9-16,-2 5 9 0,-1 2 6 0,-3 4-2 16,-2 2 2-16,-3 3 0 0,-2 1 2 15,-4 3 0-15,-2-1 1 16,0 1-2-16,-3-1 0 0,3 0-6 16,-2-2-1-16,4 0 3 0,0-3-3 15,1-4 0-15,5 0 2 0,-2-2 3 16,4-2 8-16,2-2 3 0,1-4 5 15,3-1 0-15,1-4 18 0,-1-5 1 16,3-2-9-16,0-6-5 0,0 1-9 16,5-4-8-16,1-1-6 0,1-1-2 15,3 1 0-15,0 0 1 0,1 2 3 16,0 2 1-16,-1 3-4 0,1 2 1 16,-1 5 0-16,0 1-2 0,-2 4 0 15,-1 1-1-15,0 1-1 16,-2 0 0-16,0 3 0 0,1 3-1 15,-1 5 2-15,-2 1 0 0,3 5 2 16,-1 2-2-16,1 1 2 16,1 2 0-16,1 0-2 0,1 1 0 15,-1-3 2-15,0 1-4 0,1-1-12 16,-1-2-27-16,-3 0-29 0,3-3-25 16,-1-1-20-16,0-3-42 0,1-4-22 15,0-3-72-15,-3-4 8 0</inkml:trace>
  <inkml:trace contextRef="#ctx0" brushRef="#br1" timeOffset="-85526.77">16777 5574 182 0,'0'0'226'0,"0"0"-160"0,0 0 30 0,8-23-24 16,-8 20-57-16,2-2-6 0,1 4 17 16,-3 0 4-16,0 0 0 0,0 1-5 15,0 2-22-15,0 5 36 0,-3 4 15 16,-2 4-1-16,-1 5-11 0,-3 3-18 16,-1 5-11-16,0 1-8 0,-5 9-3 15,2 6 1-15,-4 5-2 0,2-2 0 16,6-8-1-16,1-12-1 0,2-10-22 15,1 1-22-15,0-1-23 0,0 4-36 0,-1 1-30 16,3 0-6-16,3-5-53 16,0-6-74-16</inkml:trace>
  <inkml:trace contextRef="#ctx0" brushRef="#br1" timeOffset="-85000.09">16801 5850 250 0,'0'0'76'0,"0"0"-21"0,0 0 23 15,0 0-50-15,13-35-27 0,-7 27 5 16,2 0 22-16,0 1 12 0,-2 2 11 16,2 0-4-16,0 4-5 0,1 1-7 15,-2-1-9-15,-1 1-12 0,2 0-3 16,1 0-8-16,-2 1-1 0,-1 3-2 16,2-1-1-16,-2 4-3 0,-1 0 3 15,-2 4 1-15,0-1 0 0,-3 3 0 16,0 1 6-16,0 0 12 0,-6 1 6 15,1 2-2-15,-4-2-7 16,1 1-5-16,0-1-3 0,-3-1-2 16,-2-1 4-16,4-1 4 0,-4-2 9 15,5 1-1-15,0-3 3 0,-1 0 10 16,3-2-1-16,4-2-9 0,1-1-13 16,1-2-6-16,1-1 3 0,4 0 17 15,6 0 2-15,0 0-12 0,2 0-8 16,6 0-2-16,1-1-1 0,1 1-3 15,2 0-1-15,3 0-1 0,-1 0-7 16,5 0-26-16,5 1-36 0,-4 1-45 16,12 3-42-16,-4 2-60 0,-13-3-96 15</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0-30T14:19:46.964"/>
    </inkml:context>
    <inkml:brush xml:id="br0">
      <inkml:brushProperty name="width" value="0.05292" units="cm"/>
      <inkml:brushProperty name="height" value="0.05292" units="cm"/>
      <inkml:brushProperty name="color" value="#0070C0"/>
    </inkml:brush>
  </inkml:definitions>
  <inkml:trace contextRef="#ctx0" brushRef="#br0">1608 4386 213 0,'0'0'49'0,"3"-9"-42"16,-1 3 7-16,0 1 14 0,2 2 7 16,-1 0-5-16,0-1 0 0,0 1 1 15,-1 0 5-15,3-1-1 0,-3 2-4 16,-1 0-3-16,1 0-2 0,-1 1-1 15,-1 0-2-15,2 1-8 16,-2 0-1-16,0 0-3 0,0 0-3 16,0 0-2-16,0 0-6 0,0 2 0 15,0 3 2-15,3 2 2 0,0 2-1 16,-1 2 3-16,-1 3 0 0,1 2 2 16,-1 4 2-16,1 1-4 0,-1 2 0 15,0 3-2-15,-1-1-2 0,0 3 1 16,0-2-2-16,-1 1 0 0,0-1 0 15,-1-2 2-15,1 0-1 0,-1-1 2 16,1-2 6-16,1 0 1 0,-1-1 1 16,1-3-2-16,0 2-2 0,2-5 2 15,3 1-1-15,0-2-3 0,1-1 2 16,2-2 0-16,1-1-1 0,1-2 4 16,1-2 0-16,2-1 3 0,1-2 3 15,3-1-1-15,-1-1-8 0,1-1 3 16,1-2-5-16,-1-4 0 0,0 0-1 15,-1-2-1-15,0 0 2 0,-1-3 3 16,-2 1-1-16,0-3 4 0,-1 0 3 16,-2-3-2-16,1 1-4 0,-1-3-1 15,-4 1-3-15,-3 1 1 0,-3 2-4 16,-1 0-2-16,-7 1 0 0,-1 2 11 16,-3 0 11-16,-5 2-16 0,-1 2-3 15,-2 2 0-15,-4 2-3 0,-1 3 1 16,-1 1-1-16,1 5 0 0,0 2-2 15,0 1-3-15,1 1-29 0,3 1-20 16,-1-1-24-16,2 1-17 16,4-1-36-16,2-1-3 0,1 2-36 15,3-3-44-15</inkml:trace>
  <inkml:trace contextRef="#ctx0" brushRef="#br0" timeOffset="484.3">1826 4023 725 0,'0'0'14'0,"-5"-8"20"0,4 5 26 0,1 0-22 0,0 0-29 0,0 1-8 16,3 0-1-16,2 1 0 0,2 1 0 16,5 0-2-16,2 3 2 0,5 4 2 15,1 3-2-15,4 4-1 16,2 4-2-16,3 6-14 0,6 8-17 15,9 9-3-15,4 11 1 0,-1 2-7 16,-4 1 6-16,-8-2 12 0,-8-3 4 16,-4 3 2-16,-4 0 11 0,-8 1 3 15,-1-1 5-15,-7 0 21 0,-3-2 18 16,-5-1 9-16,-5-5-10 0,-4-1 6 16,-3-4 2-16,-5 0 1 0,1-1-13 15,-1-3-18-15,0-5-8 0,4-7-5 16,1-5 0-16,-1-1 0 0,-2 1-3 15,-3 3-4-15,-3 2-31 0,1-4-67 16,-5 2-53-16,9-5-52 0,1-6-167 16</inkml:trace>
  <inkml:trace contextRef="#ctx0" brushRef="#br0" timeOffset="6322.51">3837 4961 86 0,'0'0'23'0,"2"0"19"0,-1 0 32 15,1-1-3-15,1-1-17 16,-1-1 10-16,1-1-5 0,1-1-7 16,2-2-11-16,1-2-3 0,1-2 2 15,0-2-2-15,1-2-8 0,4-1-1 16,-1-2-9-16,3-1-10 0,0-2-5 16,1-2-1-16,-1 1-1 0,5-4-1 15,-2 3 0-15,2-3-2 0,-1 3 0 16,-1 0 0-16,-1 1 6 0,3 1-4 15,-2-1 3-15,0 2 5 0,0-1 2 16,-2-1-4-16,3-1 6 0,-3 3-7 16,0-2-2-16,-1 1 1 0,-2 2 2 15,1 0 4-15,-2 1 4 0,-2 1 3 16,1 2-4-16,-3 2 2 0,-1 1 0 16,-3 4 2-16,1 0-3 0,-2 3-2 15,-1 1-3-15,-1 1-4 0,0 3 0 16,-1-1-7-16,0 1-2 0,0 0-1 15,0 0-2-15,0 0-12 0,-1 5 8 16,-2 3-4-16,-2 5 13 0,-2 2 1 16,0 4-1-16,0 1-2 0,0 3-9 15,-2 2-6-15,1 1 9 0,0 3 1 16,0 1 2-16,0 0 5 0,2 1 0 16,0-2 0-16,2-1 0 0,1-2 0 15,3-3 0-15,0-1 0 0,3-2 0 16,1-2 3-16,1-3-3 15,0-3-2-15,1-1 1 0,1-4 1 16,0-4 3-16,0-1 4 0,2-2 14 16,2-2 2-16,1-6-1 0,2-3-6 15,0-4-5-15,2-6-1 0,0-4-3 16,2-8-1-16,2-9-3 0,2-3-2 16,-3 2 0-16,-5 10-1 0,-4 11 0 15,-1 5 0-15,-2 1 1 0,2-1 0 16,0-2 0-16,-2 4 6 0,-1 2 1 15,-3 3-1-15,-1 0 1 0,1 5 5 16,-2 1 1-16,-1 2-1 0,1 1-4 16,-1 0-9-16,0 1-3 15,0 0-6 1,0 0-5-16,-2 4 3 0,-1 4-3 0,-1 7 14 0,-1 4 0 16,-1 4 3-16,-1 5-3 0,-1 1 0 31,4 2-2-31,-2 0-6 0,0 6 2 15,0-6 5-15,2-1-1 0,0-1 2 0,4-7 0 0,-1 3 0 16,0-3 1-16,1-2-1 0,0-2 8 16,2-4 1-16,2-1 0 15,0-4-3-15,3-2-4 0,-1-2 0 16,1-2 3-16,3-2 1 0,3 0 7 16,2-3 0-16,3-5-13 0,1-2-11 15,1-3-34-15,1-1-28 0,-2 0-29 16,1-1-45-16,3-1-52 0,-7 4-103 15</inkml:trace>
  <inkml:trace contextRef="#ctx0" brushRef="#br0" timeOffset="6651.68">4835 4780 179 0,'1'0'125'0,"0"0"-64"0,1 0 13 0,-1-3-10 0,1 2-4 0,-1-1-8 16,-1 2 0-16,0-1-8 0,0 1-10 16,0 0-15-16,0 0-7 0,0 4-12 15,0 0 0-15,0 4 2 0,1 3 12 16,-1 3-3-16,0 4-2 0,-1 0-5 15,0 3-1-15,1 1-2 0,-1-1 0 16,0 2-1-16,1-1-4 16,0-2-20-16,0 0-5 0,2-2-13 15,2-2-21-15,0-2-8 0,4-1-36 16,2 0-42-16,-1-6-57 0</inkml:trace>
  <inkml:trace contextRef="#ctx0" brushRef="#br0" timeOffset="6917.2">5338 4464 687 0,'0'0'59'0,"0"0"31"16,0 0-15-16,0 0-29 0,0 0-25 16,0 0-15-16,2-1-6 0,-1 0-3 15,3 0-35-15,0-1-40 0,5-1-64 16,-1-1-50-16,-2 1-115 0</inkml:trace>
  <inkml:trace contextRef="#ctx0" brushRef="#br0" timeOffset="7042.3">5259 4693 541 0,'0'0'216'0,"0"0"-216"0,0 0 7 16,0 0-19-16,0 0-30 0,0 0-219 16,0 0-122-16</inkml:trace>
  <inkml:trace contextRef="#ctx0" brushRef="#br0" timeOffset="8498.86">6419 4580 293 0,'0'0'7'0,"0"0"-7"0,0 0 0 15,17-25 4-15,-12 18 11 0,0 0 11 16,0 0-1-16,1 1 9 0,-2 0 5 16,1 2 11-16,-2 0-11 0,0 0-3 15,0 0-7-15,0 1-5 16,-1-1-4-16,0 0-10 0,1-1-9 16,-1 0-1-16,0 0 0 0,0 0 1 15,1 0 1-15,-1 0-1 0,0-1 2 16,-1 1 20-16,1-1 14 0,-1 0 7 15,-1 1 4-15,1 1-8 0,-1 0-3 16,0-1-5-16,-1 1-5 0,-2-2-6 16,-1 0-2-16,-1 1-5 0,-1 0-10 15,-3 1-4-15,-1 1 0 0,-2 1-2 16,-2 2 0-16,-3 2-4 0,-2 6 2 16,-5 4-3-16,0 6 3 15,-1 3-3-15,-2 4 0 0,2 2-1 16,1 0-1-16,4 0-1 0,3 0 2 15,2-4-2-15,4-1 1 0,4-3 3 16,1-1 5-16,4-3-2 0,2-2 2 16,0-3 1-16,2-2 0 0,3-3 0 15,1-1 5-15,2-4 0 0,3-2 9 16,0-5 2-16,4-4 0 0,0-4-6 16,0-2 0-16,-1-2 0 0,0 0-2 15,-1 0-1-15,-1 1 0 0,-1 1-3 16,0 3 5-16,-2-1-4 0,-1 1-1 15,1 1 0-15,-3 0 7 0,-1 1 11 16,0 1-7-16,-1 3-11 0,0 2 0 16,0 2-1-16,-2 2-1 0,-1-1-2 15,-1 3 0-15,0-1 0 0,0 1-6 16,0 3-4 0,0 4 1-16,0 4 8 0,0 5 1 0,0 0 1 0,0 3-1 15,0-1 1-15,0 1-1 0,3 0 1 16,2-1-1-16,0 0 0 0,2-2 1 15,2-1-1-15,-1 0 1 0,0-2 3 16,0 1 3-16,1-2 2 0,-1-1-1 16,0-1 1-1,0-3-3-15,0 0 1 0,-1-3 5 0,0-1 11 16,1-2 5-16,2-1 0 0,-1-1-3 16,2-2-4-16,1-4-1 0,0-2-5 15,1 0 1-15,0-3-8 0,0 1-3 16,-1-1-4-16,0 0-1 0,0 3-5 15,-2-1-19-15,0 1-36 0,-1 2-18 16,-2 1-38-16,0 0-32 0,-3-4-40 16,-2 3-29-16,-1 0-124 0</inkml:trace>
  <inkml:trace contextRef="#ctx0" brushRef="#br0" timeOffset="8891.54">6720 4518 468 0,'0'0'72'0,"5"-5"-12"0,-3 1 6 0,2 0-16 0,-1-1-27 16,1 1-7-16,-1-1-4 0,0-1-12 16,0 1 2-16,-1 1 17 0,-1 1 13 15,0 1 1-15,0 1 4 0,-1 1-33 16,1 1-4-16,0 5-12 0,0 3 7 15,2 4 1-15,0 2-4 0,0 3-10 16,1 0 0-16,0 3 6 0,0 0 6 16,2 0 6-16,-1 0 0 0,3 0 1 15,0-2 0-15,0-3 2 0,2-1 3 16,1-2 9-16,-1-3 4 0,-1-3 7 16,1-1 8-16,-1-5 9 0,2-1 6 15,0-3-3-15,1-4-1 0,1-4-18 16,-1-4-16-16,1-6-8 0,3-9 0 15,-1-9-3-15,1-7-21 0,-4 6-10 16,-2 9 1-16,-6 13 7 0,0 8-9 16,-1 2-24-16,1 0-5 0,0 0-45 15,2 3-41-15,0 2-41 0,-1 2-112 16</inkml:trace>
  <inkml:trace contextRef="#ctx0" brushRef="#br0" timeOffset="9626.69">7238 4498 356 0,'0'0'50'16,"0"0"-23"-16,0 0 20 0,0 0-26 16,0 0-15-16,0 0-2 0,5-18 9 15,-5 14 4-15,0 1 2 0,-1 0 22 16,0 0 11-16,0 0 11 0,0 2-3 15,0-3-34-15,0 1 0 0,0-1 17 16,0 0-28-16,0-2-1 0,-2 2-14 16,0-1 2-16,-1 0 11 0,-4-1-13 15,0-1-3-15,0 1 2 0,-2 2 1 16,-2 1-2-16,0 2 0 16,-3 1 0-16,0 6 0 0,-1 3-1 15,0 3-1-15,-2 2-4 0,2 1-10 16,1 3-7-16,3 2-8 0,2-1 1 15,4 1 6-15,2-1 12 0,3-1 6 16,1 2 1-16,4-3 4 0,3 0 3 16,4-2 0-16,0-1 1 0,3-2 1 15,1-4 2-15,-1-2-1 0,3-5 5 16,0-1 4-16,-2-4 7 0,0-5 8 16,0-1 0-16,-3-3-5 0,1-1 0 15,-3-2-2-15,-1 0-2 0,0-1-4 16,-2 1-3-16,-1-1 4 15,-1 3-2-15,2 1-3 0,-3 1-1 16,-1 2 3-16,-1 1 3 0,-1 2 0 16,1 1-3-16,-2 3-7 0,0 1-5 15,0 2-3-15,0 0-6 0,0 2-10 16,-2 5 10-16,-1 3 7 0,-2 4 2 16,-2 4 1-16,2 4-1 0,-2 8 0 15,-1 9 1-15,3 10-1 0,0 4 0 16,2-3-1-16,2-1-11 0,-2-7-9 15,0 0-8-15,0-1-3 0,-2-3 7 16,0 0 18-16,0-3 6 0,-2-2-1 16,2-7 2-16,0-6-3 0,-1-5 2 15,0-2 1-15,-1 0 0 0,-1-1 4 16,-1-4-4-16,-2-4 7 0,0-4 2 16,-2-7 1-16,-2-7-3 0,1-7 1 15,-3-5 4-15,3-6 5 0,0 2 3 16,6-1 16-16,4 4 11 0,4 2-24 15,2 3-19-15,5 1-4 0,4 1-4 16,2-1-30-16,2 3-45 0,10-7-38 16,-2 4-74-16,-3 2-109 0</inkml:trace>
  <inkml:trace contextRef="#ctx0" brushRef="#br0" timeOffset="9767.2">7435 4795 800 0,'0'0'154'0,"0"0"-83"0,7 0 8 16,-2-1-79-16,2-1-31 0,3-2-91 15,8-4-84-15,-2-2-97 0</inkml:trace>
  <inkml:trace contextRef="#ctx0" brushRef="#br0" timeOffset="10269.85">8384 4477 478 0,'0'0'0'16,"0"0"-2"-16,0 0 2 0,44-12 0 16,-30 8 0-16,-1 0 0 0,-1-1 6 15,-2 0 32-15,0 0 35 0,-2 0 22 16,-1 2-3-16,-2-1-6 0,-2 1-16 15,-1-1-23-15,-2 0-16 0,0 0-28 16,-3 2-3-16,-5 2-12 0,-5 0-9 16,-4 2 7-16,-7 5 7 0,-9 4 4 15,-11 5 1-15,-6 7 1 0,-2 1-2 16,7 2 1-16,11-5 2 16,11-4 0-16,6-3 0 0,1 0 0 15,0 3 0-15,0 1 8 0,2 2 22 16,6-1 6-16,6 0 2 0,3-4-2 15,9 2-15-15,4-3 5 0,7-3-8 16,4 0-7-16,10-4-3 0,8-4-6 16,9-3-2-16,2-6-20 0,-4-3-43 15,-4-5-32-15,-6-2-27 0,0 0-55 16,-9 3-32-16,-6 0-90 0</inkml:trace>
  <inkml:trace contextRef="#ctx0" brushRef="#br0" timeOffset="10911.19">8928 4540 137 0,'0'0'113'0,"0"0"-56"0,0 0 13 0,0 0-28 0,0 0-25 16,0 0-11-16,6-12 7 0,-2 9 11 15,0 1 4-15,-1-1 12 0,2 0 15 16,0-1-1-16,-1-1-3 0,0 1-12 16,0 0-10-16,-1 0 6 15,0 1-3-15,-2-1-9 0,0 0 4 16,-1 1-3-16,0-2-8 0,-1 1-1 16,-2 0 0-16,-2 1 9 0,-1 0-8 15,-2-1-5-15,-2 1-8 0,-2 2-3 16,-4-1 0-16,-1 2-6 0,-4 2-7 15,-2 2 0-15,0 3-10 0,-1 4-1 16,-2 1 6-16,1 3 7 0,4 2 5 16,-1 0 0-16,5 2 0 0,3 0 5 15,4 0 1-15,2 0-1 0,4-1 0 16,3-2 2-16,1-3-1 16,3 0 8-16,3-2 6 0,2-3-6 15,0-1 3-15,2-3 8 0,2-2 0 16,0-2-7-16,4-4-1 0,-2-3 6 15,4-4 2-15,-1-1-11 0,-1-1 4 16,-1 0-1-16,-1-1 3 0,-2 2-1 16,-2 2 3-16,-2 0 4 0,-1 2-7 15,-2 3 0-15,-2 0-8 0,-1 1-5 16,-1 2 0-16,1 1 0 0,-2 1-3 16,1 0-8-16,-1 3-5 0,0 3 2 15,0 1 7-15,-1 0 2 0,-1 2-4 16,-1 2 4-16,-1 0 0 15,0 0 3-15,1 1 2 0,1 0-1 16,0-1 1-16,1 0 5 0,1 0 8 16,1 1 6-16,3-4-1 0,1 2-3 15,4-3-5-15,4 0-2 0,1-4-3 16,5-2-5-16,0-1-20 0,3-4-27 16,1-5-39-16,-1 1-71 0,9-7-65 15,-4 1-3-15,-5-1-83 0</inkml:trace>
  <inkml:trace contextRef="#ctx0" brushRef="#br0" timeOffset="11399.26">9357 4224 187 0,'0'0'197'0,"0"0"-151"0,10-15 44 0,-5 9-38 0,0 1-37 0,0 2-6 16,-1-1 15-16,0 2-3 0,-2 0-11 16,-1 2-1-16,0 0 2 0,-1 1-4 15,0 3 1-15,-2 3 9 0,-2 1 1 16,-3 3-5-16,-2 5-6 0,0 2-1 16,-2 3-4-16,-2 2 2 0,1 4-2 15,-1 1 0-15,2 1 8 16,1 7 24-16,0 4 13 0,2-4 7 15,3-4 4-15,2-6-8 0,3-5-13 0,0 3-12 16,2 0-13-16,3-2-6 0,3-3 1 16,3-1 0-16,1-5 16 0,3-2 8 15,2-3 1-15,2-4 4 0,1-4-9 16,2-1-10-16,0-8-9 0,-1-3-2 16,-2-3-3-16,-1-3-1 0,-3-2 0 15,-3-1-2-15,-2 2 0 0,-4 3 0 16,-4 2-6-16,-2 2 1 0,-5 3-9 15,-5 0-2-15,-4 4-14 0,-3 3-12 16,-3 2 6 0,-2 1-7-16,1 5-25 0,-2 0-24 0,2-1-16 15,1 1-23-15,2-1-8 0,1 1-12 16,-2 1 4-16,4 0 18 0,5-3 17 16</inkml:trace>
  <inkml:trace contextRef="#ctx0" brushRef="#br0" timeOffset="11727.52">9646 4275 518 0,'0'0'42'0,"0"0"27"0,0 0-9 0,18-37-56 16,-12 27-4-16,-1 3 0 0,-2 2 0 0,-1 0 0 15,-1 5 13-15,-1 0-1 0,0 6-8 16,0 2 21-16,-3 5 21 0,-2 5-5 16,-3 3-19-16,1 5-10 0,-2 2-10 15,0 4 1-15,1 6-2 16,-3 9-1-16,3 3-1 0,0-1-10 15,3-11-15-15,2-10 0 0,1-11 1 16,1-1-21-16,1 2-42 0,1 6-49 16,2-5-107-16</inkml:trace>
  <inkml:trace contextRef="#ctx0" brushRef="#br0" timeOffset="12177.8">9872 4434 480 0,'0'0'26'15,"0"0"26"-15,0 0 13 0,43-14-61 16,-29 8-2-16,2 0 1 0,-2 3 22 16,2-1 13-16,0 1 9 0,1 0-1 15,2 0-18-15,-2-1-8 0,4 0-10 16,-2 0-6-16,1-2-3 0,0 2 0 15,-3-2 0-15,-2 2 0 0,-3-1 0 16,-1 0 10-16,-4 1 25 0,-3 0 8 16,-1 0 0-16,-2 0-12 0,-1 0-23 15,-1-2 4-15,-5 0-12 0,-4-2-1 16,-1 2-3-16,-5 0 1 0,-3 3 1 16,-5 2-3-16,-1 1 3 0,-3 5 1 15,1 5 0-15,-2 4 0 0,2 2 12 16,2 4 0-16,3 1 2 15,6-1 9-15,2 2 5 0,6-1-3 16,2 0 5-16,6 0-2 16,0-1 0-16,8-1-4 0,3-1-2 15,6-3-8-15,4-2 4 0,1-2-11 16,5-6-7-16,1-1-8 0,8-4-36 16,6 0-37-16,-3-1-46 0,7-3-42 15,-12 1-66-15,-9-1-118 0</inkml:trace>
  <inkml:trace contextRef="#ctx0" brushRef="#br0" timeOffset="13399.98">3751 6291 290 0,'0'0'0'0,"0"0"-5"0,0 0 5 15,0 0 5-15,0 0 0 0,0 0 20 16,1 8 32-16,-1-8 45 0,0 0 5 16,0 0 6-16,0 0-7 0,-1 0-22 15,0-3-19-15,1-1-6 0,0-3-21 16,0-3-13-16,3-4 1 0,4-5-2 16,3-5 0-16,5-3-9 0,6-10-3 15,8-9-5-15,5-10-1 16,3 0-4-16,-3 6-2 0,-1 8 2 15,-10 12 0-15,-4 6 9 0,-4 6-1 16,0 2-7-16,2-4-1 0,3-1-2 16,0-1 3-16,-2 1-3 0,-1 4 0 15,-4 0 1-15,-1 3-1 0,-3 3 0 16,-1 1 2-16,-3 1-2 0,-1 3 0 16,-2 4 0-16,-1-1-9 0,0 2 5 15,0 1 0-15,-1 0-1 0,0 0-12 16,0 6-18-16,-5 5 6 0,1 5 22 15,-2 5 7-15,-3 3 0 0,1 6-3 16,-1 7-10-16,0 5-6 0,1-5 0 16,1-4 9-16,6-6 9 0,0-7 0 15,1 4 0-15,0 1 1 0,2-3 1 16,3-1 0-16,2-5 2 0,2 0 1 16,0-4 4-16,0-4 6 0,2-2 4 15,-1-6 10-15,5 0 7 0,0-7 5 16,3-4-11-16,-1-6-7 15,3-4-7-15,-2-5-6 0,4-11-4 0,2-12-2 16,2-6-1-16,-2-1 0 0,-4 11-2 16,-4 13 0-16,-8 15-2 0,-1 4 2 15,-4 3 0-15,3 1 0 0,-4 0-1 16,4 3-9-16,-5 4-4 0,0 1 3 16,-1 2-11-16,-1 6-27 0,-6 6 21 15,-1 4 26-15,1 8 2 0,-3 0 0 16,2 3-2-16,3 0 2 0,1 0-1 15,3-2 1-15,1 0-1 0,2-4 2 16,3 0 0-16,2-3-1 16,3-2 0-16,0-1 3 0,3-3-3 15,1-2-27-15,2-4-55 0,1-4-51 16,12-3-40-16,-4-5-77 0,-3-1-215 16</inkml:trace>
  <inkml:trace contextRef="#ctx0" brushRef="#br0" timeOffset="13869.57">4651 6035 586 0,'0'0'84'0,"4"-2"-17"0,1-2 38 0,3-2-51 16,0-4-39-16,3 1 3 0,1 0-7 16,0-3-1-16,3 1-4 0,-2 2 7 15,0 1 3-15,-1 0 8 0,0 3-4 16,0-1-10-16,1 5-9 0,-2 1-1 16,0 0-2-16,-3 4-2 0,0 3-2 15,-4 3-1-15,0 4 3 0,-3 4 4 16,-1-1 0-16,-4 3 0 0,-3 1-8 15,-2 0-24-15,-4-1-14 0,0-3 6 16,-1 2 12-16,1-4 25 0,0-3 3 16,0 1 0-16,1-5 10 15,3 0 9-15,1-2-6 0,2 0-2 16,3-4 3-16,1 0 1 0,2-2 6 16,0 0 47-16,2 0-39 0,2 0 0 15,4-2 7-15,6-3-6 0,4 1-5 16,4-1-7-16,5 3-4 0,1-1-9 15,4 1-5-15,3 1 0 0,7 0-5 16,6-2-35-16,-1 0-50 0,-4-1-63 16,-7-3-37-16,-13 3-51 0,-6-2-129 0</inkml:trace>
  <inkml:trace contextRef="#ctx0" brushRef="#br0" timeOffset="14103.87">5444 5610 805 0,'0'0'113'0,"0"0"9"0,0 0 15 0,0 0-72 0,0 0-45 15,10-19-20-15,-6 14-3 0,1 3-27 16,0 0-32-16,-1-2-30 15,-1 2-35-15,-1-1-67 0,-1 1-36 16,-1 2-157-16</inkml:trace>
  <inkml:trace contextRef="#ctx0" brushRef="#br0" timeOffset="14244.89">5419 5857 649 0,'0'0'74'16,"0"0"-50"-16,0 0 67 0,0 0-91 15,0 0-1 1,0 0-84-16,0 0-75 0,38 23-101 0</inkml:trace>
  <inkml:trace contextRef="#ctx0" brushRef="#br0" timeOffset="15011.13">6458 5850 101 0,'0'0'52'0,"0"0"32"16,0 0 21-16,0 0-18 0,0 0-15 16,0 0 6-16,35-34 0 0,-32 28 7 15,0 0-14-15,0 1-11 0,-1 1-8 16,1-2-2-16,-1 4-6 0,-1 0-9 15,1-2-3-15,1 1-7 0,-2-3-7 16,0 1-1-16,0-2-2 0,0 1-2 16,-1 2-3-16,0-2-10 0,0 0-1 15,0-1-1-15,-4 0-19 0,-2 0-13 16,-2 2 29-16,-2 3 0 0,-5 2-11 16,-2 0 9-16,-3 7 1 0,-3 2-1 15,-1 6-11-15,-1 2-11 0,-1 4-9 16,3 1 21-16,2 1 13 0,3 3 2 15,1 0-1-15,4-2 2 0,4 1 1 16,1-4 4-16,3-3 15 0,1 0 2 16,3-4-6-16,1 0-7 15,0-5 1-15,2-2 1 0,2-1 9 16,0-5-6-16,4-1-1 0,0-1 6 16,1-6 5-16,3-5-2 0,0-4-1 15,1-3-4-15,2-4-5 0,0-3-6 16,1 0-4-16,-1 1-1 0,3-1-1 15,-2 5-1-15,0 5 0 0,-3 2 1 16,-1 5 0-16,-3 3-5 0,-3 2-3 16,-2 3-5-16,-2 1-6 0,-2 1-5 15,0 6-1-15,-1 5 8 0,-2 4 18 16,-2 3 1-16,-1 2 1 0,1 2 0 16,1-1-1-16,2 0 0 0,2-3-1 15,0 1 11-15,4-2 11 16,4-3 0-16,1-1-1 0,3-4-8 15,2-1-4-15,2-4-4 0,0 0-5 16,2-5-34-16,0-2-43 0,1-6-67 16,5-8-59-16,-5 2-37 0,-2-1-84 15</inkml:trace>
  <inkml:trace contextRef="#ctx0" brushRef="#br0" timeOffset="15308">6782 5781 434 0,'0'0'158'0,"0"0"-114"0,0 0 53 0,8-28-45 0,-5 24-46 15,-2 0-6-15,1 4-13 0,-2 0-10 16,0 0-3-16,0 1-23 0,-1 5 35 16,-1 3 14-16,-1 7 26 0,2 0-1 15,1 5-12-15,0 0 1 0,6 1-3 16,1 0 3-16,3-1 5 0,3 0 13 15,2-1 10-15,2-5-7 0,0 0-4 16,1-3 7-16,-2-4 6 0,1-4 3 16,-3-4 6-16,1-2 1 0,-2-5-23 15,2-5-20-15,0-6-8 0,-1-4-3 16,0-13-26-16,0-6-41 0,-2 4-34 16,-2 4-6-16,-1 10 25 0,-2 8-57 15,4-4-1-15,1 4-75 0,-4 3-116 16</inkml:trace>
  <inkml:trace contextRef="#ctx0" brushRef="#br0" timeOffset="16089.62">7259 5822 306 0,'0'0'85'0,"0"0"18"0,0 0-14 0,0 0-36 16,0 0-4-16,0 0 3 15,0 0-1-15,8-6-12 0,-5 3-2 16,-1-3 16-16,1-1-2 0,0 1-3 16,0 0-10-16,1 0-2 0,-3 1-8 15,0-1-11-15,0-2-12 0,-1 1-3 16,0 1-2-16,-3-1-9 0,-4 0 1 16,1 0-6-16,-2 0-2 0,-4 1 0 15,1 0-2-15,-1 1-13 0,-4 3-16 16,1 2-11-1,-2 0-70-15,1 0 53 0,0 0 72 0,1 5-2 0,1 0-2 16,3 2 7-16,0 2-3 16,3 0 3-16,2 0 4 0,1 4 6 15,2 1 3-15,2 0 4 0,2 0 16 16,5 1 15-16,2 0 12 0,4-2-10 16,1-2 4-16,3-2-3 0,-1-3-17 15,1 0-14-15,0-5-2 0,0-1-5 16,-3 0-2-16,-3-1 2 0,-1-2-5 15,-2 1 1-15,-2 1-3 0,-1 0 1 16,-2-1 2-16,-1 0-1 0,0 0 6 16,-1 1 0-16,1-3-4 0,0 0-7 15,-1-1-3-15,1-2 1 0,0 2 0 16,1 1-1-16,1-2 0 0,-1 2 0 16,0 2-2-16,-2 0 2 15,1 0 0-15,-1 2-3 0,0 0-6 16,0 0-12-16,0 4-5 0,-3 2 14 15,1 3 10-15,-2 4 0 0,1 1 0 16,0 0 1-16,1 5-5 0,0 1-1 16,1 4 3-16,-1 3 0 0,1 2-1 15,-1 8 1-15,-2 9 4 0,-6 9 0 16,-1-1 0-16,-3-2-2 0,-2-8-3 16,0-8-2-16,-1-1 1 0,2-7 6 15,3-4 0-15,3-8-2 0,2-4-5 16,-2 0-15-16,-1-1 1 0,2-3 16 15,0-5 1-15,1-6-7 0,0-9 0 16,2-4 11-16,0-7 3 0,2-4 7 16,0-8 6-16,2-9-2 0,1-8-7 15,7 3-6-15,2 12 4 0,2 15 11 16,-1 10 21-16,2 2-9 0,2-1-19 16,2 1-1-16,3-2-6 0,0 2-2 15,0 1-34-15,-1 1-52 0,0 0-60 16,8-1-68-16,-4-1-56 0,-3 1-165 15</inkml:trace>
  <inkml:trace contextRef="#ctx0" brushRef="#br0" timeOffset="16227.74">7515 6068 918 0,'0'0'98'0,"3"0"-58"15,0-2-31-15,2-1-9 0,7-4-185 0,-2 2-93 16,0-1-106-16</inkml:trace>
  <inkml:trace contextRef="#ctx0" brushRef="#br0" timeOffset="16867.93">8732 5856 377 0,'0'0'121'16,"0"0"-61"-16,0 0 48 0,0 0-37 15,36-3-29-15,-28 2-20 0,-2 0 13 16,0-1-3-16,1-2-9 0,-3 2 2 15,-1 0 4-15,0-2-4 0,-3 2-8 16,-1-1-15-16,-5 0 7 0,-4 2-9 16,-3 1-5-16,-5 0-1 0,-5 1-1 15,-2 5-5-15,-2 2 1 0,1 3 7 16,0 1 3-16,1 1 0 0,4 1-1 16,3 1 2-16,1 2-1 0,5-2-1 15,3-1-1-15,4 1 3 16,4-1 15-16,1 0 7 0,6 0 6 15,5 0 3-15,5 1-1 0,3 1-20 16,5-1-4-16,2 0 5 0,2-1 0 16,1-1 4-16,-1-1-2 0,-1 1-2 15,-5-1-4-15,-1-2 1 0,-6 2 4 16,-3-2 2-16,-6 1 2 0,-5 2 3 16,-2-3 5-16,-10 2 4 0,-6-2-3 15,-4-1-14-15,-14 1-7 0,-7-3-4 16,-9-3-15-16,-1-1-26 0,1-3-28 15,10-2-15-15,11-3-30 16,7-2-41-16,10 1-24 0,0-4 0 16,5-2-44-16,3 1-31 0</inkml:trace>
  <inkml:trace contextRef="#ctx0" brushRef="#br0" timeOffset="17540">9210 5992 213 0,'0'0'149'0,"0"0"-107"0,0 0 35 0,0 0-62 0,8-21-15 15,-5 18-3-15,2-2-3 0,-1-1 6 16,0 3 6-16,0-1 23 0,1 1 37 15,-1-1-13-15,-1 3 6 0,0 0-10 16,0 0-21-16,-2 0 4 0,0-2-10 16,0 3-3-16,-1-1 8 0,0 1 9 15,0-1 15-15,0-1-7 0,-2-2-10 16,-1 2-9-16,0-3-7 0,-1 2-9 16,-1-1-6-16,-1 1-3 0,-1-1 0 15,-4 3 0-15,-2-1-2 0,-2 2 0 16,-3 0 2-16,-2 1-2 0,-3 5-1 15,1 3-6-15,-2 3-9 0,1 4-11 16,0 0 0-16,3 4-2 0,3 0 12 16,4 1 13-16,2 0 4 0,7 1 0 15,2 3 2-15,2-2 0 0,6-1 3 16,4-1 0-16,2-1-2 0,3-4 1 16,-1-3-1-16,3-5 3 0,-3-4-1 15,4-4 8-15,-4-6 2 0,2-4 0 16,-2-3 8-16,2-5 1 15,-4-2-4-15,1-2-10 0,1-5-6 16,-1 2-1-16,1-1-1 0,-1 2 0 16,1 1 0-16,-3 6-1 0,-1-1 0 15,0 7 0-15,-4 1 1 0,0 3 0 16,-5 5-6-16,-1 1 2 0,0 1-11 16,-5 3 7-16,-1 7 7 0,-3 0-2 15,0 4 3-15,0 2 0 0,1 2 0 16,1 2 1-16,2 0 0 0,2-1 6 15,2 0 7-15,1-1 1 0,2-2 3 16,5-2-3-16,3-2 2 0,2-4-1 16,3-2-9-16,0-4-1 15,2-2-6-15,2-6-19 0,1-2-32 16,-2-4-32-16,3 0-24 0,5-13-45 16,-4 4-66-16,-3-2-154 0</inkml:trace>
  <inkml:trace contextRef="#ctx0" brushRef="#br0" timeOffset="17930.52">9709 5508 531 0,'0'0'56'0,"0"0"-27"0,16-15 49 15,-11 11-71-15,-1 2-7 0,-2 2-2 16,-1 0-4-16,-1 6-21 0,0 2 7 16,-4 5 20-16,-1 4 24 0,-3 5 6 15,-3 3 1-15,-1 11-17 0,-6 10-7 16,-4 11-4-16,-2 1-2 0,1-2 1 16,3-2 1-16,5-10 9 0,0-2 36 15,3-1 23-15,2-6 4 0,2-5-9 16,4-7-8-16,1-6-23 0,3-3-19 15,0 2-10-15,2 1-3 0,3 0 2 16,5-5 0-16,1-3 1 0,4-4 5 16,2-4-2-16,3-1-3 0,0-4-4 15,3-3-2-15,1-3-20 0,-1 1-19 16,-1-3-18-16,1-1-24 0,-2-1-25 16,-3 0-36-16,4-8-12 0,-6 5-45 15,-5-1-119-15</inkml:trace>
  <inkml:trace contextRef="#ctx0" brushRef="#br0" timeOffset="18133.64">9547 5961 701 0,'0'0'136'0,"0"0"-89"0,0 0 53 16,41 0-79-16,-19-1-17 0,3-3 2 15,2 1-6-15,1-3-9 0,0 0-13 16,-1-1 9-16,2-1-25 0,0 0-26 16,0 1-18-16,-2-2-42 0,8-2-15 15,-8 1-61-15,-5 1-99 0</inkml:trace>
  <inkml:trace contextRef="#ctx0" brushRef="#br0" timeOffset="18555.39">9985 5872 321 0,'0'0'138'16,"0"0"-94"-16,0 0 96 0,0 0-84 15,0 0-29-15,0 0-14 0,30 35 8 16,-22-29 14-16,2-3 5 0,1 1 21 16,1-2 4-16,0 1-6 0,0-3-4 15,3 0-16-15,-1 0-18 0,3-4-5 16,-2 2-10-16,2-3-1 0,0 2-4 15,-1-1 0-15,-1 0-1 16,0-1 0-16,-2-1 2 0,-1-1-2 16,-3 1 0-16,-2-1 1 0,-3 1 0 15,-3-2-1-15,-1 0-1 0,-2 0-3 16,-4 0-11-16,-3 1 0 0,-4 2-3 16,-2 4 0-16,-3 1 5 0,-3 1 8 15,-3 6 0-15,-2 3 4 0,-1 3 1 16,0 4 0-16,0 2-1 0,1 3 1 15,3 0 1-15,1 2-1 0,6-1 8 16,3 0 11-16,6 0 7 0,3-2 4 16,4 0 0-16,3-2-4 0,6-2 3 15,5 0-1-15,3-5-7 0,5 1-10 16,4-4-5-16,8-2-6 0,7-2-21 16,-1-5-56-16,-5 0-39 0,0-3-38 15,2-7-37-15,-2 1-45 0,-2-3-134 16</inkml:trace>
  <inkml:trace contextRef="#ctx0" brushRef="#br0" timeOffset="18979.56">10580 5514 236 0,'0'0'230'0,"0"0"-196"0,0 0 80 0,0 0-29 16,37-28-54-16,-32 24-27 0,-1 1-4 15,-2 3-2-15,-1-1 0 0,-1 1-7 16,0 1 9-16,-1 4 5 0,-2 4 13 16,-1 5 17-16,-2 7 0 0,-4 9 5 15,-2 15-16-15,-3 13-1 0,3 6-5 16,0-1-6-16,3-2-4 0,3-10-7 16,0 1 1-16,1-4 3 15,0-3-3-15,0-5 0 0,-2-4-2 16,3-6-2-16,1-7-19 0,1-5-17 15,1-4-24-15,1-1-29 0,0-3-45 16,1-1-87-16</inkml:trace>
  <inkml:trace contextRef="#ctx0" brushRef="#br0" timeOffset="19511.32">10822 5596 583 0,'0'0'45'0,"0"0"4"0,0 0 85 0,0 0-97 0,18-31-22 16,-13 27-12-16,-2-1-1 0,-1 3-2 15,0-1-2-15,-1 2 0 0,0 1 1 16,0 2-5-16,-1 3 6 0,2 4 9 16,-2 4 7-16,0 4 2 15,0 5-5-15,-4 3-5 0,-1 5-3 16,-1 7-2-16,-2 12-2 0,-3 8 0 15,0 3 0-15,4-7-1 0,0-4 0 16,1-9 1-16,1-1-1 16,0-3 0-16,1-1-25 0,0-6-50 0,-1 0-62 15,-1-6-61-15,3-8-144 0</inkml:trace>
  <inkml:trace contextRef="#ctx0" brushRef="#br0" timeOffset="19683.18">10987 6144 990 0,'0'0'177'0,"0"0"-122"16,0 0 7-16,0 0-62 0,0 0-67 16,0 0-156-16,38-30-150 0</inkml:trace>
  <inkml:trace contextRef="#ctx0" brushRef="#br0" timeOffset="24415.92">3542 7517 320 0,'0'0'87'0,"0"0"-24"0,0 0 8 0,0 0-10 16,0 0-27-16,8-9-4 0,-6 9 11 15,-1-1 6-15,2 0-4 0,0-1-2 16,-3 2-1-16,3-1-15 0,-3 1-20 16,1 0-5-16,0 5 0 0,0 4 1 15,1 3-1-15,-2 6 2 0,3 13 2 16,-1 11 0-16,1 10 1 0,-3 4-2 15,3-1-2-15,0-5 4 0,-1-7 3 16,1 3 4-16,0-3 2 16,1 0-2-16,-1 0-2 0,-2-1-7 15,1-3-1-15,-2-2-2 0,0-3 0 16,-2-5-45-16,1-8-50 16,1-6-53-16,1-1-29 0,3-1-64 0</inkml:trace>
  <inkml:trace contextRef="#ctx0" brushRef="#br0" timeOffset="24744.19">3887 7537 659 0,'0'0'62'0,"0"0"-7"16,0 0 59-16,0 0-29 0,0 0-57 16,0 0-18-16,0-29-3 0,0 29-7 15,0 4-8-15,0 5 3 0,0 6 5 16,0 5 7-16,0 6 6 0,-1 10 3 16,-1 11-2-16,1 10 2 0,-2 4-5 15,3-5 1-15,0-5-1 0,3-7-1 16,1-2-8-16,1-3 1 0,0-3-2 15,1-6-1-15,-3-7-7 0,-2-7-27 16,1-1-24-16,-1 0-28 16,3 0-34-16,0-1-35 0,-1-5-14 15,-2-7-103-15</inkml:trace>
  <inkml:trace contextRef="#ctx0" brushRef="#br0" timeOffset="24994.17">3521 7868 644 0,'0'0'56'0,"0"0"7"16,0 0 13-16,0 0-15 0,0 0 9 15,41-1 13-15,-18-3-24 0,4 0-17 16,7-2-12-16,7 0-15 0,5 2-14 15,-2 1-1-15,-1 3-17 0,-6 2-57 16,-8 2-55-16,1 2-56 0,-8-2-92 16,-7 0-163-16</inkml:trace>
  <inkml:trace contextRef="#ctx0" brushRef="#br0" timeOffset="25511.99">4262 8140 287 0,'0'0'161'0,"0"0"-75"0,0 0-6 0,0 0-4 16,0 0-20-1,0 0-24-15,0 0 8 0,22-36-2 0,-19 30-3 16,-1-1-6-16,-2 0 9 0,0 1 0 16,0-1 0-16,-2 3-5 0,-2 0-10 15,-2 1-10-15,-1 1-12 0,-4 2-1 16,0 0-2-16,-1 6 0 0,-3 4 1 16,2 1-2-16,0 4 2 0,2 3-1 15,3 1-3-15,1 0 3 0,5 2 2 16,2-1 0-16,1 1 2 0,7-1 0 15,1-4 10-15,5 0 3 0,3-3 2 16,3-3 1-16,0-3-2 0,2-4 1 16,0-3 3-16,-1-2 0 0,1-6-2 15,-3-5-1-15,-2-4 7 0,-3-2-7 16,-3-4-11-16,-4-2 3 16,-3-8-4-16,-4-7-4 0,-4 5-1 0,-2 5-5 15,-3 10-7-15,-1 10-1 0,-2 0-7 16,-2 3-2-16,-5 3-12 15,-1 4-6-15,-1 1-6 0,2 5-6 16,0 1-35-16,3 0-44 0,1 3-44 16,5-2-17-16,4-4-96 15</inkml:trace>
  <inkml:trace contextRef="#ctx0" brushRef="#br0" timeOffset="25715.08">4755 7767 897 0,'0'0'84'0,"0"0"-17"0,0 0-16 0,0 0-51 0,11-9-54 16,-6 4-41-16,1-2-74 0,0-4-50 15,2 3-100-15</inkml:trace>
  <inkml:trace contextRef="#ctx0" brushRef="#br0" timeOffset="25871.31">4832 8049 891 0,'0'0'41'0,"0"0"19"0,0 0 16 15,0 0-33-15,0 0-43 0,0 0-59 16,0 0-45-16,0 0-61 0,0 0-50 16,16 15-117-16</inkml:trace>
  <inkml:trace contextRef="#ctx0" brushRef="#br0" timeOffset="26665.92">5352 8457 783 0,'0'0'17'0,"0"0"-17"0,0 0 45 16,0 0-45-16,0 0-10 0,0 0 8 16,0 0 2-16,38-15 5 0,-21-5-1 15,1-1 36-15,2-2 7 0,2-5 15 16,6-7 4-16,11-13-20 16,7-12-10-16,3-5-5 0,-2 4-12 15,-6 7-3-15,-5 8-2 16,-2 6-5-16,-3 2-4 0,-1 3-4 15,-5 2 3-15,-5 5-4 0,-3 4 5 0,-5 7-3 16,-1 0-2-16,1-3 1 0,0-2 1 16,2 0-2-16,-3 2 2 0,-2 5-1 15,-3 1-2-15,-2 4 1 0,-1 3-4 16,-1 3-3-16,-2 0-14 0,0 4 15 16,0 2-2-16,-1 6-10 0,-2 3 7 15,-3 6 9-15,-2 2-2 0,-1 6 4 16,0 2 2-16,-1 8-1 0,-2 7-1 15,0 7-1-15,2 4 0 16,4-6 1-16,4-4-1 16,2-6 1-16,1-2 0 0,3-6 1 0,0-6 0 15,1-5 0-15,-1-3 1 0,3 0-2 16,3 3 7-16,3-2 3 0,2-5 2 16,2-3 5-16,1-7 2 0,2-3-2 15,1-8-2-15,-1-4 8 0,2-6 2 16,-1-3-10-16,0-12-3 0,3-13-5 15,-1-15-2-15,-2-6-3 0,-4-1-1 16,-3 9-1-16,-5 15-1 0,-1 7 0 16,-2 10 0-16,-1 9 0 0,-3 6-1 15,-1 4 0-15,-1 1 0 0,0 2-5 16,0 1-3-16,-1 5-4 16,-4 2-4-16,0 8 4 0,-2 5 8 15,-1 8 4-15,-2 10 0 0,2 10 1 16,3 10-3-16,2 3 4 0,4-4 1 15,4-4 0-15,2-8-1 0,6-1 3 16,1-2 5-16,0-7 2 16,-1-5-3-16,0-8-4 0,0 0-3 0,2-2 0 15,4 1-20-15,1-3-26 0,-1-6-26 16,0-4-46-16,6-5-53 0,-5-4-70 16,-4-3-104-16</inkml:trace>
  <inkml:trace contextRef="#ctx0" brushRef="#br0" timeOffset="26869.05">6661 8126 749 0,'0'0'90'0,"0"0"-24"0,0 10-14 0,0-1-38 15,-1 1-11-15,-3 5-2 0,-1 1-1 16,-2 3-4-16,-2 1-6 0,1 2 10 15,1 1 2-15,1 1 1 0,1-3-3 16,1 0-21-16,1 0-44 0,3-4-73 16,1 5-50-16,4-6-86 0</inkml:trace>
  <inkml:trace contextRef="#ctx0" brushRef="#br0" timeOffset="27150.41">7062 7870 754 0,'0'0'62'0,"0"0"-38"15,0 0 61-15,51-3-49 0,-26 0-23 16,9-1-5-16,9-2 20 0,9 2-6 16,1-1-9-16,0 0 3 0,-4 2-9 15,-2 0-7-15,-1 1-7 0,2 2-48 16,-5 0-69-16,-1-1-77 0,-12 0-92 16</inkml:trace>
  <inkml:trace contextRef="#ctx0" brushRef="#br0" timeOffset="27900.87">7856 8240 761 0,'0'0'50'16,"0"0"-13"-16,0 0-6 0,38-35-31 16,-16 16-41-16,4-6-19 15,8-7 38-15,4-9-5 0,8-8 20 16,-1 0 7-16,-2 6 22 0,-5 6 22 16,-5 8 13-16,-4 1-19 0,-6 7 1 15,-5 2-10-15,-1 3-8 0,3-4-6 16,1-4-5-16,4-2-4 0,-2 0-3 15,-4 3 1-15,-2 1 4 0,-4 2 1 16,-2 3 4-16,-4 2 0 0,-3 4 2 16,-1 1-5-16,-2 4-7 0,-1 2-3 15,0 3-2-15,-2 1 1 0,-2 6-8 16,-2 4 2-16,-4 5 3 0,1 4 2 16,-2 2 2-16,0 4-4 0,1 1-7 15,0 1-2-15,0 2 4 0,2 2 6 16,3 0 3-16,2 5 2 0,3-3 1 15,0-1-2-15,5 0 1 0,3-7 1 16,4 0 3-16,2 0 2 0,4-4-1 16,0-5 9-16,3-4 0 0,1-5 0 15,1-5-2-15,1-2-1 0,1-4 6 16,0-6 8-16,2-4-4 0,-3-4-4 16,3-3-9-16,0-7-5 0,2-10-4 15,5-14-1-15,0-11 0 0,2-2-14 16,-7 8 5-16,-4 15-7 0,-7 15 11 15,-6 9 4-15,-3 5-1 16,-4 4 2-16,1 0 0 0,0 1-2 16,-2 1 2-16,0 5-3 0,-3 2 3 15,-1 1-4-15,0 6-1 0,-1 5 5 16,-3 3 0-16,0 4-1 0,-1 1 1 16,0 4 0-16,0 1 0 0,0 4 0 15,2 3 1-15,0 6-1 0,2 6 2 16,1 5 1-16,1-1 1 0,4-10 4 15,0-10-2-15,1-9-3 0,-1-2-1 16,3 2-1-16,4 2-1 0,1 0 0 16,4-3-1-16,1-5-26 0,2-3-42 15,1-4-70-15,9-6-63 0,-5 0-48 16,-3-3-113-16</inkml:trace>
  <inkml:trace contextRef="#ctx0" brushRef="#br0" timeOffset="28416.65">9232 8014 395 0,'0'0'55'0,"11"-10"49"0,-3 4-48 0,3-2-15 0,0-1-22 16,2 0-2-16,1 2 6 0,0-1-4 16,2 1 15-16,-1 2 20 0,1-1-8 15,-1 5 0-15,1-1-10 0,-3 2-15 16,-1 0-9-16,-1 2-10 15,-1 3-2-15,-1 2 0 0,-2 3 0 0,-2 4-1 16,-2 2 0-16,-1 4 1 0,-2 2 0 16,0 3 0-16,-4 0 0 0,-2 0 0 15,-3 1-3-15,-3-1 2 0,0-1-1 16,-1-3 2-16,2 0 1 0,0-3 0 16,0-2 0-16,2 0 5 0,1-4 4 15,1-2 2-15,1 1 4 0,2-6-2 16,3-2-4-16,1-1 6 0,1-2 27 15,7 0 5-15,3-2-12 0,4-2-5 16,5 1-4-16,4-1-2 0,9 0-9 16,7 0-8-16,10 1-8 0,0 1-1 15,-3 0-11-15,-5 1-39 0,-5 1-22 16,0 0-35-16,-1 0-31 16,-1-1-29-16,-8 0-28 0,-5-2-98 15</inkml:trace>
  <inkml:trace contextRef="#ctx0" brushRef="#br0" timeOffset="28840.89">10239 7746 496 0,'0'0'62'0,"0"0"23"0,0 0 10 0,18-8-52 16,-8 5-28-16,3-3-3 0,1 2 30 15,4-1-3-15,0 0 8 0,3 1 13 16,2-1-15-16,2 0-18 0,0 1-11 16,4 0-12-16,0 1-2 0,-1 2-2 15,1 1-29-15,-2 0-39 0,-2 0-26 16,-1 0-40-16,3 3-29 0,-7 1-30 15,-3-1-84-15</inkml:trace>
  <inkml:trace contextRef="#ctx0" brushRef="#br0" timeOffset="29028.46">10370 7885 688 0,'0'0'96'0,"0"0"0"16,0 0-17-16,35 4-44 0,-12-3-28 16,8-1-4-16,11 0-2 0,9 0-1 15,1 0-1-15,0 0-30 0,-4-1-58 16,-5-2-39-16,-1 0-32 0,-11 1-92 16</inkml:trace>
  <inkml:trace contextRef="#ctx0" brushRef="#br0" timeOffset="29559.94">11507 7748 436 0,'0'0'36'0,"0"0"19"0,0 0 38 16,0 0-46-16,9-38-29 0,-9 29-13 15,-4 1 5 1,-1 1-7-16,-3 0 0 0,-1 2-1 0,-1 2 5 0,-2-1 3 16,0 3 6-16,-5 1-5 0,0 1-3 15,-2 4-3-15,1 3-1 0,-3 4 3 16,-2 2 1-16,2 1-1 0,1 3 2 16,0 2-7-16,4 0 1 0,2 2 1 15,4 0 8-15,4 1 19 0,4-1 4 16,2 0 0-16,6 1-4 15,5-1-7-15,4-2 3 0,2-1-4 16,5 0-3-16,2-3 1 0,2-2-3 16,0-1-2-16,3-3-4 0,1-2-3 15,1-4-3-15,1 0-1 0,6-3-4 16,-5-1 2-16,1 0 1 0,-5-6 2 16,-3-1 13-16,2-2-1 0,-3-4-4 15,0-3-5-15,-1-2-6 0,-3-1-1 16,-4-1-2-16,-3 1 0 0,-4 0-1 15,-4 1 0-15,-4 0-2 0,-2 4 1 16,-4-3-2-16,-7 3 2 0,-3 0 1 16,-1 0-1-16,-4 3 2 15,1-1-4-15,-3 3 0 0,-1 0-4 16,2 2-18-16,-1 0-16 0,1 0-23 16,2 1-35-16,-2 1-36 0,3 1-56 15,5 1-100-15</inkml:trace>
  <inkml:trace contextRef="#ctx0" brushRef="#br0" timeOffset="30937.97">3602 9554 51 0,'0'0'4'0,"0"0"0"0,0 0 26 0,0 0-1 0,0 0-5 16,-2-30 20-16,3 24 18 0,0 1 13 15,1-1-4-15,-1 2 14 0,-1 0-4 16,3 1 1-16,-3-1 3 0,0 2-9 16,1 0-17-16,-1-1-10 0,0 2-6 15,1 0-22-15,-1 0-11 0,0 1-10 16,0 0 0-16,0 0 0 0,1 1-5 16,0 5-3-16,0 2 7 15,-1 6 1-15,0 6 4 0,0 10 4 16,-3 13-5-16,-4 13 2 0,1 5-3 15,-2-1-1-15,2-6 0 0,1-6 1 16,0 1 2-16,2-5-4 0,-2 2 4 16,-1-4-4-16,0-2 0 0,3-3-1 15,-2-3-17-15,4-6-21 0,0-7-17 16,1-6-21-16,0-4-3 0,0 2-9 16,2-1-20-16,6-3-5 0,1-4-63 15,-1-5-58-15</inkml:trace>
  <inkml:trace contextRef="#ctx0" brushRef="#br0" timeOffset="31260.38">3940 9561 460 0,'0'0'56'15,"0"0"27"-15,26-40 42 0,-16 25-44 16,-1 2-30-16,0 3-7 0,-3 2-8 15,2 2-10-15,-4 1-9 0,0 5-4 16,0 0 0-16,-3 3-5 0,0 6 0 16,-1 5 8-16,0 6 4 0,1 6 6 15,-8 13-22-15,1 14 16 16,-4 12-7-16,3 4-7 0,0-4-1 16,2-7-2-16,1-8 0 0,0-2-2 15,1 0 0 1,1-4 2-16,-1-4-2 0,-1-1-1 15,-1-4 0-15,5-6 0 0,0-7-12 0,0-5-18 0,0-2-15 16,0 0-33-16,3 0-38 16,0-2-46-16,-3-6-10 0,0-5-90 15</inkml:trace>
  <inkml:trace contextRef="#ctx0" brushRef="#br0" timeOffset="31494.76">3542 9956 684 0,'0'0'62'0,"0"0"3"0,0 0 53 16,0 0-58-16,0 0-51 0,0 0 10 15,0 0 23-15,53-7-4 0,-27 5-8 16,5 1-5-16,0-1-9 0,8-1-15 15,6 2-1-15,7 1-7 0,2 0-46 16,-5 4-42-16,-1 1-50 0,-6 2-60 16,-10-3-36-16,-5-2-116 0</inkml:trace>
  <inkml:trace contextRef="#ctx0" brushRef="#br0" timeOffset="32174.25">4509 10282 559 0,'0'0'65'0,"0"0"-20"16,0 0 31-16,0 0-54 0,0 0-18 15,0 0 0-15,0 0 1 0,7-6-4 16,-7 4 13-16,1-1 29 0,0 0 6 15,-1-1 7-15,0 1 5 0,0-1-20 16,0 0-5-16,1 0-6 0,-1-2-6 16,0 0-8-16,0 1-7 0,0-2-6 15,-1 1 1-15,-3 1-2 0,-1-2-2 16,-1 1 0-16,-1 1-1 0,-1 0 1 16,-1 0 0-16,-2 3 3 0,1 0-3 15,-3 1-2-15,-1 1-1 0,-2 0-3 16,0 3-3-16,-2 2-5 0,0 2 3 15,0 3 1-15,-1 2-6 0,4 1 1 16,-1 2 11-16,4 1 1 0,-1 1 3 16,2 1-2-16,3 0 0 0,0 1 2 15,3-2 0-15,0 0 2 0,3-2 0 16,2 1 0-16,0-4 0 0,1 1 2 16,4-4 1-16,1 0 8 0,-1-5 0 15,4-1-7-15,2-3-4 0,1-1 0 16,1-5 3-16,2-4-5 0,1 2 4 15,1-5-4-15,-1 2 8 0,1-3 8 16,-1-1-1-16,-2-1 2 16,0 1-4-16,-1 0-3 0,-1 0-5 15,-2 3-4-15,-4 2 0 0,-1 3 3 16,-2 1-4-16,-1 3-1 0,-2 2-2 16,0 1-9-16,-1 2-2 0,-3 3 5 15,-2 6 5-15,0 1 1 0,-1 2 1 16,1 2 1-1,1 2 0-15,0 1 1 0,2-1 1 16,1 3 10-16,1-3 3 0,1 1-3 16,0-2 4-16,4 0 2 0,3-2-1 0,2-3 1 0,4 1-6 0,2-3-7 15,4-3-2-15,0-3-2 0,7-1-30 16,0-3-32-16,4 0-44 0,7-6-60 16,8-5-66-16,-9 0-72 0</inkml:trace>
  <inkml:trace contextRef="#ctx0" brushRef="#br0" timeOffset="32424.35">5025 9849 1096 0,'0'0'20'0,"0"0"-14"0,21-14 12 0,-9 7-18 0,2 1-149 0,5-6-64 16,-1 1-71-16,-4 1-209 16</inkml:trace>
  <inkml:trace contextRef="#ctx0" brushRef="#br0" timeOffset="32549.96">5134 10097 822 0,'0'0'67'0,"0"0"-49"0,0 0 23 0,0 0-41 16,0 0-180-16,0 0-83 0,0 0-176 15</inkml:trace>
  <inkml:trace contextRef="#ctx0" brushRef="#br0" timeOffset="33273.83">5485 10486 787 0,'0'0'101'0,"0"0"24"0,0 0-19 15,0 0-82-15,27-50-24 0,-8 25 0 16,10-8 0-16,9-13-12 0,10-11-3 16,5-6 13-16,0 2-10 0,-5 5 7 15,-4 10 4-15,-4 1 0 0,-2 5 1 16,-3 2 2-16,-6 8 2 0,1-4-3 15,-6 4 0-15,-4 5-1 0,-4 2 0 16,-4 4-1-16,1 0 1 0,1-3 1 16,-2 2-1-16,-3 3 2 0,-3 4-1 15,-3 3 5-15,-3 3 9 0,-3 1-8 16,0 4-7-16,-2 2 0 0,-1 2-6 16,-2 7-2-16,-1 2 4 15,1 4-7-15,-1 5-7 0,1 2 2 16,-1 3 0-16,1 8 6 0,0 7 8 15,1 9 2-15,2 1-2 0,5-3 2 16,2-5 1-16,4-9-1 0,2-5 4 16,-1-8 4-16,0-4-3 0,2-4 1 15,0 2-3-15,3-1 0 0,2-1 5 16,0-5 15-16,2-3 2 0,-2-4-10 16,4-5-3-16,-2-6 1 0,2-3 3 15,-2-5 1-15,1-4 2 0,3-10-3 16,2-16-1-16,3-14-5 15,1-7-6 1,-2 3-3-16,-2 13-1 0,-8 20 1 0,-3 11 0 16,-3 10 11-16,-4 4 4 0,1-1-1 15,0 1-10-15,-1 2-5 16,-1 3 0-16,-2 1-3 0,0 3-9 16,-1 0-23-16,0 7-19 0,-1 6 25 15,-2 6 27-15,-1 3 2 0,0 5 1 16,0 7-1-16,2 6 0 0,2 6 2 15,2-5-1-15,3-8-1 0,1-10 0 16,1-3 3-16,3 3-2 0,2 2 1 16,5 3 1-16,-1-3-1 0,3-3 0 15,1-4-2-15,1-4-31 0,0-4-71 16,10-8-90-16,-5-2-110 0,-4-1-165 16</inkml:trace>
  <inkml:trace contextRef="#ctx0" brushRef="#br0" timeOffset="33492.68">6855 10112 765 0,'0'0'100'0,"0"0"-12"0,0 0-31 0,9 0-46 0,-8 3-11 0,-1 4-9 15,0 2-16-15,-1 4-17 0,-4 5 16 16,-1 3 25-16,-2 3-2 0,0 4 3 15,2 1 3-15,-1 1-1 0,2 0-2 16,1 0-40-16,4 5-57 16,0-7-93-16,0-6-108 0</inkml:trace>
  <inkml:trace contextRef="#ctx0" brushRef="#br0" timeOffset="33742.82">7281 9979 900 0,'0'0'109'0,"0"0"-19"15,0 0-25-15,41-2-41 0,-17 1-18 16,12 0-4-16,10-2 1 0,9 1-3 15,5 0-16-15,-4 0-34 0,-3 1-64 16,-4 0-28-16,0 1-48 0,-13 0-51 16,-6 0-83-16</inkml:trace>
  <inkml:trace contextRef="#ctx0" brushRef="#br0" timeOffset="34431.22">8054 10326 603 0,'0'0'145'0,"0"0"-16"15,0 0 20-15,17-36-103 0,-2 17-40 16,4-2-6-16,7-1-4 0,6-6-18 15,9-5-25-15,7-4 16 0,-1 0 13 16,-2 4 2-16,-8 3 16 0,-9 7 0 16,-5 5 2-16,-6 3 12 15,0 1 2-15,4-2 7 0,1-4-14 16,2-2-8-16,-1 1 0 0,-4 1-1 16,0 1 0-16,-4 1-2 0,-3 1-1 15,-2 2-1-15,-3 4 4 0,-2 2-1 16,-3 4 1-16,-2 3 17 0,0 1-2 15,-4 1-9-15,-3 5-3 0,0 3 3 16,-1 2 3-16,-1 4-3 0,-1 3-3 16,2 2-3-16,0 2 1 0,0 3-1 15,2 1 2-15,3 0-2 16,2 1-2-16,1 0 2 0,0-2 2 0,3 0-1 16,4-2 10-16,3-1 14 0,2-2 1 15,2-3-8-15,1-4-5 16,3-1-5-16,1-7 0 0,1-3-4 15,2-1 1-15,0-7-1 0,1-4 1 16,0-3-3-16,1-4 13 0,-2-3 15 16,2-4-10-16,2-8-1 0,2-9-9 15,2-8-10-15,-1 1 1 0,-6 9-1 16,-9 15-8-16,-6 12-2 0,-3 2 3 16,2 1-1-16,-3-1-3 0,0 4 2 15,-2 1 0-15,-2 4-3 0,0 2 0 16,-4 1 0-16,-1 8 6 0,-4 2 3 15,0 4 2-15,-2 7 1 0,-1 3 0 16,2 2 5-16,0 2 0 0,-1-1-2 16,6-1 5-16,2-2-5 0,3 0 2 15,3-2-3-15,5-2-2 0,3-2 0 16,3-4-31-16,4-1-63 0,2-4-53 16,12-3-56-16,-7-3-52 0,0-3-130 15</inkml:trace>
  <inkml:trace contextRef="#ctx0" brushRef="#br0" timeOffset="34853.25">9177 10103 590 0,'0'0'112'0,"0"0"46"0,5-22-28 0,3 8-92 0,5 0-33 16,2-3-5-16,4 0-9 0,4 1-6 15,3 1 3-15,-2 2 12 0,3 2 0 16,-2 3 6-16,0 4-3 0,-2 2-2 16,-3 2-1-16,-2 3 0 0,-4 4-5 15,-2 3 1-15,-4 3-2 0,-5 5-4 16,-2 3-14-16,-2 1 5 15,-4 3-1-15,-4 0 2 0,-2 0 9 16,-1-2 4-16,-1-2 5 0,-1-2 2 16,0-1 14-16,2-4 15 0,1 0 2 15,1-4 8-15,4-2-7 0,1-1-11 16,4-3-5-16,1 0-7 0,6-3 4 16,3-1 25-16,7 0-11 0,5-2-21 15,3-2-4-15,10 0-1 0,8 1 1 16,9-1-1-16,3 2-3 0,1 2-2 15,-4 0-10-15,-7 3-28 0,2 0-51 16,-2 0-42-16,1-1-51 0,-12 0-41 16,-8-2-121-16</inkml:trace>
  <inkml:trace contextRef="#ctx0" brushRef="#br0" timeOffset="35165.75">10335 9941 812 0,'0'0'99'0,"0"0"79"0,0 0-86 0,43-21-45 0,-19 15-29 15,9-1-6-15,11-1-6 0,10 0-6 16,2 1-1-16,-2 1-2 0,-7 2-15 16,-5 0-9-16,-2 2-19 0,-2-2-14 15,-2 2-7-15,-2 0-28 0,-7 2-5 16,-5-2-32-16,0 2-17 0,-8 0-46 16,-2-1-69-16</inkml:trace>
  <inkml:trace contextRef="#ctx0" brushRef="#br0" timeOffset="35431.5">10265 9963 1050 0,'0'0'103'0,"0"0"55"0,0 0-79 0,35 6-47 16,-2-1-25-16,11 3-7 0,14 1-2 16,5 0-42-16,-1-3-7 15,-4-1-3-15,-9-1-41 0,-2-1 5 16,-3-2 15-16,-1 1-28 0,-4-2-2 16,-2 0-13-16,-4 0-7 0,-9-2-50 15,-7 0-86-15</inkml:trace>
  <inkml:trace contextRef="#ctx0" brushRef="#br0" timeOffset="35791.21">10885 9564 767 0,'0'0'159'0,"0"0"-34"16,0 0-27-16,0 0-60 0,0 0-38 15,0 0-1-15,0 0-25 0,17 14-28 16,-18-3-10-16,-6 3 41 0,-3 5 18 15,-2 2-3-15,-5 3 8 0,-2 5 1 16,-5 7-1-16,-6 6 0 0,-6 7 0 16,-3 3 0-16,2-6 0 0,3-4-5 15,3-5-26-15,2-2-13 0,0-1-12 16,7-4-24-16,3-8-21 0,6-4-12 16,-7 5-50-16,5-3-73 0</inkml:trace>
  <inkml:trace contextRef="#ctx0" brushRef="#br0" timeOffset="36480.21">11820 9742 762 0,'0'0'76'0,"0"0"22"0,0 0-30 0,0 0-54 0,0 0-14 0,6-28-40 16,-15 25-5-16,-5 3-29 16,-4 0 7-16,-4 4 52 0,-3 2 15 0,-3 3 2 15,-2 4 32-15,-4 4 30 16,-5 7 11-16,4-1-9 0,3 3-31 15,9-3-13-15,5 0-9 0,1 3-5 0,-2 4-1 16,7 0-3-16,5-1 1 0,3 0-3 16,4-2 0-16,7-1 5 15,4-3 1-15,7-1 5 0,2-3 9 16,6-2-1-16,9-3-9 0,10 0-6 16,6-5-1-16,4-3-5 0,-5-3 2 15,-6-3 0-15,-7-3-2 0,1-4 1 16,-5-3 0-16,-5-2-1 0,-7 2 0 15,-5-1 0-15,0-2 0 0,2-3-4 16,0-5 2-16,0-4-6 0,-2 0 1 16,-6 0-3-16,-2-1 3 0,-5 2 3 15,-3 1 2-15,0 0 2 0,-7 1 0 16,-3 1 1-16,-6 2 4 0,0 0-2 16,-4 2-3-16,-2 1 4 0,1 2-1 15,-2 3-3-15,-1 0 0 0,1 4 0 16,1-1-32-16,-1 2-40 0,2 2-33 15,-5-1-48-15,7-1-62 0,1 2-91 16</inkml:trace>
  <inkml:trace contextRef="#ctx0" brushRef="#br0" timeOffset="42125.47">3572 12080 37 0,'0'0'195'0,"0"0"-182"0,0 0 0 15,0 0 30-15,0 0-5 0,25-32-7 16,-19 27 15-16,-1 0 1 0,0 0-4 16,-2 0 10-16,-1 2 9 0,2 0 3 15,-3 1-2-15,-1 1 5 0,2 0-20 16,-2 0-1-16,1 0-10 0,-1 0-7 15,0 0-4-15,0 1-5 0,0 0-3 16,0 0-1-16,0 0-6 0,-3 4-10 16,-3 2 1-16,-1 3-2 0,-4 6 0 15,-2 6 0-15,-1 4 1 0,-6 7-1 16,-3 9 4-16,-2 8-4 16,-2 4 0-16,3-2 0 0,0-6 0 15,2-5 2-15,-3 0-2 0,0-5 0 16,1-6 2-16,5-6-2 0,2-6 0 15,3-3 1-15,-4 1 0 0,-2-1-2 16,2-1 1-16,1-3-12 0,1-6-1 16,2-4 11-16,1-4 1 0,1-7 1 15,3-4 0-15,2-3 1 0,2-6-1 16,2-1 0-16,3-4-4 0,0-9 4 16,1-6 7-16,6-6 1 0,1 7 7 15,0 10-1-15,0 12-5 0,-2 7 1 16,2-1 2-16,4-3 1 0,-2 2-3 15,3 2 0-15,-1 3-1 0,-1 4 1 16,-1 4 2-16,-1 2 2 0,1 1 3 16,-1 3 0-16,2 3-7 15,0 5-1-15,-1 0 0 0,2 6 2 16,-2 1-4-16,2 4 0 0,1 1-2 16,0 1-3-16,1 2-1 0,1-1 1 15,0 1-1-15,1-1 0 0,-2-1 0 16,2-1-1-16,1 0 0 0,-4-2-23 15,5-2-36-15,-3 1-53 16,3-2-63-16,9 1-62 0,-4-4-49 16,-4-5-128-16</inkml:trace>
  <inkml:trace contextRef="#ctx0" brushRef="#br0" timeOffset="42375.57">3956 12253 525 0,'0'0'52'0,"0"0"3"0,0 0 75 0,-3-2-41 0,3 2-46 16,3-1 2-16,6 0 26 0,0-1-8 15,3-1-17-15,2 2-10 0,6-2-14 16,-2 0-13-16,4 1-6 15,1 1-3-15,0-1 0 0,1 1-7 16,0 1-22-16,0 0-33 0,-3 4-38 16,1-2-36-16,5 6-35 0,-5-2-39 15,-6 2-88-15</inkml:trace>
  <inkml:trace contextRef="#ctx0" brushRef="#br0" timeOffset="42578.6">4032 12455 650 0,'0'0'50'0,"0"0"-32"15,0 0 90-15,0 0-32 0,41 17-21 16,-16-16 18-16,8-1-23 0,8-3-35 16,5-3-15-16,4-3-11 0,-7 1-35 15,-3 2-39-15,-4 1-26 0,3 0-43 16,-12 0-32-16,-3 3-104 0</inkml:trace>
  <inkml:trace contextRef="#ctx0" brushRef="#br0" timeOffset="43082.1">5007 12223 408 0,'0'0'33'0,"0"0"-9"0,0 0 56 16,0 0-17-16,0 0-19 0,0 0-10 16,0 0 13-16,4-34-8 15,-4 31 0-15,0-1 0 16,0 1-2-16,-1-2-2 0,-2 2-1 0,-3-1 3 0,0 2-13 16,-2 1-13-16,-2 1-7 0,-2 0-4 15,0 2-1-15,-3 4-6 0,1 3-1 16,-3 3 2-16,-1 3 4 15,2 2-1-15,1 3 0 0,1 3-3 16,2 1 2-16,3 2-4 0,1 0-1 16,4 1 6-16,2-1 3 0,2-3 0 15,1 0 1-15,5-2-1 0,4-3 9 16,2 0 11-16,4-4 0 0,1-2-8 16,4-2-1-16,2-5-3 0,0-2 4 15,2-3 9-15,-1-4 3 0,1-3 13 16,0-4 3-16,-4-4-6 0,-2-3 10 15,-3-3-9-15,-2-3-7 0,-4-5-13 16,-4-9-9-16,-4-6-3 0,-4-3-3 16,-4 5-2-1,-2 13-11-15,0 13 3 0,-1 6-1 0,-3 2-11 16,-3 1 10-16,-3 1-2 0,-2 5-11 16,0 1-13-16,0 4-27 0,1 0-21 15,6 4-52-15,2 2-49 0,5 7-11 16,4-4-56-16,2 1-22 0</inkml:trace>
  <inkml:trace contextRef="#ctx0" brushRef="#br0" timeOffset="43254.48">5518 12573 906 0,'0'0'140'0,"0"0"-67"0,0 0 1 0,0 0-51 0,0 0-23 16,-2-5-30-16,1-2-23 16,-1-1-50-16,2-2-73 0,0-2-36 15,0-2 7-15,2 1-75 0</inkml:trace>
  <inkml:trace contextRef="#ctx0" brushRef="#br0" timeOffset="43754.93">5888 12240 333 0,'0'0'116'0,"0"0"-76"0,0 0 30 16,0 0-13-16,0 0-18 0,0 0-4 15,-3-38 22-15,1 32-6 0,0-2-1 16,-1 0 12-16,1-1 1 0,1-1-7 15,-1 2-13-15,1-1-6 0,-1 0-12 16,1 0-12-16,0 1-6 0,-1 1-7 16,0 3 0-16,-2 0-9 15,-2 3-1-15,-1 1-8 0,-2 5 14 16,-3 4 1-16,0 4 0 0,-3 4 2 16,1 4 1-16,0 2-2 0,1 3 2 15,2 2 0-15,1 3-7 0,3-1-16 16,2 0 9-16,3 2 8 0,2-3 4 15,2 0 2-15,5-4 0 0,4-2-1 16,2-1 1-16,3-3 4 0,2-4 7 16,1-2-2-16,1-4-1 0,1-6 9 15,0-3 16-15,1-3-2 0,1-6-3 16,0-5 1-16,-1-4 7 0,-2-3-6 16,-3-6-11-16,-2-10-7 15,-3-12-9-15,-6-9-3 0,-5 2-7 16,-2 11-16-16,-4 16-7 0,-2 15 4 15,0 2 6-15,-4 2-14 0,-3 2 9 16,-3 1-8-16,-4 6-22 0,3 1-34 16,-1 4-21-16,3 3-41 0,5 6-11 15,4-5-61-15,4 2-60 0</inkml:trace>
  <inkml:trace contextRef="#ctx0" brushRef="#br0" timeOffset="44255.48">6317 12111 432 0,'0'0'81'0,"0"0"33"0,0 0 12 0,35-29-73 15,-25 21-40-15,-3 1-10 0,-2 2-1 16,-2 1-2-16,-3 1-5 0,0 3-18 16,-6 0 12-16,-3 6 3 0,-5 2 7 15,-1 3 0-15,-2 3 1 0,0 2 1 16,0-1 4-16,3 4 6 0,0-3-6 16,5 2 0-16,1-3-5 0,3 0 2 15,3 0-1-15,2-2 0 0,4-1 4 16,5 0 14-16,1-2 21 0,3-2 1 15,4 0-7-15,1-1-4 0,2-1-3 16,2 0-3-16,1 1-8 0,2 0-5 16,-1 2-3-16,2-1-4 0,-1 3-2 15,-3 0-1-15,-1 3 2 0,-3-1-1 16,-4 0 0-16,-3 1 8 0,-6 0 1 16,-4 0 2-16,-2 0 5 0,-8 0-10 15,-4-1-4-15,-4-1 2 0,-4-2-6 16,-3-1-1-16,-2 1-14 15,-1 0-15-15,0 1-14 0,-1-3-27 16,0 1-14-16,1-1-16 0,3-3-28 16,-1-5-9-16,7 0-42 0,4 0-61 15</inkml:trace>
  <inkml:trace contextRef="#ctx0" brushRef="#br0" timeOffset="44568.46">6301 12061 636 0,'0'0'102'0,"0"0"-2"0,34-4 30 0,-13 1-71 0,5-3-41 15,7 0-11-15,10-1-7 0,8-1 0 16,4 1-8-16,-2 1-2 16,1 3-11-16,-5 0-7 0,6 2-8 15,3-1-34-15,3 1-53 0,-13-2-75 16,-7 0-188-16</inkml:trace>
  <inkml:trace contextRef="#ctx0" brushRef="#br0" timeOffset="85131.73">15498 5442 170 0,'0'0'85'0,"0"0"-53"0,0 0 8 0,0 0-1 15,-2 0-14-15,2 0-3 0,-2-1 13 16,1 1 5-16,1 0 8 0,0-2 2 15,0 1 1-15,0 1 1 0,0-2 1 16,0 0-1-16,1 0-16 16,3 0-12-16,2-3-9 0,3 3-3 15,2-4-3-15,5 0-2 0,2 2-3 16,2-2 1-16,4 0-3 0,0 1 1 16,1 2-3-16,0 0 4 0,0 1 0 15,-1 2-2-15,0 1 2 0,-2 4-4 16,0 0 0-16,-3 4 0 0,0 0 1 15,-2 4-1-15,-4 2 0 0,-5 1 0 16,-2 2 1-16,-1 1 5 0,-4 1-1 16,-1 1 5-16,-7 0 1 0,-3 2 1 15,-4-1-3-15,-5 2-2 0,-3 0-3 16,-6-1-1-16,2 0-2 0,-4 0 1 16,0-2-1-16,0-1-1 0,0 0 4 15,0-2-4-15,0 0 2 0,0-2-1 16,0 0 0-16,0-2-1 0,3-1 0 15,2-1 2-15,0-4-2 0,4-1 0 16,5-2 2-16,5-2 0 0,2 0 4 16,6-2 6-16,3 0-2 0,7-1 5 15,6 0 10-15,4-1 1 0,6-2-10 16,10 1-4-16,9-3-4 0,6 1-5 16,4-2 2-16,-6-1-5 0,-5 1 0 15,-5-1-1-15,2 4 1 16,-3-1-5-16,1 1-9 0,-9-1-15 15,-5 1-5-15,-6-1-9 0,-2 2-12 16,0-2-18-16,-3 2-27 0,1-2-31 16,-9 0-20-16,-1 0-65 0,-4 1-48 15</inkml:trace>
  <inkml:trace contextRef="#ctx0" brushRef="#br0" timeOffset="85379.86">15444 5638 602 0,'0'0'58'0,"0"0"-32"0,0 0 61 16,44-13 1-16,-20 8-42 0,0 2-5 15,6-3 6-15,0 1-16 0,1-2-3 16,1 0-12-16,7 0-8 0,4-1-5 15,4 0-2-15,-2 0-1 16,-7 3-4-16,-8 2-44 0,-10 3-49 16,0 0-51-16,15 6-48 0,-5 1-59 15,0-2-60-15</inkml:trace>
  <inkml:trace contextRef="#ctx0" brushRef="#br0" timeOffset="85898.75">16199 6039 302 0,'0'0'89'0,"0"0"-26"16,0 0 24-16,15-35-21 0,-10 27-28 15,0-2-1-15,0 1 7 0,0 1 3 16,0 0 1-16,-2 2-8 0,3 0-7 16,-3 4-8-16,0 1-7 0,-1 1-6 15,1 1-7-15,-1 6-3 0,-2 3 16 16,0 4 6-16,-2 5-4 0,-3 2-4 15,-1 2-2-15,-3 4-7 0,2 1 2 16,-1 0-2-16,0 0-4 0,-2-2 1 16,2 0-1-16,-2-1 0 0,1-1 1 15,1-3 3-15,1-3 8 0,-1 0-2 16,2-4 1-16,3-4 0 16,0-2-1-16,1-1-4 0,2-2-4 15,2 1 0-15,4-5 2 0,5 1 5 16,0-2 0-16,5-1-4 0,0-2-3 15,4-3-2-15,2-1-3 0,1 2-2 16,0-1-18-16,1 2-14 0,-3-1-11 16,-1-1-30-16,-1-1-19 0,-3 0-22 15,-4 1-41-15,-2-2-16 0,-5 2-86 16</inkml:trace>
  <inkml:trace contextRef="#ctx0" brushRef="#br0" timeOffset="86086.25">16082 6188 472 0,'0'0'79'0,"0"0"-51"0,0 0 25 16,0 0-1-16,0 0-3 0,0 0 3 16,44-16-2-16,-23 11-22 0,3-1-4 15,4-1-11-15,2-1-3 0,-3 0-9 16,5 1-1-16,2-2-9 0,6-2-57 15,-2 4-60-15,1-2-43 0,-9 3-72 16,-12-1-58-16</inkml:trace>
  <inkml:trace contextRef="#ctx0" brushRef="#br0" timeOffset="86557.45">16561 6122 324 0,'0'0'66'0,"0"0"-22"0,0 0 41 0,0 0-35 16,0 0-33-16,0 0 1 0,0 0 2 16,0 0 0-16,-5 30 11 15,10-26 3-15,3-1 12 0,0-2 2 16,4-1-4-16,1 0 2 0,1 0-7 16,2 0-15-16,1-2-14 0,1-3-6 15,2 1 5-15,-4-3-5 0,3 1-3 16,-2-1 1-16,-4-1-1 0,-3 1 1 15,2-3-1-15,-4 2 3 0,-3 1-4 16,-2-2 0-16,-3-1 0 16,0 1 0-16,-5 0-5 0,-1-1-9 0,-5 2-2 15,-2 1-2-15,-1 3-3 0,-2 0 14 16,-4 3 2-16,2 1-2 0,0 3 6 16,-2 3 0-16,3 1 1 0,-2 4-2 15,3 2-2-15,1 1 4 0,3 2-1 16,3 2 1-16,-2 1 1 0,6 1-1 15,0 1 9-15,4 0 8 0,1-1 6 16,6 0-4-16,1-4-3 0,5 2-2 16,4-4 0-16,1 0-5 0,2-3-8 15,2 0 0-15,1-4-1 0,1-1-6 16,-2-6-25-16,1 0-31 0,0-5-21 16,-1-3-35-16,9-6-11 0,-5 2-48 15,-1-1-88-15</inkml:trace>
  <inkml:trace contextRef="#ctx0" brushRef="#br0" timeOffset="87043.04">17109 6082 342 0,'0'0'79'0,"0"0"-33"0,0 0 42 0,36-16-27 16,-26 10-35-16,-2-1 6 0,0 0 0 16,-5-1-19-16,0 1 6 0,-3 0-5 15,0 0 9-15,-3 1 6 0,-5-1 1 16,0 5-14-16,-1-2-16 16,-4 3-3-16,-1 1-1 0,-2 2-8 15,0 3-15-15,2 2 0 0,0 0-1 16,-1 1 17-16,3 1 11 0,2 2-1 15,2 1 1-15,1-2 3 0,5 3 9 16,-1-1-2-16,3-2 4 0,0 3-2 16,5-4-4-16,2 2 0 0,3-1-2 15,1 0-3-15,0 0 1 0,2-1-1 16,1 1 2-16,0-2 12 0,2 2 3 16,-2 0 12-16,1-1-10 0,-1 3-3 15,-3-2-5-15,1 2-1 16,-4-2 3-16,0 2-2 0,-3 0 0 15,-2-2-4-15,-3 3-6 0,-3-4-2 16,-2 1 2-16,-6-1-4 0,-6-2-1 16,-1 0-9-16,-7-1-20 0,0-1-17 15,-3-3-4-15,-1-2-17 0,2 0-27 16,2 0-21-16,-1-1-14 0,4-5-56 16,7-1-38-16</inkml:trace>
  <inkml:trace contextRef="#ctx0" brushRef="#br0" timeOffset="87417.93">17406 6020 403 0,'0'0'92'0,"0"0"-19"0,0 0 23 0,22-36-41 16,-17 29-36-16,0 0 8 0,-2 1-8 15,-1 4-18-15,1 1-1 0,-3 1-1 16,-1 6 1-16,-3 4 16 0,-2 3 9 16,-2 3 1-16,-2 5-9 0,-1 3-10 15,0 2-2-15,-3 4-3 0,1 5 3 16,-2 5-4-16,0 3 1 16,3-4 9-16,2-10 18 0,7-8 5 15,2-4-1-15,-1 0 5 0,2 2-4 16,0 1-8-16,0-4-4 0,6-2-3 15,-1-3-7-15,4-2-2 0,1-3 0 16,1-4-5-16,5-2 3 0,-2-1-5 16,3-4-3-16,2-3-8 0,0 1-12 15,0 0-13-15,2 0-22 0,1-1-33 16,-2-1-22-16,2 1-26 0,-1-3-24 16,-5 1-74-16</inkml:trace>
  <inkml:trace contextRef="#ctx0" brushRef="#br0" timeOffset="87751.2">17320 6234 649 0,'0'0'122'0,"0"0"-47"15,0 0 7-15,0 0-47 0,44-1-15 16,-27-1 13-16,7 1-16 0,-1 0-7 15,3 0-6-15,0 1-1 0,-3-2-5 16,5 0 2-16,-2 1-9 16,2 0-40-16,0 1-49 125,10 0-47-125,-8 0-40 0,0-1-101 0</inkml:trace>
  <inkml:trace contextRef="#ctx0" brushRef="#br0" timeOffset="88044.61">18332 5599 385 0,'0'0'81'0,"0"0"-2"16,0 0 22-16,0 0-36 0,35-7-13 15,-18 6 20-15,1 1-11 0,1 0-14 16,1 0-9-16,1 0-5 0,3 1-9 16,-1 3-10-1,-1-2-9-15,3 0-3 0,-4 2-2 0,3-2-3 0,-1 2-37 16,-5-1-41-16,4 1-35 16,-1 3-58-16,-6-2-31 0,-4 1-115 15</inkml:trace>
  <inkml:trace contextRef="#ctx0" brushRef="#br0" timeOffset="88216.9">18449 5766 561 0,'0'0'142'0,"0"0"-43"16,0 0-20-16,0 0-31 0,0 0-18 16,47 1-4-16,-22-1-10 0,13 0-13 15,7 1-3-15,17 2 0 16,3 0-15-16,-1 1-75 15,0-1-73-15,-20-2-68 0,-7-1-133 0</inkml:trace>
  <inkml:trace contextRef="#ctx0" brushRef="#br0" timeOffset="89251.43">20292 5602 181 0,'0'0'96'0,"0"0"-35"0,0 0 17 0,0 0-6 0,4-17-25 15,3 9 5-15,4-3 2 0,0-2 6 16,3-2-13-16,7-2-4 0,1 1-7 15,4-3-3-15,3 4-11 16,1-2-8-16,1 4 8 0,3-1 9 16,-2 3-21-16,-1 2-2 0,-2 1-2 15,-3 2-5-15,-2 2 0 0,-4 3-1 16,-2 1 0-16,-5 1-2 0,-2 5 1 16,-2 3 0-16,-2 3-1 0,-4 4-1 15,-2 2 3-15,-1 4 3 0,-4 1-3 16,-4 3 0-16,-7 2 0 0,1 2-2 15,-4 1-7-15,-5 0-1 0,0-2-2 16,-3 1-11-16,1-2 2 0,-1-3 11 16,3-1 10-16,3-5 0 0,2 0 1 15,2-4 6-15,2-2 0 0,5-4 1 16,3-3-4-16,5-5 2 0,1-1 4 16,6-9 24-16,5-3-18 0,5-3-5 15,3-2 0-15,6-3 10 0,1 1 3 16,4-3 9-16,0 2 4 15,5-3-6-15,7-3-12 0,4-1-7 16,-6 5-2-16,-7 4-9 0,-11 7 3 16,-4-1-4-16,0 3 0 0,2-3 1 15,-1 0-1-15,-1 1 2 0,-5 2 0 16,-2-3-2-16,-4 4 0 0,-2-1 0 16,-3 0 2-16,-2 3-2 0,0 2 0 15,0 0-5-15,-2 2 2 0,-2 2-2 16,1 0-7-16,-3 0-1 0,-2 3 3 15,1 4 5-15,-3 4-1 0,-1 3 5 16,-1 1 0-16,1 4 1 0,-3 1 0 16,2 3-1-16,2 2 0 0,-2 0 1 15,2 2 0-15,1 1 1 0,0-1 11 16,4-3 7-16,2 2-3 0,1-3-1 16,2 1-6-16,5-3-3 0,2-2 1 15,4-2 3-15,1-2-1 0,3-3-3 16,1-2-3-16,2-2-3 0,1-1-8 31,1-2-30-31,2-5-27 0,-2 0-51 0,9-6-41 0,-6-1-78 0,-4 1-111 16</inkml:trace>
  <inkml:trace contextRef="#ctx0" brushRef="#br0" timeOffset="89485.98">21207 5757 478 0,'0'0'48'0,"0"0"-16"0,4-4 31 0,-3 4-36 0,-1 6-23 15,0 2 25-15,-4 5 15 0,-2 3-7 16,-2 5-2-16,-1 3-10 0,-1 3-3 16,-2 3 0-16,2 0-5 0,-2 2-1 15,2-1-7-15,-1-2-7 0,0-1-2 16,3 0-7-16,1-1-52 0,0-1-36 15,0-2-20-15,-1 4-43 0,2-6-75 16</inkml:trace>
  <inkml:trace contextRef="#ctx0" brushRef="#br0" timeOffset="89894.77">20412 5236 592 0,'0'0'74'15,"0"0"23"-15,0 0-7 0,0 0-45 16,0 0-8-16,47-2 17 0,-17 0 0 16,16-1-7-16,11 1 2 0,5 0-3 15,-1-1 2-15,-5 2-6 0,-4 1-2 16,1 0-17-16,1 0-5 0,2 3-5 15,0 0-6-15,0-1-7 0,-3 2 0 16,-3-2-11-16,-5 2-29 0,-5-1-21 16,-4 0-15-16,-7 1-31 0,-7 0-42 15,3-1-35-15,-8 0-46 0,-1-2-127 0</inkml:trace>
  <inkml:trace contextRef="#ctx0" brushRef="#br0" timeOffset="90379.15">21906 5669 230 0,'0'0'87'0,"0"0"-48"0,0 0 44 0,0 0-13 15,-10 10-23-15,10-8 0 0,0-1 13 16,4 1 11-16,4 1 0 0,5-2-7 16,2 0-7-16,5 0 0 15,5 0 6-15,2-1 0 0,8 0-19 16,8 0-13-16,7 0-12 0,0 0-12 15,-3 0-6-15,-7 0-1 0,-3 0-22 16,2 1-46-16,-4 1-51 0,1-2-37 16,-4 0-65-16,-9 0-84 0</inkml:trace>
  <inkml:trace contextRef="#ctx0" brushRef="#br0" timeOffset="91291.54">22799 5564 372 0,'0'0'108'0,"0"0"-68"16,0 0 65-16,29-36-22 0,-16 24-42 16,2 0-14-16,2 1-9 0,1-1-7 15,2 2-8-15,2-1 2 0,-1 3 17 16,0-1 20-16,0 0 7 0,-1 2 2 16,-1 1-15-16,1 1-8 0,-2 0-13 15,-1 3-7-15,-1 2-6 0,-3-1-2 16,-4 1 0-16,-2 0-1 0,-3 0-5 15,-1 1-1-15,1 0-5 0,-3 4-10 16,0 0-3-16,-1 2 13 0,1 0 10 16,-1 2 1-16,0 1-3 0,0 3 4 15,-1 0-1-15,-2 0-2 0,-2 2 2 16,0 1 1-16,-1 3 0 0,-2-2 0 16,-1 2 0-16,1 1 1 0,0 0-1 15,0 0-7-15,-1-2 0 0,2 1-7 16,0 1 5-16,-1-4 6 0,-2 2 3 15,2-2 0-15,-1-1 0 16,-2 0 0-16,2-2 0 0,-1 1 0 16,1-3 1-16,1-3-1 0,1 0 2 15,1-2 0-15,2-3-2 0,0 1 2 16,2-2-2-16,0-1 2 0,2 0 0 16,0-1 9-16,2-2 12 0,3-1 6 15,2-3-8-15,2-2-2 0,3-2 4 16,1 0-3-16,4-4-7 0,-1 0-4 15,2-4-6-15,-1 2-1 0,2-2-2 16,0 0 2-16,0-2-1 0,-2 0 1 16,-1 0 4-16,0-1 4 0,0 3 3 15,-1-2 1-15,-1 0-6 0,2 4 3 16,-4-1-5-16,0 3-2 16,-1 3 2-16,0-1 2 0,-2 1-4 15,-1 2-2-15,-3 0-2 0,0 2-1 16,-3 1 1-16,0 1 1 0,-2 4-1 15,0-1-1-15,0 2-2 0,0 0-2 16,-4 2-1-16,-1 3 3 0,-3 2 2 16,-2 2 0-16,0 2 1 0,-2 0 1 15,-1 3-1-15,0 2 1 0,-2 1-1 16,2 2 0-16,-1-1 0 0,0 3 2 16,1 2-2-16,0-1 9 0,3-1 4 15,-2 1 0-15,3-1 8 16,2-1-4-16,1 0-2 0,4-2-3 15,1 0-7-15,4-2 7 0,5-1 1 0,3-2 1 0,3 0 3 16,2-3-5-16,5 1-2 16,2-4-8-16,0-3 1 0,3-1-3 15,1-2-1-15,0-1-29 0,-1 0-39 16,1-4-24-16,-2 1-45 0,8-4-62 16,-8 1-70-16,-4 0-134 0</inkml:trace>
  <inkml:trace contextRef="#ctx0" brushRef="#br0" timeOffset="91791.53">23557 5793 244 0,'5'-1'81'0,"1"-3"33"0,2 1-28 0,0-1-35 15,1 1-13-15,0-1-1 0,0-2-8 16,-1 2-3-16,0 0-6 0,-1 1 2 16,0 0-5-16,0 3 2 0,-1 0-5 15,-2 2 0-15,0 2 1 0,-2 2-6 16,0 0 1-16,-1 1 4 0,-1 2-6 15,0 4 3-15,-2 1 0 0,-3 2 1 16,-2 3 3-16,-2 1-3 0,-4 0-3 16,-1 1-5-16,-4 0-3 0,0 0 2 15,-1-3-1-15,2 2-1 0,-2-5 0 16,3 0 12-16,4-2 34 0,0-1 7 16,3-2-8-1,3-2-6-15,3-3-19 0,1 0-12 0,2-3-5 0,3 0 3 16,5-1 8-16,5-1 7 0,4 0-6 15,4-2-5-15,2 0-6 0,4 1-4 16,-1 0 1-16,4 0-1 16,-2 1-1-16,1 0 0 0,-1 0-1 15,-1-1-5-15,-2 1-35 0,-3-1-35 16,-2 0-42-16,0 0-23 0,3-1-29 16,-7-1-21-16,0 0-117 0</inkml:trace>
  <inkml:trace contextRef="#ctx0" brushRef="#br0" timeOffset="92269.79">22986 5255 264 0,'0'0'115'0,"0"0"-74"0,0-10 75 16,2 7-32-16,4 2-35 0,4-2-3 15,4 0 9-15,5 2 3 0,5 0-3 16,8-1 2-16,10-1 4 0,9 2-7 15,3-2-3-15,-4 3-14 0,-2 0-16 16,-5 0-15-16,1 0-6 0,0 1-1 16,2 0-34-16,-3 0-71 0,-1-1-50 15,-10 0-75-15,-7-1-97 0</inkml:trace>
  <inkml:trace contextRef="#ctx0" brushRef="#br0" timeOffset="92661.2">24067 5108 553 0,'0'0'97'0,"0"0"-85"0,0 0 32 16,34 22-20-16,-18-8-22 0,2 6-1 16,1 4-1-16,3 6 4 0,4 12-1 15,2 12-1-15,1 12 5 0,-2 3-2 16,-8-2 1-16,-7-4-3 0,-11-7-1 16,-3 0 3-16,-10-2-3 0,-6 0 5 15,-6-1 12-15,-2-3 13 0,-3-3 12 16,-3 0 7-16,2-6-2 0,-4-3 3 15,-1 3-18-15,-1-7-5 0,0 0-14 16,2-4-7-16,1-2-3 0,5-6-4 16,5-4-1-16,3-7-20 0,2 0-35 15,-2 2-30-15,-4-2-42 0,-12 2-59 16,6-6-63-16</inkml:trace>
  <inkml:trace contextRef="#ctx0" brushRef="#br0" timeOffset="93446.24">20488 4821 255 0,'0'0'60'0,"0"0"-13"0,0-14 41 0,-1 9-12 0,0 1-27 16,0 0-2-16,1 2 3 0,0 0-13 15,0 0 6-15,0 2 2 0,-1-1-4 16,-1 1-6-16,0 0-11 0,-1 1-13 16,-2 3-3-16,-3 3 3 0,-1 1 3 15,-4 6 2-15,-3 4-10 0,-4 6 0 16,-10 11-5-16,-9 12-1 16,-8 17 1-16,-5 7 0 0,-2 6 0 15,6 0 0-15,0-5 0 0,4 2-2 16,5-3 2-16,7-2 3 0,4 0 7 15,10-3 15-15,5-2 6 0,7-2 1 16,6-7-16-16,5 0-2 0,4-7 4 16,5-5-3-16,3-1 4 0,5-6-3 15,-1-2 2-15,0-5 4 0,-3-7-5 16,-3-3-4-16,-2-4-8 0,2 3-1 16,0 0-5-16,3 1 0 0,-5-3-5 15,1-3-23-15,-3-4-24 0,-1 1-30 16,-3-1-41-16,-1-2-31 0,-2 2-56 15,1 1-62-15</inkml:trace>
  <inkml:trace contextRef="#ctx0" brushRef="#br0" timeOffset="94118.46">25624 5768 390 0,'0'0'47'0,"0"0"-12"0,0 0 51 16,48-16-13-16,-23 11-22 0,12 3-2 16,11 0 4-16,12 0-6 0,4 2-9 15,-5 0 5-15,-6 0-4 0,-9 3-11 16,-2-1-9-16,-2 2-8 0,-1 3-8 15,-2 2-3-15,0-1 2 0,-2-1-2 16,-1 0-28-16,-5-2-59 0,-4 1-58 16,9 2-41-16,-10-2-70 0</inkml:trace>
  <inkml:trace contextRef="#ctx0" brushRef="#br0" timeOffset="94931.75">27938 5541 288 0,'0'0'10'0,"0"0"-8"0,0 0 63 16,37-39-11-16,-28 30-12 0,-4 1-9 15,0-1 12-15,-2 0-8 0,-3 2 12 16,0 0 8-16,-3 0-7 0,-3 3-14 16,-5 0-16-16,-1 1-10 0,-6 2 1 15,-3 1 6-15,-9 5 1 0,-13 10-6 16,-6 9-4-16,-4 5-1 0,2 7-5 15,8 2-2-15,9-1 0 0,3 0 2 16,5 1-2-16,4-1 2 0,5 0 1 16,4 2 8-16,5-3 16 0,6 0-3 15,3-1-5-15,5-7-7 0,4-6-2 16,0-4-4-16,0-2-1 16,6 0 5-16,2 2 3 0,4-2 5 15,2-1 6-15,1-4 8 0,2-5-3 16,1-2-6-16,7-4-4 0,5-1 4 15,-4-6 1-15,-3 0 8 0,-7-1 5 16,-4-1-4-16,0-4-10 0,5-1-14 16,-2-4-1-16,-1 1-6 0,-2-4-1 15,-2 0 1-15,-2-1-2 0,-2-3 0 16,-3 2-1-16,-3-2-1 0,-2 1 0 16,-1-1 2-16,-4 3 4 0,-1 1-3 15,-2 3 0-15,0 0-2 16,-1 1 1-16,-3 0-1 0,-1 2-1 15,0-3-7-15,-1 2 0 0,0 0 4 16,0 1-1-16,0 1 3 0,0 1 2 16,0 1 1-16,1 2 0 0,-2 1 0 15,2 0-1-15,-2 1 1 0,1 1-2 16,0 0 0-16,0 2 2 0,0 2 0 16,0-2-1-16,1 2 1 0,-1-2-1 15,1 0-2-15,0 2 2 0,-2-1-5 16,0 1-3-16,1 0 0 0,-1 0 4 15,0 1-1-15,0-1 3 0,0 0 3 16,2-2 1-16,0 3-1 0,0-2 0 16,1 3-2-16,0 0 2 0,1 0-4 15,0 1-3-15,0 0-9 0,-2 0-8 16,0 2-7-16,0-1-4 0,-2 3-1 16,2-1-8-16,-1 1-32 0,-5 4-65 15,0 0-86-15,-1-1-128 0</inkml:trace>
  <inkml:trace contextRef="#ctx0" brushRef="#br0" timeOffset="102877.32">19863 7054 80 0,'0'0'19'0,"0"0"-7"15,0 0 24-15,4-1 14 0,-4 0-8 16,1 1-1-16,-1 0-8 0,0 0-8 16,2 0-7-16,-2 0 3 0,0 0 3 15,1 0 5-15,-1 0 1 0,1 0-3 16,-1 0-3-16,0 0-3 0,0 0-5 16,0 1-1-16,0 0-2 0,1-1 3 15,1 2-6-15,-1-1 1 0,5 1-2 16,0-2 0-16,2 1-2 0,4-1 4 15,3 0-2-15,5 0-4 0,1-1-4 16,3-1-1-16,5-1 2 0,7 2-1 16,9-2 5-16,10 2-6 0,6-1 0 15,4 1 1-15,0 0 0 0,-2 1 4 16,5-2-3-16,5 1 0 16,7-1 2-16,0 0 1 0,5-2 9 15,1-2 1-15,6 2-1 0,4 0-3 16,2 1 2-16,4 0-3 0,-1 1 1 15,1 0-3-15,2-1-3 0,2 2-4 16,1-1 4-16,2 2 0 0,1 0-2 16,-2-1-1-16,4 0 5 0,2-1-2 15,1 0 7-15,2 1-2 0,1-1 1 16,4-1 2-16,3 0 6 0,3-1 3 16,3 2-4-16,4 0 0 0,2 0 6 15,3 1 0-15,4 0 12 0,3 1-10 16,4-1-2-16,3 1-3 15,2 0-6-15,4 1-2 0,1 1-4 16,3 3-3-16,1 0-3 0,1 2-3 16,1-1 2-16,-1-1-1 15,1 3-1-15,-1 1-1 0,-2 0-13 16,0 1 0-16,-1-1-7 0,-4 0-9 0,-1 1 3 16,-2-3-3-16,-4 1 9 0,-4-2 8 15,-6 0 8-15,-4 1 5 0,-6-1 0 16,-6 1-6-16,-3 1 5 0,-10 0-20 15,-4-1-19-15,-11 2-21 0,-5 0-35 16,-6-1-15-16,-11-2-27 0,-22-2-81 16</inkml:trace>
  <inkml:trace contextRef="#ctx0" brushRef="#br0" timeOffset="104727.37">20186 9176 92 0,'0'0'113'0,"0"0"-55"0,0 0-27 0,0 0 17 16,-6 3-22-16,5-1-2 0,1-2 7 15,0 0 1-15,0 1 5 0,0-1-1 16,0 0 3-16,0 0-4 0,3-3-2 16,-1 0-1-16,6-4-11 0,1 1-8 15,2-3-6-15,3 1-4 0,-2-2-2 16,4 0 1-16,-2 1-2 0,2-1 1 16,-1 3-1-16,1 0 3 0,-1 0 0 15,1 1 0-15,-2 2-1 0,2 0-2 16,-2 1 5-16,0 0 0 15,-2 2-1-15,1 1 1 0,0 0 2 16,-1 4 3-16,0 0 1 0,-1 2 0 16,0 1-2-16,-1 3 0 0,2 0-5 15,-3 2 4-15,2 2 0 0,-1 1 0 16,-1 1-1-16,0 3 1 0,0 1-1 16,-3-1-2-16,0 2 1 0,0-1-4 15,-1 2 2-15,-1 1-3 0,-2-2-1 16,1 1 3-16,0-1-3 0,0-1 0 15,0-2 1-15,0 1-1 0,1-4 0 16,-2-1 0-16,4 0 3 0,-3-3-2 16,1-2-1-16,0-1 1 0,0-3 0 15,1-3 2-15,-1-1 10 0,4-1 4 16,-1-3 3-16,0-4-3 0,3-5-5 16,3-2-4-16,-1-3-1 0,3-4-2 15,1-4-3-15,1 0-1 0,0-2-1 16,2-4 0-16,-1 0 0 0,4-5 0 15,1-5 1-15,4-7 0 0,-1 0 1 16,-2 3-2-16,-4 4 1 0,-3 3 0 16,-1 1 0-16,1 0 1 0,-1-2 0 15,3 1 3-15,-1-2-1 16,0-1 1-16,1 3-1 0,-1-1 1 16,0 2-4-16,1 0 3 0,-2-1-1 15,1 2-1-15,-1 0 1 0,0 2 0 16,0 0 1-16,0 1-1 0,-2 3-3 15,-1 7 2-15,-3 2-2 0,0 1-1 16,1-3 1-16,4-9 1 0,0 1 0 16,-1-1-1-16,1 2 0 0,-3 2 0 15,2-1 0-15,-1-1 1 16,1 0-1-16,-2 1 1 0,2 1-1 0,-3 1 0 16,2 2-1-16,-1-1 1 15,-1 0 0-15,1 3 0 0,0-1 0 16,1 1 0-16,-3 2 1 0,0 0 0 15,2 2-1-15,-2-1-1 16,0 1 1-16,-2 0-1 0,1 2 1 0,-2-1 2 16,1 3-2-16,-2 1-1 0,0-1 1 15,-1 3 1-15,2-1-1 0,-2 3-1 16,0 0 1-16,0 1 0 0,-1 0 0 16,1 2 0-16,0 0 1 0,1 0 4 15,-1 1-4-15,1 0 1 0,2 2 2 16,-1 2 0-16,2-1 0 15,3 1-2-15,-1 1 3 0,3-2-1 16,1 2-3-16,4-2 1 0,1 0-2 16,3 2 2-16,3-2-1 0,3 0-1 15,6 0 1-15,10-1-1 0,7 0 0 16,5 0 0-16,-3 1 0 0,-1 1 0 16,-5 1 0-16,3 0 1 0,1 0-1 15,2-1 0-15,1 2 0 0,3-1-1 16,1 0 1-16,1-1 0 0,4 1 0 15,3-2 1-15,4 0-1 0,1 3 0 16,3-2 1-16,0 1-1 0,-1 0 1 16,1 0-1-16,3 1 0 0,0 0 1 15,2 0 0-15,1-1 2 0,-2 1-3 16,1 0 1-16,-1 0-1 0,3 0-1 16,2 0 1-16,4 1 0 0,1 1 1 15,-2 0-2-15,2 0 2 0,0 1-1 16,2 1 0-16,2 1-1 0,3-3 1 15,-2 0 0-15,2 2-1 0,2-3 1 16,0 3 0-16,4-1 1 16,1 1 0-16,1-1-1 0,1 3-11 15,-1-1-3-15,-1 1-2 0,0-2 2 16,0 0 8-16,-2 0 0 0,-2 1 4 16,-4-1 1-16,-3 1 1 0,-1 1-1 15,-4 0 2-15,-3-1-2 0,-8 1-1 16,-4-1 1-16,-6 1-8 0,-5 0-21 15,-6 1-11-15,-4 0-25 0,-6-2-42 16,-9 2-32-16,-9-4-78 0,-11-2-113 16</inkml:trace>
  <inkml:trace contextRef="#ctx0" brushRef="#br0" timeOffset="105946.49">21989 8242 76 0,'0'0'61'0,"0"0"-4"0,0 0 15 0,0 0-5 16,0 0-19-16,28-24 4 0,-20 20-13 16,1 0-8-16,3-1-1 0,0 2-5 15,1-2 0-15,-1 4 5 0,0 0-5 16,2 1 1-16,-1 0-8 16,0 0 3-16,-1 1-3 0,1 4-8 15,0 0-1-15,-1 3-3 0,0 2-4 16,-1 1 4-16,2 3-2 15,-3 2 5-15,1 1 3 0,-3 3 5 0,0 0-1 16,-2 1 2-16,-2-1 2 0,-2 0-4 16,-2-2-2-16,-3 3-1 0,-5-1-4 15,-1-2 4-15,-2-2-8 16,-1 0 1-16,-2 0-4 0,1-3 0 16,-2-1 0-16,1 0-1 0,-1-4 1 15,1-1 0-15,1-2 0 0,-1-2-2 16,1-3 2-16,-1 0 2 0,1-4-2 15,0-3 0-15,-1-3 1 0,2-2-3 16,-1-2 2-16,1-3 1 0,0-1-2 16,2-1 0-16,2-1 1 0,3-1 11 15,0 1 7-15,4 0 5 0,1-1-7 16,0 4-5-16,5-3-1 0,2 0 4 16,2 1-1-16,3 0-2 0,4 0-1 15,2 0-1-15,2 2-5 0,3-1 1 16,3 3 2-16,0 1 1 0,3 0-1 15,2 1-3-15,7 0 1 0,5 2-3 16,8 0-2-16,-2 1 1 0,-3 2-2 16,-6 3-1-16,-6 0 0 0,-6 4 0 15,-4-1 0-15,-6 1-3 0,-2-1 3 16,5 1 0-16,2 1-13 0,1 0-33 16,0 1-27-16,-3 3-29 0,-2 2-35 15,4 4-39-15,-5-1-44 0,-5 0-129 16</inkml:trace>
  <inkml:trace contextRef="#ctx0" brushRef="#br0" timeOffset="106321.98">22776 8524 459 0,'0'0'92'0,"4"-12"5"0,-2 5-5 15,3-1 7-15,-1 1-58 0,3 0-18 0,-2 2 2 0,0 2-12 16,-1 0-3-16,-1 2-4 16,-1 1-3-16,0 5-1 0,-1 3 3 15,-1 5 1-15,-1 6 13 0,-3 4 1 16,-1 2-3-16,-2 4-4 0,2 0-7 16,-1 1-6-16,1 1 0 0,0-2-3 15,0-2-35-15,0-2-21 0,1-2-44 16,-1 3-61-16,0-8-22 0,2-6-120 15</inkml:trace>
  <inkml:trace contextRef="#ctx0" brushRef="#br0" timeOffset="107041.2">23131 7832 148 0,'0'0'58'16,"0"0"-3"-16,0 0 7 0,0 0-11 16,0 0-18-16,0 0-5 0,2-13 3 15,-1 10 5-15,2 0-5 0,-1-2 1 16,1 1-7-16,0-1-2 0,0 1 0 16,-1-2 0-16,0 0 5 0,2 0-3 15,-1 0-4-15,4-1-6 0,-1 1-2 16,3 0-1-1,1-1-4-15,1 0-2 0,2 2 0 0,-1 0-6 0,-1 2 1 16,0 2 1-16,-2-1 4 0,1 2 1 16,-3 0 4-16,-1 2-1 15,-1 1-3-15,-2 1 0 0,0 1 2 16,-1 4 3-16,0-2-2 0,-1 2-5 16,2 0-1-16,-1 2-1 0,1-2-2 15,-1 3 0-15,0 1 1 0,0-1 1 16,-2 2 4-16,0 1 2 0,-3 0 1 15,-1 2 2-15,-4-1 1 0,0 2-4 16,-1-2 0-16,-1-1 1 16,-3-1-3-16,2 0-2 0,-2-2 4 15,3 0 4-15,0-2 0 0,2 0-2 16,2-2-5-16,2-2-1 0,1 0-3 16,3-1-1-16,0-4 1 0,2 2 1 15,3-2 5-15,5-1 12 0,1 0 12 16,5-1-5-16,3-3 5 0,1 1-7 15,2-2-7-15,0 2-6 0,2 0-6 16,-1 1-1-16,-1 0-3 0,-1 0-1 16,0 1 0-16,-1 0-1 0,-1-1 0 15,-2 1-11-15,0 1-13 0,-2-1-14 16,-2 0-18-16,-1 1-29 0,0 0-29 16,-3 2-42-16,-1 1-41 0,-1 1-93 15</inkml:trace>
  <inkml:trace contextRef="#ctx0" brushRef="#br0" timeOffset="107822.98">21804 9028 135 0,'0'0'58'0,"-1"0"-9"16,1-1 1-16,0 1-12 0,0 0-24 15,0 0 2-15,0 0 18 0,2 0 12 16,2 0-8-16,5 0-13 0,5 1 6 15,4 0 7-15,7 0 0 0,10 0-2 16,12-1 3-16,17 0 8 0,9 1 9 16,3-1 0-16,1 0-12 0,-4 0-11 15,2 0-11-15,-1 1-5 16,-1 2-8-16,-2-1-6 0,-4 3-3 16,-1 1 3-16,-6-3-5 0,-5 3 2 15,-5 1-34-15,-8-1-35 0,-9-1-51 16,-6 1-24-16,-10-2-43 0,-8-1-146 0</inkml:trace>
  <inkml:trace contextRef="#ctx0" brushRef="#br0" timeOffset="108667.81">21995 9232 59 0,'0'0'20'0,"0"0"1"0,0 0 14 15,0 0 9-15,0 0-16 0,-9-6 16 16,9 4 4-16,-1 1-5 0,1-2 3 16,0 2 12-16,0 0 1 0,0-1 4 15,1-1-8-15,2 0-13 0,2-2-1 16,1 2-8-16,3-2-10 0,0 0-4 15,1 2-5-15,3-3-7 0,-2 2-6 16,-1 1 2-16,0 1 3 0,-1-1-5 16,-2 2 2-16,0 1 0 0,-1 0-2 15,-2 4-1-15,0 0-1 0,-1 3 1 16,-1 4 3-16,-1 2 1 16,-2 3 3-16,1 3-4 0,-1 2-2 15,-2 2-1-15,0 0 1 16,0 2-1-16,-1-1-1 0,-1 2-2 15,-1-3 0-15,2 2 3 0,-2-3-1 0,1-2 1 16,-1 0 3-16,0-4-1 0,0-1 6 16,0-3 9-16,2-3-3 0,1-1-4 15,1-3-6-15,1-2-1 0,0-3 3 16,1-4 18-16,2-3-6 0,2-5-14 16,3 0 2-16,2-4-3 0,2 2 2 15,1-2-1-15,2 1 13 0,0-3-2 16,1 3-3-16,2-2-7 15,1 0 2-15,-3 2 1 0,2 0 0 16,-1 1 0-16,0 1 1 0,-2 1-2 16,0 3 2-16,-1 0 1 0,-2-1-1 15,2 2-4-15,-3 3 2 0,-1 1-1 16,-2 2 0-16,-2 0 1 0,-2 2 0 16,-1 0-5-16,0 4 1 0,-1 2-1 15,1 1-1-15,-2 3 0 0,0 2-1 16,0 2 1-16,0 2 1 0,0 2-2 15,0 0 2-15,0 1-2 0,0 1 1 16,-1 0-1-16,0 0 0 0,0-2-1 16,-1 1 1-16,0-4-9 0,0 1-17 15,0-3-17-15,1 0-38 0,1-3-20 16,0-1-42-16,0-2-10 0,0-2-45 16,1-2-93-16</inkml:trace>
  <inkml:trace contextRef="#ctx0" brushRef="#br0" timeOffset="108997.55">22560 9526 448 0,'0'0'30'0,"10"-9"50"0,-5 3-29 0,1 0-30 15,-1 0-15-15,-2 3 13 0,-1 1 1 16,-2 1 11-16,0 1-8 0,-2 3-4 16,-1 1-10-16,-2 4 17 0,-3 3 12 15,1 2-9-15,-1 1-10 0,1 4-13 16,0 0-6-16,0 3 2 0,2 0-2 15,-1 1-2-15,2 0-8 0,1 0-9 16,1 1-18-16,1-1-25 0,0-1-29 16,0 4-13-16,1-3-45 15,0-6-106-15</inkml:trace>
  <inkml:trace contextRef="#ctx0" brushRef="#br0" timeOffset="109859.3">24710 8680 216 0,'0'0'20'0,"0"-10"24"0,0 4 20 0,0 0-7 0,0 1-8 16,0 1-8-16,0-2 14 0,1 0-2 15,-1 0-14-15,1-1 5 0,0 1-1 16,0 2-6-1,2-1-2-15,-3 2-6 0,2 0-2 0,-2 3 4 0,1 0-8 16,-1 0-11-16,1 1-12 16,-1 8 1-16,0 3 0 0,0 6 4 15,-3 10 7-15,-2 1-3 0,1 1-3 16,0 10-5-16,1 1 2 0,0 9-1 16,2-1-2-16,1-11 0 0,0-8 1 15,0-12-1-15,0 1 0 0,-2 1-3 16,-1 2-24-16,0 3-29 0,0-3-42 15,-2-4 2-15,1-1-25 0,1-7-8 16,0-5-8-16,1-3-28 0</inkml:trace>
  <inkml:trace contextRef="#ctx0" brushRef="#br0" timeOffset="110093.67">24541 8829 502 0,'0'0'57'16,"0"0"16"-16,0 0 4 0,0 0-39 15,0 0-31-15,0 0 14 0,0 0 32 16,35-5-9-16,-16 2-4 0,3 1 15 16,3 0-5-16,1 0 3 0,3 1-6 15,1 0-25-15,4-1-15 0,7-2-7 16,8 1-9-16,3-1-55 0,-1 3-32 15,-2-2-47-15,-15 1-89 0,-6 0-87 0</inkml:trace>
  <inkml:trace contextRef="#ctx0" brushRef="#br0" timeOffset="110719">25581 8686 372 0,'0'0'39'0,"0"0"31"0,0 0 26 15,0 0-24-15,46-25-19 0,-31 21-15 16,1 0 15-16,2 2-27 0,0 0-12 16,0-1 6-16,-2 2 0 0,0-1 3 15,-2 2-6-15,-1 0-4 0,-2 2-4 16,-1 2-5-16,-2 1-2 0,-2 4 3 16,-1 2-5-16,-1 3 2 0,-2 3-1 15,-1 0 0-15,-1 3 1 0,-3 1-1 16,-3 1 0-16,0 3-1 0,-1-3 0 15,-4 0 0-15,2 0-6 16,-1-1-5-16,-2-2 1 0,-1-3 2 16,0-2 4-16,-1-1 0 0,-1-4 1 15,0 1 0-15,1-6 3 0,0-1 1 16,-1-3 1-16,3 0 0 0,1-9-1 16,0-1 4-16,2-4-1 0,2-5 1 15,1-3 2-15,2-4 4 0,4-3 5 16,0-1 7-16,3 1 11 0,5 0 2 15,3 4-4-15,3 0-7 0,0 3-3 16,4 2-2-16,1 1 7 0,3 0 1 16,0 2-5-16,4-1 4 15,-1 1 0-15,-1 2 2 0,1 0-10 16,-1 4-2-16,-2-1-8 0,-1 4-7 16,-1 1-2-16,-1 1 0 0,-2 2-4 15,1 0-26-15,-1 3-21 0,2 1-7 16,-2 0-31-16,1 0-47 0,0 4-7 15,7 8-47-15,-5 1-38 0,-2-2-116 0</inkml:trace>
  <inkml:trace contextRef="#ctx0" brushRef="#br0" timeOffset="111323.19">26098 8853 217 0,'0'0'59'0,"0"0"12"0,0 0 23 0,0-11-40 16,0 9-7-16,0 1-7 0,0 0 15 16,0-2-5-16,0 2-8 0,2 0-1 15,0-1 1-15,2-1-7 16,1 2-4-16,1 0-1 0,1 1-2 16,2 0-4-16,0 0-7 0,1 0 0 15,1 5-5-15,-1-2-10 0,0 3 2 16,-1 1-3-16,1 1-1 0,-2 5 4 15,0 0 5-15,-3 2-5 0,-1 3 5 16,-2 0-2-16,-2 2 4 0,-3 0-3 16,-4-2-3-16,-2 2-3 0,-1-1 1 15,-2-1-2 1,-1-1 1-16,-1-2-1 0,3-1-1 0,1-1 2 0,-1-4-2 16,4 0 1-16,0-4 1 15,3-1-1-15,0-2 3 16,3-1 4-16,0-1 14 0,1 0 13 15,0 0-3-15,2-2-10 0,3-1-6 16,3-1-6-16,4-1 1 0,2 2-2 16,3-2-4-16,2 2-2 0,4-2-1 15,1 2-2-15,0 0-2 0,0 0 0 16,-1 0-20-16,-1 2-18 0,-1 0-22 16,1-1-33-16,-2 1-19 0,0-2-25 15,6 2-39-15,-5-3-36 0,-2 1-122 16</inkml:trace>
  <inkml:trace contextRef="#ctx0" brushRef="#br0" timeOffset="112092.63">26459 8104 100 0,'0'0'64'0,"0"0"-31"0,0-4 33 0,0 3 4 15,0-1-5-15,1-2-13 0,-1 1 4 16,1-1 1-16,1 1-16 0,-1-2-6 16,1 1-2-16,-1-1-3 0,3-1-1 15,-1 0 0-15,3-1-6 0,-1 0-4 16,3-1-7-16,1 1-1 0,-1 0 0 16,2 0-3-16,0 2 2 0,2 0 4 15,-2 0 1-15,2 0-6 0,-3 1 0 16,0 1-4-16,-1 2-5 0,-1 1 1 15,-2 0-2-15,-1 5 2 0,-1 2-1 16,-2 3 2-16,0 2-1 0,-1 3 4 16,-4 4-4-16,-3 1 2 0,-4 1 0 15,-1-1-1-15,-1 0-2 0,-2-1 1 16,1 1 1-16,-1-5-1 0,2 0 0 16,2-1 0-16,2-1 0 0,1-4 9 15,2 1 5-15,1-4 4 0,4-1 0 16,1-1-1-16,2-2 4 0,6-1 11 15,3-1 7-15,5 0-3 0,3-1-10 16,3-2-6-16,4-1-1 0,2 0 0 16,1 0-5-16,2 1 3 0,-1 0-10 15,1 3 1-15,-1-1-7 0,1 1 0 16,-1-1-1-16,-3 1-1 0,-1 0-5 16,-3 0-21-16,-2 0-12 0,-3 0-14 15,-1 1-17-15,-5-1-30 0,-1 0-18 16,-4 1-41-16,-1-1-18 0,-2 0-77 15</inkml:trace>
  <inkml:trace contextRef="#ctx0" brushRef="#br0" timeOffset="112791.93">25627 9322 135 0,'-3'-3'52'0,"1"1"-7"0,-1-2 27 0,1 1-13 15,-1 0-5-15,3-1-12 0,0 3 10 16,0-1-11-16,5-2-16 0,3 2 11 16,7 0 4-16,4-1 17 0,12 0 20 15,15-1 0-15,12 3-17 0,7 1-3 16,3 0-5-16,-2-1-4 0,-4 1-10 15,3 2-9 1,0 2-9-16,-1 2-12 0,0-1-1 0,-2 1-7 0,-3 1-1 16,-4-2-19-16,-3 1-33 0,-8-1-29 15,-4 0-25-15,-9 1-24 0,-7 0-29 16,-7-2-48-16,-8-1-97 16</inkml:trace>
  <inkml:trace contextRef="#ctx0" brushRef="#br0" timeOffset="113529.3">25676 9613 338 0,'0'0'41'0,"0"0"27"0,0 0 30 0,0 0-19 15,16-26-18-15,-7 20-24 0,2-1 8 16,1 0-19-16,3 1-16 0,0 1 0 16,0 2-1-16,-2 1-1 0,1 1 10 15,-4 1 2-15,-2 0-8 0,0 5-4 16,-1 2 2-16,-2 3-2 0,-1 3 3 16,-1 1-4-16,-3 4-6 0,0 1 1 15,0 1 0-15,-4 0-2 0,1 1 1 16,-2 0-1-16,0-2-1 0,-2 1 1 15,2-3 0-15,-1-1 0 16,1-3 0-16,-1-2 2 0,1-2-1 16,2-4 9-16,1 0 6 0,2-3-8 15,0-2-1-15,0 0 24 0,4-5 33 16,2-4-12-16,3-4-22 16,1-2-13-16,4-3-8 0,0-1-7 0,2-1 1 15,0 1-3-15,1 1 1 0,-2 0 4 16,0 2 2-16,-1 2-2 0,-1 0 3 15,0 1-1-15,-2 1-4 0,2 1 4 16,-1 0-4-16,0 3-3 0,-1-1 0 16,-1 2 0-16,1 1-1 15,-3 0 0-15,-1 3 1 0,-1 0-4 0,-2 3 3 16,-1 0 0-16,0 0-3 0,0 2 0 16,-1 3-1-16,0 2-1 0,0 3 0 15,-1 1 0-15,-1 2 3 0,0 2-2 16,0 2 0-16,0 1 1 0,0 3 3 15,-1 2 1-15,-3 1-1 0,1 0 0 16,-2 0 0-16,1 0-1 0,1 0-19 16,-1-1-29-16,1 0-16 0,0-2-20 15,0-1-13-15,2-1-33 0,1 2-18 16,0-4-83-16</inkml:trace>
  <inkml:trace contextRef="#ctx0" brushRef="#br0" timeOffset="114029.9">26268 9861 313 0,'0'0'13'0,"0"0"42"0,0 0 10 0,20-10-24 0,-14 6-8 16,0-1 5-16,1 2 7 0,-1-1-5 16,2 2 4-16,-2-1 9 0,1 1-7 15,0 0-10-15,0 1-12 0,-1 1-11 16,0 0 0-16,-1 0 1 0,0 1-4 15,-2 2-1-15,0 2-4 0,0 2 3 16,-2 3-1-16,-1 2-6 0,0 2 1 16,-1 1-1-16,-3 1 1 0,-1 0-1 15,-1-3 0-15,-1 1-1 0,2-1 2 16,-2-2 1-16,3 0 9 0,1-3 28 16,2 0-1-16,1-2-7 15,0 0 0-15,3-2-6 0,2 0 3 16,4-1-2-16,0-3-7 0,4 0-7 15,4 0-3-15,1 0-3 0,-1 0-2 16,4-3-5-16,-1 2 1 0,2-1-2 16,0 1 0-16,0 0-9 0,0 1-15 15,-1 0-21-15,-1 0-18 0,-2 2-27 16,-2 2-28-16,0-1-63 0,-5 1-80 16</inkml:trace>
  <inkml:trace contextRef="#ctx0" brushRef="#br0" timeOffset="115328.25">15396 11371 285 0,'0'0'52'0,"0"0"12"0,0 0-28 0,-1 0 10 15,1 0-24-15,0 0-11 0,0 1 11 16,0-1 5-16,3 0 8 0,2 0 15 15,3 0 19-15,4 0 16 0,1-2-15 16,4 0-11-16,1 1-13 0,4-3-4 16,3 2-16-16,0 0-6 0,-1-2-13 15,3 2-2-15,0-2-5 0,-4 2 0 16,1 1-1-16,-3-2-26 0,-2 2-22 16,-2 1-18-16,-4 0-12 0,-4 0-29 15,-1 2-10-15,-5 3-18 0,-3 1-53 16,0 0-42-16</inkml:trace>
  <inkml:trace contextRef="#ctx0" brushRef="#br0" timeOffset="115609.52">15450 11551 347 0,'0'0'132'0,"0"0"-43"0,0 0 36 15,0 0-17-15,0 0-41 0,0 0-17 16,-11 17-17-16,20-15 12 0,6 0 2 16,5-2-1-16,9 0-8 0,12 0-13 15,9 0-8-15,4-2-5 0,-3-1-8 16,-8 1-2-16,-6 1-2 0,-5 1-6 15,-4 0-38-15,-7 0-50 0,-2 0-53 16,3-1-83-16,-5 0-53 0</inkml:trace>
  <inkml:trace contextRef="#ctx0" brushRef="#br0" timeOffset="120333.17">17124 11239 37 0,'0'0'89'0,"0"0"-23"0,0 0-14 0,0 0 11 16,0 0-20-16,9-3-10 0,-6 2 4 16,-3 0-9-16,2 0 7 15,-2 0 8-15,3 1 5 0,-3 0-2 16,1 0-11-16,-1 0-1 0,0 0-2 16,0 0-1-16,0 0 1 0,0 0 1 15,0 0-5-15,0 0-7 0,0-2 3 16,-1 0-6-16,-2-1 1 0,1-1 3 15,-1 0-9-15,-2 0-1 0,-1-1 1 16,-2 1 5-16,-3 2-7 0,-2 1-2 16,-4 1-5-16,-2 0-4 0,-2 5 1 15,-2 1-2-15,-4 3 1 0,-3 0-1 16,3 4 0-16,-2 1-10 0,-1 2-3 16,5 1-8-16,3 1 3 0,0 0 5 15,8-2 7 1,2 3 3-16,5-4-1 0,4 4 3 15,3-3-3-15,3 1 3 0,8-1 1 16,0 1 2-16,4 1-1 0,3-3 4 16,1 2-4-16,0 0 0 0,3-2 0 15,0 0 3-15,0 0-1 0,2 1 3 16,-2-3 0-16,0 3 1 0,-4-1 5 0,2 0 0 16,-3 1 3-16,-2 2-6 0,-2-2 2 15,-3 3 1-15,-1-2 3 0,-3 1 1 16,-3-1 5-16,0 0 2 0,-3 0-7 15,-1-3 2-15,-6-1-3 0,1 1 0 16,-4-3-1 0,-4-1-2-16,0-2-5 0,-2-1-2 15,-3-2-3-15,-3-3 3 0,0-2-4 16,0 0-5-16,1-5 4 0,-1-4 0 16,0-1-1-16,1-4 1 15,1-3-1-15,3 1-2 0,2-4 4 16,1 1 0-16,3 0 0 0,3 1 0 15,0-1 0-15,6 2 0 0,2 1-1 16,5-1 2-16,5 1 4 0,4 1 2 16,2 0 1-16,6-1-4 0,3 1-1 15,1 0 3-15,6 1 3 0,-1 0-1 16,8 0 3-16,2-2-3 0,2-2-2 16,-2 2 1-16,-13 4 1 0,-10 3-1 15,-6 2 1-15,1-2 6 0,1-3 8 16,-4-1 6-16,-2-2 0 0,-5 1-10 15,-3 0-5-15,-3 0-7 0,-5 1-3 16,-2 0-2-16,-5 1-1 0,-4 1 0 16,1 2 0-16,-2 0-3 0,-1 2 1 15,2 3-5-15,-3 0-6 0,1 4-6 16,1 0-7-16,1 0 3 0,3 2-8 16,-1 2-6-16,6-2-11 0,0 2-14 15,3 0-23-15,2 0-43 0,2 1-48 16,3 2-23-16,1-1-99 0</inkml:trace>
  <inkml:trace contextRef="#ctx0" brushRef="#br0" timeOffset="120533.4">17413 11754 839 0,'0'0'120'0,"0"-1"-25"0,-2-5-93 0,2 1-2 15,0-1-38-15,0-3-93 0,0 1 24 16,0-5-43-16,4 4-30 16,-2 1-109-16</inkml:trace>
  <inkml:trace contextRef="#ctx0" brushRef="#br0" timeOffset="121384.61">17953 11362 293 0,'0'0'70'0,"0"0"-26"0,0 0 9 15,0 0 26-15,0 0-29 16,0 0-5-16,0 0 10 0,20-24-5 16,-18 20 3-16,3 1-3 0,-2-2 1 15,2-1-1-15,-2 0-15 0,0-1-12 16,-1-1-8-16,-1 1-4 0,-1-2-8 15,-3 0 0-15,-3 1-2 0,-2 2 0 16,-5 0-1-16,-3 2-3 0,-1 2 0 16,-4 2 0-16,-4 2-5 0,-2 5 3 15,1 1 0-15,0 4-9 0,1 1-1 16,4 1-2-16,3 1-2 0,3-1 1 16,4 2 3-16,3 2 2 0,4-1-5 15,0 3 12-15,4-1 5 0,4 1 1 16,4-2 0-16,4 3 0 0,1-1 0 15,1 1 1-15,5-1 0 0,0 1-1 16,-2 0 1-16,2-2 2 0,-1 0 6 16,-1 0 2-16,0-1 2 0,-1-1 0 15,1-1 3-15,-4 1 1 0,4-1 3 16,-5 0-3-16,1 0 2 0,0-1 2 16,-3 0-4-16,1 0-3 0,-3-1-6 15,-2-1 2-15,-2 1 3 0,-3-1 0 16,-1-2-3-16,0 1 4 0,-6-2 0 15,-2-1 3-15,-3-1-4 16,-2-1 1-16,-2 0-2 0,-3-3-8 16,-3-1 0-16,2-2-1 0,-3-2-3 15,0-2-1-15,2-3-5 0,-1-4-4 16,-1-1 3-16,3-2 1 0,2-4-3 16,1 0 9-16,5-3 1 0,4 0-1 15,4 0 1-15,3 1 0 0,5-1 2 16,5-2 0-16,5-1 1 0,4-1 1 15,3-3 1-15,5 1 0 0,2 0-1 0,2 0 10 16,-1 1 5-16,0 2 5 16,-1 0 9-16,-3 2 4 0,-5 1-10 15,-4 0-11-15,-4-1-7 0,-5 1-3 16,-5 1-4-16,-3 0 0 0,-8-1-3 16,-3 1-1-16,-4 3-3 0,-3 1-3 15,-4 1-5-15,0 2-7 0,-2 3-15 16,0 2-1-16,-1 2 1 0,3 1-4 15,1 2-21-15,3 2-15 0,2 0-15 16,3 2-24-16,5 2-15 0,3 3-10 16,5 3-21-16,5-1-83 0</inkml:trace>
  <inkml:trace contextRef="#ctx0" brushRef="#br0" timeOffset="122011.55">18722 11664 249 0,'-4'0'87'0,"1"1"-28"0,-1 1 24 0,1-1-5 16,0-1-32-16,3 0 1 0,3 1-7 15,4-1 17-15,2 0 6 0,6 0-8 16,3 0-7-16,8 0 1 0,0 0 3 15,9 0-5-15,7 0-12 0,5 0-18 16,0 2-13-16,-8 2-4 16,-11-2-20-16,-8-1-51 0,0 2-35 15,19-1-35-15,-5 0-51 0,0 2-94 16</inkml:trace>
  <inkml:trace contextRef="#ctx0" brushRef="#br0" timeOffset="122829.62">19770 11555 213 0,'0'0'100'0,"0"0"-50"15,0 0 11-15,0 0 9 0,0 0-42 16,0 0-4-16,3-38 10 0,-3 31-5 16,0 0-4-16,0 0-1 0,0 3 10 15,2-3 5-15,-2 1-1 0,1-1-6 16,-1 0 2-16,0 2 1 0,0-2-6 15,0 0-6-15,-3 1-5 0,2 0-6 16,-1 1 3-16,-3-1-1 16,2 0 2-16,-2 0 5 0,-2 2 4 15,2-1-4-15,-1 0-5 0,0 0-6 16,0 1-9-16,-1-1 8 0,-1 1 6 16,1 0-15-16,-2-2 1 0,-1 1-1 15,-1 1 0-15,-3-2 0 0,2 3-1 16,-2 0-2-16,-4 3-6 0,-1 0 1 15,2 6 0-15,-3 0 7 0,-1 3-4 16,1 1-1-16,-1 1-4 0,-1 3 0 16,2 0 6-16,2 1 0 15,1 2 2-15,6-2 2 0,2 0-5 16,3 1 5-16,5 0-3 0,1 0 3 16,5-1 0-16,5 0 3 0,5-1-3 15,1 0 5-15,3-2 0 0,3-3 3 16,-1-2 5-16,1-2 4 0,0-3-3 15,-1-2 3-15,0 0 8 0,-3-2 0 16,0-3 0-16,-1-1-14 0,-3-2-4 16,-1-1 21-16,-3-3-9 0,-2 0-1 15,-2 0 0-15,0-1-3 0,-1 0-8 16,-1-1-2-16,0 0-3 0,0 2-2 16,-2 2 0-16,1-1 0 0,1 4-1 15,-2 3 1-15,0 0 0 0,0 2-2 16,-2 2-1-16,0 0-2 0,0 3-5 15,0 4 9-15,-1 4 1 0,-2 3 5 16,-3 2 2-16,1 5-3 0,-2 7 0 16,-1 7 1-16,-3 12 4 0,2 9 7 15,-1 3 1-15,0-4-1 0,6-9 1 16,0-9-1-16,2-7-8 0,-1-4-2 16,0-7-6-16,2-1 0 0,0 2-13 15,-1 2-45-15,0 1-40 0,2-5-44 16,0-3-79-16,5-5-92 0,-1-7-179 15</inkml:trace>
  <inkml:trace contextRef="#ctx0" brushRef="#br0" timeOffset="123001.28">19947 11869 839 0,'0'0'66'0,"0"0"-53"0,1-11-13 0,2 0-84 16,-1 1-160-16,2 2-18 0</inkml:trace>
  <inkml:trace contextRef="#ctx0" brushRef="#br0" timeOffset="123599.75">20198 11502 277 0,'0'0'56'0,"0"0"14"15,0 0 34-15,0 0-31 0,35-22-28 16,-27 17 19-16,-1 1-7 0,1-1-5 16,-3 0-10-16,-1 1-9 0,-3 0-4 15,1 2-13-15,-2-1-10 0,0 2-6 16,-4 1-4-16,-3 0-3 0,-3 6 5 15,-2 1 2-15,-1 2 0 0,0 2-2 16,2 3 2-16,-1 0 0 0,4 1-1 16,2 2 1-16,2 0 0 0,2-1 3 15,2 1 11-15,1-1 6 0,4-1 3 16,1-1 17-16,4 1-2 16,0-2-1-16,3-1 1 0,2-3-10 15,-2 0-8-15,3-1-6 0,-1-1-7 16,3-1-2-16,0 1-3 0,2-2-1 15,0 2 0-15,0-1 0 0,-1 0-1 16,0 2 2-16,-3 0-2 0,0 1 2 16,-4 3-2-16,-2 0 2 0,-2 1 1 15,-6 1-2-15,-2 1-1 0,-1-1 2 16,-7 0-2-16,0-2-1 0,-5-1-3 16,-1 0-9-16,-2-2-3 0,-3-1-4 15,-1-1-7-15,-1 0-19 0,1-1-15 16,-1-4-30-16,2 2-14 0,3-4-27 15,2 0 8-15,-1-9-40 0,4 0-85 16</inkml:trace>
  <inkml:trace contextRef="#ctx0" brushRef="#br0" timeOffset="123896.62">20243 11391 379 0,'0'0'86'0,"0"0"-5"0,0 0 12 0,15-3 6 16,-2 2-36-16,3 0 16 0,2 0-2 15,3 0-6-15,6 0-9 0,1 1-18 16,1 0-12-16,2 0-7 0,0 0-11 16,1 1-12-16,-2 3-2 0,1-2-8 15,-1 3-33-15,0-2-44 0,5 3-41 16,8 0-44-16,-7-1-54 16,-6-2-98-16</inkml:trace>
  <inkml:trace contextRef="#ctx0" brushRef="#br0" timeOffset="124287.81">20878 11283 370 0,'0'0'54'16,"0"0"17"-16,0 0 41 0,45 19-56 15,-27-9-19-15,2 3 32 0,1 4-34 16,2 6-23-16,2 8-6 0,4 10 11 16,0 11 10-16,-1 3-5 0,-7 1-9 15,-2-3-2-15,-10-3 1 0,-4-1 0 16,-6-1 0-16,-3-2 1 0,-7-2 3 15,-8-1 3-15,-6-1-6 0,-5-3-7 16,1-1 1-16,-6-3-5 0,2-4 1 16,-1-3-3-16,0-1 1 0,2-6-1 15,3-3-15-15,6-4-35 0,5-4-24 16,1-1-36-16,-10 3-31 0,3-4-35 16,2-1-130-16</inkml:trace>
  <inkml:trace contextRef="#ctx0" brushRef="#br0" timeOffset="125116.25">16735 10799 319 0,'0'0'56'0,"4"-7"-14"0,-4 3 20 15,2 0 0-15,-2 1-31 0,0 2 3 16,0-1 2-16,0 0 0 0,1 1 8 16,-1 1 1-16,0 0 6 0,0 0-21 15,-3 1-13-15,-1 4 1 0,-2 4 7 16,-4 3 3-16,-4 5-7 0,-2 5-10 16,-8 9-8-16,-6 11-3 0,-6 15 3 15,-1 9-3-15,3 4 0 0,2 2 0 16,5-4 0-16,2 3 1 0,0 0 2 15,3 1-2-15,6 2 2 0,0-2 9 16,10-4 2-16,6-4 11 0,6-7-6 16,10-2-13-16,3-6-5 0,3-5 0 15,0-2 3-15,3-1 1 0,0-4 11 16,-2-1 11-16,-1-7 5 0,-3-7-1 16,-7-5-3-16,0-2-7 0,5 2-10 15,0-1-2-15,1 3-7 0,-3-4 2 16,1-3-3-16,-3-2-1 0,-2 0-20 15,0-2-22-15,0-1-25 0,-3-1-26 16,-2 1-33-16,2-2-54 16,0 0-43-16,-3-2-136 0</inkml:trace>
  <inkml:trace contextRef="#ctx0" brushRef="#br0" timeOffset="126148.67">22256 11669 22 0,'0'0'41'0,"0"2"26"0,0 0-15 0,-2 0 17 16,2 0-15-16,0-1-1 0,0 0-3 16,0-1-6-16,0 0 5 0,3 0 22 15,3 0 1-15,1-2 8 0,4 0-11 16,3 0-5-16,1 0-8 0,2 1-6 15,3 0 0-15,0 0-7 0,3 0-17 16,1-2-11-16,0 2-8 0,0 1-4 16,1 0-1-16,0 0-2 0,-1 0-8 15,-2-1-29-15,1 1-30 0,0-1-38 16,7-3-76-16,-5 0-68 16,-5-2-164-16</inkml:trace>
  <inkml:trace contextRef="#ctx0" brushRef="#br0" timeOffset="127010.81">23753 11392 163 0,'0'0'101'0,"0"0"-66"0,0 0 23 0,0 0 17 16,8-16 2-16,-6 14-23 0,-2-3 7 15,1 3 8-15,-1-3-9 0,0 3-9 16,0-3-13-16,-1 1-11 0,-3 0-2 16,0-2-3-16,-1 3-10 15,-3 0-3-15,-1 1-3 0,-5 2 0 16,-2 0-6-16,-4 4-2 0,-3 4 2 16,-2 3 0-16,-1 4-2 0,0 4 2 15,2 2 0-15,2 2-2 0,5 3-2 16,4 0-8-16,5 1-3 0,5 0 4 15,3-2 9-15,3 3 2 0,6-3 1 16,4-3 2-16,2 0 13 0,4-3 3 16,3-2 2-16,0-4 5 0,3-1 4 15,1-3 1-15,0-4-1 0,0-2-6 16,-1-3-1-16,-2 0 7 0,0-3 13 16,-3-4-2-16,-3-1-8 15,1-4-5-15,-4-1-1 0,-1-2-9 16,-2-4-3-16,-2 2-9 0,0-3 0 15,-2 1 0-15,-2 2-2 0,-2-1 2 16,-2 0-5-16,-1 0 2 0,0 0-3 16,0 1 1-16,-3-2-1 0,0 3 0 15,-2-2 0-15,-3 2-4 0,1 1 3 16,-1-1-2-16,0 2 0 0,-1 0 1 16,0 1 1-16,0 1 1 0,-2-1-2 15,2 4 1-15,0 0 0 0,-1 2-2 16,0 1 3-16,2 2-2 15,0 2-1-15,0 1 1 0,1 1-1 16,2 0-1-16,0 0-28 0,0 1-18 16,2 4-19-16,0-1-35 0,0 3-43 15,3 5-52-15,0-2-27 0,0 1-116 0</inkml:trace>
  <inkml:trace contextRef="#ctx0" brushRef="#br0" timeOffset="128357.3">16300 12647 224 0,'0'0'62'0,"0"0"-17"0,0 1-14 16,0 0-2-16,2 0-4 0,-2 1 8 0,3-1 13 16,0 0-2-16,0 0 6 0,-3 1-2 15,2-2 0-15,1 1 9 0,0 0 3 16,0-1-15-16,2 0-6 0,-2 0-12 15,2 0-9-15,3 0-8 0,0 0-1 16,1-2-6-16,4 1 0 0,0-1-3 16,2 1 2-16,-2-2 0 0,6 3-1 15,0-2 4-15,5 2 2 0,-1-1 3 16,4 1 4-16,3 0 3 0,8 0-5 16,10-1-3-16,10 1 0 0,7-2 6 15,0 1-5-15,-1 1-3 0,-2-2 1 16,4 1-5-16,2-3 4 0,2 1-3 15,4-1 3-15,0 1-3 0,5-1-1 16,0 3 0-16,5-3 3 0,3 2 4 16,-3-1 1-16,4-1 1 0,2 3 6 15,4-1-3-15,1-2-9 16,5 2 11-16,2-3-10 0,0 3 2 16,5-3-3-16,0 1-2 0,6 0-4 15,3 0 4-15,1 0 0 0,1-1-2 16,5 1 2-16,-1-1-2 0,4 0 8 15,-1 0-9-15,-3 1 0 0,4 0-1 16,0 0 1-16,-1-3-1 0,-1 0 0 16,-1 0-1-16,1 1 0 0,1-1-1 15,-1 0 2-15,0 0 0 0,0-1-2 16,1 1-1-16,2-2 3 0,1 0 0 16,0 2 0-16,1-1 0 15,2 1 0-15,0 0 5 0,-1 1-4 16,0 0 0-16,2 2-1 0,1-1 1 15,1-1 0-15,3 3-1 0,-1-1 0 16,3 2 0-16,-3-1 0 0,3 2 0 16,-3 0-3-16,-2 0 0 0,0 0 3 15,-4 0 0-15,-4-1 0 0,-3 2 1 16,-5 0 2-16,-5-2 19 16,-6 2 0-16,-9-1 2 0,-6 0-7 0,-5-1-12 15,-6 0-1-15,-5 0-3 0,-9-1-1 16,-6 0 0-16,-6 1-9 0,-5-3-24 15,-7 2-33-15,-6-2-40 0,-7-2-69 16,-9 1-98-16,-9-1-187 0</inkml:trace>
  <inkml:trace contextRef="#ctx0" brushRef="#br0" timeOffset="133213.1">16270 15430 94 0,'0'0'45'0,"0"0"-21"0,0 0 42 0,0 0 0 15,-8 7-14-15,7-7 9 0,-1 1-3 16,2-1-5-16,0 0-6 0,0 0 0 15,0 0-5-15,0 0-3 0,0 0-4 16,0-1-8-16,0-1-4 16,2-3 2-16,3-2 2 0,1-1-7 0,3-5-6 15,-1 2-5-15,3-2 1 0,2 0-4 16,1-1 0-16,0 2-2 0,-1 2-2 16,4 1 5-16,-4 1-5 0,0 2 0 15,1 1 1-15,-1 1-3 0,-1 0 0 16,-1 1 0-16,2 1 1 0,-2 2-1 15,0 0 0-15,1 0-1 0,0 4-3 16,-3 1 2-16,2 3 2 16,0 2 0-16,-3 0 2 0,3 3-1 15,-1 1 2-15,-4 1-2 0,2 3 2 16,-2-1 2-16,-1 2 1 16,0 0 0-16,-2-1 3 0,0 1-2 0,0-1-4 15,-3 0 2-15,2 1-2 0,1-2-3 16,-3 1 3-16,0-2-3 0,2-1 2 15,-2-2-1-15,4-1-1 0,-4-3 0 16,3-1 0-16,-1-1 0 0,-1-3 0 16,1-1 0-16,0-2-1 0,-1-1 1 15,1-1 2-15,1-4 10 0,-1-2-5 16,-1-2-3-16,-1-4 3 0,2 0-4 16,0-3 1-16,-1 0 2 0,-1-4-3 15,2 1 2-15,1-1 0 0,1-1-1 16,-1 0 3-16,2-2 0 0,0 1-2 15,-2-1-2-15,4-2 0 0,0 1-2 16,1-3 0-16,-3 1 2 0,3-2-3 16,-3 1 0-16,4 2 4 15,-2-3-4-15,-1 0 4 0,0 1 3 16,2-1 2-16,-2 0 1 0,-1 0-6 16,3 0 0-16,-3-3 0 0,4 2-1 0,-1 0-3 15,-1-1 1-15,1-1-1 0,2 1 0 16,-2 0 0-16,2-2 0 0,-1 2 0 15,1-2 0 1,-2 2 0-16,4 0 0 0,-4 1 0 16,0-2 1-16,0 1-1 0,1 2 1 0,-1-2-1 0,-3 0 2 0,3 1 0 15,-2 1 2-15,2 0-2 0,-3 0 3 16,3 0-2-16,0 0 1 0,1 1 1 16,1 0-1-16,0-1-3 0,0 0 1 15,0 0-1-15,1-2 2 16,0 2 4-16,0 0-3 0,-1 0-1 15,0 0-2-15,0 2-1 0,1-2 2 16,0 2-1-16,0-1 0 0,0 0-1 16,0 0 0-16,-3 2-1 0,2-1 1 15,1 1 0-15,-2 0 0 0,-1-1 1 16,3 3-1-16,-3-2 0 0,0 3-1 16,1-1 1-16,-1-1 0 0,0 2-1 15,0 0 1-15,0 0-2 0,-2-1 2 16,2 1 1-16,-1 0-1 0,-1 1 0 15,2-1 0-15,-2 2 1 0,-1 0-1 16,1 0 0-16,2-1-1 0,-2 2 1 16,2-1 0-16,-3 1 0 0,3 0 0 15,-2 2 0-15,-1 0-1 0,0 1 1 16,0 0 0-16,-1 2 0 0,-2 0 0 16,1 2 0-16,3-2 1 0,-4 3 0 15,-1-1 0-15,3 1 0 0,-1 0-1 16,0 2 1-16,0 0-1 0,0 0 3 15,2 2 1-15,-3 1 2 0,1 2 0 16,0 0 1-16,-2 0-1 0,1 1-2 16,1 2-1-16,0-1-3 15,2 1 0-15,0 1-1 0,2-1 1 16,2 1 0-16,-1-1 0 0,1 1 0 16,2-1 0-16,2 0 1 0,2 1-1 15,-2-2 0-15,4 1 0 0,0 0 0 16,4 0 0-16,-1 0 0 0,3 0 0 15,3-1 0-15,7 1-1 0,6-2 0 16,9 0 1-16,-1-1 0 0,2 1-1 16,-5 1 0-16,-3-1 1 0,1 1 2 15,1 0-2-15,0-1 0 0,3 1 1 32,1 0 0-32,-2 0-1 0,4 0 0 0,0-3 0 0,-3 2 0 15,2-2-1-15,-1 1 1 0,1 1-2 16,0-1-1-16,1 0-3 0,2-1 4 15,0 0 1-15,2 2-1 0,0-2 1 32,1 0 0-32,2 0 1 0,-2 0-1 15,0 2 1-15,1-1-1 0,0 1 1 16,1-1 0-16,3 1 2 0,1-2-2 16,0 1 0-16,0-2 1 0,0 3-1 15,-2-1 0-15,-1 1 0 0,-3 1 0 16,1 0 0-16,1-1-1 0,0 0 1 15,2 1 1-15,-2 0-1 0,1-1 0 16,1 2 1-16,-2-2 0 0,1 0-1 16,0 1 0-16,0-2 0 0,-1 2 0 15,2-1 6-15,2 1 0 16,0 0-3-16,0-1-2 0,0 1 2 16,0 0 0-16,-1-1-2 0,0 1 0 15,0 0 0-15,1 1 0 0,1-1-1 16,2 0 2-16,1 1 2 0,2 0-1 15,0 0 3-15,-1-1-2 0,2 2-1 16,2 0-3-16,2-1-1 0,1 1 1 16,2 0 4-16,0 0-4 0,3 0 0 15,-3 0 0-15,-1 1 0 0,1 1 1 16,-1-1-1-16,0 1 0 0,4 0 0 16,-2 1 0-16,2-2 1 0,-1 1-1 15,1 2 0-15,-3-2 0 0,3 0 0 16,0 1 0-16,4-1 12 0,0 0-9 15,-3 0-1-15,-1 1-1 0,-1 2 1 16,-3-2-1-16,1 1-1 0,-1 0 0 16,-1 0 2-16,-3 1 0 0,-3-2 0 15,-2 2 2-15,-4-1-3 0,-2 0-1 16,-4 3-1-16,-3-2 1 0,-3 0 2 16,-4 0-2-16,-2 1-12 0,-3-2-15 15,-3 1-20-15,-8 0-25 0,-4-2-32 16,-8 1-24-16,4 1-45 15,-4-1-22-15,1 0-105 0</inkml:trace>
  <inkml:trace contextRef="#ctx0" brushRef="#br0" timeOffset="134614.94">17973 13687 95 0,'0'0'59'0,"0"0"-33"0,0 0 2 0,0 0 7 16,2-5-12-16,0 3-9 0,-1 1 7 16,2-2 1-16,-3 1 4 0,2 1-3 15,-2-1 6-15,0 0 2 0,0 1 4 16,2-1 1-16,-2 2 10 0,0-1-1 15,0 1-8-15,0 0-4 0,0 0-4 16,0 0-4-16,0 0-5 0,0 0-5 16,0 0-3-16,0 0 3 0,0 0-1 15,0-1 3 1,0 1 8-16,0 0-2 16,1-1-8-16,-1 0 0 0,0 0 2 15,0-1-1-15,3 2 2 0,-2-1-2 16,3-2 2-16,1 0-5 15,4 0 1-15,2-1-1 0,3 0-10 16,-1 0-2-16,3 1-1 0,3 1 0 16,1 1 0-16,-4 1 1 0,2 2 5 15,-4 3-5-15,2 3 3 0,-3 1 3 16,-1 2 2-16,-3 2 2 0,-4 1 6 16,0 0 3-16,-5 1-2 0,0 2-1 15,-5-2-7-15,-4 2-2 0,-4-3-4 16,1 1-1-16,-4-1-2 0,1-2 1 15,-2-1-1-15,1-1 1 0,-1-1-1 16,3-1-1-16,0-2 1 0,2 0-1 16,3-2 0-16,2-1 0 0,2-3 0 15,4 0 0-15,1 0 0 0,0 0-4 16,4 0 4-16,3 0 3 0,4-3 0 16,1-1 1-16,2 2 4 0,2 0 1 15,-1 0 0-15,1 1-3 0,2 1 3 16,-4 0-2-16,3 0-1 0,-4 4 1 15,2 0-2-15,-5 2-3 0,1 1-1 16,-2 0 1-16,-4 0 0 0,0 4 1 16,-2-1 3-16,-3 2 4 0,0-2 8 15,-5 2 6-15,-3 1 0 0,-3-3-4 16,-1 1-6-16,-2-2-6 0,-4 1-5 16,-2 0-1-16,-1-3 0 15,-1 0-2-15,-3-1-3 0,0-1-14 16,-1-1-14-16,1-1-9 0,1 0-12 15,2-3-16-15,3 0-29 0,3-2-38 16,5-8-55-16,6 2-74 0,0-2-172 16</inkml:trace>
  <inkml:trace contextRef="#ctx0" brushRef="#br0" timeOffset="135256.29">18406 13443 142 0,'0'-3'83'0,"0"-1"-34"0,0 2 11 0,-1-2 3 0,-1 1-20 0,2-1-11 16,0-1-3-16,0 1-1 0,0-3 5 15,0 0-3-15,2 0-1 16,-1 1 7-16,3 1 14 0,-3-1 1 15,4 0-1-15,-2 0-5 0,2-1-6 16,0 1-10-16,1 0-4 0,0 2 0 16,-1 0-4-16,2 1-8 0,0 1-9 15,1 0-3-15,-2 2-1 0,2 0 2 16,-1 1-2-16,0 3 0 0,1 1 0 16,-1 3 1-16,-4 2-1 0,2 1 4 15,-4 3 6-15,-1 4 3 0,0 2 1 16,-3 1-2-16,-3 1-3 0,-1 1-2 15,-2-1-3-15,-2-1-3 0,1-1 0 16,-3-1-1-16,1-1 0 0,3-3 0 16,0-1 0-16,1-5 0 0,3 0 0 15,-2-2 0-15,5-2 0 0,-1-3 5 16,3 1 9-16,0-2 0 0,5-1-5 16,2 0 15-16,4-1 10 0,4-4-11 15,3 1 2-15,4 0 0 0,3 0-3 16,2 3-6-16,-2 0 0 0,4 1-4 15,0 0-7-15,-3 0-2 0,1 2-3 16,0 1 1-16,-2 0-1 0,-3 1-11 16,-1-2-25-16,-2 2-32 15,-1-1-42-15,0 3-68 0,-1 0-60 16,-6-1-57-16</inkml:trace>
  <inkml:trace contextRef="#ctx0" brushRef="#br0" timeOffset="135788.04">17557 14336 309 0,'0'0'82'0,"-9"0"-40"0,6 0 19 16,0 0 1-16,3 0-35 0,0 0-11 16,3 1 13-16,5 0 15 0,4 0 15 15,6 2 2-15,12-2 0 0,10-1-2 16,15 0 3-16,10-3 14 0,1 0-3 15,1-1-5-15,-4 1-7 0,6-1-1 16,2 2-22-16,-1 0-10 0,2 0-7 16,-4 2-13-16,-3 0-6 0,-3 0-2 15,-4 3-38-15,-10 0-43 0,-4 3-19 16,-6 0-38-16,-9 0-44 0,-6 2-45 16,-8-1-34-16,-8-1-115 0</inkml:trace>
  <inkml:trace contextRef="#ctx0" brushRef="#br0" timeOffset="136368.79">17805 14786 43 0,'0'0'105'0,"0"0"-62"0,0 0 48 15,0 0 25-15,0 0-12 0,18-35-11 16,-16 29 8-16,1 2-1 0,-3-1-5 16,3 1-15-16,-3 1-14 0,0 1-18 15,0-2-14-15,0 3-13 0,0-1-10 16,0 2-6-16,-3 0-5 0,-2 0-3 15,-4 3-11-15,0 4-5 0,-3 1 6 16,0 3 7-16,-1 0 0 0,3 2 5 16,0 0-3-16,3-1 2 0,1-1-2 15,4 0 0-15,2-1 3 16,0 0-2-16,2-1 3 0,3 1 3 16,1 0-3-16,2-2 7 0,3 3 6 15,0-1 2-15,2-2-3 0,-2 1-1 16,0-1-2-16,1-1 0 0,-2 1 3 15,3-1-2-15,-1 1 6 0,-1 0-1 0,3-1-3 16,-2 4 0-16,0-2-5 16,-1 0 2-16,0 2 1 0,0 2-5 15,-4 0-2-15,-1 2 6 0,-1 1 3 16,-3 1-2-16,-1 1-2 0,-1 0 2 16,-3-2-9-16,-4 1 2 0,-1-2-1 15,-4 2-1-15,-1-2 0 0,-4-1 1 16,-1 0-2-16,-2-3-3 0,-2 0-18 15,-1-3-15-15,-2-1-25 0,3-2-33 16,0-4-39-16,1-1-38 0,-4-12-33 16,7 1-34-16,1-2-59 0</inkml:trace>
  <inkml:trace contextRef="#ctx0" brushRef="#br0" timeOffset="136587.66">17818 14797 487 0,'0'0'135'0,"0"0"-88"0,0 0 61 0,0 0-24 0,31-26-40 16,-19 20 7-16,4-1-6 0,2 0-11 16,2-1-14-16,2 0-18 0,1 0-2 15,0-1-29-15,2 0-33 0,2 2-13 16,-1 3-13-16,1 0-40 0,10 2-13 15,-10 0-57-15,0 2-70 0</inkml:trace>
  <inkml:trace contextRef="#ctx0" brushRef="#br0" timeOffset="137150.24">18345 14815 369 0,'0'0'91'0,"0"0"-32"0,0 0 16 16,0 0-39-16,0 0-11 16,36-15 16-16,-29 9-6 0,-3-1 10 15,1 1 10-15,0 1-4 0,-4 0-12 16,-1 0-7-16,0 1-2 16,0 0 6-16,0-1-9 0,0 2-4 0,0-2-12 15,-4 2-5-15,-1 0-4 0,2 3-2 16,-4 0-1-16,2 4-1 0,-4 2 1 15,0 2 1-15,-1 0 0 0,0 3-1 16,-2 1 0-16,3 4 1 0,1-2-12 16,-2 2 0-16,4-1 7 0,3 2-1 15,0 1 3-15,2 2 2 16,1 1 1-16,1-2 1 0,3 0-1 16,3 0 3-16,-1 0 4 0,3-3-2 15,1-2 6-15,1-1 5 0,2-4 5 16,1-2 4-16,2-1 3 0,0-3-2 15,2-2-1-15,3-1-8 0,-3-2-7 16,3-2 11-16,-3-2 16 0,1-2 3 16,-2-3-5-16,-2-2-9 0,-2-2-7 15,-3-3 0-15,0-6-1 0,-4-2-6 16,-3-1-6-16,1-4-2 0,-3 3-1 16,-1 1-2-16,-5 3-1 15,0 3-3-15,-3 2 1 0,-3 5-6 16,-4 5-8-16,-1 0-3 0,-3 4-1 15,-1 2 1-15,0 1 2 0,1 2-9 16,0 0-5-16,4 0-7 0,0 3-20 16,3 0-27-16,2 1-32 0,4 0-52 15,3 4-52-15,3-2-41 0,0 0-105 0</inkml:trace>
  <inkml:trace contextRef="#ctx0" brushRef="#br0" timeOffset="139798.04">20288 13995 285 0,'0'0'104'0,"0"0"-51"0,0-4 39 0,2 1-4 16,-1-1-29-16,1 1-9 0,0 1-14 16,1 0 2-16,0 2-7 0,-1 0-7 15,1 0-6-15,0 2-9 0,0 3 3 16,-1 6 5-16,-2 4 17 0,0 11-6 15,0 10-10-15,-5 9 3 0,1 2-3 16,2 0-8-16,1-8-2 0,1-3-5 16,-1-3-2-16,1-6 0 0,0-3-1 15,0-8-2-15,0-1-24 0,1 1-27 16,-1 3-26 0,1 0-39-16,1-4-14 0,-1 0-3 0,1-4-42 0,-1-5-52 15</inkml:trace>
  <inkml:trace contextRef="#ctx0" brushRef="#br0" timeOffset="140079.41">20158 14158 435 0,'0'0'125'0,"0"0"-77"16,0 0 14-16,0 0 30 0,0 0-16 16,44-3-15-16,-22 0 8 0,2 0-6 15,4 1-4-15,2 0-14 0,1 0-4 16,1 2-14-16,1-1-20 16,1 1-5-16,-2 0-2 0,0 0-14 15,-2 0-33-15,0 0-35 0,0 1-41 16,12-2-45-16,-8 1-64 0,-2-2-129 15</inkml:trace>
  <inkml:trace contextRef="#ctx0" brushRef="#br0" timeOffset="140735.66">21466 13996 389 0,'0'0'77'0,"0"0"-29"16,0 0 54-16,0 0-22 0,3-37-26 16,-1 24 4-16,1-1-9 15,1 0-5-15,2-1-9 0,0 1 2 16,1-1 8-16,1 0-17 0,3 1 0 16,-1 2 2-16,1-1 1 0,3 3-4 15,-2 2-7-15,1 2-6 0,0 1-11 16,0 5-2-16,0 0 2 0,-2 1-3 15,1 5 0-15,-1 3 0 0,-2 3 0 16,1 3 0-16,-4 2 1 0,1 4-1 16,-2 0 0-16,-2 2 2 0,-1 0-2 15,-2-1 1-15,0-1 1 0,-4 2-2 16,-4-3 0-16,-2 1-1 0,-4-2-1 16,-3 1-14-16,-1-2-2 0,-2 0 2 15,1-3 6-15,0-1 9 0,2 0-1 16,-1-2 3-16,2-3-1 0,3 0 1 15,2-1-1-15,0-2 0 0,2-2 1 16,4-2 1-16,1-1-1 0,3 0 1 16,1-1 3-16,1 0 2 0,3 0 1 15,3-1-2-15,4-2 3 0,6 3-2 16,2-1 0-16,1 1 1 0,5 0-4 16,0 0-2-16,2 0-1 0,1 1-1 15,0 0 0-15,1 1 0 0,-2 0-17 16,1-1-27-16,-2 0-26 15,0-1-34-15,-1 0-23 0,5-1-44 16,-5-3-25-16,-5 1-117 0</inkml:trace>
  <inkml:trace contextRef="#ctx0" brushRef="#br0" timeOffset="141479.34">22033 13373 210 0,'0'0'79'0,"0"-4"-31"0,0 1 38 0,0 2-4 16,1-2-36-16,1 0-10 0,0-1 0 16,-1 0 0-16,1-3-9 0,-1 2 5 15,3-1 2 1,-1 1 6-16,2-2 7 0,2 1-8 0,2-2-14 0,0 1-3 16,2 0-6-16,2 0-3 0,0 1-3 15,0-1-1 1,0 3-2-16,-1 1-3 15,0 3-3-15,-3 0 3 0,-2 0 0 0,-2 0 11 0,0 2 3 16,-3 3-4-16,0 1-3 0,-1 2-4 16,-1 3-1-16,0 2-2 0,-4 1-1 15,-2 1 0-15,-1 0-1 16,0-1 1-16,-2 1-3 0,-1 0 3 16,1-1-2-16,-1 0 0 0,-1-2 0 15,2-1-1-15,2-2 2 0,1-2 5 16,0 0 5-16,3-2 0 0,0 1 4 15,3-2-1-15,0-1 3 0,2 0 3 16,4 0 0-16,3-2 0 0,2-1 4 16,7 0 7-16,1 0 0 0,3 0 0 15,3-1-2-15,0-2 2 0,2 2-7 16,2-1-6-16,-2 1-6 0,2 1-4 16,-1 0-5-16,0 0-1 15,-3 0-2-15,-1 0-1 0,-2 1-5 16,-3 0-16-16,-1 1-19 0,-3 0-11 15,-1-1-19-15,-4 1-24 0,-1 1-30 16,-2 0-46-16,-1 1-55 0,-3 0-49 16,-2-1-138-16</inkml:trace>
  <inkml:trace contextRef="#ctx0" brushRef="#br0" timeOffset="141996.47">21228 14592 173 0,'0'0'218'0,"0"0"-161"0,4 0-29 0,5 0 55 0,4-1-7 16,6-1-7-16,9-4 28 0,13 3-14 16,13-1-6-16,7 2 3 0,1 2 1 15,-2 0-18-15,-3 2-15 0,-1 4-14 16,1-1-12-16,-1 0-14 0,-1 1-8 15,-5-1-2-15,-3 0-39 0,-4 0-27 16,-5 1-27-16,-8 4-38 0,-6-2-44 16,-7-2-45-16,-8-3-93 15</inkml:trace>
  <inkml:trace contextRef="#ctx0" brushRef="#br0" timeOffset="142583.6">21414 14919 465 0,'0'0'93'0,"0"0"-36"0,0 0 58 16,0 0-40-16,0 0-35 0,0 0-3 15,0 0-9 1,19-19-3-16,-18 17-8 0,-1 2-3 0,0 0-9 0,-3 0-5 16,-3 4-3-16,-4 3 1 15,-2 2 0-15,0 3-1 0,-2 2-1 16,2 0 1-16,-1 1 0 0,4 1 1 15,3 0 2-15,3 1-2 0,3-2 2 16,2 0 0-16,5-1 13 0,3 0 14 16,3-1 14-16,3-4 20 0,3 2-5 15,1-2-9-15,1-1-1 0,1-1-4 16,0 1-10-16,-1 1-18 0,-1-1-4 16,1 2 4-16,-3 1 1 15,-1 0 0-15,-1 1-3 16,-1 0-5-16,-3 0-2 15,-2-1-1-15,-3 3 2 0,-3 0 0 16,-3-1 4-16,-1 2 2 0,-4 0 1 16,-4 2-3-16,-4-2-4 0,-2 0-3 15,-3-1 2-15,-1 0-5 0,-3-1-2 16,-1-2-10-16,0 0-13 16,1-1-8-16,1-1-11 0,0-2-15 15,4-2 5-15,0 0-8 0,5-3-17 16,2-1-17-16,3-1-18 0,1-3-27 15,3-4-11-15,2-7-12 0,4 0-72 16</inkml:trace>
  <inkml:trace contextRef="#ctx0" brushRef="#br0" timeOffset="142865.49">21417 14955 371 0,'0'0'91'0,"0"0"-50"0,0 0 52 0,0 0 5 16,5-22-20-16,2 19 5 0,3-1 3 16,4 1-5-16,2-2-4 0,6-1-13 15,1 3-10-15,2-2-12 0,3 0-11 16,2 1-10-16,0 0-16 0,1-1-3 15,1 2-2-15,0-2-17 0,-2 3-27 16,0-1-28-16,-3 0-41 0,0 3-52 16,4-1-38-16,-4 0-8 0,-6 1-85 15</inkml:trace>
  <inkml:trace contextRef="#ctx0" brushRef="#br0" timeOffset="143439.28">22150 15045 326 0,'0'0'85'0,"0"0"-23"0,0 0 7 0,0 0-25 15,0 0 16-15,0 0 38 16,0 0-40-16,3-3-22 0,-8 0-6 15,0 2-6-15,-2 0-1 0,-2 1-6 16,2 0 1-16,-3 1-1 0,1 4-3 16,-2 0-6-16,0 0-1 0,0 3-2 15,-3 1-4-15,2 1 0 0,0 2-1 16,2 1 0-16,0 2-1 0,1 2 1 16,2 1 0-16,1 3-4 0,3-1 3 15,2 1 1-15,1-1 0 0,0-2 0 16,5 1 5-16,0-3 12 0,3 0 19 15,3-3-1-15,1-1-4 0,2-2-4 16,1-3-5-16,3-3-4 16,-1-2 0-16,2-2 5 0,0-1-5 15,1-5-5-15,0-2 11 0,-2-2 3 16,1-3-3-16,-2-1-1 0,-1-5-4 16,-3 0-2-16,-1-4-4 0,-2 0-7 15,-3-4-4-15,0 1 2 0,-3 1-3 16,-2 0 1-16,-2 1-2 0,0-1 0 15,-4 3-2-15,-1 1 2 0,-3 2-2 16,-1 4 0-16,-3 2 1 0,-2 5-2 16,-4 0-1-16,0 2 3 0,-2 3-2 15,1 0 2-15,-2 3-1 0,2 0-1 16,1 4-9-16,1-1-17 0,3 1-27 16,3-1-26-16,3 2-32 0,4 1-42 15,5 4-48-15,3 0-17 0,3-1-89 16</inkml:trace>
  <inkml:trace contextRef="#ctx0" brushRef="#br0" timeOffset="144524.15">26329 12136 120 0,'0'0'54'0,"0"0"-5"16,0 0 15-16,0 0-1 0,0-5-7 16,0 5-8-16,0-1 0 0,0 1-6 15,0 0-7-15,-1 0 1 0,0 0 6 16,1 0 4-16,0 1 6 0,0 0 1 16,5-1 2-16,3 0 1 0,4 0-4 15,3 0-5-15,5-3-3 0,1-1-13 16,4 1-11-16,1-1-6 0,0 1-8 15,1-1-4-15,-3 3-2 0,0-1 0 16,-1 2 0-16,-2-1-15 0,-3 1-24 16,-3 0-21-16,-4 0-15 0,-2 0-25 15,-4 0-47-15,-5 1 1 0,0 1-44 16,-3 0-61-16</inkml:trace>
  <inkml:trace contextRef="#ctx0" brushRef="#br0" timeOffset="144883.53">26341 12354 111 0,'0'0'223'0,"0"0"-127"0,0 0-2 0,0 0-3 0,0 0-17 0,-2 3 2 15,12-3 22-15,2 0-1 0,7-2-15 16,2-2-13-16,4 1-15 15,4-1-20-15,1 1-13 0,0 2-13 16,0-2-5-16,0 3-3 0,-1 0-1 16,1 0-20-16,0 0-20 0,1 2-56 15,8-1-84-15,-7-1-130 0,-6 0-267 16</inkml:trace>
  <inkml:trace contextRef="#ctx0" brushRef="#br0" timeOffset="149485.22">27723 12277 24 0,'0'0'27'0,"0"0"15"0,0 0-4 0,0 0-14 15,-1 0 6-15,0 0 5 0,-1 0 2 16,0 0 2-16,0 1 8 0,0-1 2 15,-2 1 9-15,1 0-14 16,0 0-2-16,0 1-4 0,0-2-2 16,1 2 0-16,2-2 5 0,0 1-2 15,0-1-4-15,5 1 4 0,6 0 8 16,2-1-1-16,6 0-4 0,6-3-6 16,7-1-3-16,9 0-2 0,9-2-1 15,0 0-5-15,-4 4-4 0,-4-1-14 16,-6 2-4-16,-1 0-3 0,0 1 0 15,-8 0-27-15,-4 0-40 0,-5 0-39 16,-3-1-35-16,8-1-35 0,-3-2-44 16,-2 1-133-16</inkml:trace>
  <inkml:trace contextRef="#ctx0" brushRef="#br0" timeOffset="150002.22">28752 11810 499 0,'0'0'30'0,"0"0"-3"0,0 0 41 0,0 0 1 0,18-31-18 0,-15 27-27 16,1 2 4-16,1 1-8 0,-2 1-9 16,0 3-1-16,-1 4-2 0,-2 7 6 15,0 5 11-15,0 4 10 0,0 11-1 16,0 9 9-16,-3 13-4 16,1 6-2-16,0 0-2 0,1-4-7 15,-3-6-1-15,2-1-7 0,-3-3-11 16,-1-3-3-16,1-4-4 0,-3-5-2 15,2-2-4-15,1-8-28 0,2-7-35 16,0-5-43-16,0-2-38 0,1 4-35 16,0-4-29-16,1-3-143 0</inkml:trace>
  <inkml:trace contextRef="#ctx0" brushRef="#br0" timeOffset="150971.96">29179 12382 216 0,'0'-1'42'0,"2"-1"2"0,-1 0 16 0,2 1-12 0,-2 0-16 16,2 0-4-16,-1-1 8 0,1 2-2 15,1 0 0-15,0 0 3 0,0 0-5 16,0 0-1-16,1 0 2 0,-2 3-11 15,-1 1-12-15,-1 1-2 0,-1 1 5 16,0 1-2-16,0 1 1 0,-3-1-6 16,0 3 3-16,-3-2 5 0,1-1 0 15,-1 0-2-15,-2-2 2 16,1-1-1-16,0-3 2 0,2 0 2 16,0-1-4-16,2 0 3 0,0-3-1 15,1-2 0-15,2-2 6 0,0-2-1 16,1-3 8-16,3 2-1 0,1-2 0 15,1 1-6-15,2 1-3 0,-2 2-2 16,0 1-3-16,1 1-5 0,-3 2 0 16,0 2-3-16,0 2-4 0,-2 0 3 15,1 1-3-15,-3 3-1 0,0-1 0 16,0 2 0-16,-3 1 0 0,0 1 1 16,-2 0-1-16,2 0 0 0,-2 0-1 15,0-2-13-15,0 0-27 16,-1 0-31-16,-1-2-53 0,0-1-74 15,2 0-68-15,2-2-139 0</inkml:trace>
  <inkml:trace contextRef="#ctx0" brushRef="#br0" timeOffset="151729.79">29681 11979 204 0,'0'0'117'0,"0"0"-89"0,0 0 33 15,1-22 2-15,-1 15-22 0,1 0-10 16,2-1 23-16,2 1-12 0,0-2-8 15,2 2 10-15,4 1 0 0,2 1-4 16,3 0-1-16,0 3-6 0,5 1-12 16,0 1-19-16,1 0 30 0,2 1 8 15,0 5-26-15,-2 1-8 0,0 1-4 16,-3 3 0-16,-5 0 2 0,-1 3 0 16,-7 3-2-16,-3 0-2 0,-3 2 0 15,-8 0-1-15,-6 1-1 0,-3-1-8 16,-5 2 0-16,-2-2-8 0,2-2-7 15,-2 0 0-15,1-2 13 0,1-2 7 16,4-3 2-16,1-2-2 0,4-1 0 16,1-2 4-16,6-2 1 0,2 0-1 15,4-3-1-15,3 0 2 0,6-2 2 16,4-1 4-16,6 1 3 0,0-1 5 16,5 1-2-16,2 0-3 0,0 1-5 15,-1 1-3-15,0 0 0 0,-1 0-1 16,-1 3 5-16,-3 3 12 0,0 2-3 15,-3 0 8-15,-2 5-7 0,-3 0-1 16,-2 3-4-16,-4 3-2 16,-2 1 1-16,-3 0 5 0,-1 1-3 15,-6-3 0-15,-4 0 1 0,-5-3 2 16,-2-2-1-16,-4 0-4 0,-1-3-4 16,-5-2 1-16,1 0-6 0,-4-2 0 15,0-1-9-15,0-3-18 0,1-1-21 16,1-1-17-16,3-2-25 0,1-1-30 15,8-8-40-15,3 4-34 0,8-3-119 16</inkml:trace>
  <inkml:trace contextRef="#ctx0" brushRef="#br0" timeOffset="152269.44">30220 11950 417 0,'0'0'75'0,"0"0"-22"0,0 0 30 0,8 0-42 0,-1 0-11 16,3-1 12-16,4-2 8 15,2-2-7-15,3 0-12 0,0 2 7 16,3-1 2-16,0 0 9 0,1 0-1 16,-1 1-17-16,1 0-9 0,1 1-8 15,-3-1-6-15,1 1-2 0,0 1-4 16,-3-1 0-16,0 0 0 15,-2 0-1-15,-3 1 0 0,2-1 0 16,-5 1 1-16,-1 0 0 0,-1 0 3 16,-4 0 2-16,1 1-1 0,-3 0-2 0,-1 0-2 0,1 4 1 0,-1 0-1 15,-2 2 2-15,0 2 3 16,0 4 4-16,-4 1 0 0,0 4 7 16,-3 3-1-16,1 5-8 0,-3 2-1 15,1 8-2-15,-2 8-2 0,-2 8 1 16,0 1-1-16,1-5 3 0,0-6 5 15,3-12-3-15,2-6-4 0,1-5-2 16,-1-2-2-16,1 3-1 0,1-1-7 16,-1 2-23-16,2-4-13 0,1-6-31 15,2-3-58-15,8-7-68 0,2-6-72 16,2-3-161-16</inkml:trace>
  <inkml:trace contextRef="#ctx0" brushRef="#br0" timeOffset="153241.57">31026 11913 204 0,'0'0'174'0,"0"0"-167"0,0 0 5 0,9-8 2 0,-7 4-6 15,1-1-3-15,0 0 26 0,0 0-16 16,0 0 37-16,-1 3 33 0,1-2 1 16,0 1-18-16,2 1-8 15,1-2-16-15,4 2-16 0,1-1-11 16,5 1-1-16,1 1 0 0,0 1 1 16,2 0 3-16,1 0 3 0,-3 1-6 15,-1 3-6-15,-1-1-9 0,-2 1 6 16,-2 0-1-16,-3 2-7 0,-2 3 1 15,-2 0-1-15,-1 0 0 0,-3 0 3 16,0 3 2-16,-3-4-4 0,-4 3-1 16,-3-1 0-16,0-1-4 0,-2 0-4 15,1-2 7-15,-3-2 1 0,1 0 1 16,0 0-1-16,3-2 0 0,-1 0-2 16,2-2-20-16,2 0 5 15,4-1 14-15,1 1 0 0,1-1 1 16,1 1 2-16,1-1 0 0,4 1 7 15,0 1-4-15,1-1-2 0,-1-1 2 16,1 1 1-16,-3 0 1 0,2 0 3 16,0 3 2-16,0-3-3 0,1 0 3 15,0 0 2-15,0-1-5 0,1 0-1 16,4 1-3-16,-3 1-2 0,3-1 0 16,0 0 1-16,-3 0-1 0,1 2 1 15,-1 0 3-15,1-1 2 0,-2 2 11 16,1-2 5-16,-2 3-4 0,2-3-4 15,-3 1-3-15,1 0-1 0,-1-2-1 16,-2 2-3-16,2 0-2 0,1-2-2 16,-3 3-3-16,2-1 0 0,-2 1 0 15,0 0 0-15,1 1 1 0,-1 0-1 16,0-2 2-16,-1 3-1 0,-2 0 1 16,2 0-1-16,0 1 1 0,-2-1 1 15,0 1-1-15,0 1 0 0,-4 0-1 16,2 0 4-16,-1 0-4 0,1 1 0 31,-1 1 1-31,-2 0 0 0,0 1-2 16,-1-2 3-16,-2 3 3 0,-1-3 4 15,-3 2 4-15,-3-1 2 0,2 0 6 16,-6 0 3-16,2-2 1 0,-2-1-5 16,0 1-8-16,1-1-8 0,0-1-2 15,0-1 2-15,1-1-3 0,1 1-1 16,0-3 1-16,2 1-1 0,-2-1 0 15,3-1 1-15,1 0-2 0,1 1-2 16,3-2-20-16,-1 1-36 0,1-1-29 16,1 0-52-16,1 0-109 0,0-4-152 15</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10-30T14:22:44.755"/>
    </inkml:context>
    <inkml:brush xml:id="br0">
      <inkml:brushProperty name="width" value="0.05292" units="cm"/>
      <inkml:brushProperty name="height" value="0.05292" units="cm"/>
      <inkml:brushProperty name="color" value="#0070C0"/>
    </inkml:brush>
  </inkml:definitions>
  <inkml:trace contextRef="#ctx0" brushRef="#br0">6790 7832 1 0,'0'0'123'0,"0"0"-83"0,0 0-4 16,0 0 7-16,2-2 4 0,-1 1-10 16,0-1 5-16,1 0 5 0,-1 1-4 15,2-1-6-15,-1 0 1 0,0 0-4 16,0 0-6-16,-1 1-4 0,1-1-7 16,1 2-4-16,-1 0-4 0,1 0 2 15,1 0-2-15,2 0-7 0,1 0 1 16,1 2-2-16,3-1 0 0,0 0 2 15,3 0 0-15,2-1 2 0,0 0 2 16,4 0-3-16,2 0 2 0,1 0-1 16,4 0 7-16,6 0-1 0,8-2 2 15,6 1-1-15,4-1-2 0,-2 1-6 16,-1 0-1-16,0 0 0 0,2-1 5 16,4 0-3-16,5-2 3 15,0 1 4-15,2-1-1 0,3 1-4 16,0 0 2-16,1-1-2 0,2 2-2 15,2-2 4-15,3 1-4 0,2 0 3 16,4 0 2-16,-1 0 0 0,-1-1-3 16,0 1-3-16,1 0 2 0,1-1-4 15,4 1 4-15,1 0 4 0,1-1 4 16,1 1-2-16,-1-1-2 0,0 0-3 16,0-1 0-16,4-1-1 0,2-1 3 15,2-1-7-15,0 1 4 0,1 0-3 16,-1 0-3-16,2 0 0 15,0 0 2-15,2 0 0 0,-2 0 0 16,0 1-2-16,-3 1 0 0,1 1 0 16,0-1 0-16,2 2 0 0,0 0 1 15,2 0-1-15,-3-1 0 0,3 0 0 16,-2 0 0-16,4 0 0 0,0 0 1 16,-1 1-1-16,-1 0 0 0,-3 1 0 15,0-1 0-15,-2 1 2 0,0 0 0 16,-1 1-2-16,-4 1 2 0,-2 0 0 15,-3 0-2-15,-1 0 0 0,0 0 3 16,-4 0-2-16,-2 0-2 0,-2 1 1 16,-6 1-1-16,-3-1-2 15,-4 2-18-15,-4-1-19 0,-4 0-25 16,-4 0-33-16,-4 0-45 0,-13-1-36 16,-5-1-126-16</inkml:trace>
  <inkml:trace contextRef="#ctx0" brushRef="#br0" timeOffset="2143.75">6880 7413 260 0,'0'-3'80'0,"1"2"-35"0,-1-1-4 0,1 1-5 15,-1 1-12-15,0 0 11 16,0 0 3-16,2 0-5 0,-2-1-7 16,0 1 5-16,0-1-5 0,1 1 3 15,0-1-4-15,0 1-5 0,2-1-4 16,-1-1-3-16,1 1-3 0,2 0-1 15,0-1-2-15,2-2 0 0,2 3-2 16,0-2 0-16,1-1 0 0,1-1 3 16,0 0 2-16,0-1 5 0,2-2-2 15,0-1-3-15,2 1 2 0,-2-2-6 16,3 1 1-16,-1-2-4 0,3 0-3 16,1-1 1-16,0-1 0 0,1-1 0 15,0 0-1-15,1-1 0 0,0-1 0 16,-1 0 0-16,2 0 3 0,0-1-2 15,-2 1-1-15,2-2 1 0,0 0-2 16,-3-2 2-16,3 1-1 0,-2-2 1 16,0 2 0-16,-1-2-1 0,1 0 0 15,-3-2 0-15,2 2 1 0,-1-2-1 16,1 1 4-16,0-1-4 0,-2-2 1 16,2 3 1-16,-2-1 1 0,2-2 11 15,-1 0-6-15,0 0 0 0,1-1 0 16,-3 1 2-16,1-1 2 0,-1 1-1 15,1 0 1-15,0-1 0 0,-2 1-4 16,1 0 4-16,-1-2-1 16,1 0 2-16,0 1-1 0,0 0-4 15,0-1-2-15,0-1-2 0,-2 2 0 16,2-1-3-16,-2 1 0 0,2 0 0 16,-2-1-1-16,2-1 3 0,-2 1-3 15,1 2 1-15,-1-2 0 0,0 1-1 16,1-1 1-16,-1 3 0 0,2-3 0 15,-3 1 0-15,2 2 1 0,-1-2-2 16,1 1 1-16,-2-1 0 0,2-1-1 16,-1 1 2-16,1 2-2 15,-1-2 0-15,2 2 0 0,0-2 0 0,0 1 1 16,-2 0 2-16,3-2-1 0,-2 1-1 16,1 2 3-16,-1-1-2 0,1 1 1 15,-1-2-2-15,1 3 0 16,-1-1-1-16,2 0 4 0,-1 1-4 15,1-1 0-15,0 1 0 0,1-1 0 16,-2 1 0-16,2 0 1 0,0 1-1 16,-1 0 0-16,1-2 1 0,-2 2-1 15,3 0 0-15,-3 1 0 0,3-1 0 16,0-1 0-16,0 0 1 0,0 2-1 16,-1-1 0-16,2 1 0 0,-1 0 0 15,0 0 0-15,1 1-1 0,0 0 1 16,-1 1 0-16,1 1-1 0,0-2 1 15,2 2 0-15,-1 0 0 0,1 1-1 16,-2-1 1-16,2 3 1 16,0-1-1-16,-1 1-1 0,1 2 1 15,2-1 1-15,-2 1 0 0,-1 1-1 16,2-1 2-16,-1 3-2 0,0-2-1 16,1 2 1-16,-1 0 0 0,1 1 0 15,-1 0 1-15,1 1-1 0,1 0-1 16,0-1 1-16,1 2 0 0,0 1-1 15,0 0 0-15,0 1 1 16,1 1-1-16,0 0 2 0,-2 2-2 0,1 0 0 16,-1 2 1-16,-1 0-4 0,1 0 4 15,0 0 0-15,1 2 0 0,0 3 0 16,-1-1 0-16,0 1-1 0,2 0 1 16,0 2 0-16,1 0-1 0,0 1 1 15,1-1 0-15,1 2 0 0,-1 0 0 16,2 1-1-16,-1 1 2 0,0 0-2 15,0 1 0-15,0 1 0 0,-1 1 1 16,-1 0 0-16,0 1 0 0,-1 2 0 16,0 1-1-16,-1 0 1 0,-1 2 0 15,2 0 0-15,-2 1 2 0,2 0-3 16,-1 3 1-16,-1-1 0 0,1 0 1 16,-1 3-1-16,2-1 1 0,-2-1-1 15,1 2 0-15,0-1 0 0,1 1 1 16,-1 1 0-16,1-2 1 15,-2 2 2-15,3 1 2 0,-1-1-4 16,0 1 0-16,0-1 2 0,-1 1-1 16,-1-2-1-16,1 1 6 0,1 0-4 15,-1 2-1-15,2 0 2 0,-1 1-1 16,1-2-2-16,-1 1 1 0,2 1 0 16,-1 0-2-16,1 0 2 0,0-1-2 15,1 0 2-15,0 3-2 0,1-2 3 16,-1 2-2-16,0-2 3 0,1 1 0 15,-2 1 2-15,1-3 2 0,-1 1-1 16,1 1-1-16,0-2 0 0,0 1 1 16,0 1-2-16,1-2 0 15,-1 1-2-15,1 1 3 0,-1-1-4 16,2 0-1-16,-2-2 0 0,2 0 1 16,-1-1-3-16,1 1 2 0,0-1 1 15,-1-2-2-15,0 1-1 0,-1-1 1 16,-1-1-1-16,0-1 0 0,0 1 0 15,-4-2-1-15,2 0 1 0,-3 0 5 16,0 1-3-16,1-1-2 0,-3-1 0 16,1 0 0-16,1-1 2 0,0-2-2 15,0 3 1-15,1-3 0 0,0-1-1 16,2-2 0-16,-2 2 1 0,3-3-1 16,-2 0 1-16,2-2-1 15,0 0 1-15,0 1-1 0,-2 1 2 0,2-1-1 16,1-1 1-16,-1 1 1 0,1-1 0 15,-1-1 2-15,0 0-1 0,1 0-2 16,0-2 0-16,1 1-2 0,-2-2 3 16,1 1-3-16,1-1 1 15,-2-2-2-15,0 1-1 0,-1 0-2 16,-2-1-20-16,-2 0-27 0,-1-1-19 16,-3 1-36-16,-3-2-53 0,-1 2-63 15,-6-3-50-15,-5 0-160 0</inkml:trace>
  <inkml:trace contextRef="#ctx0" brushRef="#br0" timeOffset="3332.52">7695 6813 5 0,'0'0'15'0,"0"0"2"0,0 0 7 16,0 0 10-16,-8-28-1 0,7 23-10 16,0-1 7-16,1 0-1 0,0-1 0 15,0 0-2-15,0 2-5 0,0-4-5 16,0 3-5-16,1-2-1 0,0 0 0 16,0 1 0-16,0 0-1 0,0-1 1 15,0 1 2-15,0 0-5 0,-1 0-2 16,0 0-3-16,0 0-1 0,0 0-2 15,0 1 3-15,0 0-3 0,0 0 0 16,0 1 0-16,0 0 0 0,0 0 0 16,0 3 1-16,0-2 7 0,1 2 13 15,-1 0 6-15,0 0 5 0,0 0 8 16,0 2 0-16,0-1-2 0,0 1-9 16,0 0-9-16,0 0-10 0,0 1-2 15,1 5 1-15,0 1 12 0,1 1 2 16,0 6-1-16,0 4-2 0,0 1-3 15,1 6 3-15,1 2 3 0,0 2 3 16,3 7-3-16,-2-4-7 0,0 0-6 16,0 5 7-16,2 2 2 0,2 8-4 15,-4-5-4-15,-1-8-1 0,-2-1-1 16,0-8-3-16,-1-2 0 0,2 5-5 16,-1-6 1-16,2 3-2 15,0 3 1-15,-1 0-1 0,0-2 1 16,0-2 0-16,1-1-1 0,-1 0 1 15,0-2 1-15,-2-2-2 0,1 1 0 16,0-5 1-16,-1 2 0 0,0-2-1 16,0-2 0-16,-1-1 2 0,0-1-2 15,0-3 2-15,0 1-1 0,0-3-1 16,0 1 2-16,0-1-2 0,0-2 1 16,-1-1 1-16,0 1-2 0,0-1 0 15,0 1 1-15,-1-1-1 0,0 1-5 16,0-1-14-16,0 2-16 0,0 0-21 15,0 0-25-15,1 2-31 16,0 4-13-16,1-3-47 0,0 0-103 16</inkml:trace>
  <inkml:trace contextRef="#ctx0" brushRef="#br0" timeOffset="4252.66">11874 6635 187 0,'2'-4'27'0,"1"-1"22"0,0-1 14 0,1 0-14 16,-1 1-2-16,1-1-9 0,0 2 5 15,-3 0 7-15,0 2-8 16,0 0-1-16,-1 1-8 0,0-1-6 16,0 2 0-16,0 0-5 0,0 0-2 15,0 0 2-15,0 0-6 0,0 0-6 16,0 5 3-16,0 1 0 0,1 6 5 15,2 4 3-15,0 6-2 0,1 11-1 16,2 14-1-16,2 10 1 0,2 8 0 16,0-1 1-16,-2-2-2 15,-1-5-3-15,0-3-8 0,-3-3-2 0,1-4 7 16,-1-5-4-16,0 0 3 0,-1-3 3 16,-1-1-1-16,0-4 2 0,-1-5-5 15,1-7 1-15,0-5 4 0,-1-1 2 16,0 2-2-16,1 2-2 0,1 1-4 15,0-5-3-15,0-2-1 0,-1-2-1 16,0-3-2-16,-1-2 0 0,0-2 0 16,1-3-1-16,-2-1-12 0,1 0-19 15,0-1-7-15,1 0-18 0,0-2-28 16,3-2-48-16,0 0-79 0,1 0-109 16</inkml:trace>
  <inkml:trace contextRef="#ctx0" brushRef="#br0" timeOffset="4897.21">11607 7827 159 0,'0'0'74'0,"3"0"-6"0,-2 0-7 0,2 1-2 16,0-1-15-16,1 1 2 16,-1-1 2-16,1 0-6 0,-2 1-9 15,0-1-1-15,-1 2 1 0,0-2-2 16,0 4-1-16,1 0 8 0,-2 5 16 15,0 2-1-15,0 4-11 0,0 5-4 16,0 2-5-16,0 5-5 0,-2 1-3 16,1 2-8-16,0 2-8 0,0-3-4 15,1 1-3-15,-1-2 0 0,1 0-2 16,-1-2-5-16,1-4-35 0,0 0-38 16,1-2-45-16,3 1-68 0,0-6-42 15,0-2-153-15</inkml:trace>
  <inkml:trace contextRef="#ctx0" brushRef="#br0" timeOffset="5069.58">11898 8256 568 0,'0'0'70'16,"0"0"-35"-16,0 0-14 0,0 0-21 15,0 0-14-15,0 0-67 0,-18-36-16 16,15 23-18-16,3 2-113 0</inkml:trace>
  <inkml:trace contextRef="#ctx0" brushRef="#br0" timeOffset="5868.89">12268 8049 235 0,'0'0'50'0,"0"0"20"0,0 0 23 16,0 0-5-16,-2-35-17 15,2 29-14-15,-2 0-5 0,0 1-4 16,1 1-12-16,-1-1-1 0,2 1-7 15,-1 0-7-15,1 2 1 0,-1-2-3 0,1 2-1 16,0-3 1-16,0 0-6 16,0 0 5-16,0-2 3 0,0 2-4 15,0-2 2-15,-3 0-11 0,2 1-7 16,-2-1 7-16,2 2 6 0,-3-2-13 16,-1 1 4-16,0 0-2 0,-1 0-3 15,0 0-1-15,-1 1 1 0,1 1 1 16,-4 0-1-16,1 2 0 0,1 0 1 15,-1 2-1-15,2 0-2 0,-3 0 2 16,0 2 0-16,2 2-1 0,-1 0-1 16,0 2 2-16,-1 3-7 0,2 2-4 15,-1-1 8-15,0 3 3 0,1 1-1 16,2 0-1-16,1 0-2 16,2 2 1-1,2 2-4-15,1-3 2 0,0 2 1 0,4-2 2 0,2-1-1 16,3-3 1-1,1 0 0-15,1-2 2 0,1-4 1 16,3-3 2-16,-3-1-2 0,2-1 5 0,-2-4-3 0,2-3 4 16,-4-3 0-16,0 1 14 0,-1-3 2 15,0 0 0-15,-4 0 0 0,2-1-11 16,0 0-11-16,0 2 1 0,-1 0 0 16,1-1-2-16,-2 3 0 0,0-3 1 15,-1 3-1-15,3-2 1 0,-4 2-1 16,1 2-1-16,-1 0 1 0,0 4-2 15,-3 0-2-15,0 3-6 16,0 0 6-16,0 4 4 0,-4 3 1 16,1 2-1-16,1 0 0 0,-1 3 0 15,2 1-1-15,1 0-2 0,-3 2 3 16,3-1 0-16,0 1 0 0,-1 2 1 16,1 0-1-16,0-1 1 0,-3 1-1 15,2 0 1-15,0 1-1 0,-2 0 0 16,2 0 0-16,-1-1 0 0,0-1-1 15,1 0-29-15,0-1-12 0,0 0-15 16,1-2-9-16,0 0-7 0,0 1-7 16,0-3 5-16,2 0 1 0,-1-2-14 15,2-1-10-15,-1-2-31 0,1-1-55 16</inkml:trace>
  <inkml:trace contextRef="#ctx0" brushRef="#br0" timeOffset="6416.08">12720 7775 327 0,'2'-3'74'0,"2"1"6"0,0-1 7 0,2-1-44 15,-3 1-19-15,1 1-11 0,-1 0 3 16,-2 1 8-16,2 0 0 0,-3 0-3 16,0 1 1-16,0 0-15 0,0 2-7 15,-4 0 0-15,1 4 14 0,-2 1 3 16,-3 4-4-16,0 0 5 0,-2 5-9 15,-3 0-4-15,1 1-4 16,-1 2 0-16,0 2-1 0,1 1 0 16,1 2 3-16,-1 1 0 0,4 0 11 15,2 0 13-15,2 1 5 0,2-3-3 16,2 0-7-16,2-1-12 0,4-2-6 16,2-1 4-16,0-1-4 0,2-3 1 15,4-1 0-15,0-3 4 0,2-1 17 16,3-3 11-16,-2-4-3 0,2-3-11 15,0-3 0-15,-3-4 0 0,-1-3-6 16,-1-4 3-16,-2 0 0 0,-6-2-2 16,-3 1-2-16,-3 1 1 15,-1 0-1-15,-4 1-4 0,-6 5-12 16,-1 1-1-16,-3 1-9 0,-2 5-14 16,-2 1 1-16,-1 0 1 0,1 5-8 15,0 0-14-15,2 3-20 0,2-1-30 16,5 0-33-16,4 3-73 0,6 0-72 15</inkml:trace>
  <inkml:trace contextRef="#ctx0" brushRef="#br0" timeOffset="7478.75">6863 8531 91 0,'0'0'78'0,"0"0"-9"0,0 0-5 0,0 0-10 15,0 0-21-15,-6-8 5 0,4 6-2 16,-2 1-3-16,1 0-2 0,-1 0 0 16,0 1-2-16,1 0-3 0,0 0-1 15,1 0-3-15,1 0 2 0,1 0-5 16,0 0-7-16,3 0-9 0,2 0 15 16,4 0 0-16,6 0 6 15,3-1 6-15,5-1 4 0,2 0-4 16,3 1-2-16,3 0 4 0,6 1 5 15,4 0-5-15,6 0-12 0,-5 0-13 16,-11 0-5-16,-7 0-2 0,-6 0-2 16,2 0-33-16,3 0-36 0,1 0-48 15,6-4-75-15,-6 1-68 0</inkml:trace>
  <inkml:trace contextRef="#ctx0" brushRef="#br0" timeOffset="7885">7415 8193 426 0,'0'0'33'0,"0"0"10"0,0 0 20 0,0 0-17 16,0 0-30-16,14-35-7 0,-11 30 12 16,0 2-1-16,-2 2-2 0,3 1-2 15,-2 2-3-15,1 7 15 0,0 2 15 16,-1 6 2-16,1 4-10 0,1 9-9 15,1 7-6-15,3 9-6 0,1 2-9 16,0-4-3-16,-1-2 1 0,1-6-2 16,-3-5 0-16,-1-7 0 0,-1-4-1 15,-1-2 0-15,0 3-9 0,3 2-59 16,-2 2-64-16,2 2-39 0,-3-5-101 16</inkml:trace>
  <inkml:trace contextRef="#ctx0" brushRef="#br0" timeOffset="8057.26">7707 8629 454 0,'0'0'0'0,"0"0"-37"16,0 0-60-16,13-39-147 0</inkml:trace>
  <inkml:trace contextRef="#ctx0" brushRef="#br0" timeOffset="8923">8078 8310 423 0,'0'0'55'0,"0"0"-14"0,0 0 17 15,0 0-36-15,0 0-14 0,0 0-8 16,0 0 0-16,0 0 1 0,17-36 0 16,-16 33 1-16,0-1 35 0,-1 1 34 15,0-1 7-15,0 1-24 0,0-1-13 16,-1-2-15-16,-1 3-14 0,0-2-5 0,0 3-4 0,-1-2 2 0,-1 2-5 31,0-1 2-31,1 0 2 0,-2 0-2 16,0 0 11-16,1 2 2 0,-1-2 1 15,0 1-4-15,0-1-4 0,2 0 2 0,-1-1 0 16,0 1-1-16,-1 0-1 0,1 1-2 16,-2-1 4-16,1 0 1 15,1 0 2-15,0-1-4 0,1 1 1 16,-1 2-9-16,0-1 0 0,0 2 2 16,-2 0-1-16,1 0 1 0,-2 0-1 15,0 5-2-15,-3-1 0 0,0 2 0 16,0 1-2-16,-2 2 4 0,1 1-4 15,-1 1 1-15,-1 0-2 0,1 3 0 16,0 0-1-16,2 0 1 0,1 1 0 16,2 1-1-16,1 1 0 0,3-3-1 15,3 1 1-15,0 2 3 0,6-2 1 16,2 0 1-16,3-3 0 0,0-1 2 16,3 1 1-16,-1-5 3 0,3-3 0 15,-2-1-1-15,2-3 5 0,-3-3 5 16,0-3 5-16,-2-3 1 15,-1-1-4-15,-1-2 3 0,-2-1-1 0,-2 0-2 16,-1 1 0-16,0-1-10 0,0 0-3 16,1-1-4-16,-2 0 1 0,1 0-2 15,-1 1 2-15,0-1-1 0,0 1 0 16,-1 3 2-16,-1-1 2 0,0 4-1 16,0 2-2-16,0 1 1 0,0 1-2 15,0 0-1-15,-1 3-2 0,0 0-2 16,0 0-5-16,0 6 3 0,0 0 2 15,-1 3 3-15,0 3 1 0,0 1 0 16,0 3 0-16,0 2 0 16,0 2 1-16,-1 3-1 0,1 1 0 15,-1 4 0-15,0 0 1 0,0 1 1 16,0 1-1-16,1 0 0 0,-1-2 1 16,1-2-2-16,-1-1-15 0,2-2-37 15,0 0-23-15,0-4-31 0,0-1-45 16,5-1-58-16,0-5-35 0,0-5-136 15</inkml:trace>
  <inkml:trace contextRef="#ctx0" brushRef="#br0" timeOffset="9517.1">8491 8182 262 0,'4'-1'46'0,"0"-1"53"0,0 1-38 0,-1-1-36 15,0 2-3-15,-3-1 15 0,0 0 12 16,0-1-4-16,0 2 10 0,0 0 0 16,0 0-3-16,0 0-6 0,-1 0-14 15,0 0-18-15,-1 2-8 0,0 1-5 16,0 1 0-16,-2 1-1 0,0 2 2 16,-3 3-2-16,-2 3 1 0,-1 1 1 15,-1 2 1-15,-1 2-2 0,-1 3 0 16,1 1 0-16,-1 2-1 0,1 3 0 15,-1 1 0-15,2 0 2 0,0 1 6 16,2 1 9-16,2 0 1 0,2-2 9 16,2-1 0-16,3-3 3 0,0 1 5 15,4-6-2-15,3 0-13 0,2-4-6 16,4-3-4-16,1-4-3 0,3-3 1 16,0-4 2-16,2-2 12 0,-1-5-3 15,1-3-2-15,-2-4 4 0,-2 0 13 16,-3-3 3-16,-4-2-5 0,-1 1-18 15,-4-1-5-15,-4 3-2 0,0 2-1 16,-7 5 3-16,-4 1-3 0,-3 1-6 16,-2 5 0-16,-2 0-1 0,-2 1-12 15,1 0-9 1,1 0-4-16,2 1-15 0,4 1-10 0,1 2-9 0,5-2-27 16,4 3-44-16,3-1-29 0,6 2-38 15,4-1-53-15</inkml:trace>
  <inkml:trace contextRef="#ctx0" brushRef="#br0" timeOffset="10643.37">8363 9085 112 0,'-1'-2'29'0,"-1"2"24"0,1-2 10 0,-1 0-22 0,1 2-8 0,0-1-5 16,0-1 10-16,0 2-6 15,0 0-2-15,1-1 5 0,-1 1 2 16,1 0-3-16,0-1 0 0,0 1-11 16,0 0-1-16,0 0 1 0,0 0-6 15,0 0-5-15,0 0 0 0,0 0 1 16,0 0 3-16,1 2 3 0,0 0 3 15,1 0-4-15,0 1 0 0,0 0 3 16,2 1-6-16,0-1-2 0,1 3-2 16,1 1-3-16,2 0 0 0,2 0-2 15,2 1 1-15,2 0-2 0,2 3-2 16,3-1 4-16,0 2-5 0,3 2 4 16,4 1 6-16,0 1 0 0,4 0 6 15,6 1-4-15,6 5 2 16,9 4-5-16,0 1-1 0,-1-3-2 15,-3 1-3-15,-2-2-2 0,-1 0 2 16,2 2-3-16,2-1-2 0,-1 0 1 16,3 1-1-16,-1 0 0 0,2 3 2 15,0-1 5-15,0 3 6 0,1 1 3 16,0 0 4-16,-1 0 2 16,0 2 2-16,1 1-3 0,0-1-2 0,4 0-7 15,0 0 9-15,3 0-9 0,0-1-6 16,0-2-4-16,-2 1 1 0,-1-2-3 15,-3-3 3-15,-1 0-3 16,-4-2-1-16,-2-2 0 0,-4-1-1 16,-3-2 2-16,-8-3 0 15,-7-3 0-15,-7-4-12 0,-3 1-9 0,2 0-10 16,-1 1-18-16,1 0-28 0,-5-1-24 16,-2-2-21-16,-2-1-42 0,-4-3-35 15,-1-3-125-15</inkml:trace>
  <inkml:trace contextRef="#ctx0" brushRef="#br0" timeOffset="11583.5">11809 8845 218 0,'0'-4'71'0,"0"2"6"0,0-3-7 0,0 3-33 0,0-2-16 0,-1 2 10 16,0 1 11-16,-2 0-2 0,2-1-8 15,-1 1 7 1,0 1-2-16,0 0 4 0,1 0-1 0,-2 0-3 0,1 0-5 16,1 1-5-16,-2 2-9 0,1 0-7 15,-1 1-4-15,-2 3-2 0,-1-1 1 16,0 1-2-16,-2 1 2 15,-1 1-3-15,0 4 2 0,0 0-2 16,-4 2 1-16,2 0 1 0,0 2-1 16,-2 1 3-16,2 1 3 0,-2 2 1 15,-2 1 2-15,1 0 0 0,-4 1 1 16,1 2-7-16,-1-2-1 0,-2 4-4 16,1 0 0-16,-4 0-1 0,0 1-1 15,1 1 3-15,0-1 3 0,-1 1 4 16,0-1-1-16,0 1-1 0,2 2 1 15,-1-1 0-15,0 0-1 0,3 1 5 16,0-1-5-16,-1 0 1 0,2 0 5 16,-1 0-2-16,1 0-2 15,0-2-6-15,-1 0 0 0,1 0 0 16,-1 0-4-16,0-1 0 0,-2 1 1 16,1-1 1-16,0-2-1 0,-1 2 0 15,0-1 1-15,2 0 4 0,-1-1-1 16,0-1 4-16,3 0 2 0,0-2-2 15,2 0 2-15,-1-2-1 0,2-1 2 16,0-2-3-16,1-1 3 0,2-2 0 16,-2 0-3-16,2-3-2 0,-1 0-3 15,2-1 0-15,1-2 3 0,1 1 3 16,0-2 3-16,0-2 0 0,1-1 0 16,1 1-6-16,0-3-3 0,1 0-3 15,0 1 3-15,2-2-4 0,2-1 0 16,-1 0 0-16,2 0-12 0,0 0-23 15,0 0-25-15,1 0-19 0,3-1-32 16,2-1-67-16,8-2-61 0,-1 1-20 16,0 0-156-16</inkml:trace>
  <inkml:trace contextRef="#ctx0" brushRef="#br0" timeOffset="12248.14">10085 10379 38 0,'-1'1'63'0,"-1"-1"-27"0,1 1 8 0,-1 0 3 0,1-1-9 0,0 0 3 0,-1 1 8 16,1-1 5-16,-1 2-4 0,1-1-1 15,-1-1-2-15,2 1-9 0,0 0-2 16,0 0 0-16,2-1-1 0,3 0 14 16,4 0 15-16,5 0-6 15,3 0-9-15,6-4 3 0,11-2 3 0,13-1-2 16,14-1-14-16,7-1-1 0,2 1-3 15,-1 3-1-15,-6 0-6 0,2 3-10 16,-2-2-8-16,2 0-9 16,-2 1-1-16,-3-2-4 0,-3 2-32 15,-4-1-6-15,-7 2-28 0,-7-1-29 16,-9 2-21-16,-10-1-24 0,-7 2-9 16,-2 0-8-16,-5 2-58 0,-3 0-16 15</inkml:trace>
  <inkml:trace contextRef="#ctx0" brushRef="#br0" timeOffset="13155.04">10027 10399 213 0,'0'0'55'0,"0"0"15"0,0 0-21 0,0 0-12 15,14-5-14-15,-11 3 6 0,-1 0 8 16,-1 1-5-16,0 1 8 0,0 0 9 16,-1 0-9-16,1 0 1 0,0 0-14 15,0 0-9-15,0 3-1 0,2 1-3 16,1 2-4-16,0 2 7 0,2 1 1 15,3 2-2-15,1 3-2 0,1-1 0 16,3 2-1-16,2 1 3 16,3 3-3-16,-1 0-3 0,2 2-1 15,0 0-1-15,2 1 2 0,-1 0-1 16,1-1 4-16,-2 0 2 0,0 0-1 16,-1-2-2-16,-1-1-1 0,-1 2-2 15,-2-2 4-15,-1 0-1 0,-3 1-4 16,0-2-2-16,0 0-2 0,0-1 6 15,-2 1 2-15,1 0 1 0,-3-1 2 16,1 0-5-16,-1-1-2 0,2-1-3 16,-2 0 0-16,0-1 0 0,-1-2-3 15,-1 1-2-15,1-3 1 0,-2 0 0 16,0-1-1-16,-1-3 1 16,-2 1 1-16,2-3-2 0,-1 0 0 15,0-2 0-15,1 2 2 0,-1-2-2 16,0 0 4-16,1-1-4 0,0 0 2 15,-1 0-1-15,0 0 1 0,0 0-1 16,1-2 0-16,1-1 2 0,1-3 0 16,2 0 0-16,2-3 4 0,0 0-3 15,1-5-1-15,3-4 0 0,2-4-1 16,1-5 1-16,3-9-3 0,6-11 0 16,3-7 1-16,0 1 6 0,-1 6 9 15,-6 13 10-15,-7 11 12 16,-2 5-5-16,-1 0 0 0,2-3-6 15,3-1-11-15,0-5-7 0,-1 2 1 16,-2 1-3-16,0 2-2 0,-3 2 1 16,-2 0-3-16,-1 4 1 0,0 0-1 15,-3 2 1-15,-1 2-3 0,-2 2 0 16,0 0-1-16,0 3-1 0,-1 2-5 16,0 1-24-16,0 1-18 0,0 1-30 15,0 2-22-15,0 0-51 0,0 2-64 16,-2 8-32-16,-1 0-33 0</inkml:trace>
  <inkml:trace contextRef="#ctx0" brushRef="#br0" timeOffset="13922.5">9367 11426 264 0,'2'0'48'0,"1"0"-3"0,0 0 0 0,1-1-15 16,-1 1-17-16,-1-2 1 0,0 1 28 15,-1 1-1-15,-1-1-6 0,0 1 6 16,0 0 3-16,0 0 1 0,-1-2-2 16,-1 2-7-16,-2-1-10 0,-3 0-18 15,-1 1-7-15,-2 0-1 0,-2 0-2 16,-3 4-3-16,-3 0 2 0,-1 3-3 16,-2 5 6-16,-2 1-1 15,-2 3 1-15,2 5 0 0,-2 1 2 16,2 1-2-16,1 2 0 0,5-2 0 15,1 2 0-15,7-2 0 0,2-2 0 16,4 0 2-16,3-2 1 0,4-2 23 16,5-1 30-16,5-1 14 0,4-4 5 15,4 1-14-15,3-4-17 0,9-3-13 16,8-3-15-16,10-1-8 0,2-4-1 16,-5-4-7-16,-7-3-6 0,-7 0-29 15,-7 0-38-15,-5 0-29 0,-6 3 2 16,-2 0-4-16,6-4-30 0,-3 0-26 15,-2-1-94-15</inkml:trace>
  <inkml:trace contextRef="#ctx0" brushRef="#br0" timeOffset="14380.22">9512 11545 492 0,'0'0'37'0,"0"0"20"15,0 0 46-15,49-37-28 0,-28 25-5 16,3 1-12-16,1 0-2 0,0 1-18 16,-2 1-17-16,1 2-7 0,-1 3-7 15,-3 0 2-15,0 3-1 0,1 1 2 16,-4 4-5-16,0 4 4 0,-1 3-3 16,0 3 1-16,-2 4 1 0,1 3 1 15,-3 2-2-15,2 4 1 0,-5 1-6 16,-1 0 0-16,-2-1 1 0,-3 1-2 15,-3-3-1-15,-3-3-7 0,-2-2 1 16,-2-3 4-16,0-4 2 0,-1-4 0 16,0-2 5-16,0-3-4 15,1-4 1-15,-1-4 3 0,-2-5-5 16,2-4 6-16,0-6-6 0,0-3 3 16,3-1-2-16,1-5 1 0,3 1 6 15,1 0 13-15,4 4 17 0,4 2 8 16,4 2 0-16,2 2-6 0,7 0-2 15,3 3-5 1,3 0 0-16,2 3-5 0,1 0-12 16,1 4-9-16,-1 0-6 0,-2 2-1 15,-2 2-6-15,-1 2-30 0,0 1-25 16,0 0-36-16,-2 6-36 0,3 2-55 16,-4 0-84-16,-5 1-70 0</inkml:trace>
  <inkml:trace contextRef="#ctx0" brushRef="#br0" timeOffset="14643.73">10399 11598 379 0,'0'0'54'0,"0"0"38"0,0 0 25 0,0 0-60 0,24-38-29 0,-18 29-7 16,-2 2 3-16,0 0 0 0,0 0-11 15,-1 4 5-15,-1-2 2 0,1 4 3 16,-1 0 8-16,0 1-10 0,0 1-8 16,0 5-8-16,-2 4 2 15,0 4-2-15,-3 6 1 0,-2 2-4 16,1 6 1-16,0 1-3 0,-1 2-5 16,2-2-13-16,1 0-12 0,1-3-36 15,1 2-101-15,0-7-74 0,0-6-194 0</inkml:trace>
  <inkml:trace contextRef="#ctx0" brushRef="#br0" timeOffset="14784.25">10452 11321 754 0,'0'0'27'0,"0"0"-27"15,0 0 87-15,0 0-87 0,18-38-9 16,-11 28-123-16,-2 2-48 0,1 3-154 15</inkml:trace>
  <inkml:trace contextRef="#ctx0" brushRef="#br0" timeOffset="15175.61">10693 11204 585 0,'0'0'16'0,"0"0"80"0,0 0-39 15,0 0-48-15,0 0-9 0,0 0-5 16,0 0 1-16,0 0 4 0,28 10 13 16,-32 8 1-16,-3 7-8 0,-3 10 0 15,-1 9 1-15,-2 11-5 0,-1 1 1 16,2-2 1-16,3-6-3 0,1-10 0 15,2 1 0-15,1-3 3 0,2-8 16 16,2-5 6-16,1-6 4 0,0-3 3 16,0 2-8-16,2-1-8 0,3-1-5 15,0-5 1-15,2-4 3 16,3-5 5-16,0 0 0 0,2-7-14 16,3-1-7-16,0-1-7 0,2-2-33 15,1 1-22-15,-2-1-15 0,2 1-17 16,-2-1-10-16,2-3-23 0,-5 0-81 15,-2 4-116-15</inkml:trace>
  <inkml:trace contextRef="#ctx0" brushRef="#br0" timeOffset="15366.63">10614 11568 763 0,'0'0'123'0,"0"0"-2"15,0 0-28-15,0 0-38 0,0 0-26 16,42-19-13-16,-28 12-2 0,3-3-10 16,0 1-4-16,0 0-1 0,1 0-45 15,-2 0-38-15,3 0-44 0,0 2-61 16,10 0-14-16,-4 1-33 0,-2 3-83 16</inkml:trace>
  <inkml:trace contextRef="#ctx0" brushRef="#br0" timeOffset="15538.82">11033 11546 430 0,'0'0'117'0,"0"0"43"16,0 0-43-16,-6 39-54 0,3-25-18 15,-2 0-6-15,2 1-7 0,-1 3-23 16,-1-1-7-16,1 2-2 0,2 0-1 16,-1 0-17-16,0 0-26 0,1-1-26 15,1-2-32-15,1 1-42 0,1-4-48 16,3-4-148-16</inkml:trace>
  <inkml:trace contextRef="#ctx0" brushRef="#br0" timeOffset="15663.64">11176 11445 828 0,'0'0'11'15,"0"0"57"-15,0 0-68 0,20-34-50 16,-15 20-159-16,-1 0-56 0</inkml:trace>
  <inkml:trace contextRef="#ctx0" brushRef="#br0" timeOffset="16023.11">11499 11510 427 0,'0'0'33'0,"0"0"14"0,0 0-3 15,0 0-44-15,-1-42-33 0,-4 32-26 16,-2 2 23-16,-2 1 1 0,-2 2-15 16,1 3 50-16,-4 2 2 0,0 0 27 15,0 7 31-15,-2 3-6 0,2 4 12 16,-2 1-11-16,2 5-7 0,0 1 8 15,1 6-7-15,1 0-1 16,3 1 11-16,2 1-5 0,3-2-14 16,2-2-9-16,2 0-1 0,0-4-8 15,6-2-11-15,2-4-4 0,4-2-4 16,0-5-3-16,2-2-12 0,3-6-49 16,4 0-66-16,12-10-90 0,-3 2-45 15,-2-2-97-15</inkml:trace>
  <inkml:trace contextRef="#ctx0" brushRef="#br0" timeOffset="16726.54">11947 11562 332 0,'0'0'109'0,"0"0"4"16,0 0-28-16,0 0-42 0,0 0-25 16,0 0-9-16,22-32 3 0,-20 25-7 15,0 1-4-15,-1-1 21 0,0 0 17 16,-1 1 10-16,0 1 5 0,0-1-4 16,0 0 0-16,-2 1-9 0,-1 1-11 15,0-1-12-15,-3 0-12 0,2 2-5 16,-4-1-1-16,0 1-1 0,-3 0 1 15,0 2-1-15,-1 1 0 0,-2 0-1 16,1 1-1-16,-2 4-12 0,0 2-16 16,-1 1 7-16,0 2 6 0,-2 1-2 15,1 4-2-15,0 1 4 16,1 1 0-16,1 0-6 0,2 1-11 0,0 1 3 16,5 1 8-16,2-1-1 0,3 1 6 15,0 0 7-15,3 0 12 0,0 0 0 16,2 0 2-16,2-3 11 0,2 3 13 31,1-4 12-31,0-2 6 0,3-1-12 0,0-5-5 0,2-3-4 16,-1-3-3-16,3-2-6 0,1-2-8 15,-1-6-3-15,1-3 0 0,-2-3 2 16,2-1 12-16,-3-5 5 0,0-1-9 16,0-3-7-16,-1-10-5 0,2-7-1 15,-2 6 0-15,-2 7 1 0,-2 8-1 16,-2 11 2-16,-1-1 4 0,0 1-5 15,-2 4 0-15,1 2 0 0,-3 3 8 16,0 0-2-16,-4 1-6 0,0 5 2 16,-1 1 5-16,-2 4 4 0,1 0-7 15,-1 3-3-15,1 3 0 0,3-2 2 16,-2 2 11-16,3 0 12 16,1-1 8-16,1-1 0 0,0-1-8 15,3-1-3-15,4-2 2 0,0-1-4 16,4-3-6-16,0-3-6 0,4-3-7 15,2-1-3-15,2-4-6 0,1-3-27 16,2 0-25-16,0 0-15 0,2-2-28 16,1-3-47-16,10-11-66 0,-9 1-70 15</inkml:trace>
  <inkml:trace contextRef="#ctx0" brushRef="#br0" timeOffset="16961.03">12379 11207 685 0,'0'0'85'0,"0"0"56"0,0 0-66 0,11-4-59 16,-11 7-16-16,0 6-8 0,0 4-1 16,-6 5 4-16,0 6 5 0,-2 4 1 15,-2 9 8-15,3 10 27 0,2 7 8 16,1 3-15-16,4-5-2 0,0-5-16 15,5-10-6-15,0 1-5 0,1-5 0 16,0 0-20-16,1-5-40 0,-2-5-46 16,3 8-47-16,-3-10-67 0,3 0-101 15</inkml:trace>
  <inkml:trace contextRef="#ctx0" brushRef="#br0" timeOffset="17664.46">9829 12740 150 0,'0'0'138'0,"0"0"-49"0,0 0 35 0,0 0-21 16,29-42-28-16,-22 33-12 0,2-2-4 15,-1 1 9-15,-1-1-19 0,1 3-6 16,-2 0 5-16,0-1-6 0,-1 2-7 15,-1 1-8-15,-1 1-7 0,1 1-4 16,-1 2-10-16,0 2-6 16,2 0 0-16,0 6-2 0,0 2 2 15,2 6-1-15,1 4-1 0,1 3 2 16,0 3-1-16,3 4 1 0,0 1-2 16,1 1 2-16,3 0 1 0,1-1-1 15,2-1 0-15,0-3 1 0,1-2 0 16,-1-5 9-16,-3-2 23 0,1-5 21 15,-2-5 3-15,0-5-6 0,0-1 3 16,-1-8-9-16,0-4-18 0,1-5-6 16,-4-3 2-16,0-6-2 0,-1-9-4 15,-1-9-9-15,0-12-7 0,1-1-1 16,-3 9-21-16,-1 13-19 0,-1 17-9 16,-1 7 3-16,1 0-12 0,1 2-40 15,2 1-26-15,1 0-46 0,10 2-27 16,-5 1-13-16,3 3-83 0</inkml:trace>
  <inkml:trace contextRef="#ctx0" brushRef="#br0" timeOffset="18290.39">10729 12729 368 0,'0'0'87'0,"0"0"-1"0,0 0-16 0,0 0-28 0,0 0-18 16,25-32 9-16,-23 22 5 0,0 1-10 15,0 1-1-15,-1-1 7 0,0 1 0 16,0-1 1-16,1 1 4 0,-1 1-1 16,0 0-5-16,-1 0 1 0,1 0-9 15,-1 2-11-15,0-2-7 0,0 1-6 16,-1 0 1-16,-1 0-2 0,-3 0-2 15,0 0-5-15,-2 1-3 0,-2 3-2 16,-2 1 0-16,-1 1-10 0,-3 3-9 16,0 5-2-16,-2 3 9 0,2 3-31 15,-2 4-12-15,2 2-20 16,0 3 3-16,2 0 28 0,3 5 24 16,1 1 9-16,4 2 17 0,2 0 6 15,1 1 10-15,2-2 23 0,0-2 6 16,4-1 3-16,4-4-3 0,1-3-12 15,2-6 10-15,0-3 10 0,0-6 14 16,0-5 1-16,2-2-8 0,-2-8-16 16,0-5-18-16,0-2-11 0,0-5-8 15,-2-5 0-15,3-7 0 0,-2-6-1 16,-1 3-5-16,0 7-3 0,-4 9 6 16,-2 6 2-16,1 1 0 0,1 0 0 15,-1 3-20-15,-1 4-11 0,-1 2-2 16,-2 5 8-16,-1 2 3 15,-3 6 17-15,-1 5 5 0,-3 3 2 16,1 3 14-16,0 2-2 0,1 0-1 16,1 3 6-16,2 0 4 0,2-1-2 15,1-1-6-15,1-1 2 0,4 0 3 16,3-3-4-16,4-1-5 0,1-4-7 16,3-3-3-16,-1-4-1 0,4-4-28 15,-2-2-62-15,1-5-64 0,5-11-57 16,-4 0-40-16,-3 0-112 0</inkml:trace>
  <inkml:trace contextRef="#ctx0" brushRef="#br0" timeOffset="18548.32">11060 12335 692 0,'0'0'114'0,"0"0"2"0,0 0-9 0,24-21-74 0,-18 18-26 0,-3 3-7 16,-1 0-2-16,-1 7 0 0,-1 5 2 15,-4 5 10-15,0 4 5 0,-2 6 1 16,-2 10 7-16,-3 10-8 0,2 9-8 16,-1 2-5-16,3-3-1 15,2-5-1-15,1-8-3 0,2-2-42 16,0-2-42-16,2-5-55 0,0-3-64 15,2-9-30-15,0-8-139 0</inkml:trace>
  <inkml:trace contextRef="#ctx0" brushRef="#br0" timeOffset="18938.93">11319 12714 470 0,'0'0'109'0,"0"0"-36"0,0 0 27 16,18-36-56-16,-14 26-31 0,0-1-10 15,-1 2-3-15,-1 2 1 0,-1 0-1 16,-1 3 8-16,0 3 11 0,-1 1 4 16,-3 4-11-16,1 5-9 0,-1 4 1 15,0 3 3-15,-1 5-3 0,2 4 1 16,1 1-2-16,1 1-1 0,1 1 2 15,0-2 7-15,5 0 7 0,1-4 14 16,3-1 12-16,2-4-5 0,0-2-4 16,1-3-8-16,1-5 5 15,-1-5 5-15,2-2 10 0,0-6 5 16,0-4-16-16,-1-3-21 0,-2-3-6 16,2-3 3-16,-2-4-5 0,1-10-4 15,-1-6-3-15,-3 2-8 0,-1 4-20 16,1 7-7-16,-1 10-3 0,-2-2-10 15,3 4-37-15,0 2-61 0,1 1-66 16,-1 4-62-16,0 1-124 0</inkml:trace>
  <inkml:trace contextRef="#ctx0" brushRef="#br0" timeOffset="19329.9">11700 12690 493 0,'0'0'72'0,"0"0"49"0,0 0-1 16,0 0-74-16,39 10-20 0,-27-10-17 16,0-3-9-16,0-2 3 0,1-2 0 15,0 0 0-15,0 0 10 0,-1-1 28 16,1 0 19-16,1 1-12 0,-3-1-9 16,1 1-6-16,-3-2-9 15,-1 0-8-15,-2-1-4 0,0-1-6 0,-3 2-2 16,-2-1-2-16,-1 1-2 0,-3 3 0 15,-5 1-6-15,-1 2-21 16,-4 2-8-16,-4 1 9 0,-2 6 10 16,-1 3 6-16,-2 5-2 0,-2 4 4 15,3 4 6-15,1 4 1 0,1 3 1 16,4 7 3-16,4-5 16 0,2 2 14 16,4-1 10-16,4-6 3 0,1 1-7 15,3-1-2-15,4-3-9 0,3-4-11 16,4-5-6-16,3-3-7 15,2-5-4-15,3-4-44 0,3-3-50 0,0-5-49 16,0-2-26-16,13-8-30 0,-9 4-24 16,-4-2-105-16</inkml:trace>
  <inkml:trace contextRef="#ctx0" brushRef="#br0" timeOffset="19767.5">12260 12629 392 0,'0'0'155'0,"0"0"-54"0,0 0 21 0,0 0-32 16,41-31-30-16,-31 23-14 0,-3-2-23 16,-1 3-20-16,-2-1 0 0,-2 2-3 15,-2 1 0-15,0 1 0 16,-7 3-3-16,-1 1-8 0,-5 3 0 15,-2 4 9-15,-5 5 1 0,0 2 0 16,-3 1-1-16,2 1-11 0,1 1 3 16,4-1 6-16,0-1 4 0,5-1-1 15,3-1 1-15,3-1 1 0,4-2 1 16,1 0-1-16,3-1 1 0,3-1 5 16,3-1 0-16,3 0-1 0,2-1-1 15,5 2-1-15,-1 0 0 0,3 1-2 16,-2 2-2-16,0 1 3 0,-3 3 13 15,-4 1 14-15,-1 0 25 0,-5 2-3 16,-4-1-11-16,-2 0-7 16,-8-1-9-16,-5-1 7 0,-5-2-9 15,-5-1-9-15,-1-2-6 0,-5 0-6 16,0-2-2-16,-1-2-32 0,0-2-52 16,2-1-42-16,-5-3-76 0,7-2-110 15,7-3-222-15</inkml:trace>
  <inkml:trace contextRef="#ctx0" brushRef="#br0" timeOffset="28061.08">8863 7549 203 0,'0'0'67'0,"0"0"-19"0,0 0-14 0,12-10-14 15,-8 6-17-15,3 0-3 0,-2-1 2 16,0 1 4-16,1 1 15 0,-3 1 27 16,0-1 2-16,-1 0 8 15,0 3-11-15,-2-1-6 0,1 1-3 16,-1 0-3-16,0 0-8 0,0 0-5 15,0-2-3-15,-1 2 3 0,-1-1 4 16,1-1 3-16,0 1 4 0,0 0-2 16,0 1-5-16,1 0-1 0,-1 0-1 15,1 0-1-15,0 0-9 16,-1 0-4-16,1 2 3 0,-2 5 4 0,-1 3 3 16,0 5-9-1,-1 5-2-15,0 4-1 0,-1 1-2 16,2 3 2-16,1 2 5 0,0-1 2 15,1 2-2-15,1-2-6 0,0-2-1 16,0-1-1-16,0 0-3 0,3-5 1 16,-1 0-2-16,0-1 0 0,-1-4 0 15,2 1-1-15,-2-4 1 0,2-1 0 16,-1 0-1-16,0-4 0 0,0-1 1 16,-1 0-1-16,2 0 0 0,-1-1 0 15,0-2 1-15,0 0-1 0,-1-3 1 16,0 1-1-16,0-1 1 0,0 1-1 15,0-2 0-15,0 0 0 0,-1 0 0 16,0 0 0-16,0 0 0 0,0 0 0 16,0 0 0-16,0 0 1 0,0 0-1 15,0 0 0-15,0 1-1 0,0-1-3 16,0 0 1-16,1 0 1 0,1 0-1 16,0 0-2-16,1 0 4 0,-1 0-2 15,-1-2 2-15,0 1-2 0,-1 1-2 16,1-2-13-16,-1 1-15 0,0 1-21 15,0-1-36-15,0-1-51 0,0 0-94 16,-1-1-101-16</inkml:trace>
  <inkml:trace contextRef="#ctx0" brushRef="#br0" timeOffset="29015.9">8812 8361 91 0,'0'0'57'0,"0"0"1"0,0 0-2 0,0 1-3 0,-1-1-18 16,0 1 2-16,0-1 16 0,-1 0-12 16,1 1-7-16,1-1 0 0,-2 1-3 15,2 2-3-15,0-1 1 0,0-1-4 16,0 0 8-16,4 1 6 0,3 0 5 15,2-1 0-15,3 0 2 0,3 0-2 16,4-1 4-16,4 0-1 16,2 0-7-16,2 0-7 0,0 1-14 15,0 0-8-15,1-1-10 0,-2 0-1 16,0 0-8-16,-2 0-25 0,-2 0-20 16,-2 0-16-16,-1-1-44 0,0-1-55 15,-2-1-17-15,-6 0-122 0</inkml:trace>
  <inkml:trace contextRef="#ctx0" brushRef="#br0" timeOffset="29453.71">9341 8183 203 0,'0'0'90'0,"0"0"-27"0,0 0 20 0,0 0-27 0,0 0-10 16,13-15-21-16,-10 12 9 0,0-1-7 16,0 3 3-16,0 1 3 0,-1 0 7 15,1 1 7-15,-1 3 5 0,-2 5 6 16,0-1-6-16,0 6 0 0,-3 3-10 16,-2 2-6-16,2 2-14 0,-1 1-7 15,1 2-2-15,2 0-3 0,0 2-6 16,1-3 1-16,1 2-1 0,3-1-3 15,0-3 1-15,1 0-2 0,1-2-10 16,-2-3-25-16,1-1-30 0,-2-2-42 16,1 0-63-16,-1-2-48 15,1-4-114-15</inkml:trace>
  <inkml:trace contextRef="#ctx0" brushRef="#br0" timeOffset="30032.42">9583 8422 168 0,'0'0'80'0,"0"0"-5"0,0 0-13 0,0 0 0 0,12 0-8 16,-8 0 5-16,1 0 9 0,0 0-10 15,-1 2 2-15,1 0 5 0,-1 0 1 16,0 2-15-16,-1-1-15 0,-1 2-8 16,-1 0-10-16,-1-1-10 0,0 0-1 15,-2-1-3-15,-3-2 0 0,-2 2-2 16,-1-2 3-16,0-1-4 0,1 0 1 15,-1 0 2-15,2-5 1 0,2 0 9 16,0-1 4-16,3-1-3 0,0 0-5 16,1 0-6-16,0 0-2 15,2 2 0-15,2 0-2 0,-1 2 0 0,1 2-1 16,-1 1 0-16,0 0-3 0,1 2-8 16,-1 1-34-16,0 2-28 0,0-3-23 15,-1 3-39-15,3-4-29 0,-2 2-59 16,-1-2-117-16</inkml:trace>
  <inkml:trace contextRef="#ctx0" brushRef="#br0" timeOffset="30752.37">9764 8195 254 0,'0'0'40'0,"0"0"36"0,0 0-37 0,0 0-24 0,0-14-11 16,0 8 1-16,1 0 11 0,0-2 11 16,1 1 24-16,0 0 8 0,1 2 8 15,-2 0 3-15,2 1-7 0,2-1-12 16,0 1-4-16,-1-1-6 16,3 0-8-16,0 2-12 0,3-2-7 15,1 2-3-15,0-1-3 0,5 2 7 16,0-2 2-16,1 3 9 15,1 1-6-15,-2 0 1 0,-1 0-5 0,-4 3-9 16,-1 0-4-16,-1 1-2 0,-4 1 0 16,-1 1-1-16,-4 2-1 0,-1 2 1 15,-6-1-1-15,-4 2-1 0,-3 2-5 16,-1-1-15-16,-1 1-3 0,0 0 6 16,3-3 11-16,4 0 6 0,1-1 1 15,4-2 0-15,2-1-3 0,2-3 4 16,1 2 0-16,3-3 0 15,0 0 4-15,3-1-2 0,0-1 1 16,0 0 10-16,2 0 2 0,1 0-2 16,-1 0-3-16,2-1-4 0,2 1-3 15,0 0-2-15,2 0 0 0,-1 1-1 16,1 2 2-16,-1 2-1 0,2 0 2 16,-4 4 2-16,1 0 7 0,-1 4 3 15,-2 2-3-15,-1 3 6 0,-2-2-3 16,-2 4 4-16,-4-4-2 0,-1 3 0 15,-6-3-2-15,-5-1 2 0,-2-2-4 16,-4 0-5-16,-1-3-4 0,0 0-1 16,-3-3-3-16,3-1-1 0,-2-2-18 15,2-1-22-15,-2-2-27 0,2-1-28 16,3 0-21-16,-1 0-24 0,5-2-38 16,2-3-10-16,3-1-56 0</inkml:trace>
  <inkml:trace contextRef="#ctx0" brushRef="#br0" timeOffset="31269.45">10111 8176 293 0,'0'0'162'0,"0"0"-119"0,7-5 53 0,-4 2-44 0,1-2-6 0,0 2-8 15,0-1 13-15,0-1 5 0,1 2-16 16,2 0 3-16,1-1-1 0,1 2-7 15,2-3-1-15,3 2-11 0,0-2-5 16,4 0-5-16,-2 3-2 0,1-2-6 16,0 2-1-16,-1 0 0 0,0 1-2 15,-4-1-2-15,-1 1 2 16,-1 1-1-16,-2 0 1 0,-2 0-2 16,-2 0 0-16,0 0 0 0,-2 0-1 15,2 1 0-15,-2 2 1 16,-1 0-2-16,1 3 2 0,0-1-2 0,-1 2 1 15,-1 1 1-15,0 3 4 0,-2 3 5 16,-2 2-1-16,-2 2-2 0,-1 2 0 16,0 3 0-16,-2 2 2 0,-1 2 4 15,1-2-3-15,1 1 0 0,1 0-4 16,-1-3-4-16,3 2 1 0,1-3-2 16,0 0-14-16,2-3-34 0,1-2-17 15,0-2-38-15,1-4-34 16,1-5-56-16,2-4-65 0</inkml:trace>
  <inkml:trace contextRef="#ctx0" brushRef="#br0" timeOffset="32068.21">10514 8126 134 0,'0'0'34'0,"0"0"73"0,0 0-31 0,0 0-36 16,5-10-8-16,-5 7-2 0,0 1-3 16,0 0 6-16,-1 0-2 0,-1 1 0 15,1-1 1-15,0 1 4 16,-1-1-1-16,2 1-5 0,0 0-6 16,0 1 1-16,0 0 1 0,0-3 4 15,2-1-3-15,2 2 1 0,-1-3 9 16,0 3-9-16,1-2-4 0,0 2-1 15,1-1 4-15,1 1 1 0,1 0-1 16,1 0-8-16,1 1-3 0,1-2-2 16,2 3-2-16,1-1 4 0,-1 1 6 15,0 0-2-15,-1 0-2 0,0 0-8 16,-2 1-1-16,-2 2-9 0,-2 1 0 16,-1 3 0-16,-1 3-1 0,-3 0 0 15,0 1 1-15,-3 1 0 16,-5 1 4-16,0 1-4 0,-3-1 1 15,-1 1-2-15,1-1-4 0,0-1-6 16,-1-2 1-16,3-1-1 0,0-2-1 16,1-1 4-16,1 0 1 0,2-4 0 15,2 2 1-15,2-3 6 0,0 0-3 16,1-1 1-16,0 0-3 0,2 0 2 16,2 0 3-16,2 0 0 0,2 0 0 15,3-1 1-15,-1 1-1 0,1 0-1 16,1 0 1-16,0 1 0 0,1 2 0 15,-2 1 0-15,0 1-1 16,0 0 1-16,-1 0 0 0,-2 2 0 16,-1 2 1-16,-1 2 0 0,-3-1 0 15,-1 0 0-15,-2 3 1 0,0-4 2 16,-4 2 6-16,-3-2 5 0,-2 0 9 16,0 0-1-16,-2 0 1 0,-3-1-8 15,0-1-7-15,-3 0-4 0,1-1-4 16,-2-1 1-16,0-1-2 0,1-1-12 15,0 0-19-15,3-1-31 0,2 1-40 16,-2-3-62-16,4 0-70 0,3 0-150 0</inkml:trace>
  <inkml:trace contextRef="#ctx0" brushRef="#br0" timeOffset="53099.66">4402 15152 276 0,'0'0'43'0,"0"0"-12"0,0 0 22 0,7-23 17 15,-5 16-18-15,2-2-9 0,1 1-9 16,-2 0-4-16,1-1-4 0,-1 2-3 15,0 1 8-15,0 0 10 0,-1 2-3 16,0-1-4-16,-1 3-13 0,-1 2-6 16,0 0 4-16,2 0-8 0,-1 0-11 15,0 2-4-15,1 6 4 0,0 5 0 16,3 7 3-16,0 6-2 16,0 10 2-16,0 12 2 0,0 10-2 15,-3 2-2-15,-1-4 2 0,-1-4-3 16,-2-9 0-16,0-2-6 0,-2-1-14 15,-1-3-21-15,2-2-9 0,1-7-7 16,1-6-9-16,1-5-6 0,0-3-11 16,0-1-28-16,0 3-10 0,2-2-20 15,0-6 4-15</inkml:trace>
  <inkml:trace contextRef="#ctx0" brushRef="#br0" timeOffset="53385.17">4447 15001 516 0,'0'0'17'0,"0"0"19"0,0 0 4 15,0 0 28-15,0 0 0 0,0 0-34 16,7-35-9-16,0 28-11 0,1 0-6 15,2 0 0-15,2 2-4 0,1-2-2 16,4 4 3-16,1-1-5 0,4 2 1 16,4 1-1-16,1 1-3 0,2 0 0 15,0 1-21 1,0 2-19-16,-1 4-15 0,-2 3-19 0,-1 0-22 0,2 9-30 16,-8-2-68-16</inkml:trace>
  <inkml:trace contextRef="#ctx0" brushRef="#br0" timeOffset="53610.89">4381 15397 702 0,'0'0'0'0,"0"0"15"16,0 0-15-16,0 0 77 0,39 0-17 15,-18-4 6-15,4-2-3 0,8-1-20 16,7-1-27-16,0 0-7 0,-6 1-6 16,-4 2-3-16,-5 3-41 0,2-2-30 15,6 2-21-15,9 2-55 0,-8 0-38 16,-6 0-101-16</inkml:trace>
  <inkml:trace contextRef="#ctx0" brushRef="#br0" timeOffset="54636.61">5537 15415 72 0,'0'0'51'0,"0"0"-12"16,0 0 17-16,0 0 14 0,0 0-11 16,16-37-14-16,-14 30-2 0,0 1-12 15,1 0-4-15,-1 0 2 0,0-1 3 16,-1 2 4-16,0 0 8 0,0-1 1 15,-1 1-1-15,1-1 1 0,-1 2-4 16,0-1-4-16,-1-1-5 0,-2-1-9 16,0 0-7-16,-3-1-1 0,1 1-2 15,-2 0-4-15,-1 1-3 16,-4 1-4-16,1 3-2 0,-5 1-3 16,-1 1 1-16,-4 6-7 0,-3 4-6 15,-1 5-5-15,-5 4-1 0,1 4 0 16,2 3 4-16,-1 1-3 0,5 0 5 15,3-1 5-15,2 0 4 0,5-1 0 0,2-1 5 16,4-2 0-16,3 0 1 16,4-2 2-16,0-2 7 0,7-3 14 15,2-1 1-15,4-3-3 0,2-3-3 16,2-2 1-16,2-4-4 0,2-2-2 16,4-3-3-16,-1-5 1 0,0-2 7 15,2-5-3-15,-3-2 6 0,-1-2-2 16,-2-2-4-16,-1-3-2 0,-2 0-5 15,-1-2 3-15,-2-1-4 0,-1 2 3 16,-2 0 0-16,0 3 0 0,-2 0-4 16,-1 2-1-16,-1 2-5 0,-1 3 1 15,-2 4-1-15,-1 1 2 0,-2 5-2 16,-1 2 2-16,0 3-2 16,0 3-2-16,-1 5 1 0,-1 3 0 15,0 4 2-15,0 3 0 0,0 1 0 16,0 2-1-16,-1 0 1 0,3 1-1 15,0 0 1-15,0 0 0 16,3-1 0-16,0 1 1 0,-1-2-2 16,1 0 1-16,1-1 2 0,0-2 0 0,1-3 6 0,1 0 4 0,0-6-3 15,2 0 1-15,-1-4 9 16,2-4 3-16,2 0-7 0,0-7 0 16,2-4-9-16,0-5-6 0,1-3 2 15,1-6-2-15,1-10 1 0,2-8-1 16,0-6-1-16,1 1-4 0,-3 13 1 15,-5 11 0-15,-3 13 3 0,-1 3-1 16,0-1 1-16,1 2-2 0,-1 1 1 16,0 2-1-16,-3 3-3 0,-2 1-8 15,-1 2-13-15,0 5-2 0,-1 5-2 16,0 4 10-16,-1 5 12 0,-2 0-1 16,-3 3 1-16,2 0-3 15,0-2 1-15,0 3 0 0,2-3 9 16,1 0 1-16,1-2 1 0,0 1 5 15,1-3 8-15,2-1 7 0,1 1 0 16,1-2-1-16,3-1-3 0,-2-2-6 16,2-3-5-16,2-3-3 0,2-2-3 15,-2-2-22-15,3-3-13 0,0 0-28 16,0-6-45-16,6-11-72 0,-3 1-95 31,-5-3-219-31</inkml:trace>
  <inkml:trace contextRef="#ctx0" brushRef="#br0" timeOffset="54776.37">5986 15210 760 0,'-2'-5'64'0,"2"0"-43"0,0 2 65 0,0-2-53 31,1 0-33-31,1 0-29 0,0-2-31 16,1-3-82-16,-2 0-44 0,-1 2-91 15</inkml:trace>
  <inkml:trace contextRef="#ctx0" brushRef="#br0" timeOffset="55104.37">6250 14944 602 0,'0'0'68'0,"0"0"-48"0,0 0-6 0,0 0 42 0,0 0-23 15,0 0-23-15,0 0-10 0,0 0-10 32,20-5 10-32,-17 21 15 0,0 8 13 15,1 9-5-15,0 14-9 0,0 10-4 0,-1 5-2 0,-2 0 0 0,-1-6-5 16,0-7-3-16,-3 0 1 15,-1-2 3-15,2-3-4 0,-2-2-16 16,4 0-36-16,0-4-35 0,2-1-31 31,4-4-41-31,-2-9-83 0</inkml:trace>
  <inkml:trace contextRef="#ctx0" brushRef="#br0" timeOffset="55607.4">7304 15044 524 0,'0'0'57'0,"0"0"6"16,4-34 60-16,-2 21-52 0,3 2-50 16,-2 0-3-16,0 4 4 15,1 1-3-15,-2 5-1 0,-2 1 3 16,0 0-21-16,0 8 9 0,0 7-3 15,-1 8 8-15,-2 9 9 0,-2 13-7 16,-1 7-7-16,0 3-3 0,0-4 0 16,1-5-2-16,-1-9-3 0,0 0 0 15,-1-2 3-15,3-9 4 0,0-4 4 16,0-5 5-16,1-2 6 0,0 1 5 16,0 3-1-16,-1-3-7 0,3-3-3 15,1-3-9-15,0-3-6 0,1-3 1 16,6-4-3-16,1 0 15 0,2-3 3 15,6-4-11-15,0-1-5 0,4-1-2 16,2-1 0-16,2-2-8 0,1-1-10 16,2 1-7-16,-1 1-12 15,0-3-25-15,-1 1-21 0,-3 0-9 0,-1-1-8 16,-2 0-42-16,-4-7-28 0,-6 6-90 16</inkml:trace>
  <inkml:trace contextRef="#ctx0" brushRef="#br0" timeOffset="55794.81">7224 15190 715 0,'0'0'85'0,"0"0"-68"0,0 0 43 16,33-5 21-16,-12 2-43 0,12-2-6 15,10-3-7-15,6 0-25 0,3-2-19 16,-4 3-63-16,-6 4-44 0,-4-1-79 15,-10 3-9-15,-5 1-84 0</inkml:trace>
  <inkml:trace contextRef="#ctx0" brushRef="#br0" timeOffset="56186.74">7915 15230 241 0,'0'0'191'15,"0"0"-151"-15,0 0 68 0,0 0-14 16,0 0-47-16,0 0-13 0,0 0 6 15,0 0 2-15,-19-40-11 0,14 28-9 16,0-1-4-16,-1 4-4 0,0 0 1 16,-2-1-1-16,1 5-5 0,-1 0-7 15,0 1-2-15,-2 4-2 0,0 0 0 16,-1 2-6-16,-2 2 0 0,-1 5 2 16,-2 5-13-16,2 4-25 15,-1 5-12-15,2 3 16 0,4 3 5 16,1 6 8-16,5-5 22 0,3 0 5 15,2-1 1-15,7-8 29 0,4 2-1 16,4-2-10-16,4-3 9 0,3-6-3 16,2-3-4-16,1-5 4 0,0-4 14 15,-2-2 14-15,0-6 2 0,-4-4-2 16,-3-2 4-16,-6-5-15 0,-3-5-17 16,-6-10-18-16,-3-8-7 0,-6 3-34 15,-2 6 1-15,-2 9-18 0,-1 11 3 16,-1 2-9-16,-4 3-23 0,-1 3-52 15,-4 5-31-15,3 0-5 0,4 1-137 0</inkml:trace>
  <inkml:trace contextRef="#ctx0" brushRef="#br0" timeOffset="56749.88">8804 15327 130 0,'0'0'313'0,"0"0"-264"0,0 0 28 0,0 0 13 0,14-11-27 16,-6 6-6-16,-1 0 19 0,1-3-2 15,1 0-17-15,2-2 2 0,1-1-4 16,2 1-5-16,0-1-12 0,2 3-11 16,-1 1-11-16,3 1-13 0,-2 3-1 15,0 1-2-15,-1 2 0 0,0 3-1 16,-1 4-2-16,0 2 3 0,-2 5 0 15,-1 6 1-15,1 2 0 0,-3 4 0 16,-1 2-1-16,-2 2-1 16,0 1-2-16,-4-2-13 0,-2-1-13 15,-1-3-11-15,-6-1-5 0,-1-2 5 16,-4-4 13-16,-2-4 19 0,-1-2 2 16,-1-5 5-16,1-4-1 15,0-3-3-15,3-4-1 0,2-6 6 0,0-5 4 16,4-3 8-16,3-4 22 0,3-5-3 15,5-2-11-15,7-2 1 0,5 1 6 16,6 0 3-16,9-4-6 0,10-2-4 16,10-1-7-16,3 4-13 0,-4 7 0 15,-5 7-43-15,-6 8-38 0,-1 0-45 16,2 4-39-16,0 2-32 0,-10 3-45 16,-6 1-135-16</inkml:trace>
  <inkml:trace contextRef="#ctx0" brushRef="#br0" timeOffset="57171.87">9614 15315 443 0,'0'0'52'0,"0"0"9"0,0 0 33 0,0 0-44 0,0 0-10 15,24 10 15-15,-10-10-8 0,2 0-30 16,3-2-7-16,0-2 2 0,2 0 5 15,0-3 3-15,-2 0 5 0,1-2 5 16,-3 0 2-16,-1 1-9 0,-2 0-7 16,1-1 2-16,-4-2-6 0,-2-2-4 15,0 2-5-15,-4-2-1 0,-2-1-1 16,-3 0-1-16,-1 1 0 0,-5-1-9 16,-4 2-17-16,-3 3 5 0,-4 3-5 15,-1 3-7-15,-5 3 5 0,-2 2 1 16,-2 6 12-16,0 4 9 0,-2 2 1 15,2 4 1-15,2 3-9 0,0 2-7 16,6 2-16-16,1 2 3 0,4 1 26 16,5 0 7-16,4 0 2 0,4-1 37 15,1-2 13-15,7-1 4 16,5-3-9-16,3-1-12 0,6-3-15 16,4-2-6-16,9 0-14 0,10-6-4 15,9-7-44-15,3-3-63 0,-4-11-80 16,-15 2-70-16,-12-1-158 0</inkml:trace>
  <inkml:trace contextRef="#ctx0" brushRef="#br0" timeOffset="57546.86">10270 15188 411 0,'0'0'96'16,"0"0"-71"-16,0 0 46 0,0 0-49 15,0 0-22-15,3 6 0 0,-3 6 3 16,0 4 3-16,0 7-3 0,0 4 4 16,-3 10 6-16,2 12 8 0,-2 9 12 15,1 5 5-15,0-2 5 0,1-4 10 16,-1-3-9-16,-1-2-26 0,-1-1-10 16,0-4-6-16,0-4 0 0,-2-4-1 15,1-3-1-15,0-8-2 0,0-7 1 16,1-8-6-16,0-3 2 0,0-3-4 15,-2-2 0-15,0-3-5 16,-1-7 3-16,-2-8 11 0,-1-8 4 16,-1-12 11-16,-4-13 1 0,1-14 4 15,3-9 4-15,4-3 9 0,7 2 12 16,6 10-2-16,7 9-9 0,4 9-14 16,-1 12 3-16,0 9 7 0,-3 4-3 15,2 4-9-15,2-4-18 0,6-3-2 16,4 0-47-16,3-1-52 0,11-5-56 15,-7 5-93-15,-5 3-99 0</inkml:trace>
  <inkml:trace contextRef="#ctx0" brushRef="#br0" timeOffset="57687.5">10387 15088 734 0,'0'0'0'0,"0"0"-13"15,0 0-9-15,36-36-42 0,-18 24-190 16,-2 1-46-16</inkml:trace>
  <inkml:trace contextRef="#ctx0" brushRef="#br0" timeOffset="58031.24">10686 15263 267 0,'0'0'295'15,"0"0"-251"-15,31 34 91 0,-14-22-37 16,1-3-83-16,1-4-8 0,-1-4 0 16,2-1 0-16,0-2-7 0,-3-5 0 15,1-4 5-15,-3-1 5 0,1-2 6 16,-4-2 2-16,0 0-6 0,-4 0 4 16,-3-1-9-16,-3 1-7 0,-2 2 0 15,-3 0-1-15,-4 3-9 0,-4 3-12 16,-4 3-2-16,-3 4 10 0,-1 1 6 15,-3 7-7-15,-2 6 9 16,0 2 4-16,2 5 2 0,0 5-3 16,2-1-1-16,5 5-1 0,0 2 5 15,5-3 0-15,4 1 5 0,3 0 11 16,2-2 6-16,1-2-12 0,4-1-6 16,3-3 1-16,2-4-5 0,3-2-6 15,2-5-35-15,2-6-59 0,0-4-33 16,9-9-38-16,-3-3-96 0</inkml:trace>
  <inkml:trace contextRef="#ctx0" brushRef="#br0" timeOffset="58328.34">11185 15192 475 0,'0'0'44'0,"0"0"-14"0,0 0 10 16,0 0-39-16,-35-10 1 0,16 14-2 16,-3 6 2-16,-3 2 6 0,-1 3 3 15,0 2 6-15,2 2-2 0,4 0 12 16,3 0 15-16,3 0 19 0,4-1 11 16,3-1 2-16,5-3-11 0,2 0-21 15,2-2-18-15,5-2-8 0,3 0-4 16,3-2 4-16,3 0 3 0,3-2-2 15,6-2-13-15,2 0-4 0,8-4-53 16,10 0-70-16,5-7-78 0,-8-1-48 16,-8 0-130-16</inkml:trace>
  <inkml:trace contextRef="#ctx0" brushRef="#br0" timeOffset="58750.18">11628 14678 287 0,'0'0'136'15,"0"0"-45"-15,0 0-26 0,37-26-37 16,-28 25-10-16,-2 1-8 0,0 6-9 15,-5 4 4-15,0 7 2 0,-1 5 15 16,-2 11 32-16,-7 12 33 16,-3 12-35-16,-3 6-29 0,-3-2-3 0,0-2 1 15,2-6 0-15,-2 0-1 16,2-1-3-16,4-2 4 0,0-5-1 16,3-4 21-16,4-4-2 0,0-7-10 15,3-8-1-15,1-7-1 0,1-3 0 16,5 2-3-16,2-1 0 0,4-2-1 15,2-1-4-15,4-6 2 0,0-2-2 16,6-2-10-16,0-2-5 0,2-5-4 16,3 1 0-16,-1-2-14 0,2 1-13 15,0 0-17-15,0 0-18 0,0-1-23 16,-2-1-30-16,0 0-37 0,6-3-45 16,-8 1-17-16,-3 3-114 0</inkml:trace>
  <inkml:trace contextRef="#ctx0" brushRef="#br0" timeOffset="58953.81">11550 15148 737 0,'0'0'65'0,"0"0"-21"0,69-11 12 15,-17 6 9-15,5-2-53 0,-2 0-12 16,-4 0-5-16,-5 1-58 0,-1 0-101 16,-11 1-61-16,-6 2-110 0</inkml:trace>
  <inkml:trace contextRef="#ctx0" brushRef="#br0" timeOffset="59251.28">12785 14848 532 0,'0'0'85'0,"0"0"-40"15,0 0 63-15,0 0-62 16,0 0-41-16,0 0 4 0,25 36 17 15,-33-11 7-15,-3 10-6 0,-3 11 2 16,-4 13-15-16,-2 4-4 0,3 0-1 16,3-3-5-16,2-1-4 15,0-1 11-15,2-2 8 0,-4-3-19 0,6-3-3 16,1-5-37-16,2 1-45 0,5-5-58 16,0-4-25-16,1-10-60 0,3-8-80 15</inkml:trace>
  <inkml:trace contextRef="#ctx0" brushRef="#br0" timeOffset="59595.05">13213 14826 549 0,'0'0'126'0,"0"0"-59"16,15-49 75-16,-8 31-51 0,1 3-57 16,-2 5-19-16,1 1 16 0,-3 4-2 15,-1 3-16-15,-1 2-9 16,-2 6-3-16,0 7 2 0,0 6 4 16,-5 9 3-16,-4 15-3 0,1 14-2 15,-3 10-3-15,0 0-2 0,3 0 1 16,-3-7 0-16,1 1-1 0,1 1 4 15,-1-5-4-15,0-1 4 0,0-3 0 16,0-4-4-16,-1-5-7 0,3-5-46 16,0-4-50-16,3-8-49 0,1-3-51 15,-2-8-32-15,6-9-123 0</inkml:trace>
  <inkml:trace contextRef="#ctx0" brushRef="#br0" timeOffset="59891.93">12644 15211 744 0,'0'0'159'0,"0"0"-112"0,50 0 110 16,-11 0-80-16,10 0-48 0,5-2-7 16,-4 0 5-16,-3-1-18 15,-5-1-9-15,0 1-11 0,0-2-30 16,-2 2-30-16,2 0-47 0,0 2-64 16,-14 0-83-16,-4 0-117 0</inkml:trace>
  <inkml:trace contextRef="#ctx0" brushRef="#br0" timeOffset="60362.53">13529 15423 318 0,'0'0'178'16,"0"0"-138"-16,0 0 28 0,0 0-3 15,33-26-39-15,-25 17-9 0,-5 1 21 16,0 0 8-16,-1 0-14 0,-1 1-21 16,-1 0 6-16,0 0 2 0,-3 1 0 15,0 1-10-15,-6 0-5 0,2 3 0 16,-2 2-4-16,-3 0 0 0,-1 5 0 15,0 3 0-15,-3 2 0 16,2 4 0-16,-5 4 0 0,3 2 0 16,2 3 1-16,3 3-1 0,0 2 3 15,4-1 4-15,6 1 19 0,1-3 12 16,1-1-6-16,7-2-7 0,5-4-3 16,0-1-5-16,4-6 7 0,2-4 6 15,1-4 6-15,1-3 2 0,3-5-1 16,-2-4-3-16,-2-6-9 0,1-3-1 15,-7-5-7-15,-2-5-1 0,0-8-2 16,-8 3-7-16,0 2-6 0,-4 2-1 16,-5 11-3-16,-3-1-14 0,-5 7-19 15,-4 2-30-15,-2 2-15 0,-1 2-34 16,-1 2-41-16,-9 0-63 0,8 1-82 16</inkml:trace>
  <inkml:trace contextRef="#ctx0" brushRef="#br0" timeOffset="64080.45">4613 16614 125 0,'0'0'129'0,"0"0"-62"0,0 0-22 0,0 0 16 15,1-7-6-15,1 4-9 16,-1-1-8-16,1 0-2 0,0 0 4 16,1-1-2-16,0 0-1 0,2 0 8 15,1 0 3-15,-1-1-4 0,1 3-8 16,0-1-2-16,1 2-7 0,0 0-10 16,-1 2-7-16,0 2-9 0,-2 3 0 15,0 4 3-15,-1 0-1 0,-2 2 1 16,-1 0 1-16,-2 0 0 0,-2-2-1 15,-2 0-1-15,-2-2 6 0,-2-1-4 16,2-2 0-16,-1-3 1 0,2-1 4 16,-2-1-6-16,4-5 7 15,1-3 11-15,0-2 2 0,3-2-6 16,-1-2 0-16,2 1-1 0,0 0-4 16,2 0 3-16,1 3-4 0,-1 1 1 15,1 5-2-15,-1 2-3 0,0 0-6 16,-1 3-2-16,0 0-4 0,2 0-13 15,1 4-25-15,0 3-36 0,2 2-50 16,9 5-86-16,-3-3-28 0,1-2-115 16</inkml:trace>
  <inkml:trace contextRef="#ctx0" brushRef="#br0" timeOffset="64446.05">5140 16527 453 0,'0'0'91'0,"0"0"-28"0,0 0 51 0,34-4-29 16,-22 3-28-16,1 1 4 15,-2 0-3-15,1 0-20 0,-2 1-20 16,-2 0-15-16,-2 2-1 0,0 0-2 16,-4 1-14-16,-2 0-24 0,0 1-1 0,-4-3 9 0,-1 0 30 15,-2-2 2-15,0 0 4 0,-1-3 26 16,0-3 20-16,1-1-8 0,2-2 2 16,1-2-12-16,0-2-21 0,2-2-11 15,1-1-2-15,1 0-13 0,0 0-13 16,2 3-17-16,0 4-7 0,0 4-15 15,0 1-40-15,1 4-69 0,-1 8-30 16,-1 2-68-16</inkml:trace>
  <inkml:trace contextRef="#ctx0" brushRef="#br0" timeOffset="65055.54">4904 17027 411 0,'0'0'81'0,"0"0"-41"0,0 0 65 0,0 0-23 0,13-9-12 0,-8 5 21 15,2 3-19-15,-1 0-17 0,-1 0-18 16,0 1-21-16,-3 0-10 15,-2 0-5-15,0 1 0 0,0 0 0 16,-1 2 9-16,-3 0-3 0,-1-1-4 16,-1 0 1-16,0 0-1 0,0-1-3 15,0-1 1-15,0 0-1 0,1-2 3 16,0-2-1-16,2 0-1 0,0-1-1 16,2-1-1-16,1-1 1 0,0 1 0 15,2 0 12-15,1 1-5 0,3 1 1 16,0 0-5-16,2 2 3 0,-1 2 3 15,0 0-2-15,-1 1-4 0,-1 3 0 16,0-1-2-16,-2 2 0 0,0-1 0 16,-2 0-1-16,-1 1-5 15,0-1-1-15,-3 1 2 0,-1 0 4 16,-3-2 2-16,1 1-2 0,-1-2 0 16,-1 0-4-16,-1-1 0 0,2-1-5 15,-1 0-9-15,1 0-12 0,-1-3-20 16,3 1-21-16,2-2-20 0,2 2-42 15,1-4-22-15,4 1-88 0</inkml:trace>
  <inkml:trace contextRef="#ctx0" brushRef="#br0" timeOffset="65747">6022 16649 191 0,'0'0'250'0,"0"0"-219"0,0 0 15 0,-18-15 44 15,17 8-35-15,1 0-16 0,0 0 21 16,5-3 12-16,4 0-9 0,6-3-13 15,4 2-7-15,4 0-8 0,9-3-2 16,8 3-3-16,-3 4-4 0,-4 3-9 16,-6 2-13-16,-8 2-3 0,4 4 1 15,3 3-1-15,-2 3-1 0,-2 4-2 16,0 3 0-16,-2 4-10 0,-4 1-7 16,-1 4-5-16,-6 2-13 0,-5 7 9 15,-5 5 16-15,-13 6 12 0,-7 3-1 16,-5-4-4-16,-4-7-3 0,5-11 1 15,5-6 4-15,1-6 1 0,2 1-4 16,-5 2 3-16,-3 0 3 0,-2 3 1 16,1-3-1-16,2-3 1 0,3-1 2 15,2-1 11-15,4-4 15 0,3-1 5 16,4-2-1-16,4-2-5 0,3-2-6 16,1-1-12-16,5 0-2 0,5 0 30 15,7 0-12-15,6-1-11 16,10 1-2-16,9 0-4 0,11 1-4 15,3 2-4-15,-5-1 2 0,-3 0-3 16,-9-1-11-16,-2-1-12 0,-1 0-6 16,-7 0-8-16,-7-1-27 0,-5 0-19 15,-2-1-31-15,2-1-56 0,5-3-7 16,-4 0-42-16,-5-1-67 0</inkml:trace>
  <inkml:trace contextRef="#ctx0" brushRef="#br0" timeOffset="65997.09">5989 16880 792 0,'0'0'63'0,"0"0"-29"0,41 1 80 0,-8-1-31 0,12-1-62 16,13-6 5-16,5 0 5 0,-3 0-6 16,-3 2-9-16,-7 0-15 0,-4 0-1 15,1 2-8-15,-1 4-22 0,0-1-26 16,0 3-32-16,0 3-38 16,-1-3-69-16,-11 1-27 0,-4-1-87 0</inkml:trace>
  <inkml:trace contextRef="#ctx0" brushRef="#br0" timeOffset="66559.77">7134 17111 723 0,'0'0'54'0,"0"0"-31"0,0 0 93 16,0 0-39-16,0 0-53 0,33-22 3 15,-29 22 5-15,0 1-9 0,0 6-12 16,-1 3-3-16,-2 5 10 0,-1 3-5 16,-1 6-5-16,-3 0 0 0,-1 4-3 15,-1 2 0-15,-3 6-2 0,-1 4 3 16,-1 6-2-16,-2-4-1 0,3-8 0 15,-2-1-1-15,2 0 4 0,0-1 4 16,2-2 6-16,3-11-2 0,1-8-4 16,2 2-4-16,2 1-2 15,0-1-3-15,2-3 5 0,5 0 2 16,1-5 2-16,4-2 4 0,3-2-3 16,1-1-4-16,4 0 0 0,1-4-6 15,1 0-1-15,1-1-18 0,0 1-16 16,1-2-11-16,-2 0-4 0,-2 0-20 15,0 0-25-15,-5 2-18 0,-1-1-27 16,-4-1-20-16,-5-3-14 0,-2 1-62 16</inkml:trace>
  <inkml:trace contextRef="#ctx0" brushRef="#br0" timeOffset="66794.14">7017 17449 739 0,'0'0'94'0,"0"0"-79"0,0 0 68 16,0 0 16-16,0 0-39 0,53-1 20 15,-30-2-4-15,5-2-32 0,7-2-24 16,-5 1-11-16,2-1-8 0,0 3-1 16,-6 0-19-16,4 1-12 0,1-1-32 15,-1 1-37-15,-1 0-34 0,0 3-14 16,-2-1-21-16,-3 1 20 0,8 0-26 15,-8 0-28-15</inkml:trace>
  <inkml:trace contextRef="#ctx0" brushRef="#br0" timeOffset="67232.19">7594 17407 369 0,'0'0'68'0,"0"0"-7"16,0 0 22-16,0 0-48 0,0 0-14 15,0 0 11-15,0 0-14 0,0 0-1 16,22 2 13-16,-11-2 9 0,2 2 7 16,3-1 1-16,0-1-5 0,2 0-10 15,1 1-8-15,1-1 4 16,-1 0 5-16,1 0-4 0,-2 0-9 16,0 0-3-16,-1 0-8 0,-3 0-2 15,-1-1-3-15,-4 0 1 0,-1-1-3 16,-1-2 1-16,-4-2-3 0,-1 2-2 15,-2-3-20-15,-1 0 16 0,-4-2-1 16,-3 0-2-16,-2 2 5 0,-1-1 0 16,-4 1-4-16,-2 1 0 0,-2 3-8 15,-1 0 1-15,-2 3 3 0,-2 1 6 16,0 4 2-16,-1 2 3 0,1 5-1 16,3-2 1-16,1 3-1 0,5 2 2 15,1 4 0-15,5 0 0 16,3 2 12-16,4 0 13 0,2 1 4 15,3 0-5-15,4-1-9 0,4 0-9 16,3-2-3-16,2-3-2 0,2-3-1 16,2-4-17-16,0-2-31 0,3-3-36 15,0-3-44-15,12-5-64 0,-6-3-62 16,-4-1-91-16</inkml:trace>
  <inkml:trace contextRef="#ctx0" brushRef="#br0" timeOffset="67654.07">8164 17336 415 0,'0'0'132'0,"0"0"-123"0,0 0 23 0,0 0-2 0,12-8-27 0,-16 6-3 15,-4 1-8-15,-3 1-4 0,-4 0 8 16,0 3 2-16,-2 3 2 0,0 1 4 16,1 2 1-16,0 2 1 0,2 1-5 15,3 0-1-15,1 1 2 0,4 0 1 16,1-1-1-16,2-1 2 0,3 2 2 16,0-2 1-16,5-1-3 0,1 2-1 15,3-2 0-15,2 1 3 0,1-2-4 16,2 1 7-16,0-1 9 0,1-1 4 15,0-1 14-15,0 0 1 0,-2-1 5 16,2 1 11-16,-3-1-11 0,-1 1-6 16,0-2-6-16,-4 2-4 0,-3 2-9 15,-2-2-7-15,-2 1 0 0,-5-1 4 16,-4 0 1-16,-5-1-6 0,-2 1-7 16,-5-3-2-16,-2 1-7 0,-2-2-21 15,-1-1-29-15,-1-1-44 0,-2-1-60 16,-7-5-22-16,6 0-114 0</inkml:trace>
  <inkml:trace contextRef="#ctx0" brushRef="#br0" timeOffset="68029.19">8365 17255 485 0,'0'0'30'0,"0"0"25"0,0 0 42 0,0 0-60 16,30-36-7-16,-26 32 23 0,-1 1 12 15,-1 2-7-15,-2 1-20 16,0 5-28-16,0 3 3 0,-3 6-1 16,-2 4 0-16,-2 5 0 0,0 3-1 15,-1 2 0-15,-1 2 3 0,-3 5-1 16,0 8 3-16,-3 7 5 0,2-3 2 15,2-8 8-15,3-13-4 0,5-10-5 16,-1-2-2-16,3 1-7 0,-1 0-7 16,2 0-4-16,0-3 0 0,6-4 0 15,3-1-2-15,3-5 2 0,3 1 0 16,3-3-2-16,3 0-6 0,2-4-5 16,3 2-10-16,1-4-21 15,0 0-40-15,1-1-24 0,-1 0-32 16,6-4-35-16,-5 1-14 0,-9 1-136 0</inkml:trace>
  <inkml:trace contextRef="#ctx0" brushRef="#br0" timeOffset="68233.3">8217 17504 736 0,'0'0'56'0,"0"0"12"0,0 0 35 15,0 0-49-15,47-7 4 0,-22 5 16 16,8-3-16-16,13 3-20 0,10 0-1 16,3-1-18-16,0 2-18 0,-6 1-1 15,-4-1-57-15,1 1-68 0,0 0-90 16,-13-1-102-16,-6 0-155 0</inkml:trace>
  <inkml:trace contextRef="#ctx0" brushRef="#br0" timeOffset="68922.55">9741 17208 548 0,'0'0'152'0,"0"0"-116"16,0 0 37-16,0 0 5 0,34-24-50 16,-22 19-13-16,0-1 3 0,1 2-5 15,-1 1-7-15,0 1 0 0,1 1 1 16,-1 1 2-16,2 1-5 16,-1 3-4-16,-2 2-3 0,1 2 3 15,-2 4 1-15,-1 2 3 0,-1 1 6 16,-1 1 1-16,-3 4 0 15,0 1-4-15,-4 2-3 0,0 1-4 0,-3 3 0 16,-2-3-1-16,-2 2-16 0,0-3-10 16,-1 1-6-16,1-5 1 0,2 0 20 15,1-5 12-15,2-2 1 0,2-5 2 16,0-6 6-16,3-2 5 0,4-8 7 16,1-3-4-16,4-3 6 0,-1-5 0 15,2 1 5-15,2-4 16 0,1-1-4 16,2 1-1-16,2 0 0 15,1-2-4-15,1 3-5 0,2 1 0 16,0 0-2-16,-1 1-7 0,2 2-13 16,-1 0-5-16,-2 4 0 0,-4 1-3 15,0 5 0-15,-5 1 0 0,-1 5-1 16,-4 1-2-16,-2 1-8 0,-3 5-5 16,-2 6-4-16,-1 4-2 0,-2 6 4 15,-4 6 5-15,-3 8-6 0,-5 8-7 16,0 10-5-16,-2 1-12 0,3-2-33 15,0-6-41-15,3-9-33 0,3-9-45 16,1-11-131-16</inkml:trace>
  <inkml:trace contextRef="#ctx0" brushRef="#br0" timeOffset="69344.53">10544 17419 491 0,'0'0'40'0,"0"0"26"0,0 0 58 0,33-24-61 15,-26 13-34-15,-1 3 9 0,-2-5-8 16,-1 3-6-16,-1-2 0 0,-1 0 5 16,0 2-7-16,-1-2-8 0,0 2-7 15,-1 0-5-15,-2 3-2 16,-2 3-5-16,-3 0-4 0,-2 4-11 15,-3 1-7-15,-4 9 5 0,-1 5 12 16,-2 5 8-16,-1 4 0 0,2 11 1 16,1 7-3-16,6 9-4 0,5 0 8 15,6-11 1-15,1-12 10 0,5-10 16 16,3-4 0-16,1 0-14 0,5 0-2 16,2-2-5-16,3-8-3 0,1-4-1 15,-2-3 5-15,0-8-4 0,-3-4 17 16,0-6 13-16,-3-13-12 15,2-12-13-15,-4-13-8 0,-2 3-13 16,-3 14-19-16,-4 18-13 0,-1 14-12 16,-3 5 16-16,-3-1-37 0,-2 1-96 15,-8 3-7-15,3 2-61 0</inkml:trace>
  <inkml:trace contextRef="#ctx0" brushRef="#br0" timeOffset="69783.95">10917 16849 653 0,'0'0'55'0,"0"0"-41"0,0 0 36 0,36-29-47 0,-27 27-3 16,1 2-7-16,-4 0 3 0,1 7 2 15,-3 5 2-15,-3 6 3 0,-1 10 7 16,-3 12 1-16,-6 14-4 0,-3 5-3 16,0 2-4-16,-4-5 1 15,1-7-2-15,-1 0-5 0,-2-4 2 0,-1 0-2 16,-1-2 4-16,3-1 2 15,0-2 0-15,3-3 5 0,2-2 8 0,3-8 24 16,2-7 4-16,4-6-4 0,1-5-7 16,1-1-16-16,1-1 1 0,2-3-3 15,4-4-1-15,4-4-2 0,5-4-8 16,1-1-1-16,5-3-8 0,2 0-9 16,1 0-3-16,0-2-11 0,2 0-20 15,-1-1-26-15,1 0-17 0,4-6-38 16,-6 3-65-16,-5 0-127 0</inkml:trace>
  <inkml:trace contextRef="#ctx0" brushRef="#br0" timeOffset="69955.85">10755 17231 878 0,'0'0'69'16,"0"0"-37"-16,0 0 90 0,38-4-79 15,-16 0-23-15,8 0-8 0,11 0 3 16,10 0-9-16,4 1-6 0,-1 1-40 16,-6 1-77-16,-2-2-67 0,-12 3-114 15,-5-2-167-15</inkml:trace>
  <inkml:trace contextRef="#ctx0" brushRef="#br0" timeOffset="70627.9">12600 16761 601 0,'0'0'45'0,"0"0"-41"0,0 0 60 0,0 0 17 15,40-14-36-15,-34 14-14 0,-2 0 7 16,-2 2-11-16,-2 4-15 0,0 4 0 16,-3 5 13-16,-5 6 6 0,-3 13-7 15,-9 14 0-15,-4 12-1 0,0 8-5 16,-2-4-8-16,2-6-2 0,6-6-3 15,1-3 5-15,5-2 25 0,2-2 7 16,6-2-3-16,3-1-3 0,3-4-13 16,6 0 0-16,1-9 3 0,2-7-11 15,1-8-1-15,2-3 6 0,4-4 3 16,4-3 5-16,12-4-6 0,9-8-12 16,4-13-7-1,-5-3 2-15,-9-3-4 0,-6-6 5 0,-6-8 4 16,1-1-1-16,-5 2-6 0,-9 12 1 15,-8 14-4-15,0 3-2 0,-8 0 2 16,-6 0-8-16,-7 1-5 0,-10 5-11 16,-10 1 6-16,4 3 3 15,3 1-21-15,7 0-25 0,8 2-30 0,-4 2-30 16,0 0-39-16,4 2-37 0,5 1-18 16,6 0-48-16,5-2-43 0</inkml:trace>
  <inkml:trace contextRef="#ctx0" brushRef="#br0" timeOffset="71052.02">12962 17356 666 0,'0'0'123'0,"0"0"-46"0,0 0 40 0,37-8-87 0,-23 2-15 16,3 0 1-16,3-1-6 0,1-1 4 15,1 0 9-15,0 0 0 0,0-1-4 16,-1 1-7-16,1 0 5 0,0 0-5 16,-2-1 3-16,1-2-2 0,-4 1-7 15,-4-1-4-15,0 2 1 0,-4-2-3 16,-7 2 0-16,-1-1 0 0,-1 0 0 16,-6 2-2-16,-5 0-5 0,-2 2-8 15,-4 0-5-15,-2 3 7 16,-5 3 5-16,-1 0 4 0,-3 4 4 15,-1 6-5-15,1-1 2 0,1 5-13 16,3 2-14-16,0 4 19 0,4 4 5 16,4 0 6-16,2 3 1 0,4 1 7 15,5 1 17-15,4-1 8 0,1 1 0 16,8-1 1-16,4 0 0 0,6-2-2 16,4-3-10-16,3-1-13 0,11-3-9 15,5-7 0-15,7-6-44 0,0-6-42 16,-3-5-37-16,-8-6-25 0,-9 0-31 15,3-8-5-15,-8 2-93 0</inkml:trace>
  <inkml:trace contextRef="#ctx0" brushRef="#br0" timeOffset="71255.38">13440 17244 656 0,'0'0'100'16,"0"0"-55"-16,0 0 110 0,0 0-83 15,0 0-30-15,37-10 7 0,-21 13 4 16,2 3-20-16,2 2-20 0,0 1-9 16,2 4-4-16,-1 3 0 0,1 2 0 15,0 3-10-15,1 0-6 0,0 2-9 16,-1 0-15-16,0-1-41 16,-1 1-45-16,6 5-67 0,-5-4-37 0,-2-5-173 15</inkml:trace>
  <inkml:trace contextRef="#ctx0" brushRef="#br0" timeOffset="71489.75">13992 17305 739 0,'0'0'86'0,"0"0"-54"15,0 0 106-15,0 0-96 0,0 0-39 16,0 0-3-16,-38 10 0 0,22 5 4 15,-3 6 7-15,-6 12 10 0,-8 11-3 16,-6 15 1-16,0 4 0 0,0-3-3 16,3-6 2-16,6-11 5 0,3-2-5 15,1-5-12-15,7-5-6 0,4-8-41 16,5-5-65-16,-1 6-69 16,1-3-99-16,3-5-127 0</inkml:trace>
  <inkml:trace contextRef="#ctx0" brushRef="#br0" timeOffset="72335.84">14372 17495 498 0,'0'0'15'0,"0"0"-4"0,0 0 51 16,0 0-37-16,37-37 3 0,-32 28 25 16,1 0 1-16,-1 0 6 0,-3-2 14 15,2 2-8-15,-3-3-20 0,-1 3-5 16,0-2-9-16,0 2-15 0,-1 0-11 15,-5 2-6-15,0 1-2 0,-1 0-6 16,-4 2 8-16,-3 2 1 0,1 2-1 16,-4 4 0-16,-2 4 1 0,3 5-1 15,-3 2 0-15,5 4-1 0,1 2 1 16,4 3-1-16,4 1 1 0,2 2 0 16,3 0 0-16,8 0 1 0,1-1 1 15,1-5 0-15,4-5 2 0,0-2 0 16,-1-6 12-16,1-3-7 0,-1-5-3 15,-2-6-1-15,0-2-5 0,-3-5 1 16,0-3 0-16,1-4-1 0,-1-3 0 16,0-3 0-16,0 1 0 0,3 0 0 15,-2 2 1-15,1 2-1 0,-1 0 1 16,-1 3 1-16,2 1 1 0,0 2 6 16,0 3-5-16,0 1-2 0,-2 3 0 15,4 1-2-15,-2 1-1 0,-1 3-1 16,2 1-6-16,-3 0-3 0,0 2 3 15,0 4 2-15,-4 2-2 0,0 4 1 16,-1 4 1-16,-1 1 3 0,1 5 0 16,-3 2-1-16,3 4 2 15,-3 1-1-15,0 2 3 0,2 5 0 16,-2-5 0-16,0 0 1 0,3-3 2 16,-3-6-1-16,4-2 1 0,-2-1-3 15,2-7 1-15,0-3-1 0,1-3-5 16,1-4 4-16,0-4 1 0,5-4 1 15,-1-4 1-15,1-3-2 0,3-4 13 16,-1-3 3-16,2 0 14 0,0-3 1 16,2 0-4-16,1 3-11 0,2 2-6 15,-3 4-8-15,1 3-2 0,1 3-2 16,-3 5 0-16,-1 2-3 0,-2 3-2 16,-2 5 4-16,-3 4 0 15,0 6-1-15,-5 5 0 0,-1 6 1 16,-2 1 1-16,0 2 0 0,0-2-5 15,0-3-16-15,-2 1-29 0,2-4-43 16,-3 2-88-16,-2-5-81 0,2-6-138 16</inkml:trace>
  <inkml:trace contextRef="#ctx0" brushRef="#br0" timeOffset="72804.7">15318 17595 618 0,'0'0'84'0,"12"-8"-54"0,-7 1 84 0,-2-1-96 0,0-5-10 16,-1-1 21-16,-1 0 16 0,-1 0 5 15,0 0-2-15,-3 2-7 0,0 1-11 16,-2 1-12-16,-3 2-16 0,-1 2-1 15,-1 3-1-15,-1 1-2 0,-6 2 0 16,-2 0 2-16,0 7-3 0,-6 4-8 16,-2 7-7-16,2 3-10 0,1 2 3 15,2 5 6-15,3 0 10 0,3 1 9 16,7 0 0-16,7-1 13 0,4 0 2 16,7-3-2-16,4-3-4 0,4-4-3 15,2-4 2-15,6-7 9 0,0-4-1 16,4-3 2-16,-2-7-1 0,1-5-11 15,-1-3 4-15,0-5 6 0,0-4 3 16,0-15 4-16,3-14 5 0,-3-21 10 16,1-6-6-16,-3-2-7 0,-4 8-9 15,-2 14-2-15,0 5 1 0,-3 10-6 16,-1 9-8-16,-5 7 3 0,-2 10-4 16,-3 4 0-16,2 4-3 15,-2-2-18-15,3 1-27 0,-1-1-40 16,-1 3-24-16,5 2-41 0,0 1-42 15,1 2-58-15,1 2-197 0</inkml:trace>
  <inkml:trace contextRef="#ctx0" brushRef="#br0" timeOffset="73258.37">16681 17641 803 0,'0'0'47'0,"0"0"-44"0,38-7 14 0,-18 2 18 0,0 0-22 16,-2-2 4-16,2-2 22 0,0-1-5 16,-1-1 4-16,-3 1 1 0,3-2 3 15,-5 1 3-15,-2 1-4 16,-2-1-3-16,-5 2-10 0,-4 2-8 16,-1 0-13-16,-6 3-7 0,-7 0-6 15,-6 4 2-15,-9 5 0 0,-12 10 4 16,-7 10 0-16,3 3-1 0,9-1 1 15,13-3-1-15,3 1 0 0,6 1 1 16,2 2-2-16,2 2 2 0,9-4 2 16,12 0 2-16,4 0 7 0,6-1 6 15,13-1-11-15,8-2-6 0,9-6-8 16,3-7-65 0,-9-9-90-16,-7-7-100 0,-16 0-33 0,-3-2-135 0</inkml:trace>
  <inkml:trace contextRef="#ctx0" brushRef="#br0" timeOffset="73672.14">17092 17535 748 0,'0'0'91'0,"0"0"-70"16,41-34 127-16,-16 20-73 0,10 0-51 31,4 2-6-31,-2 3-5 0,-6 4-12 15,-5 3-1-15,-6 2-1 0,2 2 0 0,4 5-1 16,-3 4-2-16,-4 6-7 0,-1 5 0 16,-6 12 3-16,1 9 7 15,-4 10 0-15,-4 1-1 0,-5-7-1 16,0-11-16-16,-1-11-15 0,-3-6-5 16,-2-4-10-16,-1 3-7 0,-3 0-2 15,-3 0-5-15,-4-6-11 0,-1-5 31 16,1-5 33-16,0-5 4 0,2-8-23 15,4-4 29-15,0-4 39 0,7-5 32 16,0-1 22-16,4-5-3 0,5-7-18 16,9-7-9-16,7-8 1 0,9-1-6 15,3 6-6-15,8 11 0 0,-3 9-1 16,5 8-17-16,2 8-9 0,-2 4-13 16,-3 4-12-16,-1 3-14 0,-4 2-51 15,-2 5-40-15,-3 0-36 0,-6 2-64 16,1 4-70-16,-9-3-42 0</inkml:trace>
  <inkml:trace contextRef="#ctx0" brushRef="#br0" timeOffset="73875.42">18026 17584 567 0,'0'0'82'0,"0"0"-78"16,0 0 111-16,36-45-45 0,-22 29-38 15,-1-3-14-15,1 3-4 0,-3 1 4 16,-3 2-7-16,1 1 0 15,-1 4 0-15,-4 1-1 0,-3 4 4 16,1 3-5-16,-2 1-9 0,-2 8 0 16,-3 6 1-16,-3 6 9 0,-6 11 12 15,2-1-15-15,-1 3-7 0,-3 7 0 16,2-3-13-16,-2 9-47 0,-1-5-50 16,7-12-81-16,2-10-90 0</inkml:trace>
  <inkml:trace contextRef="#ctx0" brushRef="#br0" timeOffset="74016.05">18160 17398 765 0,'0'0'0'16,"0"0"-59"-16,13-44 11 0,-8 23 1 15,-1 4-172-15,-2 3-153 0</inkml:trace>
  <inkml:trace contextRef="#ctx0" brushRef="#br0" timeOffset="74415.67">18559 16974 568 0,'0'0'50'0,"0"0"-29"0,0 0 93 15,35-32-54-15,-26 27-49 0,-3 5-10 16,-3 4 5-16,0 6-4 0,-3 8-4 16,0 6-2-16,-8 12-9 0,-5 16 1 15,-4 12-2-15,-4 6-4 0,-1-2-3 16,1-6 5-16,0-7 7 0,3 3 9 15,0-5 23-15,-2 1 43 16,0-4 0-16,3-8-2 0,2-4-21 16,7-6-14-16,5-7-2 0,3-8-9 0,0-5 3 0,6-4 5 15,1-2 4-15,4-2-10 0,6 0-1 16,4-4-1-16,1-2-18 0,5-3 0 16,2-2-27-16,0-1-27 0,1-3-42 15,-3 0-40-15,14-10-46 0,-10 3-26 16,-2 2-158-16</inkml:trace>
  <inkml:trace contextRef="#ctx0" brushRef="#br0" timeOffset="74712.66">18506 17587 703 0,'0'0'151'0,"0"0"-132"16,0 0 87-16,43 0-40 0,-21-6-47 15,3 0-11-15,3-4-8 0,3-2-43 16,-1-1-33-16,-1-2-7 0,0 1-11 16,-3 0-1-16,0 4 23 0,0-1 26 15,-3 4 30-15,-2 0 16 0,-5 5 12 16,-2 1 29-16,-5 1 18 0,-1 2 7 16,-2 5 0-16,-5 4 3 0,-1 4-16 15,-3 9-7-15,-2 2-10 0,-2 3 0 16,-2 3-11-16,0 0-14 0,-3 11-6 15,4-4-1-15,-3-6-2 0,6-9 0 16,-2-6-2-16,0 0-1 0,-2 0-69 16,-1-4-84-16,4-6-127 0,0-7-224 15</inkml:trace>
  <inkml:trace contextRef="#ctx0" brushRef="#br0" timeOffset="74868.8">19096 17396 902 0,'0'0'76'0,"0"0"-13"16,0 0 12-16,39-33-75 0,-28 26-21 16,-3 3-26-16,-2 1-51 15,1 3-24-15,0 0-40 0,0 13-10 16,-1-1-58-16,1 0-14 0</inkml:trace>
  <inkml:trace contextRef="#ctx0" brushRef="#br0" timeOffset="75150.8">19392 17586 366 0,'0'0'130'0,"0"0"-37"0,0 0 40 0,21-41-58 16,-14 25-55-16,-5 1-16 0,1 2-3 16,-3 1-1-16,-3 3-2 0,-6 3 2 15,-1 4 18-15,-8 3 6 0,-1 6-8 16,-7 7 6-16,-1 2 16 15,-3 4-2-15,0 3-8 0,1 3-4 16,2 1-12-16,3 2-2 0,3-1 6 16,7-1 0-16,3-1 0 0,6-1-8 15,5-4-3-15,4-1-5 0,5-4-5 16,8-3-33-16,3-4-54 0,3-5-63 16,20-4-35-16,-6-2-73 0,-3-4-102 15</inkml:trace>
  <inkml:trace contextRef="#ctx0" brushRef="#br0" timeOffset="75670.92">19795 17630 417 0,'0'0'109'0,"0"0"-50"16,0 0 64-16,36-14-50 0,-25 7-40 31,1-1-17-31,-3 1-3 0,2 0-5 0,-2-1-6 16,-3-1-1-16,-2-2 0 0,-4 0 7 15,0 0 8-15,-6 1-6 0,-5 1 8 16,-2 2-1-16,-4 5-10 0,-4 2-2 16,-3 1-3-16,-10 11-2 0,-4 4 1 15,-5 10-1-15,5-1-3 16,9-1-23-16,11-6 2 0,8-2 19 15,0 2 5-15,0 3 10 0,2 4 21 16,4-2 15-16,2-2 4 0,2-1-2 16,1-5-5-16,4-1-10 0,2-7-20 15,4-5-5-15,1-2 0 0,4-3-8 16,0-5-10-16,2-4-14 0,0-2 16 16,4-6 6-16,0-3 1 0,6-11 2 15,3-7-2-15,-2 3 0 0,-6 5 1 16,-4 10 1-16,-8 9 4 0,1 2-1 15,-3 3-4-15,-4 4 0 0,-3 5-7 16,-2 4-10-16,-6 5 15 0,-1 3 2 16,-2 4 14-16,-3 3 1 0,3 3 1 15,-1 1-1-15,1 2 0 0,3-1-2 16,2 2 8-16,1-3 11 0,3 2 2 16,3-4-9-16,5 0-13 0,6-4-10 15,2-2-2-15,5-2-44 0,2-7-67 16,14-6-83-16,-6-6-124 0,-2-3-141 15</inkml:trace>
  <inkml:trace contextRef="#ctx0" brushRef="#br0" timeOffset="75920.92">20320 17165 623 0,'0'0'81'0,"0"0"-20"0,0 0 141 0,0 0-104 0,0 0-28 0,26-19-17 16,-24 26-29-16,-2 6-23 0,0 7-1 16,0 4-2-16,-4 14-4 0,-6 10-8 15,-3 16 6-15,0 6 1 0,1-3-3 16,2-5 7-16,3-6 3 0,1-6 1 16,1-2 1-16,0-2 2 0,2-4-4 15,3-4-1-15,2-1-42 16,7-2-85-16,5-4-50 0,-4-10-87 15,0-7-185-15</inkml:trace>
  <inkml:trace contextRef="#ctx0" brushRef="#br0" timeOffset="76421.25">21169 17563 648 0,'0'0'17'15,"0"0"6"-15,0 0 78 0,32-42-36 16,-21 29-29-16,2-1 10 0,2 0 1 16,1 2-3-16,1 2-2 0,-2-1 2 15,0 4-8-15,-4 0-1 0,0 2-10 16,-2 3-6-16,-3 0-14 0,-2 2-5 16,-2 2-1-16,-2 5-7 0,0 7 1 15,-6 8 4-15,-4 13-13 0,-3 12-15 16,2 7-3-16,2-1-11 0,4-5-5 15,5-11-1-15,5-10 23 0,3-6 22 16,0-7 6-16,2-1 1 0,5 0 19 16,1-4 15-16,6 1 10 0,0-7-2 15,1-3 6-15,2-5-26 0,1-6-16 16,1-6 3-16,1-6-2 0,-2-4-7 16,4-11-1-16,3-16-1 0,4-16-15 15,1-4-24-15,-3 8-36 0,-9 19-19 16,-8 23-6-16,-6 10-69 0,2 1-5 15,-4 5-54 1</inkml:trace>
  <inkml:trace contextRef="#ctx0" brushRef="#br0" timeOffset="76968.7">22050 17650 559 0,'0'0'28'15,"0"0"66"-15,0 0 20 0,0 0-92 16,0 0-15-16,0 0 7 0,38-1 4 16,-31-6-8-16,2 1 21 15,-1-2 10-15,-1 0-11 0,0-2-1 16,0 2-5-16,-1-1-6 0,-2 0-6 16,-1-1-2-16,-1 1-10 0,-2 0-2 15,0-3-2-15,-2 2-9 0,-4 0-7 16,-2 3-7-16,-4 2 19 0,-2 4 5 15,-5 1 3-15,-3 7 0 0,-1 5-4 16,-3 3-7-16,-1 3 2 0,-2 3-10 16,2 1-21-16,2 2 5 15,5 3 6-15,4 1 8 0,5 0 9 0,4 0 12 16,3-1 0-16,4-4 8 0,3-2 10 16,3-4-3-16,1-6-6 0,3-5 1 15,2-5 10-15,0-1 22 16,2-7-6-16,2-3-23 0,3-4-8 15,0-4-5-15,3-4 0 0,2-2-7 16,0-6-6-16,5-6 4 0,-6 6 3 16,-2 2 6-16,-3 7 1 0,-8 12 0 15,-3 0 10-15,-3 7-9 0,-4 2-2 16,0 0-9-16,-5 7 9 0,-3 4 8 16,-2 4 16-16,-2 2 6 0,1 7-14 15,-1-1 10-15,2 3 6 0,3 0-6 16,1 1-3-16,5 1-2 0,1-1-1 15,3 1 3-15,3 0-1 0,4-1-6 16,2-1-8-16,3-2-8 0,3-3-20 16,0-6-59-16,2-4-56 0,11-11-69 15,-5 0-123-15,-3-8-153 0</inkml:trace>
  <inkml:trace contextRef="#ctx0" brushRef="#br0" timeOffset="77235.02">22525 17144 656 0,'0'0'83'0,"0"0"31"0,0 0 61 0,0 0-84 16,26-19-56-16,-20 20-2 16,1 7-26-16,-4 4-7 0,-2 6-6 15,-1 4 2-15,-4 4-4 0,-9 10 0 16,-5 12 0-16,-7 11 1 0,-2 6 7 15,1 1 1-15,2-7 0 0,3-8 0 16,1-3 1-16,3-5-2 0,4-3-3 16,6-3-25-16,3-6-37 0,4-8-34 15,0-7-35-15,1-3-58 0,14 1-2 16,-1-2-51-16</inkml:trace>
  <inkml:trace contextRef="#ctx0" brushRef="#br0" timeOffset="77562.66">22698 17690 346 0,'0'0'61'0,"0"0"19"0,8-35 51 15,-5 21-35-15,3 2-33 0,-2-2-13 16,0 4-21-16,1-1-23 0,-1 2-4 16,-1 2-2-16,-2 2 0 0,-1 2-2 15,-1 3-4-15,-4 4-20 0,-3 7 4 16,-2 4 20-16,-1 7 2 0,0 3 0 15,0 5 6-15,3-1 8 16,4 4 8-16,2-3 4 0,2-2 16 16,5-1 6-16,2-3 4 0,4-4-3 15,1-2-4-15,5-6 13 0,2-4-17 16,5-5-12-16,3-2-4 0,1-2-13 16,2-6-8-16,0-3-2 0,0-6 2 15,0-4-3-15,-1-7-1 0,3-11-23 16,4-8-22-16,3-10-31 0,-3 0-29 15,-7 7-17-15,-7 10 10 0,-10 16-20 16,-4 3-11-16,-4 8-49 0,-2 5-59 0</inkml:trace>
  <inkml:trace contextRef="#ctx0" brushRef="#br0" timeOffset="77922.86">23218 17672 381 0,'0'0'49'0,"0"0"53"0,22 34 31 15,-12-21-59-15,-1-3-12 0,2-1-10 16,0-2-17-16,0-4-6 0,5-2 2 16,0 2-5-16,3-3-9 0,1 0 5 15,2-4-3-15,0 1-1 0,0-2-8 16,0-2 0-16,-1-1-1 0,0-2 1 16,-1 0 2-16,-2-3 6 0,-1-1-2 15,-4-1-2-15,-3 1-6 16,-2 1-7-16,-6-1-1 0,-2 4-3 15,-3-1-8-15,-9 2 0 0,-3 3 7 0,-6 2 2 16,-3 3 2-16,-5 4 3 16,-6 8 3-16,-6 8 5 0,5 3 3 15,2-2-8-15,9 2-4 0,5-1 3 16,-1 3 11-16,2 2 6 0,2-1 1 16,6-1-8-16,5-2-7 0,4-2-6 15,2-2-2-15,5-3-4 0,4-4-43 16,6-5-44-16,2-2-59 0,16-5-57 15,-5-4-28-15,-1 0-105 0</inkml:trace>
  <inkml:trace contextRef="#ctx0" brushRef="#br0" timeOffset="78378.48">23939 17538 613 0,'0'0'50'0,"0"0"10"0,43-23 36 0,-27 14-38 0,-1 0-58 15,-4 1-17-15,-5 0-5 0,-3 0-12 16,-3 1-3-16,-5 2-9 0,-6 2 43 16,-7 3 3-16,-4 0 9 0,-12 3 11 15,-7 8-2-15,-5 3-5 16,4-2-6-16,10 1-3 0,13-2 9 15,6-2 11-15,1 5 4 0,0 0 0 16,3 5 0-16,4-3-13 0,5 2-9 16,2-1 0-16,6 2-2 0,5 0 3 15,2-1 6-15,4 1-1 0,2-2-4 16,4 0-8-16,0 0 0 0,2-2-1 16,0 0-9-16,-2 1-4 0,-3-2 4 15,0 0 3-15,-4-2 4 0,-5 1-3 16,-4 0 5-16,-2 0-1 0,-6-1-1 15,-3-2-2-15,-8-2 4 0,-4-1-5 16,-6 0 3-16,-3-1 3 0,-1-2 15 16,-5-2-3-16,-1-1-2 0,-1-1-8 15,0 0-2-15,-1 0-8 0,1 0-24 16,1-2-29-16,2 0-26 0,-2-1-22 16,6 2-34-16,7-1-133 0</inkml:trace>
  <inkml:trace contextRef="#ctx0" brushRef="#br0" timeOffset="78531.8">24406 18038 1015 0,'0'0'149'0,"0"0"-149"0,0 0-10 0,0 0-33 0,19-15-216 15,-19 6-104-15</inkml:trace>
  <inkml:trace contextRef="#ctx0" brushRef="#br0" timeOffset="93687.83">13896 4797 230 0,'0'0'32'0,"0"-5"17"0,0 2-1 16,0 0 6-16,0 2-18 0,0-1-7 15,0 0 0-15,0 2-4 16,0-1-1-16,1 1 0 0,1 0-7 16,-2 0 1-16,0 0-2 0,0 0-4 15,3 2-4-15,-3 2-1 0,2 1-1 16,3 2 0-16,-1 2-1 0,-1-1 1 15,2 4 0-15,-1 1-3 0,0 2 0 16,0 1 3-16,1 1-4 0,-2 2 3 16,2 1-3-16,-3 1 2 0,4 3-1 15,-3 0-1-15,2 1 3 0,-3 3-3 16,2 2 3-16,1 5 0 0,-2-4-1 16,-1 2 2-16,1 5-1 0,0 2-1 15,2 10-1-15,-2 1 1 16,3-4 1-16,-3-1 0 0,-1-7 1 15,1 3-3-15,2 1-1 0,-2 2 3 16,2-1-4-16,-2 2 3 0,2-2-3 16,1 0 0-16,-2 2 0 0,3-1-1 15,-4 1 0-15,2 2-1 0,1-2 2 16,-1 1-2-16,0 3 2 0,-2 3-1 16,0-3 0-16,-1 4 1 0,-1-2-1 15,1 2 0-15,-2 1 0 0,3-2 1 16,-3 1-1-16,0 3 1 0,2-2 2 15,1 1 0-15,1 1 3 0,-4 0-2 16,2 3 4-16,1 0-4 0,-1 3-3 16,1-1 2-16,0 1-3 0,-2-1 0 15,3-1 0-15,-4 3 0 0,3 2 1 16,-3 2 0-16,2 2-1 0,1-1 0 16,3-1 2-16,-1 0-2 0,1 0 0 15,-1 0 0 1,0 3 0-16,-2 0 0 0,3 0 0 15,-3 0 1-15,2-1-1 0,-2 1 1 16,-3-1-2-16,3 1 2 0,-1 2-2 16,-2-1 2-16,0 3 0 15,0 0 0-15,1 0-1 0,1 0 0 16,-2 0 0-16,2-2-1 0,1 3 1 16,-2 2 0-16,1 1 3 0,2 0 0 15,-2-1 0-15,3 0 0 0,-1-1 6 16,0 0-1-16,2 4 0 0,-1-1-2 15,1 0-1-15,-1 1-2 0,-2-2 1 16,2 0-4-16,-2-1 1 0,2 0 0 16,-2 1 0-16,3-1 2 0,-4 0-2 15,1-1-1-15,0-2 1 0,-1 1 1 16,1-2-2-16,-3 1 1 0,3 1 3 16,-1 0-1-16,1-1 1 0,2-2 1 15,2 1-2-15,-2-1-3 0,1 1 1 16,1-1 1-16,2 3 1 0,-3-1-2 15,2-1-1-15,-1 2 0 0,1-3 0 16,1 1-1-16,-4-2 1 0,0 3 0 16,-2-1 2-16,0-1-2 0,0 2 0 15,-1-1-1-15,-2-3 1 0,0 0-3 16,0-3 2-16,0 0-4 0,0 2 5 16,-3-1-1-16,0-3 0 0,1 0-1 15,-1-2-1-15,1-2 3 0,-3 0-1 16,0-2-1-16,-2 0-1 0,2-2 2 15,-1 0-1-15,1-1 2 16,-3-2 0-16,3 0 0 0,-4 0 0 16,1-4 0-16,3-2 2 0,-1-1-2 15,0 0-4-15,2-3 4 0,1 1 0 16,0-3 0-16,0-1-4 0,0 0 0 16,1-3 0-16,2-1 1 0,-2-2 1 15,2-1 0-15,0-1 2 0,0-6-1 16,2-6 1-16,0-3 0 0,1-2-1 15,0 3 2-15,2 5 0 0,0 1 0 16,4-1 0-16,0 2-1 16,3-5 2-16,3 3-2 0,3-3-2 15,1 0 2-15,6-1 0 0,0-1-1 16,2 0 0-16,3-2-3 0,8 2-2 16,8 2-1-16,8 2 3 0,4-1-1 15,2-1-1-15,-5-2 3 0,-4-4-1 16,6 1 3-16,0 0-3 0,1-3 2 15,7 1-1-15,0 2 3 0,4-5 0 16,4 2 0-16,-2-2 0 0,6 1 0 16,-2-1 0-16,5-1-2 0,3 1 2 15,2-1 5-15,3 0-4 0,1 0-1 16,-1 0 0-16,2 2 0 0,3-1 0 16,-1-2 0-16,3 1 0 15,3-2 0-15,-2 2 0 0,1-2 0 16,1 1 0-16,3 1-1 0,1-1 1 15,1 0 8-15,1 0 5 0,-2 1 3 16,0-2 1-16,2 3-4 0,2-2-4 16,-1 1 1-16,1-2-4 0,-4 3-2 15,2-2 1-15,-1 2-2 0,0-2 16 16,3 1 1-16,-3 1-1 0,1-2 1 16,2 0-6-16,1 1-5 0,0-2-2 15,1 2-3-15,-1-1-4 0,1 0 0 16,-1-1-4-16,3-1 2 0,-2 2-9 15,-1-3-5-15,-3 1-10 0,-2-1 3 16,1 0 2-16,2 0 12 0,-6-1 5 16,0 1 1-16,-3-3 3 0,1 1 2 15,-1 0 1-15,1-2 12 0,-3 2-2 16,-1 2-6-16,0-3 4 0,1 1-4 16,0 1-6-16,1-3 1 0,-1 2-2 15,-2 0 0-15,-1-1-2 0,0 1-6 16,-1 1-6-16,-1 0 4 0,0-4-2 15,-4 3 2-15,0-1 4 0,-2 0 1 16,-1 1 3-16,-1 0-4 0,-2 0 6 16,0 0 1-16,-1-1-1 0,-1 1 1 15,0 2-1-15,-3-3 3 16,2 1 3-16,-3 0 9 0,0-1-7 16,1 2 0-16,-5-1-5 0,0 1 3 15,-3-1-5-15,1 1-1 0,0-3 0 16,-2 2-1-16,0-1-1 0,-2-1-5 15,-2-1 2-15,-1 2 2 0,-1-2 2 16,-1-1 1-16,-3 1 0 0,0-2 1 16,-1 0 9-16,-1 0 2 0,0 0-1 15,-3 2 4-15,0-1-3 0,0-1 1 16,0 1-5-16,-1-1 1 0,-3 1-4 16,0 0-2-16,-2 0-2 15,-2 1-1-15,1-1 0 0,-2-1 0 16,-3 0 0-16,1 0 0 0,-2 0-1 15,-1 1 1-15,-6-1 0 0,-4 0 0 16,-8 0 0-16,1 0 0 0,3 1-1 16,3 0 1-16,0 0 0 0,0 3-2 15,-1-2 1-15,-1 2 2 0,-2 0 1 16,-1 1-2-16,0 1 0 0,-3 1 0 16,1 1 1-16,-3 1 0 0,0 1 0 15,-2 1 1-15,1 3-2 0,-3 1 1 16,0 1-1-16,1 2 0 0,-2 2 0 15,-1 3 0-15,1 1 0 0,-2 2 2 0,0 2-2 16,1 7 0-16,-2 7 0 0,2 7 2 16,-1 3 2-16,0-2-2 15,-2-3-1-15,-1-2 1 0,1 3-1 16,-1 4-1-16,-1 2 0 0,1 1 1 16,-2 5-1-16,0 0 0 0,1 2 0 15,1 2-1-15,0 0 0 0,0 3 1 16,2-2-1-16,-2 4-1 0,1 5 2 15,-1-1 0-15,0 3-1 0,2-3 0 16,-1-2 1-16,1 0 0 0,0-2-2 16,0 2 2-16,1 3-1 0,-1 1 1 15,0-2 0-15,0-4-1 0,0-3 1 16,0-6 2-16,-1-2 0 16,0-1-1-16,0-4 0 0,2-1 0 15,-1-3 0-15,1-2 1 0,1-3-2 16,1-6-1-16,1-3-8 0,-1-2-36 15,0-6-38-15,0-3-48 0,-3-8-56 16,-1-5-102-16</inkml:trace>
  <inkml:trace contextRef="#ctx0" brushRef="#br0" timeOffset="96669">16739 8070 64 0,'-2'0'29'0,"0"0"-27"0,2 1 4 15,-2-1 5-15,1 0-7 0,1 0 5 16,0 0 15-16,0 0 8 0,0 0 7 16,0 0-8-16,0 0-1 0,0 0 4 15,0 0 4-15,1-1-6 0,1 1-1 16,-2 0-10-16,2 0-4 0,-2 0-4 15,2 0 0-15,-2 0 5 0,0 0-2 16,0 0 2-16,0 0-1 16,0 0 1-16,0 0-4 0,0 0 1 15,2 1-1-15,-2-1 0 0,1 0-2 16,1 1-4-16,1 1-2 0,1-1-4 16,0 0 2-16,3 0 2 0,2 0 2 15,-1-1 1-15,3 0-1 0,3 0 5 16,2 0 3-16,1 0 0 0,1 0 0 15,2 0-1-15,4 0-2 0,1 0-6 16,4 0 1-16,5 0-4 0,6 0-2 16,6 0-1-16,3 0 1 0,-3 0-1 15,-4 0-1-15,-4 0 0 16,0 1 0-16,3-1 1 0,0 3 1 16,2 0-2-16,1-2 1 0,-1 4 0 15,1-3-1-15,2 0 0 0,4 0 0 16,-2-1 2-16,1 0-1 0,0-1 0 15,2 0 1-15,1 0 4 0,1 0 2 16,1 0 10-16,3 0-5 0,3-1 2 16,-1-2-5-16,0 0-2 0,1 1-6 15,0-2 4-15,-1 3-6 0,-1-1 1 16,2 2-1-16,-1-2 0 0,5 2 3 16,-2 0 0-16,1 0-1 0,-2 0 3 15,0-2-2-15,1 2-2 16,-2 0 3-16,-1 0-2 0,2-1 0 15,4 1 3-15,0-2-2 0,-1 1 2 16,3 0-2-16,-1-2 2 0,0 2-2 16,0 0 3-16,2-1 4 0,0 0 3 15,0 1-6-15,2 1 6 0,1-1 3 16,0 1-2-16,0-3-2 0,-2 3 0 16,2-2-6-16,-1 1-1 0,1 1-5 15,2 0 5-15,1 0-3 0,0 0 0 16,2 0-1-16,-2-1 0 0,2 0 0 15,-2-1 1-15,1 0 0 0,2 1-2 16,2 1 3-16,-2 0-3 0,2 0 3 16,-1 0-2-16,0 0 2 0,2-1 2 15,1 1-4-15,2 0 10 0,0 0-3 16,1 0-1-16,-1 0-2 0,0 0-2 16,-1 0 0-16,2 0-3 0,1 0 0 15,-1 1 1-15,2-1 0 0,-3 3-1 16,0-2 1-16,-1 1-1 0,0-1 0 15,3 2 11-15,-3-2-2 0,2 1 7 16,-2-1 3-16,-3 0-2 0,-1 4-2 16,-1-1-2-16,0 0-9 0,-2 3 2 15,-2 0-5-15,-3-1 0 0,-3 0-1 16,-4-2-5-16,-3 1-10 0,-3 2-6 16,-1-1 0-16,-6 0-12 15,0-2 0-15,-3 2-6 0,-5-2-8 16,-3-1-14-16,-5 1-14 0,-6-1-33 15,-7 1-17-15,2-2-16 0,-7 0-60 16,-2-1-67-16</inkml:trace>
  <inkml:trace contextRef="#ctx0" brushRef="#br0" timeOffset="99031.4">17136 7749 78 0,'0'0'75'0,"2"-1"-48"0,-2-1 11 0,0 2 0 16,0-1-9-16,3 1 6 0,-3-2 0 15,0 2 5-15,1-1 0 0,-1 1-3 16,0 0-2-16,2-2 2 0,-1 1-8 16,-1 1-1-16,2 0-2 15,1 0-1-15,-1 0-5 0,1 0-8 16,0 0-3-16,2 0-1 0,-2-1 0 16,5 1 2-16,0-3 3 0,0 0-3 15,4 0 3-15,-2-1-1 0,1 0-6 16,3-2 1-16,2-1 4 0,0 0-2 15,1-1 1-15,2 0 2 0,0-2-1 16,3-1 0-16,0 1 2 0,0-1 4 16,-1-1 1-16,4 0 0 0,-1-1 0 15,1 1-7-15,0-1 0 0,1-2-2 16,-1 1-2-16,2-2 0 16,-2 1-7-16,2 0 1 0,-2-2 2 15,-1 0-2-15,2-1 0 0,0-1-1 16,-4 2 1-16,3-2 1 0,-2 1 0 15,-1-2 4-15,0 1 2 0,-1-1 1 16,-1 1 0-16,1-2 1 0,-4 0 3 16,2 2-4-16,-3-2 1 0,1 0 1 15,2 0-4-15,-3 0-1 0,1-1-1 16,-1-1 4-16,1 0-4 0,0 1 0 16,0-1 5-16,-1-2-1 0,-1 1-5 15,1-1 0-15,1 0-3 0,-2 0 1 16,1-1 0-16,2 1-2 0,-3-1 1 15,0-1 2-15,1 1 0 0,1 1-1 16,-2-2 0-16,2 0 1 0,-1 1 2 16,-2 0 0-16,2 0 0 0,0-1 0 15,-3 1-1-15,2 1-3 0,0-2 0 16,-2 0 1-16,0-1 2 0,3 1-3 16,-2-1 0-16,1 1-1 0,2-1 1 15,-2-1 1-15,0 1-2 0,1 0 1 16,1-1-1-16,2 1 3 0,-3 0-2 15,3 0 1-15,-2-1-1 0,1 0-1 16,-2 0 2-16,-1 2-2 0,1-1 0 16,-2 0 0-16,-1 1 1 15,3-1 1-15,-4 0-2 0,2 0 0 16,-1 0 0-16,-1 0 1 0,2 1 0 16,-2 0-1-16,5-1 3 0,-4 2-2 15,4 0-1-15,-1-2 2 0,0 2-1 16,0-2 1-16,1 1-2 0,0 1 1 15,0 0-1-15,0 0 0 0,0 1 0 16,-1 1 0-16,-1-1 1 0,1 2 0 16,-2 0-1-16,2 1 0 0,-2-1-1 15,1 0 1-15,-1 1 0 0,-1-1 1 16,4 1-1-16,-2 0 0 0,1-2 0 16,-2 2-1-16,2 0-1 0,-1-1 2 15,1 0-1-15,0 1 1 16,1 0-1-16,-1 1 1 0,1 0 0 15,-1 0 0-15,0 0 0 0,1 2 0 16,0-2 0-16,0 3 0 0,0-1 0 16,0-1 0-16,4 3 0 0,-3-2 0 15,0 2 0-15,2 0-1 0,-2 1 2 16,3-1-2-16,-2 1 1 0,1 0-1 16,1 1 1-16,0-2-1 0,3 3 1 15,-1-1 0-15,2 1 0 0,0-1 0 16,-1 2 1-16,4 0-1 0,-1 0 0 15,2 1-2-15,0 0 2 16,1-1 0-16,0 3 0 0,1-1-1 16,0 1 1-16,0 0 1 0,0 2-1 15,1 0-1-15,-1 1 1 0,1 1-1 16,1 2 0-16,-2-1-1 0,-1 1 2 16,0 2-2-16,0 0 2 0,0 1-1 15,0 1 1-15,0 0 0 0,0 3-1 16,0 1 0-16,-1 1 1 0,1 1 0 15,-1 1-1-15,-1 3 1 0,-1 0 0 0,1 2-1 16,-2 1 1-16,1 1-1 16,-1 1 1-16,0 1-1 0,-1 1 1 15,-1 1 0-15,1 3-1 0,-1-2 1 16,1 2 0-16,0 2 0 0,-2-2 0 16,2 2 0-16,0 3 2 0,1-2-2 15,0 2 1-15,-2 1 0 0,2 1 1 16,-1 1-1-16,1-2 0 0,-1 3 2 15,1 2 0-15,-2-2-2 0,2 3 1 16,3 4-1-16,2 6 2 0,3 5-2 16,-2 1 1-16,-4-6 0 0,-3-3-1 15,-4-7-1-15,-1 2 0 0,1 1 8 16,1-1-5-16,-2 1-1 0,1 0 1 16,0 0 1-16,-1 3 1 0,1-1 2 15,2 2 0-15,-1 1-2 0,-1-2 1 16,3 0-2-16,-2 3 1 15,0-2-1-15,0-2-1 0,2 3 1 0,-1-1 1 16,-2 0-3-16,2 0 4 0,0 0-3 16,0 3 3-16,-1-2-1 0,2 0-1 15,0 1 2-15,0 1-2 0,-1-1-1 16,1 1-2-16,1 0 1 0,2-3-1 16,-1 1-1-16,0-2 0 0,0 2 1 15,0-1 1-15,0 0-2 16,2-1 0-16,-1 1 0 0,1-1 0 15,1-1 1-15,0 0 0 0,1 0 0 16,0-1 0-16,1 0 1 0,0-1-1 16,1 1-1-16,0-5 0 0,-6-3-1 15,-3-5-1-15,-3-4 1 0,-1-1 1 16,4 6 6-16,5 3-4 0,4 2-2 16,-1 2 0-16,1-2 0 0,6 3 0 15,3 2 1-15,5 2-1 0,-4-5 1 16,-9-7-1-16,1-1 0 0,-1-3 0 15,0 0 0-15,0-1 3 0,-9-5-3 16,-5-5 0-16,2 4 1 16,5 0-1-16,4 1-1 0,-2 0 1 15,1-1 1-15,-1 0-1 0,-2-1 1 16,-2 0-1-16,1-1 1 0,-3-1-1 16,-1 1 0-16,-1-1-17 0,-2 0-16 15,-2 1-25-15,0-1-57 0,-5 3-97 16,-4-3-119-16,-4-3-248 0</inkml:trace>
  <inkml:trace contextRef="#ctx0" brushRef="#br0" timeOffset="157658.47">18566 6347 20 0,'0'0'35'0,"2"-1"5"0,-1 0 2 0,-1-2 1 16,3 2-19-16,-1-1 7 0,1 1 3 16,0-2-1-16,-1 2-18 0,1-1-5 15,0-2 0-15,-1 2 3 0,-1-3 3 16,1 1 1-16,-1 0 3 0,-1 0 5 16,0 0-3-16,0-1 3 0,0 4-1 15,0-2-2-15,0 0 4 0,0 2-1 16,0-1-4-16,0 1-1 0,0 0-4 15,0-1 0-15,0 2 3 0,0-1 1 16,-1 0-2-16,-1-1 9 16,2-1 4-16,-1 2-6 0,0-1-8 15,1 0 6-15,-1 0 0 0,1 1-5 16,-3 0-3-16,3 1-5 0,0-1 2 16,0 0 2-16,0 1-5 0,0 0 3 15,0 0-4-15,0 0-3 0,0 0-3 16,-1 1 3-16,-1 1-4 0,1 3 6 15,0 0 2-15,0 0 2 0,-1 2 0 16,1 0-2-16,-1 3 2 0,2-2-4 16,0 2-1-16,0 1 1 0,0-1-4 15,0 2-1-15,0-2-1 0,0 2-1 16,2 1 1-16,-2 0 0 0,1 0 0 16,-1 1 0-16,0 0-1 0,0 1 1 15,0 1 1-15,0-1 1 0,0 2 0 16,0 0 2-16,0 2-1 0,-1-1 0 15,-1 1 1-15,2 1 1 0,0 0-1 16,-1-2-1-16,1 1 2 0,-1 1-2 16,1 0 1-16,0 1-3 0,0-3 2 15,0 3 1-15,0-2-3 0,0 2-2 16,1 0 2-16,-1 0 0 0,0 1-2 16,0 0 2-16,1 0 1 0,-1 1-2 15,0 0 1-15,0-1-1 0,0 1 0 16,-1 0 0-16,0-2 1 15,-2 3-2-15,0-4 4 0,3 1 0 16,-2 0-1-16,2-1 0 0,0 0-1 16,0 1 0-16,0-1 1 0,0 1 0 15,0-2-3-15,0 3 4 0,0 0-4 16,0-1 2-16,0 1-1 0,0 1 2 16,0-1-2-16,0 0 2 0,0 1-1 15,0 0-1-15,0-1 0 0,0 1-1 16,0 0 1-16,0-2-1 0,0 0 1 15,0-1-1-15,2 0 0 0,-2 0 0 16,0 0 2-16,2-2-2 16,-1-1 0-16,-1-1 0 0,2 1 0 15,-1-1 0-15,0-1 1 0,-1-1-1 16,1 0 0-16,1-2 0 0,-2 1 0 16,1-1 1-16,-1 1-2 0,2-1 2 15,-1 0-1-15,0 0 0 0,0-1 0 16,1 3 1-16,-1-3-1 0,-1 0 0 15,4 1 0-15,-3-2 0 0,0 0 0 16,-1 0 1-16,3-2-1 16,-3 1 0-16,2 0 0 0,0-1 1 0,-1-1-1 15,-1 0 0-15,3-1 0 0,-2-1 0 16,0 0 0-16,1 0 0 16,-1-3 0-16,2 1-1 0,-2 0 1 15,0 0 2-15,-1 0-2 0,2-1 0 16,-1 1 1-16,-1-1-1 0,0-1 0 15,0 1 1-15,0-1-1 0,3 2 0 16,-2-1 2-16,-1 1-2 0,0 0 1 16,0-2 1-16,0 2 1 0,0-1 0 15,0-1 2-15,0 0-4 0,0 1 1 16,-1-1-2-16,-2-1 0 0,3 0 0 16,0 0-1-16,0 0-8 0,0 0-12 15,-1 0-13-15,1 0-33 0,0 2-37 16,-2-1-65-16,2 2-72 0,-1 0-126 0</inkml:trace>
  <inkml:trace contextRef="#ctx0" brushRef="#br0" timeOffset="158596.84">17853 8906 163 0,'-3'0'85'0,"2"0"-37"0,-2-1 30 16,1 0-12-16,1 1-15 0,-1-1-4 16,2-1-6-16,-2 1 0 0,2 0-9 15,0 0 1-15,0 0 1 0,0 1 3 16,0 0 0-16,0-1 0 0,5-1-5 16,1 2-1-16,5-2 3 0,2 1 0 15,6 0 2-15,3 1 0 0,3-1-4 16,2 1-6-16,8-1-10 15,-4 1-5-15,1-1-6 0,6-1-2 16,-1 0-3-16,0 2-5 0,-6-1-15 16,-3 0-24-16,-5 0-29 0,1-3-31 15,9 0-58-15,-6 0-58 0,-8-1-140 16</inkml:trace>
  <inkml:trace contextRef="#ctx0" brushRef="#br0" timeOffset="159238.24">18499 8568 5 0,'0'0'26'0,"0"0"-2"0,0 0 20 0,0 0 10 16,2-7-7-16,-2 6-3 0,0-2 5 16,0 0-4-16,0 1-1 0,0 0 2 15,0-1 6-15,0 2 1 0,0-2-5 16,0 0-9-16,0 2-8 0,0 0-1 15,0-1-9-15,0 1-7 0,0 1-3 16,0 0-4-16,0 0-4 0,0 0 1 16,2 3 0-16,-1 0 4 0,3 3 6 15,-3 3 2-15,3 3 1 0,-3 2 2 16,2 4 4-16,-1 3-1 0,0 5 4 16,1 8-4-16,2 11 2 0,0 5-7 15,0 1 2-15,0-4-2 0,-2-8 7 16,0-12-3-16,-3-2-3 0,1-8-8 15,0 0-3-15,1 2-7 0,0 2 0 16,-2 2-9-16,3-4-39 0,-3 0-29 16,0-5-22-16,1 0-21 0,-1-1-19 15,1-5-46-15,1-1-115 0</inkml:trace>
  <inkml:trace contextRef="#ctx0" brushRef="#br0" timeOffset="160286.41">18774 8989 51 0,'-1'0'78'0,"-2"-1"-9"0,3 1 9 0,0-2-3 15,0-1-34-15,0 1-7 0,-1 1-2 16,1-1-4-16,0-1 1 0,0 1-6 15,0 0 2-15,1-2 5 0,4 2-3 16,-1-2-5-16,0 3 1 16,0-1-2-16,1 1 0 0,1-1 5 15,1 1 8-15,-1 0 2 0,0 1-3 16,2 0-7-16,0 0-2 0,-2 0-10 16,-1 1-7-16,-2 2-2 0,2 0-5 15,-2 2 1-15,-3 1 4 0,0 2 2 16,0-1 4-16,-3 1-1 0,-2-1-2 15,0 2-2-15,-2 0 0 0,-3-2-4 16,1 0 0-16,1-1-1 0,-1-1 2 16,1 1-2-16,3-3-1 0,1 0 3 15,0-2-1-15,2-1-2 0,0 0 5 16,2 0 1-16,0-5 9 16,1 0 4-16,0-2-5 0,2-1 0 15,1 1-1-15,0 0 2 0,1 2 1 16,1-2 1-16,0 2-2 0,-1 0-5 15,-1 3-3-15,0 0-4 0,1 2-3 16,-2-2 2-16,1 2-1 0,0 0-1 16,-2 3 0-16,-1-1 0 0,1 3-1 15,-2 1 0-15,0-1 1 0,-3 1 1 16,-5 0-1-16,1 0-2 0,-4 1-16 16,-1 0-16-16,-1-1-23 0,-1 0-33 15,1-3-38-15,1 2-43 0,2-3-15 16,2-2-110-16</inkml:trace>
  <inkml:trace contextRef="#ctx0" brushRef="#br0" timeOffset="161039.56">19075 8645 88 0,'0'0'15'0,"0"0"-5"0,0-2 18 0,0-1 5 0,0 1-27 0,0-1 8 16,0-1 18-1,0 2 16-15,0-1 5 0,0 1 2 0,-1 1 6 0,1-1-8 16,0 0 2-16,0 0-12 0,0 2-9 16,0-2-5-16,0-2-1 0,0 2-5 15,0 0-1-15,3-2-5 0,3 2-4 16,-2-3 4-16,3 3 4 15,-1-3 17-15,5-1 0 0,-1 2-6 16,3 0-9-16,4 1-13 0,-1 1-6 16,2 0 1-16,-2 2-3 0,-1 0-2 15,-3 3-3-15,2 1 2 0,-1 3 0 16,0 1 1-16,-4 3-2 0,-1-2-1 16,-5 3-19-16,-3 1-10 0,-3-2 0 15,-5 6-10-15,-6-2-3 0,-2 0 4 16,-3 1 18-16,-1 1 10 0,-1-2 8 15,-1 0 1-15,5-1 4 0,-1-2-3 16,7-2-10-16,0 1-10 0,3-4-2 16,4 0 16-16,3-3-3 15,1 0 3-15,1-1 8 0,5 0 1 16,4-1 15-16,0-2 6 0,3 0 2 16,3 0-5-16,1 0-1 0,2 1-7 15,0 0 3-15,0 2-2 0,0-1 1 16,-2 1 2-16,-1 1-2 0,-1 2-1 15,0 1 1-15,-4 0 4 16,1 1 3-16,-5 1-7 0,-1 2 4 0,-4 0 6 16,-2 0 12-16,-2 0 2 0,-7 0-7 15,-4 0-4-15,-2-1-7 0,-6 2-5 16,-1-3-8-16,-2 2-5 0,-3-2-5 16,2-1-18-16,2 0-26 0,2-1-35 15,2-2-48-15,2 2 0 0,2-5-7 16,5 1-70-16,1-3-28 0</inkml:trace>
  <inkml:trace contextRef="#ctx0" brushRef="#br0" timeOffset="161602.66">19429 8614 434 0,'0'0'75'0,"0"0"-23"0,1-3 11 0,4 0-25 0,3 1-35 16,1-1 5-16,4 1 21 0,2-2-8 16,0 2 4-16,2-3 7 0,-1 1 13 15,2 0-7-15,-2-2 1 0,1 4-4 16,-3 0-11-16,3-1-12 0,-4 2-5 16,3-1-2-16,-2-1 0 0,0 1-2 15,-2 0-3-15,-1-1 1 0,0 1 1 16,-3-1-1-16,-1 0 0 0,-2 2-1 15,1-1 4-15,-2-1-1 16,-2 2 0-16,0 1-3 16,1 0 0-16,0 5 1 0,-2-1-1 0,0 1 3 15,1 3 7-15,-2 2 5 0,0 3 1 16,-2 1-2-16,1 2 0 0,-3 3-8 16,0 2-2-16,-1 2 4 0,0 5 0 15,-1 0 2-15,1 2 1 0,-1 2-5 16,0-2-1-16,-4 1 1 0,2-2-2 15,0-2-3-15,0-2-1 0,-2-2-2 16,2 0-26-16,0-5-22 0,2 0-16 16,1-2-19-16,2-3-33 0,3-2-54 15,0-2-66-15,3-5-144 16</inkml:trace>
  <inkml:trace contextRef="#ctx0" brushRef="#br0" timeOffset="162340.16">19958 8658 254 0,'0'0'42'0,"0"0"7"0,0 0 8 0,0 0-32 0,2-8-20 16,0 5 18-16,-1 1 3 0,0-1 11 15,0-1 5-15,0 1 4 0,-1-1 12 16,2 2 1-16,0-2-6 0,1 2-5 15,1-3-3-15,0 1-16 0,3-3-14 16,1 1-3-16,3-1-8 0,-1 0-3 16,3 1 4-16,-1 0 1 0,0 0 9 15,-1 3 1-15,1 1 2 0,-1 1 0 16,0 1 4-16,-2 0 1 0,1 4 3 16,-1 2-9-16,-1 2-6 0,-1 0-5 31,-3 4-5-31,0 2 0 0,-2 0 0 15,-2 2-1-15,0-1-3 0,-6 2-12 16,0-1-1-16,-2-1-5 0,-4 3 5 16,0-3 11-16,1 0 5 0,-1-3 0 15,1-1 1-15,0 0 1 0,2-2-2 16,-1-1 1-16,1-1-1 0,2-2 0 16,2 1-4-16,0-3-8 0,3 1-6 15,1-1 0-15,1 1 10 0,0-1 8 16,3 1 0-16,3-2 7 0,1 2 0 15,2-2-1-15,-1 0-2 0,4 1-4 16,0-1 1-16,1 0-1 0,1 2 0 16,0-2 0-16,1 4 0 0,-3 0 0 15,-1 2 0-15,0 0 10 0,-3 1 13 16,-2 2-6-16,0 1-4 0,-4-2-5 16,-2 1-6-16,0-1 2 15,-1 2 4-15,-6-3 2 0,-3 2 15 16,-4-3 0-16,-2 0-3 0,-5-1-9 15,-1 0-4-15,0-1 0 0,-2 0-5 16,1-2-1-16,1 2-3 0,2-1-4 16,1-3-32-16,3 4-45 0,-3-4-54 15,5 2-89-15,2-3-80 0</inkml:trace>
  <inkml:trace contextRef="#ctx0" brushRef="#br0" timeOffset="174759.83">17297 7749 29 0,'0'0'39'0,"2"-6"2"0,-1 5-5 0,-1-2 12 0,0-1-5 16,2 2-17-16,-2 0-13 0,2-1-7 15,-1 0-5-15,1 0 2 0,-1 2 0 16,-1-2 4-16,0 0 7 0,0 1 8 15,0 2 5-15,0-3 2 0,0 1-5 16,-1 1 7-16,-1 0 1 0,1-2-3 16,-3 1-3-16,3 0-7 0,-1 0 3 15,-1 1 2-15,0-1 2 0,3 1-1 16,0 0-3-16,-1 1 1 0,1 0-3 16,1 0-8-16,4 1-5 15,-1 5 0-15,4 1 4 16,4 4 2-16,2 3 0 0,3 2-2 0,2 3 2 0,1 1 2 15,1 1 2-15,1 1 2 0,0 2-1 16,3-2 2-16,-4 0-8 0,4-1-4 16,-3 0-6-16,-1-2-1 0,1-5-2 15,0 0-10-15,0-3-25 0,-4-3-25 16,2-2-22-16,-4-3-10 0,0-3-15 16,6-6-58-16,-8 0-42 0</inkml:trace>
  <inkml:trace contextRef="#ctx0" brushRef="#br0" timeOffset="175088.06">17618 7481 411 0,'0'0'89'0,"0"0"-58"0,0 0-30 0,0 0 19 16,0 0-4-16,38 2-9 0,-22 6-3 15,-2 3 0-15,3 1-4 16,1 2 0-16,2 2 0 0,1 0 3 16,-2 4 7-16,3-1 10 0,0 1 0 15,2-1 2-15,-4 2-5 0,2-1-12 16,-1 0-3-16,-2-2 0 0,3-2-2 15,-2 0-7-15,-3-2-21 0,1 0-20 16,0-3-20-16,-3-2-24 0,6 2-38 16,-4-4-38-16,-5-3 26 0</inkml:trace>
  <inkml:trace contextRef="#ctx0" brushRef="#br0" timeOffset="175419.71">17921 7347 445 0,'0'0'23'0,"0"0"-10"16,0 0 45-16,0 0-9 0,0 0-34 15,0 0-3-15,0 0 1 0,32-33 3 16,-18 33-2-16,0 4-6 0,2 3-2 31,0 2-1-31,0 3 5 0,1 2-2 16,-1 4 0-16,2 0 0 0,-1 3-4 15,-3 0-2-15,3-1 0 0,1 1 1 16,-1-3-3-16,-1 2-3 0,1-2 3 16,-1-3 0-16,1 0-4 0,-4-2-14 15,0-2-15-15,-4-2-22 0,1-2-20 16,-1-4-13-16,-3-2-30 0,-1-1-36 15,-5-1-19-15</inkml:trace>
  <inkml:trace contextRef="#ctx0" brushRef="#br0" timeOffset="175670.71">18119 7043 546 0,'0'0'67'0,"0"0"-20"0,0 0 23 16,0 0-47-16,0 0-22 0,0 0-1 16,0 0 1-16,25 9 0 0,-15 0-1 15,4 5-2-15,-3 0-12 0,2 2 1 16,-1 1 2-16,0 1 4 0,2 1-7 16,-2 1-6-16,4 0-9 0,-2 1-16 15,0 1-35-15,2-1-20 0,1 1-8 16,-2-1 17-16,13 6-11 0,-4-6 26 15</inkml:trace>
  <inkml:trace contextRef="#ctx0" brushRef="#br0" timeOffset="177157.51">21997 6529 28 0,'1'-4'6'16,"1"-1"7"-16,1 0 16 0,0-1 7 0,0 3-7 16,-1-2 5-16,-1 1 15 0,1 2 1 15,0-1-6-15,-1 0 0 0,1 1 3 16,-1 0-1-16,0-2-12 15,0 2-4-15,-1-2-4 0,1 2-6 16,0 0-5-16,-1 1-1 0,0-1-1 16,0 1-2-16,0 1 1 0,0 0-1 15,0 0-6-15,1 0 0 0,-1 2-4 16,0 3 2-16,1 2 1 0,-1 4 1 0,0 3 2 16,0 2 3-16,0 5-4 0,0 4 4 15,0 2 1-15,-2 3-2 0,1 6-1 16,-2 6 0-16,0 7-2 0,0 2 3 15,0-4-2-15,0-1-2 0,-1-5 2 16,0 1-6-16,2 1 0 16,-1-1 0-16,1 2 0 0,0-2-2 15,2 0 2-15,-1-3-1 0,1 0 4 16,1 0 4-16,1 1 5 0,0-1 1 16,0 0 0-16,-1-4-5 0,0 0-2 15,0 0-1-15,1-6-2 0,-1-4-3 16,0-5 0-16,-1-2-1 0,2 5 1 15,-1 2-1-15,0 4 0 0,0-2 0 16,1-2 0-16,0-1 0 0,0-3 2 16,0-1 0-16,1-1-2 0,0-3 0 15,0-1 0-15,0-1 0 0,0-1 2 16,1-4-2-16,-1 1 0 0,0-2 0 16,0 0-6-16,0-2-21 15,1-3-32-15,1 1-27 0,9-4-26 16,-3 0-87-16,0-3-145 0</inkml:trace>
  <inkml:trace contextRef="#ctx0" brushRef="#br0" timeOffset="177688.75">22140 7458 269 0,'0'0'51'0,"0"-4"-2"0,2 0 4 0,3-1 10 0,3 0-30 16,4-3 1-16,2-1 3 0,6-1 1 16,2-1-5-16,2-2 2 0,4-1 4 15,2 0-3-15,5-4 0 0,-4 2-5 16,0 0-9-16,0 0-6 0,-7 3-7 16,2-2-5-16,-1 0-4 15,-4 2 0-15,-3 2 0 0,-1 1-4 16,-6 2-23-16,-3 4-29 0,-3 1-21 15,-1 2-15-15,-4 1-18 0,-4 2-50 16,-2 2-76-16</inkml:trace>
  <inkml:trace contextRef="#ctx0" brushRef="#br0" timeOffset="178001.26">22242 7646 192 0,'0'0'62'0,"0"0"-1"0,0 0-5 15,0 0 28-15,0 0-28 0,31-36 0 16,-15 23 4-16,2-2-6 0,3 0-10 16,4 0-9-16,0-1-3 0,3 1 4 15,-1 0-2-15,4 0-7 0,0 1-18 16,0 1-4-16,1 1-5 0,-3 0 2 15,0 3-2-15,-2 2 1 0,-2 2-2 16,-1 1-12-16,-5 2-14 16,-2 2-19-16,-4 0-4 0,-4 3-8 15,-3 2-4-15,-4 2 5 0,-2 3-8 16,-3 2-9-16,-6 1-14 0,-10 7-15 16,1-3-36-16,1-2 17 0</inkml:trace>
  <inkml:trace contextRef="#ctx0" brushRef="#br0" timeOffset="178220.77">22346 7774 151 0,'0'0'33'0,"0"0"24"15,-35 28-8-15,26-17 8 0,4-2-30 16,3-2-6-16,2-4-2 0,4-2 12 16,5-1 10-16,3-4 1 0,5-3-5 15,3-3 1-15,4 0 2 0,2-1-2 16,4 0-9-16,5 0-6 0,6-1-15 15,6 0-3-15,0 2-5 0,-4 0 1 16,-4 5-3-16,-5-1-18 0,-5 5-25 16,-5-1-21-16,-7 2-24 0,4 0-46 15,-4 2-36-15,-1-1 3 0</inkml:trace>
  <inkml:trace contextRef="#ctx0" brushRef="#br0" timeOffset="178422.39">22527 7849 372 0,'0'0'121'0,"0"0"-38"16,0 0-30-16,0 0 3 15,0 0-35-15,0 0-16 0,37-20 1 16,-16 15 15-16,10-1-2 0,10 1-5 16,8 1-10-16,4 1-4 0,-3 0-58 15,-3-1-56-15,-4 0-42 16,-12-1-84-16</inkml:trace>
  <inkml:trace contextRef="#ctx0" brushRef="#br0" timeOffset="179188">23990 4291 100 0,'0'0'25'0,"0"0"1"0,0 0 22 0,0 0 1 0,0 0-21 15,6-4-3-15,-5 4 1 0,-1 0-3 16,2 0-2-16,-1 1-1 0,2 2 5 15,2 1 1-15,-2 1 8 0,1 4 2 16,0 1-8-16,-1 5-8 0,1 3 1 16,-1 4 1-16,0 5 4 15,-1 1-2-15,2 9 1 0,-3 8 0 16,3 8-6-16,-1 2-7 0,1-4-1 16,0-4-1-16,-3-7-2 0,0-2 2 15,-1-1-5-15,-1-3-3 0,1-5-1 16,-2-6-1-16,0-6-2 0,1 0-24 15,0 1-38-15,1 1-26 0,0 7-36 16,0-7-78-16,1-6-64 0</inkml:trace>
  <inkml:trace contextRef="#ctx0" brushRef="#br0" timeOffset="180001.39">24046 4235 81 0,'0'0'256'0,"0"0"-219"0,0 0-19 0,0 0 10 0,0 0-15 0,19-3-9 16,-5 2 11-16,3-3 19 0,5 1 4 16,3-1-9-16,3 1 6 0,7-1-8 15,6 0-6-15,6 0-5 0,-4 2 1 16,-9 2-4-16,1 0 1 0,-1 0-2 15,3 0-1-15,1 0-1 0,-11 0 3 16,-7 0-1-16,-2 0-1 0,4 0 2 16,4 0-4-16,0 0 1 15,-2 0 4-15,-2 0 0 0,-2 0-1 16,-4 0 1-16,-1 0-4 0,-4 0 0 16,-2 0 1-16,-3 0-3 0,-1 0 1 15,-3 2 0-15,0-1-1 0,0 2-3 16,-1-1 0-16,0 5-4 0,0 0 0 15,1 2-1-15,0 3 1 0,0 3 0 16,1 4 0-16,-2 1-1 0,2 3 3 16,-1 2-3-16,1 1 1 0,-2 3 2 15,0 2-2-15,0 1 4 0,0 1-1 16,0 4-3-16,1 5 1 0,0-4-1 16,1-6 0-16,1-5 2 0,0-5-3 15,1 4 1-15,1 1 0 16,0-1 6-16,-1-2-2 0,1-2-3 15,-2-1 0-15,1-1 1 0,-1-3 2 16,-2-1 3-16,1-3 5 0,-1-2-2 16,0 0 5-16,-1-3-2 0,0-2-2 15,-1-3-5-15,0-1-4 0,0-1 0 16,0-1 2-16,-1-2 4 0,-4-1-6 16,-4-2-3-16,-1-2-6 0,-3 1-6 15,-5 2-1-15,-4-1 7 0,-4 0-3 16,-11 1-2-16,-10 0-5 0,-11 3-3 15,-4-1 3-15,2 2 8 16,2 3 6-16,5 2 2 0,-1 0 1 16,0-1-1-16,1 0 0 0,2 2 0 15,5-1 1-15,3 1-1 0,2 0-2 16,5-2-18-16,8 0-37 0,6-4-29 16,7 0-11-16,2 0-6 0,-2-2-40 15,3-3-64-15</inkml:trace>
  <inkml:trace contextRef="#ctx0" brushRef="#br0" timeOffset="180424.65">24512 4335 219 0,'0'0'77'0,"6"-3"-58"0,-2 2 38 0,1 0-3 0,0 1-27 15,-2 0-11-15,-2 0 3 0,0 0 2 16,-1 0-3-16,0 0-5 16,-1 0 0-16,-2 1 7 0,-4 4 17 15,0 3 1-15,-2 1-7 0,-4 5-6 16,-2 0-10-16,-2 4-8 0,-3-1-4 16,-2 3-1-16,-1 0-2 0,0 1-10 15,0-1-29-15,-1 0-15 0,2 1-12 16,3-2-10-16,-1 6-28 15,5-5-27-15,3-3-67 0</inkml:trace>
  <inkml:trace contextRef="#ctx0" brushRef="#br0" timeOffset="180721.69">24594 4511 245 0,'0'0'37'15,"0"0"-13"-15,0 0 52 0,0 0-9 16,0 0-28-16,0 0-9 0,25-27 0 16,-20 23-9-16,-2 2-5 0,-1 0-9 15,0 1 2-15,-1 1 6 0,0 0-2 16,-1 2-6-16,-1 2-5 0,-4 2 5 15,-4 2 6-15,-3 0-9 16,-5 2-4-16,-2 1-3 0,-3 0 1 16,-1 2-10-16,-1 1-15 0,2 1-21 15,0 0-35-15,3 0-34 0,-4 5-3 16,6-4-24-16</inkml:trace>
  <inkml:trace contextRef="#ctx0" brushRef="#br0" timeOffset="180987.28">24675 4630 317 0,'0'0'25'16,"0"0"-4"-16,0 0 30 0,0 0-37 15,0 0-13-15,0 0 0 0,0 0 4 16,-5 9 2-16,-8-1 4 0,-5 3 4 15,-2 2-3-15,0 2 1 0,-1 1 6 16,0 0-5-16,3 1-2 0,0 0-5 16,3 1-7-16,1-1 0 0,3 1-1 15,2-2-12-15,2 0-26 0,5-2-39 16,8 3-38-16,2-6-54 0</inkml:trace>
  <inkml:trace contextRef="#ctx0" brushRef="#br0" timeOffset="181480.67">25609 4459 261 0,'0'0'57'0,"0"0"-16"0,0 0 39 0,0 0-23 0,39 0-26 0,-22-2-12 15,2 0 1-15,3 0-7 0,-1-2-3 16,2 2 0-16,1-1-8 0,0 1-2 15,-2 1 0-15,0 1 0 16,-2 0-1-16,-2 0-16 0,-2 0-27 0,-3 2-33 16,1 2-33-16,-4-2-22 15,-4 0-50-15</inkml:trace>
  <inkml:trace contextRef="#ctx0" brushRef="#br0" timeOffset="181708.98">25582 4599 450 0,'0'0'31'0,"0"0"-26"0,0 0 4 15,0 0 45-15,0 0-20 0,0 0-4 16,47 12 35-16,-24-12-7 0,3 0-30 15,3 0-5-15,0 0-12 0,0-2-11 16,1 2-12-16,-1-1-56 0,0 0-18 16,14-2-25-16,-8-2-99 0,-4 1-100 15</inkml:trace>
  <inkml:trace contextRef="#ctx0" brushRef="#br0" timeOffset="182147.9">26705 4364 574 0,'0'0'100'0,"0"0"-94"0,0 0 15 16,0 0 11-16,0 0-11 0,22 37-15 15,-17-15 3-15,-1 11 16 16,0 11-6-16,1 13 4 0,0 6 6 16,0-1 0-16,0-3-5 0,-1-7-9 15,2-3-7-15,-2 1-4 0,1-1-2 16,-3-1-2-16,-2-4-2 0,-1-3-43 16,-3-8-39-16,1-10-45 0,-1 3-42 15,1-10-77-15</inkml:trace>
  <inkml:trace contextRef="#ctx0" brushRef="#br0" timeOffset="182507.84">26674 4489 494 0,'0'0'59'0,"0"0"-44"15,-1-44 44-15,1 27 23 0,3-1-23 16,2 3-27-16,3 0 6 0,0 0 13 16,3 1-14-16,3 1-13 0,2 2 1 15,3 0-9-15,1 1-1 0,4 2 0 16,1 1 3-16,1 1-3 0,1 2-4 16,1 2-2-16,0 1-3 0,3 1 3 15,-1 4-1-15,0 5-4 0,-4 1 0 16,-2 3 1-16,-4 2-5 0,-7 1 3 15,-3 3 0-15,-7 2-1 0,-3-1 3 16,-7 1 5-16,-5 0-3 0,-8-2 2 16,-3 0-5-16,-13-1-4 0,-7 1-9 15,-8-1-24-15,1-3-19 0,4-3-26 16,12-3-20-16,13-4-37 0,-1-2-11 16,8-3-36-16,3 0-103 0</inkml:trace>
  <inkml:trace contextRef="#ctx0" brushRef="#br0" timeOffset="182757.74">27303 4456 659 0,'0'0'58'0,"0"0"5"15,0 0 27-15,0 0-43 0,0 0-28 16,45-22-2-16,-21 18 13 0,9 1-7 16,8 0-4-16,8 1-4 0,3 2-14 15,1 0-1-15,-2 0-10 16,-3 1-36-16,3 0-52 0,-2 0-97 16,-12 0-90-16</inkml:trace>
  <inkml:trace contextRef="#ctx0" brushRef="#br0" timeOffset="183180">28019 4349 167 0,'0'0'286'0,"0"0"-258"16,0 0 15-16,0 0 21 0,0 0-38 15,0 0-22-15,0 0-1 0,38-17-1 16,-29 17-2-16,1 3 0 0,-1 2-1 16,-1 5-1-16,2 1 2 0,-4 3-2 15,0 5 2-15,1-1 0 0,0 1 0 16,2 2 2-16,2 0-2 0,0-1 1 15,3 1-1-15,2-2 9 0,2-2 6 16,-1 0 19-16,2-3 5 0,-1-4 7 16,-2-3 2-16,0-2 19 0,-1-3-10 15,1-2-10-15,-1 0-4 0,0-6-10 16,0-4-9-16,-1-5-6 0,0-3-9 16,2-5-7-16,-2-7-2 0,1 1-27 15,-3-1-33-15,1 3-20 0,-2 8-17 16,0-1-33-16,8 2-48 0,-6 7-117 15</inkml:trace>
  <inkml:trace contextRef="#ctx0" brushRef="#br0" timeOffset="183813.78">28948 4364 124 0,'0'0'19'0,"0"0"17"0,0 0 33 15,0 0-30-15,0 0-5 0,0 0 34 16,13-12 19-16,-12 9-22 0,0 0-3 16,-1 1-5-16,1-1-2 0,-1 0-7 15,2 0-25 1,-2-1-17-16,0-2 2 0,0 0-3 15,0-3-5-15,-4 1-2 0,-1-2-8 16,-2 0-11-16,-1 1 4 0,-6 0-2 16,-2 2-11-16,-5 2-6 0,-4 2-4 15,-2 3-5-15,0 4-5 0,-3 4-4 16,1 5 13-16,2 3 18 0,4 3-5 16,3 2 8-16,5 2 20 0,3 1 1 15,7 0 26-15,3 2 30 0,2-1 15 16,5 0-5-16,5-2-7 0,2-2-4 15,4 0-4-15,0-3-16 0,3-3-7 16,1-5-3-16,1-3-9 0,3-6-2 16,-1-1-10-16,-2-8-1 0,1-2-4 15,0-3-1-15,-4-6-13 0,2-3-7 16,-6-1 4-16,0-4 11 16,-2 1-2-16,0 3-6 0,-4 2 4 15,-1 5 4-15,-1 2 3 0,-1 6-17 16,-3 1-23-16,0 2-3 0,-2 4 18 15,0 1 1-15,-2 1 7 0,-4 5 15 16,0 3 5-16,0 3 10 0,1 1 13 16,0 2 11-16,1 1-6 0,0 0 4 15,3 1 2-15,1 0-4 0,1 0 0 16,7 0-7-16,2-2-7 0,4 0 2 16,5-1 0-16,6-2-2 0,5-1-6 15,10-4-10-15,7-7-6 16,-8-2-23-16,-7-3-36 0,-9-5-39 15,4-6-19-15,-4 1-65 0,-1-3-124 16</inkml:trace>
  <inkml:trace contextRef="#ctx0" brushRef="#br0" timeOffset="184097.11">29553 3916 536 0,'0'0'36'0,"0"0"-18"0,0 0 72 0,14-25-52 0,-11 21-34 16,-1-1-4-16,0 5-3 0,-2 0-8 16,0 3-23-16,-2 6 24 0,-1 2 10 15,-3 7 26-15,1 2 14 0,-5 4-3 16,3 5-2-16,-1 12-11 0,-1 7-12 15,2 10-5-15,-1 1-4 0,1-6-3 16,2-9 2-16,2-7-4 0,3-2 1 16,0-8-25-16,0-5-30 0,7 3-53 15,-2-6-56-15,-1-4-127 0</inkml:trace>
  <inkml:trace contextRef="#ctx0" brushRef="#br0" timeOffset="184615.45">29839 4157 411 0,'0'0'56'0,"0"0"-32"0,0 0 53 16,0 0-58-16,0 0-18 0,0 0 1 15,16-15-2-15,-16 15-7 0,0 0-7 16,0 1-6-16,0 5 12 0,0 1 8 15,-2 2 5-15,-1 2 2 16,0 3 1-16,-2 1 1 0,2 4-4 0,-3 2 0 0,2 1 0 0,0 1 0 16,3-1 9-16,1 0 11 0,-1-1 5 15,6-2 0-15,3-1 7 0,1-2-2 16,1-2 2-16,4-3 8 16,-3-3 8-1,3-5 1-15,1-3 5 0,-2-2 14 0,-1-5-19 0,1-5-33 16,1-5-14-16,-1-4-2 0,4-10-5 15,0-11 0-15,4-10-13 0,-1-1-29 16,-6 10-6-16,-1 13 16 0,-7 14-18 16,-3 7 2-16,1 3-25 0,4-1-100 15,-2 1-59-15,2 1-137 0</inkml:trace>
  <inkml:trace contextRef="#ctx0" brushRef="#br0" timeOffset="185006.08">30221 4225 353 0,'0'0'81'0,"0"0"-45"0,0 0 40 16,38 3-62-16,-23-3-7 0,2 0 14 16,-1-3 22-16,1 1 19 0,1-1-1 15,0-1-9-15,0-1-1 0,2 1-11 16,1-1-13-16,0-2-15 0,-1-2-9 15,-1-2 1-15,-3 0 4 0,1 0 4 16,-4-3-2-16,-5 2 0 0,-1 0 10 16,-2 2-9-16,-3 0-11 15,-2 3-7-15,-3 1-6 0,-5 2-4 16,-5 1 1-16,-6 3 3 0,-5 2 3 16,-3 6 1-16,-4 5 8 0,1 2-3 15,-7 7 4-15,7-1 0 0,0-1 6 16,5 0 17-16,8-5 14 0,3 2 7 15,4-3-21-15,3 1-8 0,7-1 9 16,0 1 40-16,10-1 15 0,3 2-17 16,9-2 13-16,11-1-40 0,14-1-20 15,14 0-9-15,6-2-6 0,0-3 0 16,-4-3-22-16,-3-3-33 0,5-1-47 16,2-4-72-16,-14-3-175 0,-7-1-327 15</inkml:trace>
  <inkml:trace contextRef="#ctx0" brushRef="#br0" timeOffset="213986.92">17553 6578 184 0,'0'0'11'0,"0"0"12"0,0 0 34 0,0 0-8 0,-9-36-8 16,7 26 0-16,0 2-2 0,2-1 5 16,0 1-8-16,0 0 1 0,0-1-4 15,0 0-1-15,0 2-3 0,0-1 1 16,0 2-2-16,0 1-2 0,0 2-3 15,0 1-3-15,0 0-1 0,0 1-8 16,0 1-11-16,0 2-3 0,4 2-4 16,0 7 4-16,1 6 1 0,2 4 2 15,5 11 2-15,4 10-1 16,8 10 1-16,2 9 1 0,-3 0 1 16,-3 1-1-16,-3-2-3 0,-2 0 1 15,0 0-1-15,-2-2 2 0,0-4-1 16,4-4 1-16,1-4-1 0,-1-3-1 15,0-5 2-15,3-3 9 0,-5-6 1 16,-2-7-3-16,-2-5-6 0,-2-2 1 16,1 3-3-16,4 0-1 0,0 1-1 15,0-4-22-15,-1-2-28 0,-1-5-43 16,1-3-29-16,-5-4-45 16,-3-1-91-16</inkml:trace>
  <inkml:trace contextRef="#ctx0" brushRef="#br0" timeOffset="-214736.82">17493 6428 201 0,'0'0'65'0,"0"0"-24"0,0 0 14 0,5-12 11 0,-2 8-28 0,-1 2-1 0,0 0 2 16,-1-2 0-16,-1 3 1 0,0-3-5 16,0 2 2-16,0 0 3 0,0 1-1 15,-3-1-6-15,1 1 0 0,-1 1-9 16,-2 0-7-16,0 0-3 0,2 5-5 15,-6 2-3-15,4 2-3 0,-3 5-2 16,0 4 2-16,-1 1-2 16,1 3 1-16,-2 0-2 0,1-1 1 15,-2 1-1-15,3-2 2 0,0-4-1 16,-1 2 3-16,2-5 0 0,1-2 5 16,1-3 2-16,2-2 5 0,1-2 0 15,2-3-4-15,0-1 6 0,0-4 3 16,0-4 2-16,2-5-13 0,1-3-7 15,0-7 0-15,2-5 0 0,2-12 4 16,-1-11-6-16,0-9 2 0,0 2 4 16,-1 12 1-16,0 17 4 0,0 15 8 15,2 3 0-15,-2 0-4 0,0-1-2 32,3 3-5-32,-1 2-7 0,0 0 0 0,-1 6-2 0,2 1-2 0,-1 1 2 15,2 7-2-15,2 4 2 0,-1 3 2 16,2 4 1-16,0 2 2 0,-1 0-1 15,3 0-2-15,-3 1 3 0,4-2-2 16,-2 0-2-16,4-2 2 0,-4 1-3 16,4-3 1-16,1 0-1 0,-1-2-8 15,1-1-18-15,-1 0-25 0,0-1-19 16,-2-1-44-16,-2 0-43 0,-1 4-42 16,-2-2-59-16</inkml:trace>
  <inkml:trace contextRef="#ctx0" brushRef="#br0" timeOffset="-214016.25">15466 6117 363 0,'0'0'33'0,"-3"-13"13"0,1 6 41 0,1-2-23 0,-1 1-36 15,-1-1-5-15,1-1 5 0,-1 2-4 16,0 1 2-16,-3 0-4 0,1 2-3 15,-1 2 4-15,1 0-4 0,0 3-3 16,-4 0 1-16,4 3-4 0,-3 3-5 16,0 3-2-16,-1 6-1 0,-1 4-3 15,1 5 3-15,-5 10-4 0,2 6 0 16,1 9 0-16,0-2-1 0,7-3-1 16,2-6-8-16,2-5-1 0,2-7 2 15,1-5 4-15,2-7 4 0,2-1 0 16,1 2 6-16,2 0 9 0,5 1-1 15,1-3-5-15,3-1-3 0,-1-6-3 32,4-3 3-32,0-1 2 0,0-2 9 15,-1-6 12-15,1-4 3 0,1-4 4 16,-5-2-3-16,-1-8-2 0,-4-3 2 16,-4-10-6-16,-6-14-13 0,-4-16-6 15,-10-1-6-15,-2 2-2 0,-2 10 0 16,2 21-1-16,5 12 1 0,0 9-1 15,0 4-2-15,-3 2 1 0,-3 2-4 16,-4 3-10-16,-1 3-4 0,-4 3-3 16,2 7 0-16,-4 3-19 0,3 2-37 0,0 1-28 0,4 2-39 0,-1 10-24 15,5-6-105-15</inkml:trace>
  <inkml:trace contextRef="#ctx0" brushRef="#br0" timeOffset="-213843.97">15706 6374 791 0,'0'0'55'0,"0"0"-49"0,0 0 15 0,0 0-21 15,-3-18 0-15,1 9-67 0,-1 1-42 16,-3-7-55-16,0 2-69 0,1 1-66 15</inkml:trace>
  <inkml:trace contextRef="#ctx0" brushRef="#br0" timeOffset="-213297.1">15937 6047 411 0,'0'0'50'0,"0"0"-2"0,0 0 29 15,-8-33-35-15,8 23-35 0,0-3-6 16,2 0 0-16,1 3-1 0,-1-1 1 15,-1 2 2-15,-1 2 0 16,0 0 10-16,0 1 3 0,0 2 5 16,0 0-7-16,0 2-7 0,-3 2-7 15,0 0 0-15,-2 7 2 0,-3 4-2 16,0 7-7-16,-1 3-4 0,1 6-17 16,0 1-8-16,-3 8 2 0,6 5 3 15,-1-4 12-15,4-4 14 0,2-6 4 16,3-6 1-16,2 3 0 0,4-1 7 15,1 1 9-15,3-6 6 0,1 0-9 16,0-4-3-16,0-1 7 0,2-5 16 16,-2-5 12-16,2 0 11 0,-2-3 6 15,0-5-2-15,2-4 4 0,-5-7-4 16,2-2-11-16,-1-8-20 0,-2-9-14 16,-5-15-4-16,-2-12-6 0,-3-4-1 15,0 6-2-15,-6 12-2 0,4 19-2 16,-1 11-3-16,0 6-2 0,-2 5-13 15,0 1-15-15,-6 2-2 0,0 2-21 16,-3 2-23-16,-2 6-29 0,-1 3-15 16,-1 8-1-16,1-3-74 0,6-3-77 15</inkml:trace>
  <inkml:trace contextRef="#ctx0" brushRef="#br0" timeOffset="-212484.01">16283 5764 218 0,'0'0'65'0,"0"0"1"0,0 0 28 16,0 0-32-16,8-31-22 0,-8 26-2 15,0-3 1-15,0 2-11 0,0 0-9 16,0 1 0-16,-2 1 0 0,1 3-7 16,-3-1-9-16,1 2-3 0,-6 0-4 15,3 2 3-15,-4 4 1 0,0 6-5 16,-4 1-10-16,3 2-4 0,-3 1-10 15,3 1 0-15,1 1 4 0,1-2 3 16,4 2 8-16,2 0 9 0,3-1 2 16,0-2 3-16,5 2-2 0,3-4 0 15,3-1 2-15,3 0 0 16,0-3 0-16,2-1 1 0,5 1 3 16,-1-4 5-16,-1 1 4 0,3 1-1 15,-4-2 1-15,1 2 4 0,-1-1 3 16,0-1 8-16,-1 1 2 0,-1 1-1 15,0 1-3-15,0-1-7 0,1 1-7 16,-1 1-4-16,-2-1-4 0,2 2-3 16,-2 0 0-16,-4 1-2 0,-2 0-1 15,-1 0-3-15,-2 1 5 0,-5 0 2 16,-3 1 11-16,-6 1 0 0,-1 0-3 16,-6 1-5-16,-3 0 1 0,-3 1-4 15,0-2-1-15,-3-2 1 0,1-1 1 16,0-4-1-16,1-2 0 0,4-3-2 15,-2-2-2-15,2-4-15 0,0-5-6 16,2-3 2-16,4-3 7 0,0 0 9 16,4-2 5-16,3 0 3 0,4-1 21 15,2 0 2-15,0-1 0 0,7-2-4 16,3-3 1-16,0 0-1 0,6-1 2 16,-2-3 0-16,4 0 9 0,0-3 0 15,1 2 1-15,-3 2 11 0,0 1 3 16,-2 0-7-16,-4 1-12 0,-3 1-8 15,-2 2-9-15,-5 1-10 16,0 0 1-16,-6 2-2 0,-5 0 1 16,1 3-2-16,-1 3-6 0,-3 5-3 15,-2 2-10-15,-1 3-19 0,-2 3-5 16,3 0-4-16,-1 5-4 0,3 4-24 16,2 0-21-16,2 4-19 0,5-1-24 15,5 5-38-15,3-3-70 0</inkml:trace>
  <inkml:trace contextRef="#ctx0" brushRef="#br0" timeOffset="-211999.63">16700 5710 325 0,'0'0'110'0,"9"-14"-12"0,-4 6 39 0,0-5-45 15,1 4-34-15,1-3-7 0,-2 3-17 16,-1-1-23-16,-4 3 0 0,0 2-11 16,0 0 0-16,-6 1-1 0,1 3 1 15,-3 1-5-15,-3 4 2 16,0 3 2-16,-2 1 0 0,4 2 1 15,-2 3-4-15,3 0 2 0,0 1-5 16,2 0-15-16,4-1-5 0,1 2 1 16,1-2 7-16,0 0 10 0,6-2 3 15,0 0 0-15,-1-2 6 0,5-1 5 16,0-1 7-16,0 0 10 0,1-1 3 16,0-1 2-16,0-3-3 0,0 2-6 15,3-2-9-15,-1 0-3 0,1 2-3 16,-3-1-3-16,2 1 1 0,0 2-1 15,-2-2-1-15,0 3 1 0,-3 0-3 16,-4 2-7-16,-2 1 10 0,-2 3 0 16,0-2 5-16,-8 3 1 0,-3-1-3 15,-2 1-3-15,-1 0-5 0,-2 0-39 16,-1 1-27-16,0-1-35 0,-9 4-40 16,3-4-86-16,5-1-99 0</inkml:trace>
  <inkml:trace contextRef="#ctx0" brushRef="#br0" timeOffset="-211703.12">16679 5585 479 0,'0'0'84'0,"0"0"-29"0,0 0 46 0,0 0-58 0,46-36-33 16,-29 24-2-16,1 1-4 15,-1-1-4-15,1 1-1 0,-1 1-24 16,-1 1-18-16,1-1-9 0,-2 2-4 15,0 0-30-15,7-4-33 0,-4 4-71 16</inkml:trace>
  <inkml:trace contextRef="#ctx0" brushRef="#br0" timeOffset="-211009.8">17073 5418 9 0,'0'0'97'0,"0"0"-62"0,0 0 30 16,0 0-5-16,0 0-24 0,0 0 15 16,6-2 15-16,-3-1-4 0,0-1-5 15,2 1-19-15,0-1-3 0,3-2 6 16,1-1 8-16,3 1 0 0,0 0-12 15,2 0-2-15,1-1-1 0,0 2-10 16,1 0-7-16,-2 3-9 0,-1-1-2 16,-1 2-5-16,-2 1-1 0,-2 4-3 15,-5 3-9-15,-1 2 4 0,-2 4 8 16,-5 2 3-16,-8 4 2 0,-2 1-5 16,-3 1-8-16,1 1-24 0,-1 0-8 15,1-2 8-15,6-4 20 16,0-1 9-16,6-2 2 0,2-2 1 15,2-3 0-15,1 0 0 0,0-3 10 16,4-2 12-16,1-2 10 0,4-1-2 16,1 0-3-16,1-4-8 0,6-1-9 15,-1-2-8-15,3 2 1 0,0 3-3 16,3 0 0-16,-3 1 0 0,2 1 5 16,-1 3 12-16,-1 3 6 0,-1 3 2 15,-3 2 3-15,-2 0-4 0,-4 4-4 16,-5-1-1-16,-4 2 0 0,-2-1-4 15,-7 0 1-15,-1-1-4 0,-6 0-4 0,-3-1 0 16,-1-2-4-16,-1 0-1 0,2-2-1 16,-1 0-1-16,2-2 1 0,1 0-2 15,1-2-1-15,-1 1-36 0,-1 2-87 16,0-1-118-16,0-1-152 16</inkml:trace>
  <inkml:trace contextRef="#ctx0" brushRef="#br0" timeOffset="-209132.22">25158 6541 144 0,'0'0'36'0,"0"0"-5"0,0 0 29 16,0 0 3-16,-10-1-20 0,9 0 0 16,-2 1 10-16,2-1-8 0,0-1-7 15,1 2-5-15,0 0-1 0,0 0-5 16,0 0-3-16,0 0-3 0,0 0-4 16,5 0 10-16,1 0 14 0,3 0 9 15,4 0-19-15,4-1-13 0,4-2-3 16,3-1-5-16,2-2-3 15,3-1-4-15,1 2-2 0,0-1-1 16,0 1 0-16,-3 1 0 0,0 1-6 16,-2-2-24-16,-3 1-29 0,-1 0-35 15,-2 0-14-15,0 1-23 0,-5-1-37 16,-6 2-54-16</inkml:trace>
  <inkml:trace contextRef="#ctx0" brushRef="#br0" timeOffset="-208876.78">25231 6625 396 0,'0'0'140'0,"0"0"-120"0,0 0 25 0,0 0-15 15,0 0 5-15,35-4-5 0,-17 3 22 16,4-1 4-16,1 0-24 0,4 0-14 15,-1 2-4-15,3 0-9 0,-1 0 0 16,0 0-3-16,-2 0 0 0,1 0-2 16,-3 0-35-16,0 4-44 15,0-1-26-15,6 1-19 0,-6-1-44 0,-4 2-56 16</inkml:trace>
  <inkml:trace contextRef="#ctx0" brushRef="#br0" timeOffset="-208190.87">26220 6463 318 0,'0'0'13'0,"0"0"-4"0,0 0 38 0,0 0-11 16,0 0-22-16,0 0-3 0,6-34 22 15,-2 25 6-15,0-1 3 0,1 0 4 16,0-1-3-16,2-1 3 0,3 2-4 16,1-2-1-16,1 2-1 15,4-1-10-15,3 3-6 0,0-1-4 0,3 2-8 16,0 1-8-16,-1 1 1 0,1 5-1 15,-2 0-1-15,-3 1 0 0,0 6-2 16,-3 4 0-16,-1 2 0 0,-2 2-1 16,-3 5 4-16,-2 2 9 15,-2 1-4-15,-3 5-2 0,-1 0-1 16,-6 2-2-16,-1 2 0 0,-5-1 0 16,-3-1 0-16,-2 0-2 0,-2-1 2 15,-4-1-3-15,1-1 1 0,-3-1-1 16,1-2 1-16,1 0 0 0,2-4-2 15,2-1 1-15,5-5-1 0,0 0 3 16,6-2-2-16,2-4 0 0,2-2-1 16,3-2 6-16,1-1-1 0,1-2 0 15,6 0 20-15,2 0 31 0,5-1-6 16,5 0-12-16,5 0-8 0,9-2-5 16,10-2-5-16,11-3-5 15,3 3-12-15,-3-1-1 0,-6 3-2 16,-5 1-19-16,-3-2-35 0,1 2-35 15,1-1-50-15,0-2-41 0,-11 1-78 16,-4-2-142-16</inkml:trace>
  <inkml:trace contextRef="#ctx0" brushRef="#br0" timeOffset="-207815.01">27164 6469 401 0,'0'0'78'0,"0"0"-3"0,0 0 19 0,7-9-21 0,-3 7-27 0,3 0-3 16,0-1-5-16,2 3-11 0,4-1-10 16,0 0 0-16,2 1 3 0,3 0-1 15,1 4-3-15,0 3-5 0,3 3 3 16,1 3-1-16,1 1-6 0,1 2 0 16,1 1-4-16,0 1-1 0,-1-3-1 15,-1 3-1-15,-2-2-9 0,-2-1-38 16,-1-1-18-16,-2-1-42 0,1 2-46 15,-5-4-45-15,-3-3-72 0</inkml:trace>
  <inkml:trace contextRef="#ctx0" brushRef="#br0" timeOffset="-207549.27">27522 6382 499 0,'0'0'49'0,"0"0"25"16,0 0 4-16,0 0-60 0,0 0-7 15,0 0 2-15,0 0 7 0,-18 33 21 16,4-17 8-16,-4 3-8 0,-3 0-13 16,1 3 1-16,-2 0 0 0,0 0-12 15,2 0-6-15,1 0-10 0,0-1 1 16,6 0 0-16,2-1-2 0,2-1-25 15,5-2-34-15,4-3-41 0,1-1-36 16,13-1-28-16,-2-5-98 0</inkml:trace>
  <inkml:trace contextRef="#ctx0" brushRef="#br0" timeOffset="-206983.36">28199 6436 308 0,'0'0'43'16,"0"0"-12"-16,0 0 59 0,0 0-46 16,0 0-18-16,8-39-6 0,-7 31 1 15,1 1-7-15,-2 0-2 0,1-1 8 16,-1 1 3-16,0-1 9 0,-2 2 9 16,-3-1-16-16,-2 2-14 0,-1 2-9 15,-2 0-2-15,-2 3-1 0,-3 0-1 16,-1 3-2-16,-2 5-4 0,-1 1-11 15,2 4 4-15,-2 3 4 16,4 4 7-16,-1 3-7 0,3 3-5 16,2 4 3-16,3 1-3 0,3-1 12 15,5 2 2-15,0-2 2 0,7-1 14 16,3-1 16-16,2 0-1 0,3-5-14 16,3-2-9-16,0-4 0 0,0-3 3 15,0-5 15-15,-1-2 15 0,3-7 12 16,-1 0-4-16,0-8-16 0,0-6-11 15,-2-4 2-15,0-6-9 0,-4-9-5 16,-3-15-7-16,-5-13 0 0,-5-6-1 16,-3 8-5-16,-4 9 3 0,-1 20 1 15,1 9-1-15,0 7 2 0,-3 6-3 16,-2-2-6-16,-2 0-27 0,-5 3-19 16,1 5-18-16,1 1-47 0,0 2-36 15,6 1-74-15,3 4-52 0</inkml:trace>
  <inkml:trace contextRef="#ctx0" brushRef="#br0" timeOffset="-206811.57">28575 6639 872 0,'0'0'78'0,"0"0"-38"0,0 0 51 16,0 0-79-16,0 0-12 0,-13 3-55 15,4-10-114-15,1 3-125 0,2-2-134 16</inkml:trace>
  <inkml:trace contextRef="#ctx0" brushRef="#br0" timeOffset="-206232.7">28921 6388 248 0,'0'0'19'0,"0"0"13"0,0 0 53 0,0 0-35 15,0 0-19-15,0 0 4 0,0 0-3 16,21-13-16-16,-20 12-2 0,-1-1 4 16,0-1-10-16,-3 0-6 0,0-3-2 15,-1-1 2-15,-1 1-2 16,0 0 0-16,-2 1 0 0,-1 3-4 16,-1 0 2-16,0 2-3 0,-3 0 5 15,-2 2-2-15,0 5-1 0,-3 4 3 16,0 4 0-16,0 1-2 0,2 4 1 15,1 2 0-15,4 3 1 0,3-1 0 16,2 3 1-16,5-1 14 0,4-3 20 16,4-1-1-16,3-1-7 0,3-2-12 15,2-2-3-15,1-2 3 0,1-3 15 16,1-3 10-16,0-4 7 0,0-3-7 16,2-2-5-16,2-2-8 0,-2-7 8 15,1-3-9-15,0-3-6 0,-1-8-7 16,0-10-8-16,1-14-4 0,-3-5-1 15,-5 5-3-15,-7 17 3 0,-7 14-3 16,-5 11 3-16,-4-1-7 0,-9 2 2 16,-5 0-2-16,-10 3 5 0,-7 1-9 15,-7 0-19-15,-1 2-28 0,12 2-11 16,9-1-23-16,10-1-3 0,4 0 14 16,-3 1-3-16,0 4-30 0,2-1-35 15,6-3-16-15</inkml:trace>
  <inkml:trace contextRef="#ctx0" brushRef="#br0" timeOffset="-205384.51">29455 6327 131 0,'0'0'113'0,"0"0"-74"0,18-20 47 15,-12 13-28-15,0 0-23 16,-1 3 9-16,-2-1 3 0,-3 0-15 0,0 2-17 15,-6-2-9-15,-4 3-4 0,1 0-2 16,-5 1 0-16,1 1-1 0,-6 1 0 16,0 3-3-16,-2 2-3 0,-2 2 1 15,2 3-4-15,-3 0 0 0,5 3 4 16,3 0 2-16,3 3 3 0,6-1-2 16,3 3 2-16,3-2 1 0,2 2 0 15,6-3 2-15,6 2 4 0,1-2 2 16,5 1 3-16,2-1 4 15,3-1 0-15,-1-1 11 0,0-3 9 16,-1 2-3-16,0-2 2 0,-2-2 3 16,-2 3 5-16,0-3-8 0,-2 2-12 15,1-1-4-15,-2 2-9 0,-1 1-1 16,-3 0 3-16,-3 0 5 0,0 1 6 16,-5 0-7-16,-2 0-2 0,-1-1-4 15,-6-1 1-15,-6 0 1 0,-3-2-4 16,-5-1-3-16,-5-1 0 0,-12-2-4 15,-7-3-13-15,-8-4-20 0,2-5 15 16,10-4 1-16,13-1-4 0,11 1-4 16,2-3-5-16,3-3 8 0,1-5 11 15,2-3 7-15,8 0 4 0,10 0 3 16,6-1 13-16,14 0 9 0,10-2 1 16,12-2 6-16,4 1-2 0,-4 2 0 15,-7 3-1-15,-7 2-8 0,-7 1-3 16,-7 6-3-16,-9 0-6 0,-2 2 6 15,-2-3-4-15,-1 0-4 0,-4-4-3 16,-6 3-4-16,-5 1-2 0,-10 2-19 16,-5 1-22-16,-10 3-34 0,-10 4-11 15,-6 5-3-15,3 5-33 0,5 3-21 16,13 2-91-16,12-6-63 0</inkml:trace>
  <inkml:trace contextRef="#ctx0" brushRef="#br0" timeOffset="-204906.9">29942 6368 446 0,'0'0'48'0,"0"0"62"0,22-16-29 0,-16 9-57 0,1 1 1 16,-2 1-4 0,-3 2-14-16,0-1-7 0,-2 2-1 15,-6 1-18-15,0 1-26 0,-6 0 32 16,-2 2 9-16,0 3 4 0,-3 2 0 16,4 1 0-16,1 2-1 0,3 1 0 15,5-1 0-15,4 2-2 0,0-1 3 16,5 0 0-16,2 1 1 0,2-3 8 15,1 2 10-15,1-1 17 0,0-2 8 16,-1 1-11-16,2-1-3 0,0-1 4 16,0-2-11-16,1 0-8 0,-1-1-9 15,1 1-4-15,0 1-1 0,-2 2-1 16,3 2 0-16,-4 1 0 0,0 1 1 16,-2 2 2-16,-4 2 1 0,-1 0-3 15,-3 2 0-15,-7 1 2 0,-5 0-2 16,-4-1 1-16,-6 1-2 0,-3 0-10 15,-2-3-30-15,0-1-39 0,-2 2-36 16,1-4 13-16,4-1-4 0,-3-4-29 16,10-2-26-16,3-6-33 0</inkml:trace>
  <inkml:trace contextRef="#ctx0" brushRef="#br0" timeOffset="-204706.91">29954 6367 690 0,'0'0'62'0,"0"0"-16"0,0 0 71 16,50-29-93-16,-25 19-23 0,1 2 0 16,5-5-1-16,0 3 0 15,2-1-29-15,0 2-15 0,-1 0-68 16,12-2-12-16,-8 1-36 0,-4 4-115 15</inkml:trace>
  <inkml:trace contextRef="#ctx0" brushRef="#br0" timeOffset="-204135.38">30593 6349 199 0,'0'0'53'0,"0"0"51"0,0 0 1 16,0 0-46-16,37-14 14 0,-25 13-8 15,2-2-17-15,3 0-7 0,2 0 1 16,2-1 7-16,1 2-1 0,0 0-13 16,-1 2-17-16,-1 0-6 0,-1 1-5 15,-3 1-6-15,-1 3 0 0,-3 1-1 16,-4 1-7-16,-5 2-18 0,-3 4-1 16,-2 1 13-16,-7 1 8 0,-6 6 4 15,-5 0 2-15,-5 1-1 0,-2 3 3 16,0-3-3-16,5-1 0 0,3-3 1 15,4-1 2-15,3-2 8 0,4-3-5 16,5-2-2-16,1-1 2 0,2 0-3 16,5-3 3-16,3-2 4 0,6 0 1 15,2-2-3-15,3-1-1 0,0-1-1 16,3 0 5-16,0 2 4 0,-1 2-6 16,1 1-4-16,-3 2 2 0,-3 0 2 15,-1 1 6-15,-3 1 4 0,-4 0 4 16,-3 2-3-16,-3 1-2 0,-2-1-3 15,-7 1-1-15,-3 2 2 0,-3-3-8 16,-4 0 0-16,-2-1-4 0,-3 0 0 16,-5-2-2-16,-1 1-2 0,-7 2-22 15,-7 1-37-15,-8 2-19 0,-3-3-34 16,-1 0-40-16,16-3-57 0,6-3-103 16</inkml:trace>
  <inkml:trace contextRef="#ctx0" brushRef="#br0" timeOffset="-203541.31">25436 8486 36 0,'0'0'5'0,"-2"3"-2"0,1-2 38 0,0 1 12 16,0 1 16-16,1-1 11 0,0-2 15 15,0 2 5-15,3-2-1 0,4 0 9 16,2 0-2-16,5 0-9 0,4 0-19 16,4 0-16-16,3-1-23 0,3-1-20 15,1-2-12-15,1 1-2 0,2-2-5 16,3 1 0-16,-2 0-3 0,-1 1-20 15,-1 1-33-15,-5 1-40 0,0 1-30 16,1 2-33-16,-8 2-46 0,-5-1-92 0</inkml:trace>
  <inkml:trace contextRef="#ctx0" brushRef="#br0" timeOffset="-203369.44">25371 8731 939 0,'0'0'2'0,"0"0"58"0,38 3 48 16,-3-3-55-16,14 0-28 0,12-1-15 15,3 1-7-15,-2 0-3 0,-3 2-36 16,-2 1-27-16,3 2-47 0,2-1-96 16,-16-2-93-16,-8-2-186 0</inkml:trace>
  <inkml:trace contextRef="#ctx0" brushRef="#br0" timeOffset="-200276.26">27249 8470 241 0,'0'0'39'0,"0"0"17"16,0 0 24-16,0 0 0 0,0 0-21 16,0 0-20-16,4-35-1 0,-4 29 1 15,0-1-1-15,0 0 6 0,0-1-3 16,0 0 1-16,0-1-4 0,-1-1-6 15,0 2-11-15,-1 0-6 0,-1 1 5 16,-1 0-1-16,-3 2-2 0,-2 0-6 16,-2 1-7-16,-5 1-4 0,-1 3-1 15,-6 2-1-15,-3 6 0 0,-3 4 0 16,-7 7 1-16,3 2 1 0,1 5 0 16,-2 9-2-16,7 5 1 0,1 10-3 15,6 0 1-15,13-6 0 0,7-5-2 16,4-10 3-16,6-6 1 0,0-5-3 15,5-2 4-15,4 2 1 0,8 2 2 16,10-1 3-16,12-2 1 0,7-6 8 16,1-6 4-16,-4-6-2 0,-7-9 11 15,-7-7 7-15,-2-4 4 0,-2-7-5 16,-6 0 0-16,0-11-4 16,-5-8-11-16,-6-3-9 0,-1-10 0 15,-9 10-6-15,-5 6-2 0,-4 8 2 16,-5 11-2-16,-5 8-2 0,-3 6 0 15,-2 4-2-15,-14 0-2 0,-14 3-6 16,-7 2-5-16,-6 4 1 0,5 5-24 16,9 4-34-16,10-3-30 0,9 2-59 15,-2 2-51-15,7 0-30 0,3-3-123 16</inkml:trace>
  <inkml:trace contextRef="#ctx0" brushRef="#br0" timeOffset="-199995.06">27674 8771 922 0,'0'0'56'0,"0"0"-37"0,0 0 14 0,25 0-33 16,-14-2-71-16,0-2-42 0,7 0-41 16,-5-1-91-16,-2-1-138 0</inkml:trace>
  <inkml:trace contextRef="#ctx0" brushRef="#br0" timeOffset="-199556.1">28329 8232 439 0,'0'0'87'15,"0"0"-3"-15,0 0 66 0,0 0-48 16,19-35-26-16,-10 29-27 0,-1 3 3 15,1-1-12-15,1 2-19 0,-1 2-4 16,0 0-3-16,-2 4-8 0,1 6 2 16,-2 3 2-16,-1 6 0 0,-2 5 3 15,-1 11 4-15,-2 9 8 0,0 13 5 16,0 2-6-16,-1-2-5 16,1-7-9-16,-1-8-7 0,-2-2 0 15,2-2-3-15,0-4-12 0,1-7-39 16,0-6-28-16,2-6-32 0,3-3-43 15,9 1-39-15,-1-3-3 0,2-3-80 16</inkml:trace>
  <inkml:trace contextRef="#ctx0" brushRef="#br0" timeOffset="-199134.34">28570 8225 604 0,'0'0'59'0,"0"0"-14"15,0 0 87-15,0 0-79 0,0 0-26 16,42-18-12-16,-23 15 0 0,1 2-8 16,2-1-6-16,3 1 2 0,0-1 0 15,4 1 1-15,-3 0 17 0,4 1 10 16,1 0-1-16,1 0-4 15,1 0-1-15,-4-1-5 0,1-1-8 16,-4 1-3-16,0-1-1 0,-3 1 2 16,-1 1-2-16,-3-1 4 0,0 1-5 15,-4 0-1-15,0 0-3 0,-5 0-3 16,-3 0 0-16,0 2-1 0,-4 4-3 16,-3 1 2-16,0 4 2 0,-3 3 0 15,-4 4 9-15,-2 4 9 0,-2 5 0 16,-3 8-5-16,-4 8-6 0,-2 9-2 15,0 1-3-15,3-4 0 0,3-4 0 16,2-9-1-16,4-6 2 0,2-4-3 16,1-8-13-16,3 0-36 0,0 2-49 15,1-2-45-15,1-2-54 0,3-6-30 16,2-6-116-16</inkml:trace>
  <inkml:trace contextRef="#ctx0" brushRef="#br0" timeOffset="-198475.44">29711 8375 469 0,'0'0'145'0,"0"0"-94"0,0 0 72 0,0 0-61 15,25-39-51-15,-22 29-7 0,-1-1-3 0,-2-1-1 16,0-2-14-16,0 2-1 0,-5 0 15 16,1 0-1-16,-1 3 1 0,0 0 0 15,-1 3 0-15,1 2 0 0,-4 0-2 16,2 1-2-16,-1 1 3 0,0 0 0 16,-1 2-1-16,-2 0-2 0,0 3 2 15,-3 1-4-15,1 0-5 0,-4 2 3 16,2 2 4-1,0-1 2-15,2 1-3 0,-1 3-4 0,4-1 2 0,1 2 6 16,1 0 1-16,0 0-3 0,2 1 3 16,2 1 5-16,0 0-2 0,0 1 3 15,3 1 2-15,-2 0 1 0,0 0-3 16,0 4-1-16,0-1 9 16,1 1 5-16,-1 2 2 0,0 0-7 15,1-1 0-15,2 2-9 0,0 0-1 16,0-2-1-16,0-1-2 0,0 0 5 15,2-1 8-15,4 2 6 0,-1-4 9 16,4 1-8-16,-1-1-8 0,3-1-4 16,1-2-4-16,1-3-1 0,3 0 1 15,-3-4-2-15,4-1 4 0,-3-3 0 16,2-2 18-16,-2-1 19 0,2-2-1 16,-2-4-5-16,-1-2-10 0,3-4-14 15,-2-2-9-15,2-5-2 16,0-11-1-16,1-10 0 0,2-11-2 15,-5-1 0-15,-4 3-1 0,-4 7 1 16,-3 11 0-16,-2 8-1 0,-1 8 2 16,-3 2-2-16,-4-1-1 0,-3 3-3 15,-4-1-1-15,-5 3-1 0,-1 3 7 16,2 1-22-16,-2 3-26 0,3 1-20 16,2 1-38-16,0 0-41 0,2 1-40 15,5 0-67-15,4 0-136 0</inkml:trace>
  <inkml:trace contextRef="#ctx0" brushRef="#br0" timeOffset="-197959.51">30444 8272 489 0,'0'0'45'0,"0"0"-35"0,13-25 64 0,-10 16-51 0,-1-1-22 0,-2 0 1 16,0 3 4-16,-2 3 3 0,-3 0-1 16,-1 1-6-16,-3 3 0 0,-1 0 7 15,-4 3 29-15,-2 4-1 0,0 1-16 16,-4 5-8-16,-2 2-9 0,1 4-4 15,-5 2 0-15,1 3 0 16,-2 4 0-16,-3 6 3 0,2-1 20 16,3 0 37-16,1 4 13 0,7-8-7 15,5 3-24-15,3-1-26 0,9-5-7 16,2 2-5-16,7-2-2 0,6-1 1 16,3-2-1-16,5-3 2 0,4-4-1 15,1-4 0-15,4-4 7 0,-1-3 18 16,1-5 15-16,-2-2-1 0,0-5-14 15,-2-3-1-15,-1-4-1 0,-5-2-9 16,-4-5-5-16,-4-2 1 0,-6 2 3 16,-5 0 7-16,-5 3 3 15,-7 4-11-15,-10 1-15 0,-8 2 0 16,-9 0-1-16,-9 4-1 0,0 1 2 16,10 4-12-16,6 2-23 0,12 0-23 15,1 0-29-15,-3 1-35 0,0 5-58 16,3-1-66-16,7-1-117 0</inkml:trace>
  <inkml:trace contextRef="#ctx0" brushRef="#br0" timeOffset="-181166.75">15088 11198 178 0,'0'0'47'0,"0"0"-15"0,0 0 7 0,0 0 11 16,0 0-12-16,5-22 0 0,-3 17-1 15,1-1 5-15,0 0 3 0,3 0-2 16,-3-1 2-16,0 2-4 15,1 0 1-15,-1 0-14 0,-2 1-1 16,1 0 1-16,0 3-7 0,-1-2-6 16,-1 3 1-16,2 0-11 0,-2 2-2 15,0 4-1-15,2 5 13 0,-2 6 4 16,0 7 3-16,0 11 6 0,0 13-6 16,0 11 3-16,-2 7-5 0,-1-3-9 15,1-5-6-15,-1-8-4 0,-2-1-1 16,2-2 0-16,0-5-15 0,-2-3-23 15,4-5-15-15,-2-7-20 16,3-6-20-16,-2-7-16 0,0 3-33 16,-1-5-71-16,1-1-80 0</inkml:trace>
  <inkml:trace contextRef="#ctx0" brushRef="#br0" timeOffset="-180633.57">15077 11171 458 0,'0'0'7'0,"0"0"16"0,0 0 7 0,0 0 35 15,10-36-26-15,-7 31-12 0,0 2 9 16,-3 1 6-16,2 1-7 0,-2 1-20 16,3 0-12-16,-1 5 1 0,1 2-2 15,3 3 4-15,0 6 0 0,2 3-1 16,2 7-3-16,4 6 1 0,2 9-1 16,4 9-2-16,2 2 0 0,-3-4 2 15,2-5 0-15,-3-6 0 0,-1-1-1 16,-2-3 1-16,-2-7-1 0,-5-3-1 15,1-8-1-15,-1 3-7 0,-1-2-1 16,4 3-2-16,1-3 1 16,-1-1 4-16,2-4-1 0,-4-5 3 0,1-3 3 15,-5-3 1-15,4-1 6 0,-6-7 14 16,-1-5 16-16,-2-6 3 0,0-4 4 16,-5-13 2-16,-4-15-4 0,-2-16-6 15,-2-8-3-15,-1 4-5 0,3 6-4 16,0 14-2-16,6 6-4 0,0 15-9 15,2 7-3-15,3 9-4 0,0 4-1 16,-2 2-2-16,1 0-11 0,1 0-31 16,0 3-31-16,0 2-37 0,3 3-51 15,0 4-69-15,2 1-54 0</inkml:trace>
  <inkml:trace contextRef="#ctx0" brushRef="#br0" timeOffset="-180071.14">15763 11418 248 0,'0'0'80'0,"0"0"-34"0,0 0 58 0,0-16-22 16,0 11-38-16,-3 1 7 0,1-1-10 15,-1-1 3-15,-1 0 3 0,2-1 3 16,-1 1-7-16,1 1-17 0,1 0-8 15,-1 0-6-15,0 4-6 0,-1 0-5 16,0 1-1-16,0 1-3 0,-6 6 0 16,2 2 2-16,-4 6 1 0,0 3 0 15,-2 4 0-15,2 0 0 0,-3 5 0 16,3 0-1-16,3 2 1 16,0-1-2-16,5-1 1 0,2-1 1 15,1-2-1-15,4-4 0 0,4 0 1 16,3-3 0-16,2-4 3 0,1 0-1 15,5-5 3-15,-3-4 7 0,4-3 20 16,-2-2 21-16,1-8 6 0,-3-6-12 16,2-2-18-16,-2-9-7 0,-3-8-1 15,-2-12 0-15,-2-13-12 0,-4-1-4 16,-3 6-3-16,-1 16-2 0,-2 17 0 16,-3 10-6-16,-1 3-1 0,-2 1 3 15,-4 1-12-15,-2 3-31 0,-4 2-45 16,-2 1-30-16,-5 11-41 0,4-2-81 15,1 2-177-15</inkml:trace>
  <inkml:trace contextRef="#ctx0" brushRef="#br0" timeOffset="-177593.25">17144 11403 300 0,'0'0'51'0,"0"0"-11"0,0 0-21 16,0 0 47-16,0 0-20 0,22-12-24 16,-20 11 1-16,2 0 6 0,-4-1 5 15,2 0 8-15,-2 0 12 0,0 2-2 16,-2 0-9-16,-2 0-14 16,-4 0-19-16,-2 1-6 0,-5 4-3 15,-3 2-1-15,-4 1-1 0,-3 2-2 16,2 1-4-16,-2 1 4 0,0 2-2 15,3 0 1-15,0 0-1 0,4 1 3 16,3 0 2-16,5-1-2 0,2 0 2 16,7-1-2-16,1-1-3 0,4-1 5 15,6 1 2-15,7-4 4 0,-1 3 5 16,6-3 0-16,2 0 3 0,-1 0-1 16,3-1-2-16,-1 0 1 0,2 1 2 15,0-1 6-15,-2 3 3 0,0-2 1 16,-4 2 1-16,0 0 4 0,-3 0-3 15,-5 1-6-15,-2-2 2 16,-6-1-2-16,-2 0-2 0,-3-1 1 16,-3 3-2-16,-8-1-3 0,-4-2-1 15,-8 1-8-15,-12-1-4 0,-14-1 4 16,-9-1-5-16,-7-3-9 0,3-1-20 16,4-1-22-16,6-5-27 0,1 2-25 15,8-2-13-15,1 1-20 0,10 0-2 16,4 1-7-16,12 0-17 0,4 1-14 0</inkml:trace>
  <inkml:trace contextRef="#ctx0" brushRef="#br0" timeOffset="-177074.66">17389 11572 117 0,'0'0'69'0,"0"0"-3"0,0 0 6 0,19-14 4 15,-12 11-16-15,0-2-5 0,-1 0 11 16,-1 2-8-16,-2-2-2 0,-1 0-2 15,-2 1 8-15,0-1-10 0,0 1-22 16,0 0-8-16,0-1-6 0,0 3-6 16,0-1-5-16,0 1-5 0,0 2 0 15,0 0-1-15,-2 4-5 0,-1 3 3 16,-2 2 0-16,-1 5 3 16,-3 3 2-16,2 4-2 0,-1 3 1 0,5 2 0 15,0 2 2-15,3 0 5 0,6-2 3 16,2 0 3-16,6-4 5 15,2-1 2-15,6-1 9 0,0-6 9 16,1-3 4-16,0-4-2 0,-2-5-1 16,-3-2 2-16,0-5 8 0,-2-6 0 15,-2-5-12-15,2-3-11 0,-3-7-12 16,-2-12-11-16,0-13-4 0,-5-6-4 16,-3-1-28-16,-1 13-18 0,-2 16 8 15,0 15 1-15,0 6-10 0,0-1-10 16,-2-1-31-16,-3 2-35 0,2 5-44 15,-3 2-16-15,3 0-59 16</inkml:trace>
  <inkml:trace contextRef="#ctx0" brushRef="#br0" timeOffset="-176574.54">18272 11318 317 0,'0'0'57'0,"0"0"-30"0,0 0 21 0,0 0-11 15,27-37-34-15,-22 27 10 0,-2 1 7 16,0-2 24-16,-3 3 10 0,0-2-3 16,0 0 7-16,-4 1 5 0,0-3-2 15,0 2-2-15,-1-3-11 0,-2 1-3 16,3 0-20-16,-2 1-10 0,1-1-5 16,0 3 0-16,-1 1-7 0,-1 1-3 15,2 2 4-15,-4 1 10 0,3 3-3 16,-2 1-6-16,-1 2 20 0,0 4-10 15,0 3-15-15,-2 5 0 0,-2 4 1 16,0 7 0-16,-4 11 0 0,-2 16 3 16,-5 14-1-16,1 10 3 0,3 1 6 15,3-4 9-15,2-5 5 0,0 1 2 16,-2-5-8-16,1-2-15 0,2-5 2 16,3-7-7-16,1-1-5 0,5-6-36 15,1-3-38-15,4-4-39 16,0-8-19-16,0-7-4 0,0-6-8 15,-3-5-26-15,3-6-141 0</inkml:trace>
  <inkml:trace contextRef="#ctx0" brushRef="#br0" timeOffset="-176355.37">17831 11752 608 0,'0'0'104'0,"0"0"-46"0,0 0 53 0,0 0-5 16,43-35-55-16,-24 25 4 0,5 1-4 15,2 0-23-15,-1-2-10 0,3 0-14 16,-1-1-4-16,0-1-13 16,2 3-63-16,1-1-47 0,5 1-45 15,14-3-70-15,-8 2-70 0</inkml:trace>
  <inkml:trace contextRef="#ctx0" brushRef="#br0" timeOffset="-175933.11">18705 11374 387 0,'0'0'49'0,"0"0"2"16,0 0 37-16,6-34-12 0,-3 22-53 15,-2 2 12-15,0-3-6 16,2 0-7-16,-3 0 7 0,0 0 6 16,0 0 10-16,0-1-2 0,0 0-6 15,-1 0-4-15,-1 0-8 0,1 0-1 16,-3 2-7-16,1 0-4 0,-1 1 0 16,-3 4-1-16,3 1-2 0,-3 1-4 15,1 3-1-15,-2 1-2 0,2 1-3 16,-2 0 0-16,1 4-3 15,-3 2 2-15,1 3 1 0,1 3-1 0,-4 3 0 16,4 4 0-16,-2 3 0 0,-2 10 1 16,1 10 0-16,-4 12 0 0,2 7 0 15,-1 0 1-15,2-3 0 0,1-2-1 16,1 1 1-16,-3 0-1 0,1-2 0 16,1-2 0-16,0-4-9 0,3-4-19 15,-2-3-5-15,1-5-12 0,-2-3-6 16,3-5-5-16,1-8-13 0,2-6-5 15,-3-4-31-15,1 0-88 0,-2-7-180 16</inkml:trace>
  <inkml:trace contextRef="#ctx0" brushRef="#br0" timeOffset="-175714.62">18304 11627 699 0,'0'0'121'0,"0"0"-36"0,44-15 26 0,-23 10-72 16,2-1-32-16,-1 1 18 0,3 0-19 16,-4 0-5-16,2 2-2 0,0-1-10 15,2 1-39-15,0-1-71 0,15 1-76 16,-7 0-77-16</inkml:trace>
  <inkml:trace contextRef="#ctx0" brushRef="#br0" timeOffset="-175574.15">18846 11738 887 0,'0'0'116'0,"0"0"-68"0,0 0-48 0,0 0 0 15,0 0-134-15,0 0-119 0,9-42-51 16</inkml:trace>
  <inkml:trace contextRef="#ctx0" brushRef="#br0" timeOffset="-174955.29">19673 11633 409 0,'0'0'92'16,"0"0"-19"-16,0 0 46 0,39 2-14 15,-24-2-65-15,3 0 8 0,1 0 5 16,1-3-9-16,1-1-6 0,2-1 1 16,3 1 2-16,-1-3-6 0,2 0-3 15,2-1-7-15,-1-2-3 0,-3 1 1 16,2-2-1-16,-4 0-11 0,-5-1-5 15,2-2 5-15,-6 1-7 0,-2-1 0 16,-4-1-2 0,-4 0-1-16,-4 0 1 0,-2-2-1 0,-6 1-1 0,-3 2-3 15,-4 0-2-15,-1 2-15 0,-3 4-3 16,-4 5 5-16,-2 3 6 0,-4 1 3 16,-1 6 3-16,0 5 3 0,0 1-2 15,0 3-10-15,3 4-13 0,-1 1 5 16,1 2 5-16,2 4 6 0,1-2 11 15,3 3 0-15,5-1 1 0,5 0 0 16,2 0 2-16,7-2 12 0,2-1 9 16,5-2 8-16,7-1-5 0,3 0-1 15,7-3-2-15,9-1-7 0,9-3-7 16,11-3-3-16,4-6 0 0,-4-5-4 16,-3-1-2-16,-9-3-9 0,-1-2-24 15,0-2-13-15,-2-2-26 0,-2 1-39 16,-7 0-65-16,2-3-54 0,-8 3-52 15</inkml:trace>
  <inkml:trace contextRef="#ctx0" brushRef="#br0" timeOffset="-174559.41">20336 11539 579 0,'0'0'29'0,"0"0"-27"0,0 0 40 0,22-36 40 0,-15 26-49 16,-1-1-29-16,1 3 20 0,-3 2 2 15,0 2 8-15,-2 0-5 0,0 4-7 16,0 0-16-16,0 7-6 0,0 2 5 16,1 7-1-16,2 1 6 0,-1 6-9 15,2 2 2-15,0 3-2 0,1 0-1 16,3 0 0-16,-1 0 1 0,4-1 0 15,4-3 9-15,-2-1 21 0,4-4 12 16,-1-1 10-16,1-5 3 16,1-4 3-16,-1-4-2 0,0-5-5 15,2-3-3-15,-2-5-16 0,0-4-16 16,1-4-7-16,-3-5-5 0,1-3-1 16,0-9-4-16,0-8-18 0,1-3-31 15,-6 4-9-15,-2 12 5 0,-3 10 2 16,-2 9-35-16,1 1-47 0,2 0-53 15,5 0-46-15,-3 2-58 0</inkml:trace>
  <inkml:trace contextRef="#ctx0" brushRef="#br0" timeOffset="-174329.34">21000 11578 440 0,'0'0'46'0,"0"0"-1"16,0 0 26-16,0 0-44 0,0 0-20 15,33-21 27-15,-31 18 0 0,-1 0 4 16,-1 3 3-16,-1 3-24 0,-3 2-3 16,-3 5 11-16,-3 1 18 0,0 7 3 15,0 2-12-15,0 2-17 0,2 1-7 16,2 3-5-16,1 0-3 0,1-1-2 16,1 1 0-16,0-3-14 0,3-1-36 15,0-2-44-15,6 1-55 0,0-4-54 16,2-6-151-16</inkml:trace>
  <inkml:trace contextRef="#ctx0" brushRef="#br0" timeOffset="-174203.84">21159 11354 729 0,'0'0'82'0,"0"0"9"0,-6-36-18 15,4 23-59-15,2 5-14 0,0 1-102 16,2 2-45-16,0 1-62 0,1 3-133 15</inkml:trace>
  <inkml:trace contextRef="#ctx0" brushRef="#br0" timeOffset="-173716.67">21676 11660 318 0,'0'0'136'0,"0"0"-64"0,0 0 30 16,0-45-9-16,0 32-52 0,0 2-24 16,0-1 13-16,0-2 0 0,0 4-8 15,-2 0-1-15,-2 2 0 0,-1 1-7 16,-2 2-7-16,-2 2-5 15,-1 2-2-15,-5 1-5 0,0 2 4 16,-3 5 0-16,-3 3-1 0,0 4 1 16,0 3-3-16,-1 2-18 0,2 3-21 15,2 3-19-15,3 2 8 0,1 1 4 16,6 2 19-16,2-2 10 0,3-2-4 16,3-1 8-16,4-3 13 0,5-1 1 15,4-5 3-15,3-3 9 0,2-4 25 16,-1-5 17-16,2-4 27 15,-2-8-6-15,1-6-12 0,-1-6-13 16,0-6-1-16,2-9 6 0,0-11-9 16,2-20-8-16,-3-11-5 0,-3-5 5 15,-2-1 3-15,-1 7 6 0,1 6-4 16,1 10-15-16,-3 15-16 0,-3 12-7 16,-3 11-2-16,-1 7 0 0,-2 1-36 15,1-1-31-15,0 1-22 0,1 1-25 16,1 3-47-16,6 4-46 0,0 3-89 15</inkml:trace>
  <inkml:trace contextRef="#ctx0" brushRef="#br0" timeOffset="-172790.34">22077 11573 636 0,'0'0'43'0,"0"0"9"0,0 0 38 0,0 0-48 15,0 0-36-15,24 17-6 0,-13-17-19 16,2 0-23-16,1 0 9 0,0-3 29 16,0 2 4-16,-1-2 9 0,1-1 13 15,-2-2 5-15,-1 1 3 0,-2-2 5 16,-1-1-4-16,-2-1-14 0,-1 0-9 15,-1-4-8-15,-1 1 2 0,-3 0-2 16,0-1 2-16,-2 1 3 0,-4 0 3 16,-1 1 3-16,-3 0 6 0,-1 1-14 15,0 0-3-15,-2 2 0 0,-2 2 0 16,0 2 0-16,-3 1-2 0,-1 3 1 16,1 0 0-16,-2 7-3 0,1 6 1 15,-1 1 2-15,1 6-4 0,4 3-3 16,3 3 2-16,1 3 6 0,4 6 0 15,3 7 2-15,3 5-1 0,1-5 2 16,3-11 6-16,3-7 3 0,1-7 8 16,5 1 6-16,1 0 1 15,6 1 4-15,0-5 3 0,4-7 7 16,2-6 1-16,0-2-15 0,0-8-17 16,1-5-5-16,0-5-4 0,-2-4 1 15,1-5-2-15,-3 0-2 0,1-3 0 16,-2 1-2-16,-2 0 4 0,-1 3 1 15,-1 1-1-15,-3 4 2 0,-2 2-2 16,0 2 2-16,-2 2-1 16,-1 2 1-16,1 3-2 0,-2-1-1 15,0 3 0-15,-2 2 0 0,1 1-1 16,-1 3 1-16,-1 2-5 0,-1 1 2 16,1 6-3-16,0 2-10 0,-1 4-8 15,-1 3 7-15,0 5 5 0,-1 2 6 16,-2 5 5-16,0 1 2 0,0 1 0 15,0-1 0-15,0-1 0 0,0-2 0 16,-1-1 1-16,1-5-1 0,0-2 0 16,0-3 2-16,0-6 1 0,2-2 9 15,0-5 14-15,2-2 16 0,0-6-9 16,4-3-20-16,1-6-2 0,1-3-6 16,2-6 2-16,3-8-7 0,4-11 3 15,3-8-3-15,3-1 0 0,-4 13 0 16,-5 16 0-16,-4 10-1 0,-2 5-1 15,1-2 2-15,3 3 0 16,-1-2-1-16,1 3-1 0,-3 3 1 16,-1 2-1-16,-2 2 0 0,-2 0 1 15,-2 3 0-15,0 4 1 0,-1 5-1 16,-1 2 1-16,0 3 0 0,0 3 1 16,-2 5 1-16,3-1-2 0,-1 3 1 15,-2 1 1-15,0 0-2 0,0-1-3 16,0 0-30-16,0-3-21 0,-2-1-18 15,2-1-5-15,-1-4-23 0,-1-3-52 16,2-2-45-16,0-6-48 0,0-6-96 0</inkml:trace>
  <inkml:trace contextRef="#ctx0" brushRef="#br0" timeOffset="-172435.08">23369 11460 423 0,'7'-5'68'0,"1"0"50"0,1-1-9 16,-2-1-64-16,-3 0-33 0,-3 0-9 15,-1 2-3-15,-5 2 2 0,-3 0-2 16,-5 3 0-16,0 0 3 0,-4 5 1 16,-1 3 10-16,-2 3-1 0,-2 3 8 15,-1 2-3-15,0 4-3 0,-1 2 1 16,3 2-2-16,1 2 17 0,0 1 19 16,4-3 1-16,2 2-15 15,4-4-14-15,3-1-12 0,4-1-5 16,3-1-3-16,3-4-2 0,6-2-5 15,2-4-24-15,4-3-47 0,2-5-56 16,5-1-46-16,11-6-32 0,-3-1-62 16</inkml:trace>
  <inkml:trace contextRef="#ctx0" brushRef="#br0" timeOffset="-172013.2">23475 11579 185 0,'0'0'257'15,"0"0"-175"-15,0 0 59 0,0 0-49 16,0 0-21-16,0 0-26 0,0 0 0 16,42 4-6-16,-31-4 2 0,1 1 6 15,4-1-5-15,0 0-14 16,2 0-4-16,2-1-8 0,1-3-9 16,2 0-3-16,1-2-1 0,1-1-3 15,-1-3 3-15,-1 1-2 0,2-4-1 16,-1 0 4-16,-3-2-4 0,0 0 0 15,-4 1 0-15,-5 1 1 0,-3 3 1 16,-7 1-1-16,-2 4-1 0,-7-1-8 16,-7 2 3-16,-7 3 1 0,-12 1 2 15,-12 11 0-15,-15 8 0 0,-5 8 2 16,1 3-1-16,9 1 1 0,10-2 0 16,13-4 21-16,10-4 22 0,9-5 9 15,6-2-9-15,2 6-3 0,3 0-4 16,2 3-10-16,12-3-8 0,5-3-3 15,13 0-6-15,17-3-3 0,12-3-1 16,5-1-5-16,-1-6-6 0,-2-1-19 16,-5-3-19-16,3-3-28 0,2-3-43 15,4-3-74-15,-16-1-147 0,-6 0-278 16</inkml:trace>
  <inkml:trace contextRef="#ctx0" brushRef="#br0" timeOffset="-168556.36">25461 11390 314 0,'0'0'54'0,"0"0"-15"0,0 0 9 0,0 0 2 0,0 0-37 16,0 0-10-16,7 0 3 0,-7 0-2 15,0 0-1 1,0 0 9-16,0 0 34 0,0 0 20 0,0 0 17 15,0-2-5-15,-1-1-4 0,-1 0-14 16,0-2-3-16,-1 1-9 0,-2 0-7 16,-2-1-14-16,-1 2-11 0,-2-1-8 15,-5 2-7-15,-2 2-1 0,-6 3-3 16,-3 6 2-16,-2 2-2 0,-2 6-3 16,-1 3 3-16,1 2 2 0,2 3 1 15,5 0-1-15,2 2-1 0,6-2 2 16,6-1-2-16,5-1 2 0,4-2 0 15,2 1 1-15,6-3 0 0,5 1 1 16,3-5 2-16,3-1 2 16,4-5 8-16,0-3 15 0,2-3 6 15,0-3-5-15,-1-5-2 0,-2-7 5 16,1-2-6-16,-3-5 0 0,0-4-6 16,-4-1-4-16,1-5-9 0,-1-5-5 15,-1 2-3-15,-3 5 2 0,-2 3-1 16,-3 10 0-16,-2 0 3 0,-2 6-1 15,-1 4-3-15,-2 3-1 0,0 1-4 16,-2 5-3-16,-2 5-1 0,-2 5 6 16,-1 4 3-16,2 2 0 0,1 1 0 15,4-1-1-15,0 1 1 0,6-1 2 16,2 0-1-16,4-1 0 0,1-2 6 16,5-3 1-16,1-1 0 15,3-4-2-15,2-2-4 0,0-3-1 16,2-5-1-16,-1 0-33 0,0-3-27 15,-1-6-35-15,-2-2-24 0,-3-6-56 16,7-14-61-16,-7 2-36 0,-4 1-122 0</inkml:trace>
  <inkml:trace contextRef="#ctx0" brushRef="#br0" timeOffset="-168210.41">25949 10880 662 0,'0'0'24'0,"0"0"38"0,0 0 15 0,12-19-54 15,-8 19-23-15,-2 9 0 0,-2 5-3 16,0 9 3-16,-3 11 0 0,-6 15 9 16,-6 15 10-16,1 7 10 0,0 0 11 15,3-7 4-15,2-9-5 0,3-2-6 16,1-3 4-16,1-1 3 0,2-2 0 15,2-4-7-15,2-1-2 0,5-5-4 16,4-4-4-16,-1-6-7 0,0-6-3 16,1-9-2-16,-1-2-4 0,4 1-2 15,1-2 0-15,6-1-2 0,-3-3 1 16,2-4-4-16,2-1-9 0,-3-3-17 16,2-2-17-16,0-3-11 0,-3-2-14 15,1-2-40-15,1-8-57 0,-6 1-72 16,-3 1-76-16</inkml:trace>
  <inkml:trace contextRef="#ctx0" brushRef="#br0" timeOffset="-168022.91">25779 11375 839 0,'0'0'66'0,"0"0"10"0,46-18 36 15,-5 9-50-15,12 3-33 0,3 1-24 16,-4 2-5-16,-4 2-25 0,-6 1-67 16,2 1-27-16,2 2-71 15,-10-1-49-15,-6-2-166 0</inkml:trace>
  <inkml:trace contextRef="#ctx0" brushRef="#br0" timeOffset="-167396.58">27540 11199 368 0,'0'0'68'15,"0"0"21"-15,0 0 11 0,37-14-15 16,-26 9-14-16,0 1 12 0,-1-1 4 16,-1-1-17-16,-1 1-18 0,-2 0-9 15,-1 1-5-15,1-1-1 0,-3 1-9 16,-1 0-4-16,-2 2 2 0,0 1-9 15,-2 1-17-15,-6 0-9 0,-3 2 9 16,-5 7 0-16,-6 5 0 0,-10 9 3 16,-11 15 5-16,-8 12-2 0,-4 8-3 15,6 2-2-15,6-5 0 0,5-5 3 16,-1-3-4-16,2-2-3 0,-1-3-14 16,3-6 12-16,6-5-6 0,5-10-5 15,8-6-2-15,1-5 1 0,0 1 6 16,-2-3 2-16,1-3 0 0,1-5-13 15,5-11 5-15,0-3 3 0,5-7 12 16,4-9 2-16,2-16 0 0,9-10 1 16,3-3 0-16,5 3 1 15,2 9 2-15,-3 18 3 0,-2 7 7 16,-2 9-2-16,0 4 4 0,1-1 2 16,1 4-1-16,2 2-2 0,-3 3-1 15,0 3 8-15,0 6-2 0,1 6-1 0,0 6 6 16,-1 6 7-16,2 3-7 15,3 8-6-15,1 8-3 0,6 5-7 16,0 0 2-16,-1-7-8 0,-4-9 1 16,-5-12-4-16,-2-3-37 0,0-3-51 15,3 3-46-15,10 3-73 0,-4-2-98 16,-1-9-125-16</inkml:trace>
  <inkml:trace contextRef="#ctx0" brushRef="#br0" timeOffset="-167130.95">27844 11512 576 0,'0'0'27'0,"0"0"26"0,0 0 46 0,50-4 11 0,-25 3-50 16,9 0-29-16,-4-1-9 0,3 1-11 16,4 0-10-16,0 0-1 15,9 1-10-15,-2 0-17 0,-9 0-16 16,-10 2-47-16,0 3-57 0,-8-2-37 16,1 0-95-16</inkml:trace>
  <inkml:trace contextRef="#ctx0" brushRef="#br0" timeOffset="-166927.83">27941 11667 798 0,'0'0'70'15,"0"0"-60"-15,0 0 74 0,50 10-49 16,-17-5-18-16,8-2-17 0,7 2-5 15,-6-3-59-15,-9 2-65 0,-1-2-30 16,2-1 34-16,-5 1-109 0</inkml:trace>
  <inkml:trace contextRef="#ctx0" brushRef="#br0" timeOffset="-166348.79">29073 11475 195 0,'0'0'36'0,"0"0"2"16,0 0 81-16,0 0-57 0,0 0-33 16,28-38 6-16,-23 31 2 0,-3-1 6 15,1-2-1-15,-3 2 2 0,0 1-10 16,-3 0-12-16,-2 0 2 0,-3 1-3 16,-3 2-2-16,0 1-9 15,-7 2-8-15,-1 1 4 0,-3 6-5 16,-1 3-1-16,-1 4 0 0,0 7 0 15,2 2-1-15,0 10-3 0,4 7 2 16,3 8 2-16,7 1 4 0,3-7-3 16,5-11 4-16,2-9 13 0,3 0-2 15,3 1-4-15,4 3-9 0,1 0 0 16,4-1 0-16,-1-7-1 0,3-3 8 16,-1-5 20-16,3-5 10 0,3-4-6 15,-2-4 2-15,-1-6-17 0,1-4-11 16,0-8 8-16,0-11-1 15,2-15-4-15,-1-17-4 0,-5-5-1 16,-7 7-4-16,-10 14-1 0,-2 22 1 16,-7 10 13-16,-1 6 3 0,-2 1-6 15,-3-1-11-15,-6 0-1 0,-2 0-5 16,-1 3-4-16,0 2-14 0,1 2-23 16,2 3-20-16,2 1-12 0,1 2-18 15,2 6-40-15,3 1-39 0,6-1-147 0</inkml:trace>
  <inkml:trace contextRef="#ctx0" brushRef="#br0" timeOffset="-166176.91">29544 11830 981 0,'0'0'0'0,"0"0"-60"0,0 0 50 0,0 0-168 16,0 0-133-16</inkml:trace>
  <inkml:trace contextRef="#ctx0" brushRef="#br0" timeOffset="-165414.3">30119 11542 463 0,'0'0'43'0,"0"0"-9"0,0 0 57 16,0 0-53-16,0 0-15 0,0 0 9 15,0 0 9-15,20-14 0 0,-20 11-4 16,2 0-5-16,-1-2 1 0,1 0 2 16,-1 0 7-16,3-3-5 0,-1-1-11 15,0 1 2-15,0-1-6 0,0 1-14 16,-1 0 6-16,-2 1-3 15,0 0 5-15,0 1 1 0,-3 0-1 0,0 0-3 16,-5 3-3-16,0-1-8 0,-2 3-2 16,-1 1 0-16,2 0-1 0,-2 1-8 15,3 2 3-15,2 1 3 0,1 0 2 16,0 0 2-16,-1 1 0 0,3 0 0 16,-2-1 2-16,2 2 3 0,0-2-1 15,1 0-4-15,-3 2 0 0,0 0 0 16,1-1-1-16,-1-1 0 0,2 1 0 15,-2 0-1-15,2-3-3 0,0 2 4 16,-1-1 0-16,1-2 0 0,-1 2 0 16,-1 0 0-16,2-2 0 0,0 2 0 15,-2 0-1-15,0 1 1 16,-2 0 0-16,-1 2-5 0,1 2-5 16,-3 0 3-16,0 2 3 0,-3 1 2 15,2 2-1-15,0 2 3 0,-1 3 0 16,3-1 0-16,0 2 0 0,4 2 0 15,4 0 2-15,0 1 8 0,6-1 8 16,3 0-7-16,5 0-7 0,4-2 3 16,4 1 3-16,2-4 0 0,2-1 6 15,4-3 7-15,-3-4-1 0,4-4-2 16,5-4-2-16,-3-1-9 0,-2-6-8 16,0-3 5-16,-7-5 1 0,0-5-3 15,-1-10 1-15,-6-10-1 0,-5-4-4 16,-6 4-1-16,-7 11-4 15,-4 11-8-15,-7 5-16 0,-1 1-10 0,-8-5-17 16,-10-1-30-16,4 3-32 0,-13-5-42 16,9 4-72-16,8 4-118 0</inkml:trace>
  <inkml:trace contextRef="#ctx0" brushRef="#br0" timeOffset="-164941.83">30615 11494 632 0,'0'0'34'0,"0"0"-19"0,22-12 49 16,-19 8-56-16,-3-1-8 0,-3 3-39 16,-10 0 24-16,-1 1 9 0,-6 1 6 0,2 0 1 0,-2 3 2 15,1 0 3-15,4 3 13 0,1 1-9 16,3 0-8-16,2 3 5 0,4 1 4 16,-1-1-3-16,6 3 4 0,0 0 9 15,4 1 12-15,4 1-7 0,2-2-16 16,2 1-1-16,3 0-7 0,0-2 3 15,0 1-3-15,2-3 2 16,0 1-1-16,1-1-1 0,-1-1-1 16,-1 1-1-16,-2-1 0 0,-1 1 0 15,-4 0 0-15,-2-1-1 0,-4 3 1 16,-3 0 0-16,0 0 7 0,-7 1 5 16,-4 1 9-16,-4-1-4 0,-5-1-6 15,-3-2-11-15,-2 1 0 0,-9-3-14 16,-5 1-24-16,-7 1-40 0,7-2-50 15,0-3-36-15,14-2-78 0,10-2-50 0</inkml:trace>
  <inkml:trace contextRef="#ctx0" brushRef="#br0" timeOffset="-164722.53">30694 11396 868 0,'0'0'79'0,"38"-17"14"16,-8 6 37-16,9-1-92 0,8 2-28 15,0 0-9-15,-3 3-1 0,-3 3-26 16,-5 2-37-16,4 1-20 0,1 1-64 16,-5 2-13-16,-8 0-45 0,-8-2-211 15</inkml:trace>
  <inkml:trace contextRef="#ctx0" brushRef="#br0" timeOffset="-161886.89">15841 12524 266 0,'0'0'66'0,"0"0"-32"0,0 0 45 16,0 0-8-16,0 0-19 0,15-30 4 15,-10 25-8-15,-2 2 9 0,-1-1 1 16,1 0 2-16,-1 1-14 0,-1 1-11 16,1 2-12-16,-2 0-15 0,1 0-6 15,2 5-2-15,-3 4 0 0,0 6 2 16,0 6 4-16,-7 10-4 0,0 13 2 15,-4 8 3-15,-3 6-2 0,1-2 14 16,-1-6 6-16,3-5-6 16,-2-3-4-16,1-2-5 0,2-4 1 15,2-6-1-15,1-8 0 0,2-5-2 16,3-2-4-16,2 0-4 0,0 2 0 16,0-1 2-16,2-2-2 0,1-4 1 15,6-3 1-15,-1-3 0 0,2-1 2 16,7-2 3-16,-1-1 3 0,3-3-3 15,1-1-5-15,1-1-2 0,4-1 0 16,-1 0-1-16,3-1-10 0,-2 0-17 16,-1-1-17-16,3 1-18 0,-4-1-24 15,-1 1-31-15,-1-4-49 16,-4 1-41-16,-5 1-141 0</inkml:trace>
  <inkml:trace contextRef="#ctx0" brushRef="#br0" timeOffset="-161668.03">15678 12815 682 0,'0'0'89'0,"0"0"-51"0,0 0 71 0,36-4-36 0,-4 2-20 15,15 0 18-15,8 0-26 16,5 1-22-16,-4 1-17 0,-6 0-6 15,-10 0-19-15,2 0-67 0,-2 0-47 16,-4 0-33-16,1 0-38 0,-9 0-18 16,-6 0-33-16</inkml:trace>
  <inkml:trace contextRef="#ctx0" brushRef="#br0" timeOffset="-161151.71">16348 12575 478 0,'0'0'9'16,"0"0"16"-16,0 0 43 0,0 0 3 15,0 0-34-15,0 0-8 0,0 0-12 16,25-24-5-16,-19 27-3 0,-1 6-6 15,0 4 2-15,1 5 3 0,0 8 2 16,-1 9-3-16,-2 13-1 0,-1 10-3 16,-2 3 1-16,0-4-2 0,-2-6-1 15,-3-7 0-15,1-3 0 0,-4-3 6 16,3-8 1-16,0-8 5 0,2-4 3 16,-2-5-10-16,2 2-2 15,-1-1-2-15,1 0-1 0,1-6 0 16,2-4 0-16,0-4 2 0,5-1 12 15,4-10 11-15,-1-4-8 16,3-4-3-16,3-6 4 0,2-3 0 0,3-7-12 16,6-9 3-16,5-4 6 15,3 1-2-15,-4 10 11 0,-4 11-4 0,-9 11-6 16,1 4-7-16,1 1-6 0,2 0 0 16,2 4 4-16,-4 4 5 0,-1 2 11 15,-6 7-7-15,-1 5-9 16,-1 5-4-16,-6 5-1 0,-1 9 1 15,-2-3 1-15,-2 3-1 0,-4-1 1 16,0-5-3-16,1 3-5 0,0-2-34 16,2-2-31-16,3-1-52 0,-3 5-63 15,3-6-53-15,0-6-134 0</inkml:trace>
  <inkml:trace contextRef="#ctx0" brushRef="#br0" timeOffset="-160448.43">17136 12965 307 0,'0'0'113'0,"0"0"-45"0,0 0 27 0,9-21-28 0,-7 14-14 0,1 0 14 16,2 0-9-16,-2-1 0 0,2 1-17 16,0 0-10-16,1 0 3 0,-3 0 4 15,2 1-3-15,0-2-1 0,-2 1-5 16,0-1 0-16,0 1-3 0,-1 0-6 16,1 0-7-16,-3 2 0 0,-3-1-5 15,-2 0-4-15,0 1-4 0,-1 1-2 16,-1 1-2-16,0 2 3 0,-1 1-3 15,0 2-6-15,0 5 0 0,-3 1-5 16,0 2-3-16,-2 3-3 0,-1 2 10 16,1 2 4-16,-4 2 6 0,-1 3 1 15,1 1-1-15,0 2 0 0,4 1 0 16,2 2 1-16,0-2 1 0,6 0-1 16,2 0 0-16,3-1 1 0,0-2 0 15,5-2 2-15,0-1 4 0,2-4-5 16,1-3 3-16,0-5 3 0,2-2 3 15,1-5 7-15,-3-1 5 0,2-5 4 16,0-4 6 0,-2-3-2-16,4-5-6 0,0-4-6 0,-1-6-12 15,5-6-5-15,-3 3-2 0,-1-1-1 16,4 3 1-16,-5 8-4 0,1 0 4 16,1 5-1-16,-5 4-1 0,0 3 2 15,-2 4-2-15,-2 3-4 0,-3 1 0 16,-1 5-4-16,0 6 2 0,-3 3 6 15,0 4 1-15,-2 4 1 0,-1 0 0 16,4 3 0-16,-1 0 0 0,0-1 2 16,1 1-2-16,2-1 3 0,2-1 9 15,4-2-1-15,2-3-3 16,2-4-4-16,4 0-2 0,2-6-2 16,1-3-13-16,0-5-29 0,5-2-29 15,-4-5-26-15,2-3-40 0,-1-2-16 16,5-12-29-16,-3 3-31 0,-3 0-101 15</inkml:trace>
  <inkml:trace contextRef="#ctx0" brushRef="#br0" timeOffset="-160135.95">17665 12508 648 0,'0'0'108'0,"0"0"-50"0,0 0 58 0,16-14-69 0,-14 14-47 16,0 6-4-16,-2 4-1 0,0 9 5 16,-5 4-5-16,-5 12 4 0,-5 15 0 15,-3 14 1-15,-4 4 1 0,3 0 11 16,3-8 23-16,1-9 9 0,3-4-2 16,1-3-10-16,0-7-9 0,7-6-4 15,0-7-13-15,4-7-1 0,0-1-3 16,0-1-2-16,7 1 0 0,3-1 1 15,3-6 1-15,6-3 1 0,0-5-3 16,3-1-2-16,2-4-14 0,0-3-10 16,1-1-12-16,2-2-16 0,0 0-28 15,1-5-36-15,7-11-92 0,-7 1-83 16</inkml:trace>
  <inkml:trace contextRef="#ctx0" brushRef="#br0" timeOffset="-159948.43">17561 12872 792 0,'0'0'137'0,"0"0"-70"16,0 0 55-16,0 0-74 16,35-7-39-16,-13 2 0 0,11 0-6 15,10 1-3-15,9 0-30 0,8 4-60 16,3 0-57-16,-3 3-72 0,-16-1-87 15</inkml:trace>
  <inkml:trace contextRef="#ctx0" brushRef="#br0" timeOffset="-159167.25">19220 13058 436 0,'0'0'91'0,"0"0"-49"15,0 0 53-15,0 0-18 0,0 0-57 16,38-25 0-16,-30 17 9 0,-3-2-1 16,0 1 5-16,-2 0 11 15,1-2-3-15,-2-1-4 0,1 2 3 16,0-1-4-16,-1-1-1 0,-2 0-7 16,3 0-21-16,-2 0 0 0,-1 0-3 15,0 0-3-15,-5 2 0 0,0-3-1 16,-2 3-1-16,-1 1 1 0,-3 1-1 15,0 3 1-15,-3 0-3 0,-5 3-1 16,0 2-1-16,-3 4 2 0,-5 6-3 16,-1 2-2-16,-2 5-12 15,0 7-6-15,1 3-10 0,2 3 5 0,-2 7 10 16,0 5-2-16,10-5 18 0,3-4 5 16,8-6 0-16,7-7 4 0,1 3 25 15,1 3 12-15,6-4-9 0,2-3-4 16,5-5-17-16,1-3-4 0,3-6 0 15,0-3-2-15,3-2 2 0,0-6-2 16,-3-3 6-16,3-5 9 0,0-4 7 16,-3-5-7-16,2-2 0 0,1-8-11 15,-4 1-5-15,0 2 3 0,-2-1-2 16,0 9 4-16,-3-1 11 0,0 3-2 16,-2 4-1-16,-4 2-6 0,1 2-4 15,-2 4-4-15,-1 1-3 16,-2 4 1-16,-1 1-2 0,-1 2 1 15,0 1-11-15,-3 6 6 0,-1 3 0 16,0 5 5-16,0 3 0 0,-1 4 0 16,-2 0 0-16,4 0 2 0,-2 1-2 15,-1-1 2-15,5-1 0 16,-1-2 22-16,2-1 15 0,0-2 10 0,3-2-8 16,5-2-6-16,1-3-4 0,1-2-14 15,3-2-8-15,1-4-1 0,2-1-7 16,-1-3-1-16,2-2-22 0,-2-2-11 15,2-2-16-15,0-1-35 16,1-1-37-16,-2-2-27 0,8-9-64 16,-5 4-38-16,-3 1-76 0</inkml:trace>
  <inkml:trace contextRef="#ctx0" brushRef="#br0" timeOffset="-158838.87">19593 12945 528 0,'0'0'107'0,"0"0"-57"0,13-16 26 0,-7 10-27 0,-1 1-49 0,0-1-4 15,-2 2 0-15,0 0-14 0,-1 3 14 16,-2 1-5-16,0 6-5 16,-3 6 14-16,-2 5 6 0,0 5 9 15,-3 11-10-15,0 6-4 0,4-2 2 16,2-4-1-16,2-4 2 0,2-5-3 15,6 2 1-15,2 4 0 0,3-5 2 16,6-2 16-16,3-2 11 0,0-5 9 16,4-5 20-16,-1-6 12 0,3-4-2 15,-1-3-11-15,1-6-21 0,0-3-11 16,-3-5 0-16,0-4 0 0,-2-6-13 16,0-10-14-16,-2-7-12 0,-3 4-34 15,-4 5-23-15,-3 10-10 0,-6 7-15 16,1 2-37-16,2-2-68 0,-3 4-86 15</inkml:trace>
  <inkml:trace contextRef="#ctx0" brushRef="#br0" timeOffset="-158117.65">20284 13088 366 0,'0'0'93'0,"0"0"-30"0,0 0 58 16,0 0-50-16,33-27-37 0,-27 19 13 15,-3-1-15-15,2 2 3 0,-2-1 9 16,-2-1 12-16,0 1 0 0,-1-1-7 16,0 0-14-16,0-1-15 0,0 0-9 15,0 1-1-15,0 0-1 0,-2 0 0 16,-1 1-3-16,0 0-2 0,-1 2-3 15,-2 0-1-15,2 1 0 0,-4 0-2 16,-2 3-6-16,1 2-7 0,-6 1-2 16,0 7 2-16,-3 4 5 0,0 3 2 15,-1 3-13-15,3 2-11 16,4 3 13-16,2-1 11 0,4 0 6 16,2-1 2-16,4 1 1 0,5-2 0 15,2-2 0-15,2-2 9 0,2-2 12 0,1-4 2 16,2-5 1-16,0-3 1 0,-2-2 2 15,2-4 5-15,-2-3-1 0,0-4-7 16,0-3-9-16,0-3-10 0,0-2 1 16,-3-1-2-16,-1 0-2 15,-1 0-2-15,0 2 1 0,-2 1-1 16,-1 4 1-16,0 1 1 0,-2 4 0 16,0 2 2-16,0 3-4 0,-2 3-1 15,0 0-8-15,0 4 3 0,-4 5 1 16,1 3 4-16,-2 4 0 0,0 5 0 15,-1 4 1-15,0 3 0 0,-1 9-1 16,1 8 3-16,0 9-2 0,-2 3 0 16,2-6 0-16,0-4 0 0,-3-6 0 15,-2-5 0-15,2-4-1 0,1-9 0 16,2-5 0-16,-3-1-1 0,1 0 1 16,-1 0-3-16,-3-1 3 15,1-6 0-15,0-5 0 0,-4-5-3 16,5-1 3-16,-2-6 1 0,3-4 5 15,1-3 6-15,2-3 20 0,2-4 1 16,0-2-12-16,4-4-11 0,0-1-3 16,1-1-5-16,7 2-1 0,0 2-1 15,4 1-6-15,0 3-8 0,0 2-14 16,4 2-40-16,-2 4-28 0,6 0-46 16,9-2-89-16,-5 2-116 0</inkml:trace>
  <inkml:trace contextRef="#ctx0" brushRef="#br0" timeOffset="-157991.86">20676 13309 803 0,'0'0'156'0,"0"0"-35"0,6 1 14 0,-6-1-82 16,0 0-51-16,0 0-2 0,0 0-75 16,0-1-94-16,0 1-96 0,3-3-96 15</inkml:trace>
  <inkml:trace contextRef="#ctx0" brushRef="#br0" timeOffset="-157442.21">21588 13158 539 0,'0'0'75'16,"0"0"12"-16,0 0 23 0,0 0-57 15,0 0-44-15,33-17 11 0,-29 14 2 16,-2-2-4-16,0 1 3 0,-1-1 3 15,-1-1-6-15,0 0-4 0,-1 0-2 16,-3 0-2-16,-2 2-1 16,-3 0-9-16,-4 2-2 0,-3 1-2 15,-4 1 1-15,-4 5 0 0,-3 4 2 16,0 2-2-16,0 5-2 0,2 2-8 16,3 6-22-16,4 1 1 0,4 2 9 15,5 0 23-15,4 0 2 0,5-1 1 16,4 0 17-16,6-1 21 0,8-2 10 15,2-4-11-15,5-2-13 0,4-7 5 16,5-4 5-16,9-4-9 0,-6-2-4 16,-3-5-2-16,-6-4 3 0,-8-3 6 15,2-7-5-15,2-3-8 16,-4-13-6-16,-5-12-9 0,-6-7-1 16,-5 1-6-16,-4 12-14 0,-5 15-1 15,-1 12-27-15,-4 2-10 0,-6 0-23 0,-4-1-43 16,-6 3-13-16,-12 2-6 0,6 2-15 15,5 2-125-15</inkml:trace>
  <inkml:trace contextRef="#ctx0" brushRef="#br0" timeOffset="-156957.81">21922 13236 179 0,'0'0'205'0,"0"0"-157"0,0 0 44 0,0 0-37 0,25-34-44 0,-21 26-8 15,-1 0 4-15,-1 1 0 0,-1 3 6 16,-1 1 10-16,0 0 13 0,-1 3-12 15,-4 0-15-15,0 5-6 0,-5 2-1 16,2 5 0-16,-1 0 3 0,0 6 3 16,1 3-3-16,3 1-1 0,0 2 3 15,3 0 3-15,2 0 15 0,2 0 2 16,4-1 0-16,4-2 7 0,3-2 2 16,1-3-13-16,2-2-1 0,-1-5 18 15,2-4 14-15,0-5-2 16,0-3-2-16,0-4-4 0,1-4-9 15,0-2-10-15,-2-3 10 0,0-6 1 16,-1-3-8-16,-1-12 0 0,0-9 2 16,1-3-6-16,-4 5-8 0,-3 13-8 15,-3 14-8-15,-2 6 0 0,0 2-2 16,-1-1-4-16,0 1-22 0,-1 1-27 16,0 3-30-16,0 1-26 0,0 2-47 15,5 2-60-15,-1 1-53 0,1 2-105 16</inkml:trace>
  <inkml:trace contextRef="#ctx0" brushRef="#br0" timeOffset="-156535.45">22625 12813 629 0,'0'0'87'0,"0"0"-10"0,0 0 24 0,46-41-52 0,-32 33-35 16,-2 3-9-16,-3 3-5 0,-3 2 0 15,-1 6 0-15,-5 6 0 16,0 4 17-16,-6 12 12 15,-5 10-7-15,-4 11-1 0,-3 5-5 0,-1 1-5 16,3-8-6-16,0-5-1 0,3-3 0 16,-2-2 1-16,2-1 4 0,2-1 13 15,0-3 5-15,6-6 6 0,0-4 1 16,4-6-2-16,-1-4 5 0,2 4 13 16,0-2-6-16,2 1-4 0,5-3-10 15,2-3-8-15,5-5-6 0,1 0-9 16,4-3-7-16,2-1-9 0,1 0-20 15,2-3-29-15,1-1-31 0,-1-2-15 16,1-1-15-16,-3-1-37 0,8-9-69 16,-4 1-62-16</inkml:trace>
  <inkml:trace contextRef="#ctx0" brushRef="#br0" timeOffset="-156378.93">22592 13125 903 0,'0'0'39'0,"41"-4"-27"16,2 4 56-16,12 0-68 0,4 0-14 15,-3 4-48-15,-9-2-56 16,-17 0-97-16,-4-1-121 0</inkml:trace>
  <inkml:trace contextRef="#ctx0" brushRef="#br0" timeOffset="-155823.86">23242 13265 182 0,'0'0'170'0,"0"0"-95"15,0 0 43-15,0 0-39 0,0 0-33 16,36-22-4-16,-30 18 10 15,-1-3-8-15,0 0-16 0,-2-1 18 16,1 0 8-16,-2 0-18 0,-1 1-6 16,-1-1-3-16,0 1-6 0,-3 1-12 15,-3 2-9-15,-3 0-3 0,-2 1-11 16,-3 0 1-16,-2 3 2 0,-3 0-9 16,0 5-15-16,-2 3-13 0,-1 3 8 15,1 4 24 1,1 2 12-16,1 4 4 0,3 1 0 15,2 0 1-15,5 1 0 0,2 1 2 0,5-3-1 16,2-1 4-16,0-4 0 0,4-3 4 16,1-3 7-16,2-3 8 15,2-6 9-15,1-2 4 0,0-6-11 16,3-3-22-16,1-5-1 0,0-2-4 16,2-2 3-16,-1-3-3 0,3-3 1 15,-1-1-1-15,-2-3 0 0,2 3-1 16,-4 5 1-16,-2 6 0 0,-2 6 0 15,-5 7-2-15,-2 2-5 0,-1 2 6 16,-1 5 1-16,-2 4 21 0,-3 2 10 16,0 4 5-16,-1 1 7 0,2 2-3 15,1 2-6-15,2 0-3 0,1-2-6 16,2 0-9-16,4-2-5 0,4-3-5 16,2-2-4-16,3-2-2 15,0-4-37-15,3-3-34 0,0-3-33 16,1-1-62-16,7-5-53 0,-5-2-48 15,-2 0-158-15</inkml:trace>
  <inkml:trace contextRef="#ctx0" brushRef="#br0" timeOffset="-155306.83">23635 13264 275 0,'0'0'122'0,"0"0"-54"0,0 0 50 0,0 0-34 0,0 0-14 0,35-24-2 15,-29 19-2-15,0-2-19 16,-2 0-26-16,0-3-7 0,-1 3 5 16,-2-1-1-16,-1 0-6 0,-2 1-8 15,-4 1-4-15,-2 1-4 0,-5 3-3 16,-2 2 2-16,-3 1-3 0,-3 6 3 16,-2 4 0-16,0 3 0 0,0 3-14 15,4 1-18-15,1 0 9 0,4 2 24 16,4-1 4-16,5 0 0 0,3-1 10 15,3-1 23-15,5-3 12 0,6 0 7 16,2-3 15-16,5-1-20 0,3-3-24 16,0-2-13-16,4 0-8 0,0-2 0 15,-2-1-2-15,0-2-2 0,-5 0-1 16,-1 0 3-16,-5 0 0 0,-1 0 1 16,-5 0-2-16,-2 3 1 0,-3 3-11 15,-1 3 8-15,-1 7-1 0,-4 5 3 16,-3 11-2-16,-2 9 3 0,-1 9 1 15,-4 0-1-15,1-9 0 0,2-12-1 16,2-9 0-16,-4-5-2 0,0 3-2 16,-4 0 2-16,-1 0-5 0,-1-7 7 15,1-5 1-15,1-6 0 0,1-3 6 16,4-7-1-16,1-3 13 0,2-4 36 16,4-3-3-16,3-3-29 0,2-4-22 15,1-7-10-15,5-7-27 0,5 3-9 16,0 4-7-16,3 5-4 0,4 8-28 15,5-4-52-15,17-12-75 0,-5 9-38 16,-3 4-130-16</inkml:trace>
  <inkml:trace contextRef="#ctx0" brushRef="#br0" timeOffset="-154923.33">24016 13330 570 0,'0'0'129'0,"0"0"27"0,0 0-42 0,0 0-61 0,8 0-28 16,-1 0-8 0,3 1-12-16,3 1 1 0,2-2-1 0,2 1-3 0,3-1 3 0,0 0-3 15,2 0 0-15,-1-1 4 0,-1-3-2 16,1-2 0-16,-2-3 2 0,-1-2-4 16,-1 1-2-16,-3-1 0 0,-3 0-1 15,-5 1-1-15,-4 3 1 0,-2 2-19 16,-10 2 5-16,-7 1 6 0,-7 2 4 15,-11 4 4-15,-12 9 1 0,-9 8 0 16,1 6 20-16,11-2 14 0,14-4 25 16,13-7 23-16,5 0 14 0,0 2-11 15,3 3-13-15,2 1-19 0,7 1-17 16,5-3-13-16,9-1-8 0,5-3-10 16,7-3-5-16,10-1-8 0,12-6-8 15,9-1-1-15,6-3-12 0,-2-3-36 16,-4-1-37-16,-4-2-37 0,0 1-37 15,-12 1-75-15,-6-1-112 16</inkml:trace>
  <inkml:trace contextRef="#ctx0" brushRef="#br0" timeOffset="-154423.68">25421 12860 682 0,'0'0'27'0,"0"0"-24"0,39-16 62 0,-23 12-22 0,-4 3-25 0,-2 1-16 16,-4 1 0-16,-1 6-2 16,-4 4 1-16,-1 6-1 0,-8 11 12 15,-6 12 3-15,-8 12 7 0,-5 4 2 16,1 0-1-16,1-4-2 0,5-7-2 15,1-2 10-15,4 1 6 0,1-5 1 16,4 0-10-16,1-4-1 0,4-7 1 16,2-5 2-16,3-7-4 0,0-3-5 15,6 3-7-15,4-1-1 0,3-1-2 16,7-3-2-16,3-5-2 0,2-4-2 16,5 0-2-16,0-2-1 0,2 0-10 15,-1-3-8-15,0-3-9 0,-1 1-16 16,1-2-29-16,-2 0-30 0,-1-3-15 15,4-4-57-15,-5 0-46 0,-7 0-137 16</inkml:trace>
  <inkml:trace contextRef="#ctx0" brushRef="#br0" timeOffset="-154236.09">25360 13216 783 0,'0'0'168'0,"0"0"-134"0,0 0 85 16,57 3-63-16,-22 3-25 0,9 1-18 16,11 1 4-16,-1 2 3 15,-2-1-16-15,-8-2-3 0,-6 0-1 16,-1 1-24-16,-2-1-52 0,-1 0-50 16,-5-1-29-16,-1-2-51 0,-7 0-36 15,-6-2-53-15</inkml:trace>
  <inkml:trace contextRef="#ctx0" brushRef="#br0" timeOffset="-154043">26052 13330 93 0,'0'0'112'0,"0"0"59"0,0 0-28 0,0 0-19 15,0 0-10-15,0 0-12 0,0 0-23 16,0 0-26-16,0 0-17 0,0 0-1 16,24 17-11-16,-33-6-6 0,1 4-6 15,-4 4-8-15,-1 3-4 0,1 0 3 16,-1 4 1-16,1 2-1 0,2 1-1 15,1 0 0-15,0-1-2 0,4 0-24 16,0-1-42-16,1-2-58 16,-2 2-69-16,2-6-73 0,2-6-194 15</inkml:trace>
  <inkml:trace contextRef="#ctx0" brushRef="#br0" timeOffset="-153901.78">26192 13118 893 0,'0'0'0'0,"0"0"-16"15,0 0 14-15,23-40-166 0,-16 29-168 16</inkml:trace>
  <inkml:trace contextRef="#ctx0" brushRef="#br0" timeOffset="-153151.25">26329 13394 678 0,'0'0'66'0,"0"0"73"15,0 0-64-15,0 0-60 0,34-1-13 16,-21-3 0-16,0-2 2 0,-1-2-3 15,2 2 9-15,-2-1 16 0,-1 3-15 16,2 0 3-16,-2 1-2 16,1 3-8-16,-3 0-4 0,1 6-2 15,-1 1 0-15,-2 2-1 0,-3 5-5 16,-1 2 6-16,-2 5 2 0,-1 3 0 16,0 2 3-16,-4 2 2 0,0 0 2 15,-1 0 3-15,-1-2-1 0,0-2-2 16,2-2 0-16,2-6 0 0,0-2-4 15,1-4-1-15,1-6 0 0,0-3 5 16,1-2 11-16,4-5-11 0,1-4 0 16,4-4 2-16,0-3 21 0,1-5-7 15,3-2-13-15,4-10-5 0,5-8-3 16,7-6 2-16,2 0-3 0,-5 14-1 16,-5 10-1-16,-8 10 0 0,0 5 0 15,2-3-2-15,3 3 3 0,-1 0-3 16,1 5-1-16,-5 3 4 0,0 1-3 15,-4 5 0-15,-4 3 0 0,0 3-3 16,-5 4 2-16,-1 4 1 0,-1 2-1 16,-5 4 2-16,-1 3 2 0,-2 0 0 15,2 0 2-15,-2-1-2 0,3-1 0 16,0-3 1-16,1-3-1 0,1-3 0 16,2-4 0-16,0-4 0 0,2-5 1 15,0-4 3-15,3-2 6 16,2-5-5-16,0-4-2 0,3 0-3 15,3-4 1-15,1-5 0 0,3-1 0 16,2-3-1-16,3-2 1 0,1-2-1 16,3 2-1-16,2 1 1 0,1 4 0 15,2 3-2-15,-1 4 2 0,-2 7-1 16,-3 0 1-16,1 6-2 0,-4 1 0 16,-4 2-1-16,0 4 1 0,-5 4-2 15,-1 1 3-15,-4 4 1 0,-3 6 1 16,-4 3 3-16,-1 4 2 0,-6 8-2 15,0-4-1-15,-2 1-3 0,0-2 1 16,2-5-1-16,-1 3-1 16,2-3-16-16,1-1-9 0,2-2-31 15,3-5-40-15,1-2-74 0,0-4-66 16,1-7-112-16</inkml:trace>
  <inkml:trace contextRef="#ctx0" brushRef="#br0" timeOffset="-152697.95">27335 13547 483 0,'10'0'53'0,"4"0"-27"0,5-3 64 16,1 0-75-16,1-1-12 0,2 0-3 15,0-3-1-15,2 0 1 0,-1-1 0 16,3-2 0-16,0-1 9 0,2-2 15 16,-2 0 8-16,0-2-3 0,-3 0 12 15,-3 2 5-15,-3 0-7 0,-6 2 0 16,-2 3-9-16,-4-2-9 0,-5 3-5 16,-1 0 9-16,-11 0-17 0,-5 1-8 15,-11 3 0-15,-14 3-2 0,-14 6 2 16,-4 7 0-16,1 3 0 0,6 1 1 15,14-2 4-15,9-1 28 0,11-3 16 16,6-1 13-16,5 1-2 0,2 3-12 16,1 0-8-16,3 1-11 0,2 2-8 15,6-2-1-15,6 2-9 0,5-3-3 16,5-3-1-16,4 0-7 0,8 1-2 16,8 0-1-16,11 0-5 0,2 1-13 15,-2-2-16-15,-6 0-23 0,-6 0-29 16,1-1-41-16,-3 3-79 0,-10-2-79 15,-7-3-142-15</inkml:trace>
  <inkml:trace contextRef="#ctx0" brushRef="#br0" timeOffset="-151634.86">29006 13715 286 0,'0'0'9'0,"0"0"-8"0,22-11 8 0,-15 7 16 16,1-1-13-16,-3 3-4 0,1-1 8 16,1 0 5-16,-2 3 2 15,0-2 9-15,0 0 6 0,0 0 14 16,-2 0 1-16,0 1-9 0,2-1 1 15,-1-1-1-15,0 3-5 0,-1-2 2 16,-1 0 5-16,0 0-6 0,-1 1-12 16,-1 1-18-16,0 0-4 0,-2 1-3 15,-4 5 1-15,-2 4 9 0,-3 4 8 16,-2 3 8-16,-4 1 5 0,1 3-14 16,0 1-5-16,2-1 0 15,0 0-7-15,1-3 3 0,5 0 3 0,-1-2 4 16,2-3 1-16,6-2 7 0,-1-1-5 15,2-2-1-15,5-1-5 0,3-2-2 16,3-2 1-16,2 1-3 0,4-3-4 16,1-1-4-16,3 0 0 0,1-1-3 15,2-2-12-15,0 0-20 16,1-2-22-16,1 0-47 0,-1-2-55 16,8-7-58-16,-8 1-67 0</inkml:trace>
  <inkml:trace contextRef="#ctx0" brushRef="#br0" timeOffset="-151478.62">29134 13546 737 0,'0'0'0'16,"0"0"-107"-16,0 0 80 0,37-30-198 15</inkml:trace>
  <inkml:trace contextRef="#ctx0" brushRef="#br0" timeOffset="-151056.68">29799 13679 657 0,'0'0'27'0,"0"0"14"15,0 0 32-15,0 0-42 0,0 0-27 16,0 0-8-16,0 0-9 0,-35-7-5 16,10 8 13-16,-3 5 5 15,-4 1 0-15,2 1 0 0,0 5 0 16,3 0 0-16,2 3-1 0,5-1 1 16,4 2-5-16,5-1 5 0,5 2 0 15,4-2 0-15,4 0 7 0,5 0-5 16,5 1 0-16,2-1 3 0,5 1-3 15,1 0 4-15,3-2 4 0,0 0 4 16,1 0 4-16,-2-1-3 0,-1-1-10 16,-1 0-4-16,-6-1 7 15,-1-4-1-15,-5-1-2 0,-7-1 11 16,-2-2 7-16,-7 0 18 0,-9-3 0 16,-4-1-21-16,-11-2-9 0,-7-4-4 15,-6 0-2-15,2-1-2 16,11 5-3-16,-3-2 0 0,2 3-21 15,-7 0-72-15,-5 0-57 0,4-3-24 0,12 3-49 16,6-1-140-16</inkml:trace>
  <inkml:trace contextRef="#ctx0" brushRef="#br0" timeOffset="-150337.42">26920 14947 533 0,'0'0'81'0,"0"0"-58"0,0 0 52 0,17-42 24 0,-16 32-40 0,0-2-17 16,-1-1 12-16,-1 3-7 0,-1-2-8 15,-1 0-11-15,-1 2-6 0,0-2-1 16,-2-1-1-16,-3 0-7 0,-4 1-4 16,-2 0-7-16,-6-1 0 15,-3 3 0-15,-9 1-2 0,-8 4-1 16,-12 4-1-16,-3 5-8 0,2 9 1 15,5 6-4-15,10 3-7 0,7 1-10 16,8-1-8-16,3 8-20 0,6 2 4 16,2 2 21-16,5-4 2 0,8-8 12 15,3-4 18-15,9 0 1 0,2 4 0 16,5 0 5-16,3-3 1 0,2-4 3 16,3-5 10-16,1-3 15 15,1-6-7-15,-1-1 1 0,-1-3 12 16,0-8 5-16,-3-2-10 0,-1-4 8 15,-2-6 7-15,2-11 10 0,0-13-10 16,2-16-6-16,0-13-14 0,-2-5-4 16,-4-1-8-16,-1 5-10 0,-2 7-2 15,-4 13-5-15,-5 17-1 0,-4 16-1 16,-2 10-1-16,-1 2 1 0,-1-3-27 16,-2 0-19-16,0 1-21 0,-2 2-9 15,0 4-52-15,-1 3-44 0,1 4-68 16,1 1-117-16</inkml:trace>
  <inkml:trace contextRef="#ctx0" brushRef="#br0" timeOffset="-150023.68">27225 14812 712 0,'0'0'55'0,"0"0"-46"0,0 0 58 0,0 0-17 0,30-18-40 0,-24 17 4 16,-1 0 14-16,1 1-16 0,-2 1-7 16,-1 6 5-16,-2 2 15 0,-1 4 7 15,0 6 5-15,-6 3 3 0,-3 4-14 16,-1 3-4-16,0 0-3 0,-4 7-6 15,1 4-12-15,1-4 2 0,1-4-3 16,4-7-2-16,1-4-22 0,1 1-39 16,1 3-42-16,5-1-65 0,5-6-81 15,1-8-124-15</inkml:trace>
  <inkml:trace contextRef="#ctx0" brushRef="#br0" timeOffset="-149882.99">27420 14639 723 0,'0'0'143'0,"-10"-34"-40"0,6 17 7 16,1-2-83-16,1 5-27 15,1 3-39-15,1 1-53 0,0 4-70 16,2 3-89-16,1 2-114 0</inkml:trace>
  <inkml:trace contextRef="#ctx0" brushRef="#br0" timeOffset="-149492.39">27967 14839 359 0,'0'0'306'0,"0"0"-270"15,0 0 23-15,35-28 7 16,-26 14-37-16,0 0-14 0,-2-2 6 15,-2-1 15-15,-1 1 1 0,-2-2 7 16,0 1 1-16,0-1-2 0,-2 2-4 16,0 1 0-16,-3-2-14 0,0 2-6 15,0 1-10-15,-1 0-7 0,0 0 1 16,-1 4-3-16,0 0 0 0,-2 3 0 16,1 3 0-16,-4 1-1 0,1 3-2 15,-4 0 0-15,-1 5 3 0,-5 3 0 16,-1 6 2-16,-2 5-1 0,-3 5 1 15,-4 12-2-15,-6 14 1 16,-4 12 2-16,-1 7-3 0,4 0 0 16,3-1-3-16,4-7 2 0,1 0 1 15,-1 1 1-15,2-6-1 0,6-2-6 16,4-5-39-16,6-3-46 0,4-4-50 16,3-6-43-16,4-12-22 0,0-8-109 0</inkml:trace>
  <inkml:trace contextRef="#ctx0" brushRef="#br0" timeOffset="-149304.87">27482 15092 747 0,'0'0'290'0,"0"0"-251"0,0 0 16 16,42-31-15-16,-17 22-40 0,0 1-11 15,4 0-70-15,0-2-51 0,16-4-91 16,-8 3 4-16,-4 0-51 0</inkml:trace>
  <inkml:trace contextRef="#ctx0" brushRef="#br0" timeOffset="-148944.39">28351 14884 385 0,'0'0'67'0,"0"0"-60"0,0 0 69 15,23-35-44-15,-18 23-32 0,1 0-1 16,-2-1 1-16,-2 0 21 0,-1-2 54 16,-1 3 19-16,0-2-21 0,0 0-20 15,0 1-7-15,-2 1-11 0,-1 0 0 16,0 0-13-16,0 1-9 0,-2 1-1 15,3 2-5-15,0 2 1 16,-2 1 5-16,1 3-2 0,-1 2-4 16,-2 0-3-16,-3 4-4 0,-1 4 4 15,-4 6 2-15,-6 4 2 0,-4 8-3 16,-4 8 4-16,-5 11-2 0,-5 10-4 16,1 4-2-16,6-3-1 0,3-9 1 15,7-5-1-15,2-2-7 0,1 1 1 16,4-1-9-16,0-2-22 0,3 1-16 15,0-3-33-15,3-6-55 0,4-7-79 16,1-7-78-16</inkml:trace>
  <inkml:trace contextRef="#ctx0" brushRef="#br0" timeOffset="-148734.28">27983 15165 798 0,'0'0'141'0,"0"0"-119"0,40-7 67 15,-14 4-73-15,10-3-16 0,8-2-44 16,8-4-76-16,2-2-89 0,-15 0-45 16,-10 5-68-16</inkml:trace>
  <inkml:trace contextRef="#ctx0" brushRef="#br0" timeOffset="-148066.62">28653 15052 36 0,'0'0'432'16,"0"0"-352"-16,0 0 6 0,0 0-16 0,0 0-40 16,0 0-7-16,0 0-10 15,0 0-6-15,0 0-5 0,17 3 3 16,-14-1-1-16,2 0 2 0,0 0-3 0,4 0 3 15,-1-1-6-15,1 0-1 16,1-1-6-16,-1-1 3 0,-2-3 4 0,-1 1 2 0,1-2 9 31,-2 0 33-31,-1 0-4 0,-3-1-16 0,1-1-17 0,-2 0 0 0,0 0-7 16,-5 1-1-16,-2 0-2 0,0 0 3 16,-3 3 2-16,-2-2-2 15,-3 4 18-15,0 1 9 0,-4 2-18 0,-2 5-5 16,1 5-4-16,-2 3-1 0,0 4 0 15,2 3-18-15,3 4-12 0,4 3 20 16,3 0 11-16,5 1 0 16,3 1 6-16,4-2 12 0,6 0 10 15,6-3-1-15,2-2 5 0,4-4-20 16,4-5-9-16,1-5 0 0,2-5-3 16,2-4-5-16,-1-1 5 0,2-4 1 15,-2-3 2-15,-1-3 15 0,-1-1 5 16,0-4 1-16,-3-5-10 0,0-1-7 15,1-4 0-15,-2 2-2 0,-3 1-1 16,0 3 4-16,-3 4 6 0,-2 3 5 16,-3 4-2-16,0 1-7 0,-5 4-9 15,1-1-1-15,-4 2-1 0,-1 2-3 16,-1 3-9-16,-1 4-5 0,0 5 8 16,0 4 4-16,-2 6 5 15,-1 4 1-15,-1 1-1 0,-2 2-1 16,-3-1-33-16,0-1-17 0,-2-3 3 15,-3-3 6-15,1-4 19 0,-2-5 19 16,1-5 5-16,2-4 4 0,0-3 23 16,3-6 26-16,4-1 13 0,1-2 5 15,3-3-10-15,1-2-16 0,7-2-12 16,4-5-6-16,7-1-14 0,3-3-13 16,5 1-7-16,9-1-17 0,10-2-18 15,9 4-22-15,0 1-31 0,0 8-54 16,-9 6-48-16,-7 4-32 0,-11 2-37 15</inkml:trace>
  <inkml:trace contextRef="#ctx0" brushRef="#br0" timeOffset="-147361.22">29449 15138 382 0,'0'0'87'0,"0"0"7"0,0 0-5 0,12 3-56 0,-5-1-16 16,4-1-3-16,1 2-8 0,1-2-2 0,0 0 25 15,3 0 18-15,0-1-1 0,1 0-2 16,1 1-10-16,-1-1-15 0,3 3-7 16,-3-3-7-16,1 1 0 0,-4 0-5 15,-1-1 2-15,-2 0-2 16,-6 0 3-16,-2 0-2 0,-3-1 1 16,0-3 4-16,-8 1-5 0,-2-1-1 15,-5 3 0-15,-3-1-1 0,-2 2 0 16,-2 2 1-16,-3 5-1 0,-1 4 1 15,-3 3-1-15,1 2 2 0,-1 4-2 16,3 1 1-16,4 2 0 0,4 0 0 16,3 1 6-16,7-2 41 0,4-1 4 15,4-3-13-15,2-2-11 0,7-5-13 16,4-4-3-16,3-3-6 0,2-4-5 16,3 0 0-16,0-6 0 0,2-1 1 15,1-2 3-15,-2-3 9 0,2-1 2 16,-2-1-5-16,0-1 3 15,-1 1-6-15,-1-1-4 0,2-1-2 16,-2 0-1-16,1 0 0 0,0 0 0 16,-2 2-12-16,0 1-16 0,-3 4-11 15,-2 3 29-15,-4 3 6 0,-4 3-1 16,0 0-3-16,-6 6 5 0,0 6 3 16,-9 3 3-16,1 5 13 0,-4 2-4 15,0 3-5-15,1-2-6 0,1-1-1 16,0-1 1-16,3-1 1 0,1-3-2 15,1-2 0-15,2-2 1 0,1-5 1 16,2-4 0-16,2-1 5 16,3-3 9-16,1-3 26 0,4-2 5 15,2-2-13-15,2-4-13 0,2-3 1 16,2-5-9-16,5-2-4 0,2-3-9 16,9-8 1-16,7-3-1 0,-5 6 0 15,-4 7 0-15,-8 10 0 0,-9 10-3 16,1-1 3-16,1 2-2 0,-4 1 2 15,-2 1 0-15,-3 4 5 0,-3 2-3 16,-2 3-2-16,0 5 0 0,-1 2-2 16,-2 4 0-16,-2 3-19 0,-3 2-16 15,-1 2-8-15,-2 1 11 0,0 1-1 16,0-3-8-16,2-1-13 0,1 0-31 16,0 1-57-16,-1-6-66 0,5-6-95 0</inkml:trace>
  <inkml:trace contextRef="#ctx0" brushRef="#br0" timeOffset="-146986.33">30545 14846 754 0,'0'0'42'0,"16"-18"45"0,-7 10 34 0,-1 1-88 0,-1 1-29 15,-2 3-4-15,-1 3-3 0,-2 1-10 16,-2 6-17-16,-3 3 6 0,-4 8 2 16,-5 3 10-16,-7 10 12 0,-6 11 5 15,-5 11 0-15,-4 5-2 16,1-2-2-16,3-3-1 0,5-7 1 16,4-1 8-16,2-2 36 0,7-4 6 15,1-1 7-15,6-9 12 0,2-7-13 16,3-4-12-16,0-2-10 0,5-1-16 15,4 3-10-15,2-2-4 0,5-2 4 16,4-4-1-16,4-1-4 0,1-2-3 16,3-1-1-16,2-1-6 0,-1-1-8 15,9-3-23-15,3-1-30 0,5 0-22 16,0-2-25-16,-11-2-26 0,-7 2-12 16,-1-6-29-16,-7 1-64 0</inkml:trace>
  <inkml:trace contextRef="#ctx0" brushRef="#br0" timeOffset="-146783.08">30484 15247 718 0,'0'0'63'0,"34"0"-51"15,-5 1 59-15,1 3-69 0,3 0-2 16,2 2-39-16,-3 1-74 16,7 1-36-16,-7 0-53 0,-9-1-50 0</inkml:trace>
  <inkml:trace contextRef="#ctx0" brushRef="#br0" timeOffset="-146626.93">31155 15651 643 0,'0'0'0'0,"0"0"-117"16,0 0-107-16</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9A2067-E09B-EFD2-83DD-953603E514C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1C4CFF0-BA76-EF7F-1466-E906263288C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9D1269B-3B0F-E5F4-EADA-582DEEB5A3CB}"/>
              </a:ext>
            </a:extLst>
          </p:cNvPr>
          <p:cNvSpPr>
            <a:spLocks noGrp="1"/>
          </p:cNvSpPr>
          <p:nvPr>
            <p:ph type="dt" sz="half" idx="10"/>
          </p:nvPr>
        </p:nvSpPr>
        <p:spPr/>
        <p:txBody>
          <a:bodyPr/>
          <a:lstStyle/>
          <a:p>
            <a:fld id="{C21EE0B4-CD5B-4975-86DE-CBB72C558C93}" type="datetimeFigureOut">
              <a:rPr lang="en-US" smtClean="0"/>
              <a:t>11/4/2024</a:t>
            </a:fld>
            <a:endParaRPr lang="en-US"/>
          </a:p>
        </p:txBody>
      </p:sp>
      <p:sp>
        <p:nvSpPr>
          <p:cNvPr id="5" name="Footer Placeholder 4">
            <a:extLst>
              <a:ext uri="{FF2B5EF4-FFF2-40B4-BE49-F238E27FC236}">
                <a16:creationId xmlns:a16="http://schemas.microsoft.com/office/drawing/2014/main" id="{EEC850BA-4255-BEBD-183E-30038A226E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1DED9FC-617F-EFFF-668B-5D15D8193CEE}"/>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28557533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D8C0B2-1BF1-53CA-9A3C-992724AC81D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18EA97D-503B-3547-84CC-B040A7C1B2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70DA2A3-8303-C323-5AB5-81E0D4DECFC3}"/>
              </a:ext>
            </a:extLst>
          </p:cNvPr>
          <p:cNvSpPr>
            <a:spLocks noGrp="1"/>
          </p:cNvSpPr>
          <p:nvPr>
            <p:ph type="dt" sz="half" idx="10"/>
          </p:nvPr>
        </p:nvSpPr>
        <p:spPr/>
        <p:txBody>
          <a:bodyPr/>
          <a:lstStyle/>
          <a:p>
            <a:fld id="{C21EE0B4-CD5B-4975-86DE-CBB72C558C93}" type="datetimeFigureOut">
              <a:rPr lang="en-US" smtClean="0"/>
              <a:t>11/4/2024</a:t>
            </a:fld>
            <a:endParaRPr lang="en-US"/>
          </a:p>
        </p:txBody>
      </p:sp>
      <p:sp>
        <p:nvSpPr>
          <p:cNvPr id="5" name="Footer Placeholder 4">
            <a:extLst>
              <a:ext uri="{FF2B5EF4-FFF2-40B4-BE49-F238E27FC236}">
                <a16:creationId xmlns:a16="http://schemas.microsoft.com/office/drawing/2014/main" id="{07F39332-81D8-4B1B-6B6A-B23C03F3EA7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B57D7DD-0B2D-9DAF-8A41-7EF489C96759}"/>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35969480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57E35CB-FCB7-961B-F878-77B3635FB5F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AED97E5-ED74-4C76-AE07-AAF622C57D7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27F844C-5E7C-88C0-108C-69A4DCA71896}"/>
              </a:ext>
            </a:extLst>
          </p:cNvPr>
          <p:cNvSpPr>
            <a:spLocks noGrp="1"/>
          </p:cNvSpPr>
          <p:nvPr>
            <p:ph type="dt" sz="half" idx="10"/>
          </p:nvPr>
        </p:nvSpPr>
        <p:spPr/>
        <p:txBody>
          <a:bodyPr/>
          <a:lstStyle/>
          <a:p>
            <a:fld id="{C21EE0B4-CD5B-4975-86DE-CBB72C558C93}" type="datetimeFigureOut">
              <a:rPr lang="en-US" smtClean="0"/>
              <a:t>11/4/2024</a:t>
            </a:fld>
            <a:endParaRPr lang="en-US"/>
          </a:p>
        </p:txBody>
      </p:sp>
      <p:sp>
        <p:nvSpPr>
          <p:cNvPr id="5" name="Footer Placeholder 4">
            <a:extLst>
              <a:ext uri="{FF2B5EF4-FFF2-40B4-BE49-F238E27FC236}">
                <a16:creationId xmlns:a16="http://schemas.microsoft.com/office/drawing/2014/main" id="{9855E778-E522-5CFF-6A91-DBA7A98E19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D22533B-DB71-0C3A-7CF7-275122F5E0FB}"/>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38983336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2F335D-B872-482B-5990-EA01C5FB42C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EFD0DD6-3DF2-16CA-0BFE-740289BF778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37F62BF-1132-DD78-7767-C78712B46FF8}"/>
              </a:ext>
            </a:extLst>
          </p:cNvPr>
          <p:cNvSpPr>
            <a:spLocks noGrp="1"/>
          </p:cNvSpPr>
          <p:nvPr>
            <p:ph type="dt" sz="half" idx="10"/>
          </p:nvPr>
        </p:nvSpPr>
        <p:spPr/>
        <p:txBody>
          <a:bodyPr/>
          <a:lstStyle/>
          <a:p>
            <a:fld id="{C21EE0B4-CD5B-4975-86DE-CBB72C558C93}" type="datetimeFigureOut">
              <a:rPr lang="en-US" smtClean="0"/>
              <a:t>11/4/2024</a:t>
            </a:fld>
            <a:endParaRPr lang="en-US"/>
          </a:p>
        </p:txBody>
      </p:sp>
      <p:sp>
        <p:nvSpPr>
          <p:cNvPr id="5" name="Footer Placeholder 4">
            <a:extLst>
              <a:ext uri="{FF2B5EF4-FFF2-40B4-BE49-F238E27FC236}">
                <a16:creationId xmlns:a16="http://schemas.microsoft.com/office/drawing/2014/main" id="{11C37004-473A-6423-5E63-D80F9BF6017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5A90C6E-6D18-96EE-267B-E19BDF8A81A1}"/>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40936242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95682E-3056-B8ED-CC3E-0FC40072C2E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8FE5DF7-C910-0BD4-DDA9-26C5551F5A65}"/>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58D602-B880-708D-ED2D-7E868A18F1EF}"/>
              </a:ext>
            </a:extLst>
          </p:cNvPr>
          <p:cNvSpPr>
            <a:spLocks noGrp="1"/>
          </p:cNvSpPr>
          <p:nvPr>
            <p:ph type="dt" sz="half" idx="10"/>
          </p:nvPr>
        </p:nvSpPr>
        <p:spPr/>
        <p:txBody>
          <a:bodyPr/>
          <a:lstStyle/>
          <a:p>
            <a:fld id="{C21EE0B4-CD5B-4975-86DE-CBB72C558C93}" type="datetimeFigureOut">
              <a:rPr lang="en-US" smtClean="0"/>
              <a:t>11/4/2024</a:t>
            </a:fld>
            <a:endParaRPr lang="en-US"/>
          </a:p>
        </p:txBody>
      </p:sp>
      <p:sp>
        <p:nvSpPr>
          <p:cNvPr id="5" name="Footer Placeholder 4">
            <a:extLst>
              <a:ext uri="{FF2B5EF4-FFF2-40B4-BE49-F238E27FC236}">
                <a16:creationId xmlns:a16="http://schemas.microsoft.com/office/drawing/2014/main" id="{2273521F-DB06-41CB-64CB-7CA7E1EF467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B5FFC7-5D58-8459-6043-5642CAFB8132}"/>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7498108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105007-7A68-AB6C-3A18-ECD447A5CF5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D078202-FEE1-D282-031B-A5C3EB4376B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ABAD130-88DC-DB43-6034-E880BDA411C3}"/>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380E2C6-779B-3065-2CBA-188FD3B2FE52}"/>
              </a:ext>
            </a:extLst>
          </p:cNvPr>
          <p:cNvSpPr>
            <a:spLocks noGrp="1"/>
          </p:cNvSpPr>
          <p:nvPr>
            <p:ph type="dt" sz="half" idx="10"/>
          </p:nvPr>
        </p:nvSpPr>
        <p:spPr/>
        <p:txBody>
          <a:bodyPr/>
          <a:lstStyle/>
          <a:p>
            <a:fld id="{C21EE0B4-CD5B-4975-86DE-CBB72C558C93}" type="datetimeFigureOut">
              <a:rPr lang="en-US" smtClean="0"/>
              <a:t>11/4/2024</a:t>
            </a:fld>
            <a:endParaRPr lang="en-US"/>
          </a:p>
        </p:txBody>
      </p:sp>
      <p:sp>
        <p:nvSpPr>
          <p:cNvPr id="6" name="Footer Placeholder 5">
            <a:extLst>
              <a:ext uri="{FF2B5EF4-FFF2-40B4-BE49-F238E27FC236}">
                <a16:creationId xmlns:a16="http://schemas.microsoft.com/office/drawing/2014/main" id="{963C862E-B217-21E9-8415-EC82D488D4D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D5551C8-4A8E-D15C-C3E5-9B09972500B6}"/>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22550094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336F47-FC0C-06A2-796E-882A9C5446B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5C911DA-7EF3-6821-84D2-BED9F0987F3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B49126A-8DBC-C750-8A2F-CD15FAD240A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27728D9-BD64-DCC5-16D3-7B8A3718300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87316D4-F1A4-2CF1-6828-F313120E140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8AA8325-A22C-BDBD-5C1A-66EA4DDE45E7}"/>
              </a:ext>
            </a:extLst>
          </p:cNvPr>
          <p:cNvSpPr>
            <a:spLocks noGrp="1"/>
          </p:cNvSpPr>
          <p:nvPr>
            <p:ph type="dt" sz="half" idx="10"/>
          </p:nvPr>
        </p:nvSpPr>
        <p:spPr/>
        <p:txBody>
          <a:bodyPr/>
          <a:lstStyle/>
          <a:p>
            <a:fld id="{C21EE0B4-CD5B-4975-86DE-CBB72C558C93}" type="datetimeFigureOut">
              <a:rPr lang="en-US" smtClean="0"/>
              <a:t>11/4/2024</a:t>
            </a:fld>
            <a:endParaRPr lang="en-US"/>
          </a:p>
        </p:txBody>
      </p:sp>
      <p:sp>
        <p:nvSpPr>
          <p:cNvPr id="8" name="Footer Placeholder 7">
            <a:extLst>
              <a:ext uri="{FF2B5EF4-FFF2-40B4-BE49-F238E27FC236}">
                <a16:creationId xmlns:a16="http://schemas.microsoft.com/office/drawing/2014/main" id="{7899FC25-EDA2-8255-50EF-CF48D1DDA00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E5AB857-DD20-DC38-B14B-5908A00FDA0D}"/>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12496896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146A9-8B76-C365-19F9-4D36A6762D0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D332055-FC68-BDD7-850A-D1DDF108918A}"/>
              </a:ext>
            </a:extLst>
          </p:cNvPr>
          <p:cNvSpPr>
            <a:spLocks noGrp="1"/>
          </p:cNvSpPr>
          <p:nvPr>
            <p:ph type="dt" sz="half" idx="10"/>
          </p:nvPr>
        </p:nvSpPr>
        <p:spPr/>
        <p:txBody>
          <a:bodyPr/>
          <a:lstStyle/>
          <a:p>
            <a:fld id="{C21EE0B4-CD5B-4975-86DE-CBB72C558C93}" type="datetimeFigureOut">
              <a:rPr lang="en-US" smtClean="0"/>
              <a:t>11/4/2024</a:t>
            </a:fld>
            <a:endParaRPr lang="en-US"/>
          </a:p>
        </p:txBody>
      </p:sp>
      <p:sp>
        <p:nvSpPr>
          <p:cNvPr id="4" name="Footer Placeholder 3">
            <a:extLst>
              <a:ext uri="{FF2B5EF4-FFF2-40B4-BE49-F238E27FC236}">
                <a16:creationId xmlns:a16="http://schemas.microsoft.com/office/drawing/2014/main" id="{8867A543-D53C-F225-3CD0-05C831141D1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3396C09-2BFD-29CF-BEC0-8906148760C3}"/>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8809983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A4CA78F-FD8E-F432-202D-69ED9D759EE4}"/>
              </a:ext>
            </a:extLst>
          </p:cNvPr>
          <p:cNvSpPr>
            <a:spLocks noGrp="1"/>
          </p:cNvSpPr>
          <p:nvPr>
            <p:ph type="dt" sz="half" idx="10"/>
          </p:nvPr>
        </p:nvSpPr>
        <p:spPr/>
        <p:txBody>
          <a:bodyPr/>
          <a:lstStyle/>
          <a:p>
            <a:fld id="{C21EE0B4-CD5B-4975-86DE-CBB72C558C93}" type="datetimeFigureOut">
              <a:rPr lang="en-US" smtClean="0"/>
              <a:t>11/4/2024</a:t>
            </a:fld>
            <a:endParaRPr lang="en-US"/>
          </a:p>
        </p:txBody>
      </p:sp>
      <p:sp>
        <p:nvSpPr>
          <p:cNvPr id="3" name="Footer Placeholder 2">
            <a:extLst>
              <a:ext uri="{FF2B5EF4-FFF2-40B4-BE49-F238E27FC236}">
                <a16:creationId xmlns:a16="http://schemas.microsoft.com/office/drawing/2014/main" id="{423CD373-4E04-4DF6-C2EB-FE0C3C4AC66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B0D0DA4-B25E-260F-2037-60697F277A9C}"/>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13532728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8CE91C-2BAD-EEBB-A7A5-7CF9F804D44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FD9F6A5-138A-596F-C429-83AA20C824D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9C0FBC1-B651-7C97-FB3C-3651A53C842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D2AD1C6-7F05-8D2A-54D1-284384EA25F7}"/>
              </a:ext>
            </a:extLst>
          </p:cNvPr>
          <p:cNvSpPr>
            <a:spLocks noGrp="1"/>
          </p:cNvSpPr>
          <p:nvPr>
            <p:ph type="dt" sz="half" idx="10"/>
          </p:nvPr>
        </p:nvSpPr>
        <p:spPr/>
        <p:txBody>
          <a:bodyPr/>
          <a:lstStyle/>
          <a:p>
            <a:fld id="{C21EE0B4-CD5B-4975-86DE-CBB72C558C93}" type="datetimeFigureOut">
              <a:rPr lang="en-US" smtClean="0"/>
              <a:t>11/4/2024</a:t>
            </a:fld>
            <a:endParaRPr lang="en-US"/>
          </a:p>
        </p:txBody>
      </p:sp>
      <p:sp>
        <p:nvSpPr>
          <p:cNvPr id="6" name="Footer Placeholder 5">
            <a:extLst>
              <a:ext uri="{FF2B5EF4-FFF2-40B4-BE49-F238E27FC236}">
                <a16:creationId xmlns:a16="http://schemas.microsoft.com/office/drawing/2014/main" id="{1C962115-152B-A9E6-ABA5-BF8E61A951D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082FF74-D87F-E6C0-3921-E4B9044467E8}"/>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25884474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A4AC9B-AD5A-9DE8-3EE6-7379B5DEF47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81B4E17-CE93-5710-A17D-0572E4D0FF3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5DB0B16-5EE8-C8C8-083C-97519C243A7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46736BB-8466-271A-992D-1DF41E80162E}"/>
              </a:ext>
            </a:extLst>
          </p:cNvPr>
          <p:cNvSpPr>
            <a:spLocks noGrp="1"/>
          </p:cNvSpPr>
          <p:nvPr>
            <p:ph type="dt" sz="half" idx="10"/>
          </p:nvPr>
        </p:nvSpPr>
        <p:spPr/>
        <p:txBody>
          <a:bodyPr/>
          <a:lstStyle/>
          <a:p>
            <a:fld id="{C21EE0B4-CD5B-4975-86DE-CBB72C558C93}" type="datetimeFigureOut">
              <a:rPr lang="en-US" smtClean="0"/>
              <a:t>11/4/2024</a:t>
            </a:fld>
            <a:endParaRPr lang="en-US"/>
          </a:p>
        </p:txBody>
      </p:sp>
      <p:sp>
        <p:nvSpPr>
          <p:cNvPr id="6" name="Footer Placeholder 5">
            <a:extLst>
              <a:ext uri="{FF2B5EF4-FFF2-40B4-BE49-F238E27FC236}">
                <a16:creationId xmlns:a16="http://schemas.microsoft.com/office/drawing/2014/main" id="{0051B886-E682-CDA4-B624-3792FF3A549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B07AFC4-7B83-C864-A39A-4011865FC56A}"/>
              </a:ext>
            </a:extLst>
          </p:cNvPr>
          <p:cNvSpPr>
            <a:spLocks noGrp="1"/>
          </p:cNvSpPr>
          <p:nvPr>
            <p:ph type="sldNum" sz="quarter" idx="12"/>
          </p:nvPr>
        </p:nvSpPr>
        <p:spPr/>
        <p:txBody>
          <a:bodyPr/>
          <a:lstStyle/>
          <a:p>
            <a:fld id="{172A09B8-3005-404A-82AB-22E1BC8495EC}" type="slidenum">
              <a:rPr lang="en-US" smtClean="0"/>
              <a:t>‹#›</a:t>
            </a:fld>
            <a:endParaRPr lang="en-US"/>
          </a:p>
        </p:txBody>
      </p:sp>
    </p:spTree>
    <p:extLst>
      <p:ext uri="{BB962C8B-B14F-4D97-AF65-F5344CB8AC3E}">
        <p14:creationId xmlns:p14="http://schemas.microsoft.com/office/powerpoint/2010/main" val="26904458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7D26E6C-9AD3-5801-DB0E-D4682F518AB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D4890E8-EA7A-5531-5DA5-BA1EBD4E4B4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50890D-CEDD-3637-540A-D4F84A6EBE2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C21EE0B4-CD5B-4975-86DE-CBB72C558C93}" type="datetimeFigureOut">
              <a:rPr lang="en-US" smtClean="0"/>
              <a:t>11/4/2024</a:t>
            </a:fld>
            <a:endParaRPr lang="en-US"/>
          </a:p>
        </p:txBody>
      </p:sp>
      <p:sp>
        <p:nvSpPr>
          <p:cNvPr id="5" name="Footer Placeholder 4">
            <a:extLst>
              <a:ext uri="{FF2B5EF4-FFF2-40B4-BE49-F238E27FC236}">
                <a16:creationId xmlns:a16="http://schemas.microsoft.com/office/drawing/2014/main" id="{FD9A78A8-75B9-13C9-1FF8-FAFC5F647F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1BE819B7-9963-0013-D2BC-EF1CB5340FE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172A09B8-3005-404A-82AB-22E1BC8495EC}" type="slidenum">
              <a:rPr lang="en-US" smtClean="0"/>
              <a:t>‹#›</a:t>
            </a:fld>
            <a:endParaRPr lang="en-US"/>
          </a:p>
        </p:txBody>
      </p:sp>
    </p:spTree>
    <p:extLst>
      <p:ext uri="{BB962C8B-B14F-4D97-AF65-F5344CB8AC3E}">
        <p14:creationId xmlns:p14="http://schemas.microsoft.com/office/powerpoint/2010/main" val="55624843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customXml" Target="../ink/ink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customXml" Target="../ink/ink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customXml" Target="../ink/ink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customXml" Target="../ink/ink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customXml" Target="../ink/ink10.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customXml" Target="../ink/ink11.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customXml" Target="../ink/ink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customXml" Target="../ink/ink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customXml" Target="../ink/ink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png"/><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customXml" Target="../ink/ink16.xml"/><Relationship Id="rId5" Type="http://schemas.openxmlformats.org/officeDocument/2006/relationships/image" Target="../media/image21.png"/><Relationship Id="rId4" Type="http://schemas.openxmlformats.org/officeDocument/2006/relationships/customXml" Target="../ink/ink15.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customXml" Target="../ink/ink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customXml" Target="../ink/ink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customXml" Target="../ink/ink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customXml" Target="../ink/ink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customXml" Target="../ink/ink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customXml" Target="../ink/ink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customXml" Target="../ink/ink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customXml" Target="../ink/ink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customXml" Target="../ink/ink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customXml" Target="../ink/ink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customXml" Target="../ink/ink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customXml" Target="../ink/ink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2209800" y="2130553"/>
            <a:ext cx="7772400" cy="1470025"/>
          </a:xfrm>
          <a:prstGeom prst="rect">
            <a:avLst/>
          </a:prstGeom>
        </p:spPr>
        <p:txBody>
          <a:bodyPr anchor="ctr" anchorCtr="0"/>
          <a:lstStyle/>
          <a:p>
            <a:pPr eaLnBrk="1" hangingPunct="1"/>
            <a:r>
              <a:rPr lang="en-US" b="1" dirty="0">
                <a:latin typeface="Arial" charset="0"/>
                <a:cs typeface="Arial" charset="0"/>
              </a:rPr>
              <a:t>Section 12.1</a:t>
            </a:r>
          </a:p>
        </p:txBody>
      </p:sp>
      <p:sp>
        <p:nvSpPr>
          <p:cNvPr id="3" name="Subtitle 2"/>
          <p:cNvSpPr>
            <a:spLocks noGrp="1"/>
          </p:cNvSpPr>
          <p:nvPr>
            <p:ph type="subTitle" idx="4294967295"/>
          </p:nvPr>
        </p:nvSpPr>
        <p:spPr>
          <a:xfrm>
            <a:off x="2895600" y="3502152"/>
            <a:ext cx="6400800" cy="1752600"/>
          </a:xfrm>
          <a:prstGeom prst="rect">
            <a:avLst/>
          </a:prstGeom>
        </p:spPr>
        <p:txBody>
          <a:bodyPr rtlCol="0" anchor="t" anchorCtr="1">
            <a:normAutofit/>
          </a:bodyPr>
          <a:lstStyle/>
          <a:p>
            <a:pPr algn="ctr">
              <a:buNone/>
              <a:defRPr/>
            </a:pPr>
            <a:r>
              <a:rPr lang="en-US" b="1" i="1" dirty="0"/>
              <a:t>Inference about Two Means: Independent Samples </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7FA58848-EF82-E6BF-D41C-EF8B2736FDC8}"/>
                  </a:ext>
                </a:extLst>
              </p14:cNvPr>
              <p14:cNvContentPartPr/>
              <p14:nvPr/>
            </p14:nvContentPartPr>
            <p14:xfrm>
              <a:off x="6402240" y="3908880"/>
              <a:ext cx="740880" cy="28440"/>
            </p14:xfrm>
          </p:contentPart>
        </mc:Choice>
        <mc:Fallback xmlns="">
          <p:pic>
            <p:nvPicPr>
              <p:cNvPr id="4" name="Ink 3">
                <a:extLst>
                  <a:ext uri="{FF2B5EF4-FFF2-40B4-BE49-F238E27FC236}">
                    <a16:creationId xmlns:a16="http://schemas.microsoft.com/office/drawing/2014/main" id="{7FA58848-EF82-E6BF-D41C-EF8B2736FDC8}"/>
                  </a:ext>
                </a:extLst>
              </p:cNvPr>
              <p:cNvPicPr/>
              <p:nvPr/>
            </p:nvPicPr>
            <p:blipFill>
              <a:blip r:embed="rId3"/>
              <a:stretch>
                <a:fillRect/>
              </a:stretch>
            </p:blipFill>
            <p:spPr>
              <a:xfrm>
                <a:off x="6392880" y="3899520"/>
                <a:ext cx="759600" cy="47160"/>
              </a:xfrm>
              <a:prstGeom prst="rect">
                <a:avLst/>
              </a:prstGeom>
            </p:spPr>
          </p:pic>
        </mc:Fallback>
      </mc:AlternateContent>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nt.)</a:t>
            </a:r>
          </a:p>
        </p:txBody>
      </p:sp>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B3F75EEA-1AA6-5AEE-A92F-D6E056A1D3C4}"/>
                  </a:ext>
                </a:extLst>
              </p14:cNvPr>
              <p14:cNvContentPartPr/>
              <p14:nvPr/>
            </p14:nvContentPartPr>
            <p14:xfrm>
              <a:off x="648360" y="940320"/>
              <a:ext cx="8876520" cy="5670360"/>
            </p14:xfrm>
          </p:contentPart>
        </mc:Choice>
        <mc:Fallback xmlns="">
          <p:pic>
            <p:nvPicPr>
              <p:cNvPr id="3" name="Ink 2">
                <a:extLst>
                  <a:ext uri="{FF2B5EF4-FFF2-40B4-BE49-F238E27FC236}">
                    <a16:creationId xmlns:a16="http://schemas.microsoft.com/office/drawing/2014/main" id="{B3F75EEA-1AA6-5AEE-A92F-D6E056A1D3C4}"/>
                  </a:ext>
                </a:extLst>
              </p:cNvPr>
              <p:cNvPicPr/>
              <p:nvPr/>
            </p:nvPicPr>
            <p:blipFill>
              <a:blip r:embed="rId3"/>
              <a:stretch>
                <a:fillRect/>
              </a:stretch>
            </p:blipFill>
            <p:spPr>
              <a:xfrm>
                <a:off x="639000" y="930960"/>
                <a:ext cx="8895240" cy="5689080"/>
              </a:xfrm>
              <a:prstGeom prst="rect">
                <a:avLst/>
              </a:prstGeom>
            </p:spPr>
          </p:pic>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nt.)</a:t>
            </a:r>
          </a:p>
        </p:txBody>
      </p:sp>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B8A6AE58-8172-B32D-E96B-B44874204A22}"/>
                  </a:ext>
                </a:extLst>
              </p14:cNvPr>
              <p14:cNvContentPartPr/>
              <p14:nvPr/>
            </p14:nvContentPartPr>
            <p14:xfrm>
              <a:off x="570600" y="1440360"/>
              <a:ext cx="10722960" cy="4195800"/>
            </p14:xfrm>
          </p:contentPart>
        </mc:Choice>
        <mc:Fallback xmlns="">
          <p:pic>
            <p:nvPicPr>
              <p:cNvPr id="3" name="Ink 2">
                <a:extLst>
                  <a:ext uri="{FF2B5EF4-FFF2-40B4-BE49-F238E27FC236}">
                    <a16:creationId xmlns:a16="http://schemas.microsoft.com/office/drawing/2014/main" id="{B8A6AE58-8172-B32D-E96B-B44874204A22}"/>
                  </a:ext>
                </a:extLst>
              </p:cNvPr>
              <p:cNvPicPr/>
              <p:nvPr/>
            </p:nvPicPr>
            <p:blipFill>
              <a:blip r:embed="rId3"/>
              <a:stretch>
                <a:fillRect/>
              </a:stretch>
            </p:blipFill>
            <p:spPr>
              <a:xfrm>
                <a:off x="561240" y="1431000"/>
                <a:ext cx="10741680" cy="4214520"/>
              </a:xfrm>
              <a:prstGeom prst="rect">
                <a:avLst/>
              </a:prstGeom>
            </p:spPr>
          </p:pic>
        </mc:Fallback>
      </mc:AlternateContent>
    </p:spTree>
    <p:extLst>
      <p:ext uri="{BB962C8B-B14F-4D97-AF65-F5344CB8AC3E}">
        <p14:creationId xmlns:p14="http://schemas.microsoft.com/office/powerpoint/2010/main" val="24989067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nt.)</a:t>
            </a:r>
          </a:p>
        </p:txBody>
      </p:sp>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A787BEB9-2E62-860F-299A-A8AB62AD8873}"/>
                  </a:ext>
                </a:extLst>
              </p14:cNvPr>
              <p14:cNvContentPartPr/>
              <p14:nvPr/>
            </p14:nvContentPartPr>
            <p14:xfrm>
              <a:off x="1577160" y="1397520"/>
              <a:ext cx="9648360" cy="5213520"/>
            </p14:xfrm>
          </p:contentPart>
        </mc:Choice>
        <mc:Fallback xmlns="">
          <p:pic>
            <p:nvPicPr>
              <p:cNvPr id="3" name="Ink 2">
                <a:extLst>
                  <a:ext uri="{FF2B5EF4-FFF2-40B4-BE49-F238E27FC236}">
                    <a16:creationId xmlns:a16="http://schemas.microsoft.com/office/drawing/2014/main" id="{A787BEB9-2E62-860F-299A-A8AB62AD8873}"/>
                  </a:ext>
                </a:extLst>
              </p:cNvPr>
              <p:cNvPicPr/>
              <p:nvPr/>
            </p:nvPicPr>
            <p:blipFill>
              <a:blip r:embed="rId3"/>
              <a:stretch>
                <a:fillRect/>
              </a:stretch>
            </p:blipFill>
            <p:spPr>
              <a:xfrm>
                <a:off x="1567800" y="1388160"/>
                <a:ext cx="9667080" cy="5232240"/>
              </a:xfrm>
              <a:prstGeom prst="rect">
                <a:avLst/>
              </a:prstGeom>
            </p:spPr>
          </p:pic>
        </mc:Fallback>
      </mc:AlternateContent>
    </p:spTree>
    <p:extLst>
      <p:ext uri="{BB962C8B-B14F-4D97-AF65-F5344CB8AC3E}">
        <p14:creationId xmlns:p14="http://schemas.microsoft.com/office/powerpoint/2010/main" val="36410516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9EEF8-E3ED-C71F-2830-507F3702DF59}"/>
              </a:ext>
            </a:extLst>
          </p:cNvPr>
          <p:cNvSpPr>
            <a:spLocks noGrp="1"/>
          </p:cNvSpPr>
          <p:nvPr>
            <p:ph type="title"/>
          </p:nvPr>
        </p:nvSpPr>
        <p:spPr/>
        <p:txBody>
          <a:bodyPr/>
          <a:lstStyle/>
          <a:p>
            <a:r>
              <a:rPr lang="en-US" dirty="0"/>
              <a:t>Example (cont.)</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A69CEF50-4F30-235B-D057-7685648F5416}"/>
                  </a:ext>
                </a:extLst>
              </p14:cNvPr>
              <p14:cNvContentPartPr/>
              <p14:nvPr/>
            </p14:nvContentPartPr>
            <p14:xfrm>
              <a:off x="639720" y="1397880"/>
              <a:ext cx="3546720" cy="4770720"/>
            </p14:xfrm>
          </p:contentPart>
        </mc:Choice>
        <mc:Fallback xmlns="">
          <p:pic>
            <p:nvPicPr>
              <p:cNvPr id="4" name="Ink 3">
                <a:extLst>
                  <a:ext uri="{FF2B5EF4-FFF2-40B4-BE49-F238E27FC236}">
                    <a16:creationId xmlns:a16="http://schemas.microsoft.com/office/drawing/2014/main" id="{A69CEF50-4F30-235B-D057-7685648F5416}"/>
                  </a:ext>
                </a:extLst>
              </p:cNvPr>
              <p:cNvPicPr/>
              <p:nvPr/>
            </p:nvPicPr>
            <p:blipFill>
              <a:blip r:embed="rId3"/>
              <a:stretch>
                <a:fillRect/>
              </a:stretch>
            </p:blipFill>
            <p:spPr>
              <a:xfrm>
                <a:off x="630360" y="1388520"/>
                <a:ext cx="3565440" cy="47894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348C220E-A2FE-26DD-2422-7876B9FE7856}"/>
                  </a:ext>
                </a:extLst>
              </p14:cNvPr>
              <p14:cNvContentPartPr/>
              <p14:nvPr/>
            </p14:nvContentPartPr>
            <p14:xfrm>
              <a:off x="4298400" y="595080"/>
              <a:ext cx="6841080" cy="4314240"/>
            </p14:xfrm>
          </p:contentPart>
        </mc:Choice>
        <mc:Fallback xmlns="">
          <p:pic>
            <p:nvPicPr>
              <p:cNvPr id="5" name="Ink 4">
                <a:extLst>
                  <a:ext uri="{FF2B5EF4-FFF2-40B4-BE49-F238E27FC236}">
                    <a16:creationId xmlns:a16="http://schemas.microsoft.com/office/drawing/2014/main" id="{348C220E-A2FE-26DD-2422-7876B9FE7856}"/>
                  </a:ext>
                </a:extLst>
              </p:cNvPr>
              <p:cNvPicPr/>
              <p:nvPr/>
            </p:nvPicPr>
            <p:blipFill>
              <a:blip r:embed="rId5"/>
              <a:stretch>
                <a:fillRect/>
              </a:stretch>
            </p:blipFill>
            <p:spPr>
              <a:xfrm>
                <a:off x="4289040" y="585720"/>
                <a:ext cx="6859800" cy="4332960"/>
              </a:xfrm>
              <a:prstGeom prst="rect">
                <a:avLst/>
              </a:prstGeom>
            </p:spPr>
          </p:pic>
        </mc:Fallback>
      </mc:AlternateContent>
    </p:spTree>
    <p:extLst>
      <p:ext uri="{BB962C8B-B14F-4D97-AF65-F5344CB8AC3E}">
        <p14:creationId xmlns:p14="http://schemas.microsoft.com/office/powerpoint/2010/main" val="6116492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8407" y="152399"/>
            <a:ext cx="11478985" cy="1423307"/>
          </a:xfrm>
        </p:spPr>
        <p:txBody>
          <a:bodyPr>
            <a:normAutofit fontScale="90000"/>
          </a:bodyPr>
          <a:lstStyle/>
          <a:p>
            <a:r>
              <a:rPr lang="en-US" dirty="0"/>
              <a:t>Inferences about the Mean of Two Independent Populations,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Unknown and Assumed Equal</a:t>
            </a: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7043CE2D-47D7-7C39-FE8D-1038B41C422E}"/>
                  </a:ext>
                </a:extLst>
              </p14:cNvPr>
              <p14:cNvContentPartPr/>
              <p14:nvPr/>
            </p14:nvContentPartPr>
            <p14:xfrm>
              <a:off x="1573560" y="1465200"/>
              <a:ext cx="9582480" cy="3470400"/>
            </p14:xfrm>
          </p:contentPart>
        </mc:Choice>
        <mc:Fallback>
          <p:pic>
            <p:nvPicPr>
              <p:cNvPr id="3" name="Ink 2">
                <a:extLst>
                  <a:ext uri="{FF2B5EF4-FFF2-40B4-BE49-F238E27FC236}">
                    <a16:creationId xmlns:a16="http://schemas.microsoft.com/office/drawing/2014/main" id="{7043CE2D-47D7-7C39-FE8D-1038B41C422E}"/>
                  </a:ext>
                </a:extLst>
              </p:cNvPr>
              <p:cNvPicPr/>
              <p:nvPr/>
            </p:nvPicPr>
            <p:blipFill>
              <a:blip r:embed="rId3"/>
              <a:stretch>
                <a:fillRect/>
              </a:stretch>
            </p:blipFill>
            <p:spPr>
              <a:xfrm>
                <a:off x="1564200" y="1455840"/>
                <a:ext cx="9601200" cy="3489120"/>
              </a:xfrm>
              <a:prstGeom prst="rect">
                <a:avLst/>
              </a:prstGeom>
            </p:spPr>
          </p:pic>
        </mc:Fallback>
      </mc:AlternateContent>
    </p:spTree>
    <p:extLst>
      <p:ext uri="{BB962C8B-B14F-4D97-AF65-F5344CB8AC3E}">
        <p14:creationId xmlns:p14="http://schemas.microsoft.com/office/powerpoint/2010/main" val="21719614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3093" y="152400"/>
            <a:ext cx="11625943" cy="1513114"/>
          </a:xfrm>
        </p:spPr>
        <p:txBody>
          <a:bodyPr>
            <a:normAutofit/>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Assuming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Unknown but Equal </a:t>
            </a: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634FBB0E-7B40-2CAC-BD13-F7CEF72B8CAB}"/>
                  </a:ext>
                </a:extLst>
              </p14:cNvPr>
              <p14:cNvContentPartPr/>
              <p14:nvPr/>
            </p14:nvContentPartPr>
            <p14:xfrm>
              <a:off x="458280" y="1878480"/>
              <a:ext cx="11517840" cy="4711680"/>
            </p14:xfrm>
          </p:contentPart>
        </mc:Choice>
        <mc:Fallback>
          <p:pic>
            <p:nvPicPr>
              <p:cNvPr id="3" name="Ink 2">
                <a:extLst>
                  <a:ext uri="{FF2B5EF4-FFF2-40B4-BE49-F238E27FC236}">
                    <a16:creationId xmlns:a16="http://schemas.microsoft.com/office/drawing/2014/main" id="{634FBB0E-7B40-2CAC-BD13-F7CEF72B8CAB}"/>
                  </a:ext>
                </a:extLst>
              </p:cNvPr>
              <p:cNvPicPr/>
              <p:nvPr/>
            </p:nvPicPr>
            <p:blipFill>
              <a:blip r:embed="rId3"/>
              <a:stretch>
                <a:fillRect/>
              </a:stretch>
            </p:blipFill>
            <p:spPr>
              <a:xfrm>
                <a:off x="448920" y="1869120"/>
                <a:ext cx="11536560" cy="4730400"/>
              </a:xfrm>
              <a:prstGeom prst="rect">
                <a:avLst/>
              </a:prstGeom>
            </p:spPr>
          </p:pic>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lstStyle/>
          <a:p>
            <a:r>
              <a:rPr lang="en-US" dirty="0"/>
              <a:t>For a consumer product, the mean dollar sales per retail outlet last year in a random sample of</a:t>
            </a:r>
            <a:r>
              <a:rPr lang="en-US" dirty="0">
                <a:solidFill>
                  <a:srgbClr val="0000FF"/>
                </a:solidFill>
              </a:rPr>
              <a:t> 15 </a:t>
            </a:r>
            <a:r>
              <a:rPr lang="en-US" dirty="0"/>
              <a:t>stores was $</a:t>
            </a:r>
            <a:r>
              <a:rPr lang="en-US" dirty="0">
                <a:solidFill>
                  <a:srgbClr val="0000FF"/>
                </a:solidFill>
              </a:rPr>
              <a:t>3425</a:t>
            </a:r>
            <a:r>
              <a:rPr lang="en-US" dirty="0"/>
              <a:t> with a standard deviation of $</a:t>
            </a:r>
            <a:r>
              <a:rPr lang="en-US" dirty="0">
                <a:solidFill>
                  <a:srgbClr val="0000FF"/>
                </a:solidFill>
              </a:rPr>
              <a:t>200</a:t>
            </a:r>
            <a:r>
              <a:rPr lang="en-US" dirty="0"/>
              <a:t>. For a second product, the mean dollar sales per outlet in a random sample of </a:t>
            </a:r>
            <a:r>
              <a:rPr lang="en-US" dirty="0">
                <a:solidFill>
                  <a:srgbClr val="0000FF"/>
                </a:solidFill>
              </a:rPr>
              <a:t>16</a:t>
            </a:r>
            <a:r>
              <a:rPr lang="en-US" dirty="0"/>
              <a:t> stores was $</a:t>
            </a:r>
            <a:r>
              <a:rPr lang="en-US" dirty="0">
                <a:solidFill>
                  <a:srgbClr val="0000FF"/>
                </a:solidFill>
              </a:rPr>
              <a:t>3250</a:t>
            </a:r>
            <a:r>
              <a:rPr lang="en-US" dirty="0"/>
              <a:t> with a standard deviation of $</a:t>
            </a:r>
            <a:r>
              <a:rPr lang="en-US" dirty="0">
                <a:solidFill>
                  <a:srgbClr val="0000FF"/>
                </a:solidFill>
              </a:rPr>
              <a:t>175</a:t>
            </a:r>
            <a:r>
              <a:rPr lang="en-US" dirty="0"/>
              <a:t>. The sales amounts per outlet are assumed to be approximately normally distributed for both products. Assume that the population variances are equal. </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B5BC287D-F87F-8879-AEB8-ABA8CDB9E17A}"/>
                  </a:ext>
                </a:extLst>
              </p14:cNvPr>
              <p14:cNvContentPartPr/>
              <p14:nvPr/>
            </p14:nvContentPartPr>
            <p14:xfrm>
              <a:off x="1229400" y="2627640"/>
              <a:ext cx="8844120" cy="2024280"/>
            </p14:xfrm>
          </p:contentPart>
        </mc:Choice>
        <mc:Fallback>
          <p:pic>
            <p:nvPicPr>
              <p:cNvPr id="4" name="Ink 3">
                <a:extLst>
                  <a:ext uri="{FF2B5EF4-FFF2-40B4-BE49-F238E27FC236}">
                    <a16:creationId xmlns:a16="http://schemas.microsoft.com/office/drawing/2014/main" id="{B5BC287D-F87F-8879-AEB8-ABA8CDB9E17A}"/>
                  </a:ext>
                </a:extLst>
              </p:cNvPr>
              <p:cNvPicPr/>
              <p:nvPr/>
            </p:nvPicPr>
            <p:blipFill>
              <a:blip r:embed="rId3"/>
              <a:stretch>
                <a:fillRect/>
              </a:stretch>
            </p:blipFill>
            <p:spPr>
              <a:xfrm>
                <a:off x="1220040" y="2618280"/>
                <a:ext cx="8862840" cy="2043000"/>
              </a:xfrm>
              <a:prstGeom prst="rect">
                <a:avLst/>
              </a:prstGeom>
            </p:spPr>
          </p:pic>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nt.)</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Calculate a </a:t>
            </a:r>
            <a:r>
              <a:rPr lang="en-US" dirty="0">
                <a:solidFill>
                  <a:srgbClr val="0000FF"/>
                </a:solidFill>
              </a:rPr>
              <a:t>95</a:t>
            </a:r>
            <a:r>
              <a:rPr lang="en-US" dirty="0"/>
              <a:t>% confidence interval for the difference in average dollar sales between the two products.</a:t>
            </a:r>
          </a:p>
        </p:txBody>
      </p:sp>
      <p:graphicFrame>
        <p:nvGraphicFramePr>
          <p:cNvPr id="5" name="object 4"/>
          <p:cNvGraphicFramePr>
            <a:graphicFrameLocks noGrp="1"/>
          </p:cNvGraphicFramePr>
          <p:nvPr>
            <p:extLst>
              <p:ext uri="{D42A27DB-BD31-4B8C-83A1-F6EECF244321}">
                <p14:modId xmlns:p14="http://schemas.microsoft.com/office/powerpoint/2010/main" val="1014773940"/>
              </p:ext>
            </p:extLst>
          </p:nvPr>
        </p:nvGraphicFramePr>
        <p:xfrm>
          <a:off x="3962402" y="1466849"/>
          <a:ext cx="4343399" cy="1337945"/>
        </p:xfrm>
        <a:graphic>
          <a:graphicData uri="http://schemas.openxmlformats.org/drawingml/2006/table">
            <a:tbl>
              <a:tblPr firstRow="1" bandRow="1">
                <a:tableStyleId>{5C22544A-7EE6-4342-B048-85BDC9FD1C3A}</a:tableStyleId>
              </a:tblPr>
              <a:tblGrid>
                <a:gridCol w="1361165">
                  <a:extLst>
                    <a:ext uri="{9D8B030D-6E8A-4147-A177-3AD203B41FA5}">
                      <a16:colId xmlns:a16="http://schemas.microsoft.com/office/drawing/2014/main" val="20000"/>
                    </a:ext>
                  </a:extLst>
                </a:gridCol>
                <a:gridCol w="1305691">
                  <a:extLst>
                    <a:ext uri="{9D8B030D-6E8A-4147-A177-3AD203B41FA5}">
                      <a16:colId xmlns:a16="http://schemas.microsoft.com/office/drawing/2014/main" val="20001"/>
                    </a:ext>
                  </a:extLst>
                </a:gridCol>
                <a:gridCol w="909156">
                  <a:extLst>
                    <a:ext uri="{9D8B030D-6E8A-4147-A177-3AD203B41FA5}">
                      <a16:colId xmlns:a16="http://schemas.microsoft.com/office/drawing/2014/main" val="20002"/>
                    </a:ext>
                  </a:extLst>
                </a:gridCol>
                <a:gridCol w="767387">
                  <a:extLst>
                    <a:ext uri="{9D8B030D-6E8A-4147-A177-3AD203B41FA5}">
                      <a16:colId xmlns:a16="http://schemas.microsoft.com/office/drawing/2014/main" val="20003"/>
                    </a:ext>
                  </a:extLst>
                </a:gridCol>
              </a:tblGrid>
              <a:tr h="381000">
                <a:tc gridSpan="4">
                  <a:txBody>
                    <a:bodyPr/>
                    <a:lstStyle/>
                    <a:p>
                      <a:pPr algn="ctr">
                        <a:lnSpc>
                          <a:spcPct val="100000"/>
                        </a:lnSpc>
                      </a:pPr>
                      <a:r>
                        <a:rPr lang="en-US" sz="2000" dirty="0">
                          <a:latin typeface="+mj-lt"/>
                          <a:cs typeface="Times New Roman"/>
                        </a:rPr>
                        <a:t>Retail Sales (Dollars)</a:t>
                      </a:r>
                      <a:endParaRPr sz="2000" dirty="0">
                        <a:latin typeface="+mj-lt"/>
                        <a:cs typeface="Times New Roman"/>
                      </a:endParaRPr>
                    </a:p>
                  </a:txBody>
                  <a:tcPr marL="0" marR="0" marT="0" marB="0"/>
                </a:tc>
                <a:tc hMerge="1">
                  <a:txBody>
                    <a:bodyPr/>
                    <a:lstStyle/>
                    <a:p>
                      <a:pPr marL="12065" algn="ctr">
                        <a:lnSpc>
                          <a:spcPct val="100000"/>
                        </a:lnSpc>
                        <a:spcBef>
                          <a:spcPts val="550"/>
                        </a:spcBef>
                      </a:pPr>
                      <a:endParaRPr sz="1000" dirty="0">
                        <a:latin typeface="Roboto Condensed"/>
                        <a:cs typeface="Roboto Condensed"/>
                      </a:endParaRPr>
                    </a:p>
                  </a:txBody>
                  <a:tcPr marL="0" marR="0" marT="69850" marB="0"/>
                </a:tc>
                <a:tc hMerge="1">
                  <a:txBody>
                    <a:bodyPr/>
                    <a:lstStyle/>
                    <a:p>
                      <a:pPr marL="18415" algn="ctr">
                        <a:lnSpc>
                          <a:spcPct val="100000"/>
                        </a:lnSpc>
                        <a:spcBef>
                          <a:spcPts val="455"/>
                        </a:spcBef>
                      </a:pPr>
                      <a:endParaRPr sz="1100">
                        <a:latin typeface="STIX"/>
                        <a:cs typeface="STIX"/>
                      </a:endParaRPr>
                    </a:p>
                  </a:txBody>
                  <a:tcPr marL="0" marR="0" marT="57785" marB="0"/>
                </a:tc>
                <a:tc hMerge="1">
                  <a:txBody>
                    <a:bodyPr/>
                    <a:lstStyle/>
                    <a:p>
                      <a:pPr marL="99695" algn="ctr">
                        <a:lnSpc>
                          <a:spcPct val="100000"/>
                        </a:lnSpc>
                        <a:spcBef>
                          <a:spcPts val="550"/>
                        </a:spcBef>
                      </a:pPr>
                      <a:endParaRPr sz="1000" dirty="0">
                        <a:latin typeface="Roboto Condensed"/>
                        <a:cs typeface="Roboto Condensed"/>
                      </a:endParaRPr>
                    </a:p>
                  </a:txBody>
                  <a:tcPr marL="0" marR="0" marT="69850" marB="0"/>
                </a:tc>
                <a:extLst>
                  <a:ext uri="{0D108BD9-81ED-4DB2-BD59-A6C34878D82A}">
                    <a16:rowId xmlns:a16="http://schemas.microsoft.com/office/drawing/2014/main" val="10000"/>
                  </a:ext>
                </a:extLst>
              </a:tr>
              <a:tr h="311035">
                <a:tc>
                  <a:txBody>
                    <a:bodyPr/>
                    <a:lstStyle/>
                    <a:p>
                      <a:pPr algn="ctr">
                        <a:lnSpc>
                          <a:spcPct val="100000"/>
                        </a:lnSpc>
                      </a:pPr>
                      <a:endParaRPr sz="1800" b="1" dirty="0">
                        <a:solidFill>
                          <a:srgbClr val="000000"/>
                        </a:solidFill>
                        <a:latin typeface="Times New Roman"/>
                        <a:cs typeface="Times New Roman"/>
                      </a:endParaRPr>
                    </a:p>
                  </a:txBody>
                  <a:tcPr marL="0" marR="0" marT="0" marB="0"/>
                </a:tc>
                <a:tc>
                  <a:txBody>
                    <a:bodyPr/>
                    <a:lstStyle/>
                    <a:p>
                      <a:pPr marL="12065" algn="ctr">
                        <a:lnSpc>
                          <a:spcPct val="100000"/>
                        </a:lnSpc>
                        <a:spcBef>
                          <a:spcPts val="550"/>
                        </a:spcBef>
                      </a:pPr>
                      <a:r>
                        <a:rPr sz="1800" b="1" i="1" u="none" dirty="0">
                          <a:solidFill>
                            <a:srgbClr val="000000"/>
                          </a:solidFill>
                        </a:rPr>
                        <a:t>n</a:t>
                      </a:r>
                      <a:endParaRPr sz="1800" b="1" i="1" u="none" dirty="0">
                        <a:solidFill>
                          <a:srgbClr val="000000"/>
                        </a:solidFill>
                        <a:latin typeface="Roboto Condensed"/>
                        <a:cs typeface="Roboto Condensed"/>
                      </a:endParaRPr>
                    </a:p>
                  </a:txBody>
                  <a:tcPr marL="0" marR="0" marT="69850" marB="0"/>
                </a:tc>
                <a:tc>
                  <a:txBody>
                    <a:bodyPr/>
                    <a:lstStyle/>
                    <a:p>
                      <a:pPr marL="18415" algn="ctr">
                        <a:lnSpc>
                          <a:spcPct val="100000"/>
                        </a:lnSpc>
                        <a:spcBef>
                          <a:spcPts val="455"/>
                        </a:spcBef>
                      </a:pPr>
                      <a:endParaRPr sz="1800" b="1" dirty="0">
                        <a:solidFill>
                          <a:srgbClr val="000000"/>
                        </a:solidFill>
                        <a:latin typeface="STIX"/>
                        <a:cs typeface="STIX"/>
                      </a:endParaRPr>
                    </a:p>
                  </a:txBody>
                  <a:tcPr marL="0" marR="0" marT="57785" marB="0"/>
                </a:tc>
                <a:tc>
                  <a:txBody>
                    <a:bodyPr/>
                    <a:lstStyle/>
                    <a:p>
                      <a:pPr marL="99695" algn="ctr">
                        <a:lnSpc>
                          <a:spcPct val="100000"/>
                        </a:lnSpc>
                        <a:spcBef>
                          <a:spcPts val="550"/>
                        </a:spcBef>
                      </a:pPr>
                      <a:r>
                        <a:rPr lang="en-US" sz="1800" b="1" i="1" dirty="0">
                          <a:solidFill>
                            <a:srgbClr val="000000"/>
                          </a:solidFill>
                        </a:rPr>
                        <a:t>S</a:t>
                      </a:r>
                      <a:endParaRPr sz="1800" b="1" i="1" dirty="0">
                        <a:solidFill>
                          <a:srgbClr val="000000"/>
                        </a:solidFill>
                        <a:latin typeface="Roboto Condensed"/>
                        <a:cs typeface="Roboto Condensed"/>
                      </a:endParaRPr>
                    </a:p>
                  </a:txBody>
                  <a:tcPr marL="0" marR="0" marT="69850" marB="0"/>
                </a:tc>
                <a:extLst>
                  <a:ext uri="{0D108BD9-81ED-4DB2-BD59-A6C34878D82A}">
                    <a16:rowId xmlns:a16="http://schemas.microsoft.com/office/drawing/2014/main" val="10001"/>
                  </a:ext>
                </a:extLst>
              </a:tr>
              <a:tr h="259196">
                <a:tc>
                  <a:txBody>
                    <a:bodyPr/>
                    <a:lstStyle/>
                    <a:p>
                      <a:pPr marL="95250" algn="ctr">
                        <a:lnSpc>
                          <a:spcPct val="100000"/>
                        </a:lnSpc>
                        <a:spcBef>
                          <a:spcPts val="225"/>
                        </a:spcBef>
                      </a:pPr>
                      <a:r>
                        <a:rPr sz="1800" b="1" spc="-5" dirty="0">
                          <a:solidFill>
                            <a:srgbClr val="000000"/>
                          </a:solidFill>
                        </a:rPr>
                        <a:t>Product</a:t>
                      </a:r>
                      <a:r>
                        <a:rPr sz="1800" b="1" spc="-10" dirty="0">
                          <a:solidFill>
                            <a:srgbClr val="000000"/>
                          </a:solidFill>
                        </a:rPr>
                        <a:t> </a:t>
                      </a:r>
                      <a:r>
                        <a:rPr sz="1800" b="1" dirty="0">
                          <a:solidFill>
                            <a:srgbClr val="000000"/>
                          </a:solidFill>
                        </a:rPr>
                        <a:t>1</a:t>
                      </a:r>
                      <a:endParaRPr sz="1800" b="1" dirty="0">
                        <a:solidFill>
                          <a:srgbClr val="000000"/>
                        </a:solidFill>
                        <a:latin typeface="Roboto Condensed"/>
                        <a:cs typeface="Roboto Condensed"/>
                      </a:endParaRPr>
                    </a:p>
                  </a:txBody>
                  <a:tcPr marL="0" marR="0" marT="28575" marB="0"/>
                </a:tc>
                <a:tc>
                  <a:txBody>
                    <a:bodyPr/>
                    <a:lstStyle/>
                    <a:p>
                      <a:pPr marL="12065" algn="ctr">
                        <a:lnSpc>
                          <a:spcPct val="100000"/>
                        </a:lnSpc>
                        <a:spcBef>
                          <a:spcPts val="125"/>
                        </a:spcBef>
                      </a:pPr>
                      <a:r>
                        <a:rPr sz="1800" dirty="0">
                          <a:solidFill>
                            <a:srgbClr val="000000"/>
                          </a:solidFill>
                        </a:rPr>
                        <a:t>15</a:t>
                      </a:r>
                      <a:endParaRPr sz="1800" dirty="0">
                        <a:solidFill>
                          <a:srgbClr val="000000"/>
                        </a:solidFill>
                        <a:latin typeface="STIX"/>
                        <a:cs typeface="STIX"/>
                      </a:endParaRPr>
                    </a:p>
                  </a:txBody>
                  <a:tcPr marL="0" marR="0" marT="15875" marB="0"/>
                </a:tc>
                <a:tc>
                  <a:txBody>
                    <a:bodyPr/>
                    <a:lstStyle/>
                    <a:p>
                      <a:pPr marL="12065" algn="ctr">
                        <a:lnSpc>
                          <a:spcPct val="100000"/>
                        </a:lnSpc>
                        <a:spcBef>
                          <a:spcPts val="125"/>
                        </a:spcBef>
                      </a:pPr>
                      <a:r>
                        <a:rPr sz="1800" dirty="0">
                          <a:solidFill>
                            <a:srgbClr val="000000"/>
                          </a:solidFill>
                        </a:rPr>
                        <a:t>$3425</a:t>
                      </a:r>
                      <a:endParaRPr sz="1800" dirty="0">
                        <a:solidFill>
                          <a:srgbClr val="000000"/>
                        </a:solidFill>
                        <a:latin typeface="STIX"/>
                        <a:cs typeface="STIX"/>
                      </a:endParaRPr>
                    </a:p>
                  </a:txBody>
                  <a:tcPr marL="0" marR="0" marT="15875" marB="0"/>
                </a:tc>
                <a:tc>
                  <a:txBody>
                    <a:bodyPr/>
                    <a:lstStyle/>
                    <a:p>
                      <a:pPr marL="99695" algn="ctr">
                        <a:lnSpc>
                          <a:spcPct val="100000"/>
                        </a:lnSpc>
                        <a:spcBef>
                          <a:spcPts val="125"/>
                        </a:spcBef>
                      </a:pPr>
                      <a:r>
                        <a:rPr sz="1800" dirty="0">
                          <a:solidFill>
                            <a:srgbClr val="000000"/>
                          </a:solidFill>
                        </a:rPr>
                        <a:t>200</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67969">
                <a:tc>
                  <a:txBody>
                    <a:bodyPr/>
                    <a:lstStyle/>
                    <a:p>
                      <a:pPr marL="95250" algn="ctr">
                        <a:lnSpc>
                          <a:spcPct val="100000"/>
                        </a:lnSpc>
                        <a:spcBef>
                          <a:spcPts val="280"/>
                        </a:spcBef>
                      </a:pPr>
                      <a:r>
                        <a:rPr sz="1800" b="1" spc="-5" dirty="0">
                          <a:solidFill>
                            <a:srgbClr val="000000"/>
                          </a:solidFill>
                        </a:rPr>
                        <a:t>Product</a:t>
                      </a:r>
                      <a:r>
                        <a:rPr sz="1800" b="1" spc="-10" dirty="0">
                          <a:solidFill>
                            <a:srgbClr val="000000"/>
                          </a:solidFill>
                        </a:rPr>
                        <a:t> </a:t>
                      </a:r>
                      <a:r>
                        <a:rPr sz="1800" b="1" dirty="0">
                          <a:solidFill>
                            <a:srgbClr val="000000"/>
                          </a:solidFill>
                        </a:rPr>
                        <a:t>2</a:t>
                      </a:r>
                      <a:endParaRPr sz="1800" b="1" dirty="0">
                        <a:solidFill>
                          <a:srgbClr val="000000"/>
                        </a:solidFill>
                        <a:latin typeface="Roboto Condensed"/>
                        <a:cs typeface="Roboto Condensed"/>
                      </a:endParaRPr>
                    </a:p>
                  </a:txBody>
                  <a:tcPr marL="0" marR="0" marT="35560" marB="0"/>
                </a:tc>
                <a:tc>
                  <a:txBody>
                    <a:bodyPr/>
                    <a:lstStyle/>
                    <a:p>
                      <a:pPr marL="12065" algn="ctr">
                        <a:lnSpc>
                          <a:spcPct val="100000"/>
                        </a:lnSpc>
                        <a:spcBef>
                          <a:spcPts val="180"/>
                        </a:spcBef>
                      </a:pPr>
                      <a:r>
                        <a:rPr sz="1800" dirty="0">
                          <a:solidFill>
                            <a:srgbClr val="000000"/>
                          </a:solidFill>
                        </a:rPr>
                        <a:t>16</a:t>
                      </a:r>
                      <a:endParaRPr sz="1800">
                        <a:solidFill>
                          <a:srgbClr val="000000"/>
                        </a:solidFill>
                        <a:latin typeface="STIX"/>
                        <a:cs typeface="STIX"/>
                      </a:endParaRPr>
                    </a:p>
                  </a:txBody>
                  <a:tcPr marL="0" marR="0" marT="22860" marB="0"/>
                </a:tc>
                <a:tc>
                  <a:txBody>
                    <a:bodyPr/>
                    <a:lstStyle/>
                    <a:p>
                      <a:pPr marL="12065" algn="ctr">
                        <a:lnSpc>
                          <a:spcPct val="100000"/>
                        </a:lnSpc>
                        <a:spcBef>
                          <a:spcPts val="180"/>
                        </a:spcBef>
                      </a:pPr>
                      <a:r>
                        <a:rPr sz="1800" dirty="0">
                          <a:solidFill>
                            <a:srgbClr val="000000"/>
                          </a:solidFill>
                        </a:rPr>
                        <a:t>$3250</a:t>
                      </a:r>
                      <a:endParaRPr sz="1800" dirty="0">
                        <a:solidFill>
                          <a:srgbClr val="000000"/>
                        </a:solidFill>
                        <a:latin typeface="STIX"/>
                        <a:cs typeface="STIX"/>
                      </a:endParaRPr>
                    </a:p>
                  </a:txBody>
                  <a:tcPr marL="0" marR="0" marT="22860" marB="0"/>
                </a:tc>
                <a:tc>
                  <a:txBody>
                    <a:bodyPr/>
                    <a:lstStyle/>
                    <a:p>
                      <a:pPr marL="99695" algn="ctr">
                        <a:lnSpc>
                          <a:spcPct val="100000"/>
                        </a:lnSpc>
                        <a:spcBef>
                          <a:spcPts val="180"/>
                        </a:spcBef>
                      </a:pPr>
                      <a:r>
                        <a:rPr sz="1800" dirty="0">
                          <a:solidFill>
                            <a:srgbClr val="000000"/>
                          </a:solidFill>
                        </a:rPr>
                        <a:t>175</a:t>
                      </a:r>
                      <a:endParaRPr sz="1800" dirty="0">
                        <a:solidFill>
                          <a:srgbClr val="000000"/>
                        </a:solidFill>
                        <a:latin typeface="STIX"/>
                        <a:cs typeface="STIX"/>
                      </a:endParaRPr>
                    </a:p>
                  </a:txBody>
                  <a:tcPr marL="0" marR="0" marT="22860" marB="0"/>
                </a:tc>
                <a:extLst>
                  <a:ext uri="{0D108BD9-81ED-4DB2-BD59-A6C34878D82A}">
                    <a16:rowId xmlns:a16="http://schemas.microsoft.com/office/drawing/2014/main" val="10003"/>
                  </a:ext>
                </a:extLst>
              </a:tr>
            </a:tbl>
          </a:graphicData>
        </a:graphic>
      </p:graphicFrame>
      <p:graphicFrame>
        <p:nvGraphicFramePr>
          <p:cNvPr id="132098" name="Object 2"/>
          <p:cNvGraphicFramePr>
            <a:graphicFrameLocks noChangeAspect="1"/>
          </p:cNvGraphicFramePr>
          <p:nvPr>
            <p:extLst>
              <p:ext uri="{D42A27DB-BD31-4B8C-83A1-F6EECF244321}">
                <p14:modId xmlns:p14="http://schemas.microsoft.com/office/powerpoint/2010/main" val="1555284866"/>
              </p:ext>
            </p:extLst>
          </p:nvPr>
        </p:nvGraphicFramePr>
        <p:xfrm>
          <a:off x="6996576" y="1915184"/>
          <a:ext cx="190500" cy="228600"/>
        </p:xfrm>
        <a:graphic>
          <a:graphicData uri="http://schemas.openxmlformats.org/presentationml/2006/ole">
            <mc:AlternateContent xmlns:mc="http://schemas.openxmlformats.org/markup-compatibility/2006">
              <mc:Choice xmlns:v="urn:schemas-microsoft-com:vml" Requires="v">
                <p:oleObj name="Equation" r:id="rId2" imgW="190440" imgH="228600" progId="Equation.DSMT4">
                  <p:embed/>
                </p:oleObj>
              </mc:Choice>
              <mc:Fallback>
                <p:oleObj name="Equation" r:id="rId2" imgW="190440" imgH="228600" progId="Equation.DSMT4">
                  <p:embed/>
                  <p:pic>
                    <p:nvPicPr>
                      <p:cNvPr id="13209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96576" y="1915184"/>
                        <a:ext cx="19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4">
            <p14:nvContentPartPr>
              <p14:cNvPr id="4" name="Ink 3">
                <a:extLst>
                  <a:ext uri="{FF2B5EF4-FFF2-40B4-BE49-F238E27FC236}">
                    <a16:creationId xmlns:a16="http://schemas.microsoft.com/office/drawing/2014/main" id="{B55E2A41-A4BB-8D1A-F07C-23CAF8E3A1D3}"/>
                  </a:ext>
                </a:extLst>
              </p14:cNvPr>
              <p14:cNvContentPartPr/>
              <p14:nvPr/>
            </p14:nvContentPartPr>
            <p14:xfrm>
              <a:off x="1232640" y="732960"/>
              <a:ext cx="7929000" cy="5694120"/>
            </p14:xfrm>
          </p:contentPart>
        </mc:Choice>
        <mc:Fallback>
          <p:pic>
            <p:nvPicPr>
              <p:cNvPr id="4" name="Ink 3">
                <a:extLst>
                  <a:ext uri="{FF2B5EF4-FFF2-40B4-BE49-F238E27FC236}">
                    <a16:creationId xmlns:a16="http://schemas.microsoft.com/office/drawing/2014/main" id="{B55E2A41-A4BB-8D1A-F07C-23CAF8E3A1D3}"/>
                  </a:ext>
                </a:extLst>
              </p:cNvPr>
              <p:cNvPicPr/>
              <p:nvPr/>
            </p:nvPicPr>
            <p:blipFill>
              <a:blip r:embed="rId5"/>
              <a:stretch>
                <a:fillRect/>
              </a:stretch>
            </p:blipFill>
            <p:spPr>
              <a:xfrm>
                <a:off x="1223280" y="723600"/>
                <a:ext cx="7947720" cy="571284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D2EC3B62-1489-07B1-5026-418A7A321E31}"/>
                  </a:ext>
                </a:extLst>
              </p14:cNvPr>
              <p14:cNvContentPartPr/>
              <p14:nvPr/>
            </p14:nvContentPartPr>
            <p14:xfrm>
              <a:off x="5987160" y="202680"/>
              <a:ext cx="5799240" cy="6378480"/>
            </p14:xfrm>
          </p:contentPart>
        </mc:Choice>
        <mc:Fallback>
          <p:pic>
            <p:nvPicPr>
              <p:cNvPr id="6" name="Ink 5">
                <a:extLst>
                  <a:ext uri="{FF2B5EF4-FFF2-40B4-BE49-F238E27FC236}">
                    <a16:creationId xmlns:a16="http://schemas.microsoft.com/office/drawing/2014/main" id="{D2EC3B62-1489-07B1-5026-418A7A321E31}"/>
                  </a:ext>
                </a:extLst>
              </p:cNvPr>
              <p:cNvPicPr/>
              <p:nvPr/>
            </p:nvPicPr>
            <p:blipFill>
              <a:blip r:embed="rId7"/>
              <a:stretch>
                <a:fillRect/>
              </a:stretch>
            </p:blipFill>
            <p:spPr>
              <a:xfrm>
                <a:off x="5977800" y="193320"/>
                <a:ext cx="5817960" cy="63972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nt.)</a:t>
            </a: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BE3ADCC2-7C96-CE15-B369-EF1DF85BB4FA}"/>
                  </a:ext>
                </a:extLst>
              </p14:cNvPr>
              <p14:cNvContentPartPr/>
              <p14:nvPr/>
            </p14:nvContentPartPr>
            <p14:xfrm>
              <a:off x="901440" y="1117800"/>
              <a:ext cx="10820520" cy="3339360"/>
            </p14:xfrm>
          </p:contentPart>
        </mc:Choice>
        <mc:Fallback>
          <p:pic>
            <p:nvPicPr>
              <p:cNvPr id="3" name="Ink 2">
                <a:extLst>
                  <a:ext uri="{FF2B5EF4-FFF2-40B4-BE49-F238E27FC236}">
                    <a16:creationId xmlns:a16="http://schemas.microsoft.com/office/drawing/2014/main" id="{BE3ADCC2-7C96-CE15-B369-EF1DF85BB4FA}"/>
                  </a:ext>
                </a:extLst>
              </p:cNvPr>
              <p:cNvPicPr/>
              <p:nvPr/>
            </p:nvPicPr>
            <p:blipFill>
              <a:blip r:embed="rId3"/>
              <a:stretch>
                <a:fillRect/>
              </a:stretch>
            </p:blipFill>
            <p:spPr>
              <a:xfrm>
                <a:off x="892080" y="1108440"/>
                <a:ext cx="10839240" cy="3358080"/>
              </a:xfrm>
              <a:prstGeom prst="rect">
                <a:avLst/>
              </a:prstGeom>
            </p:spPr>
          </p:pic>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2079" y="152399"/>
            <a:ext cx="11503477" cy="1537607"/>
          </a:xfrm>
        </p:spPr>
        <p:txBody>
          <a:bodyPr>
            <a:normAutofit/>
          </a:bodyPr>
          <a:lstStyle/>
          <a:p>
            <a:r>
              <a:rPr lang="en-US" dirty="0"/>
              <a:t>Testing a Hypothesis about Two Independent Population Means,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Unknown but Equal </a:t>
            </a: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614D600C-E6A3-A00B-1D4F-C050F14217CC}"/>
                  </a:ext>
                </a:extLst>
              </p14:cNvPr>
              <p14:cNvContentPartPr/>
              <p14:nvPr/>
            </p14:nvContentPartPr>
            <p14:xfrm>
              <a:off x="284040" y="2108160"/>
              <a:ext cx="7498800" cy="4389120"/>
            </p14:xfrm>
          </p:contentPart>
        </mc:Choice>
        <mc:Fallback>
          <p:pic>
            <p:nvPicPr>
              <p:cNvPr id="3" name="Ink 2">
                <a:extLst>
                  <a:ext uri="{FF2B5EF4-FFF2-40B4-BE49-F238E27FC236}">
                    <a16:creationId xmlns:a16="http://schemas.microsoft.com/office/drawing/2014/main" id="{614D600C-E6A3-A00B-1D4F-C050F14217CC}"/>
                  </a:ext>
                </a:extLst>
              </p:cNvPr>
              <p:cNvPicPr/>
              <p:nvPr/>
            </p:nvPicPr>
            <p:blipFill>
              <a:blip r:embed="rId3"/>
              <a:stretch>
                <a:fillRect/>
              </a:stretch>
            </p:blipFill>
            <p:spPr>
              <a:xfrm>
                <a:off x="274680" y="2098800"/>
                <a:ext cx="7517520" cy="4407840"/>
              </a:xfrm>
              <a:prstGeom prst="rect">
                <a:avLst/>
              </a:prstGeom>
            </p:spPr>
          </p:pic>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erences About Two Samples</a:t>
            </a:r>
          </a:p>
        </p:txBody>
      </p:sp>
      <p:pic>
        <p:nvPicPr>
          <p:cNvPr id="5" name="Picture 4" descr="Graphical user interface, diagram, application&#10;&#10;Description automatically generated">
            <a:extLst>
              <a:ext uri="{FF2B5EF4-FFF2-40B4-BE49-F238E27FC236}">
                <a16:creationId xmlns:a16="http://schemas.microsoft.com/office/drawing/2014/main" id="{357254D9-14EC-4BC3-BACB-BAA8DAA3AE9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1390" y="2308860"/>
            <a:ext cx="5189220" cy="1424940"/>
          </a:xfrm>
          <a:prstGeom prst="rect">
            <a:avLst/>
          </a:prstGeom>
        </p:spPr>
      </p:pic>
      <p:pic>
        <p:nvPicPr>
          <p:cNvPr id="7" name="Picture 6" descr="A picture containing diagram&#10;&#10;Description automatically generated">
            <a:extLst>
              <a:ext uri="{FF2B5EF4-FFF2-40B4-BE49-F238E27FC236}">
                <a16:creationId xmlns:a16="http://schemas.microsoft.com/office/drawing/2014/main" id="{0EC7BFDF-FAC1-48C5-9160-3A90F337635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82340" y="4114800"/>
            <a:ext cx="5227320" cy="1470660"/>
          </a:xfrm>
          <a:prstGeom prst="rect">
            <a:avLst/>
          </a:prstGeom>
        </p:spPr>
      </p:pic>
    </p:spTree>
    <p:extLst>
      <p:ext uri="{BB962C8B-B14F-4D97-AF65-F5344CB8AC3E}">
        <p14:creationId xmlns:p14="http://schemas.microsoft.com/office/powerpoint/2010/main" val="35100252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B06A3E-D46A-464E-819D-C4D2E232E60A}"/>
              </a:ext>
            </a:extLst>
          </p:cNvPr>
          <p:cNvSpPr>
            <a:spLocks noGrp="1"/>
          </p:cNvSpPr>
          <p:nvPr>
            <p:ph type="title"/>
          </p:nvPr>
        </p:nvSpPr>
        <p:spPr/>
        <p:txBody>
          <a:bodyPr/>
          <a:lstStyle/>
          <a:p>
            <a:r>
              <a:rPr lang="en-US" dirty="0"/>
              <a:t>Previous Example</a:t>
            </a:r>
          </a:p>
        </p:txBody>
      </p:sp>
      <p:sp>
        <p:nvSpPr>
          <p:cNvPr id="3" name="Content Placeholder 2">
            <a:extLst>
              <a:ext uri="{FF2B5EF4-FFF2-40B4-BE49-F238E27FC236}">
                <a16:creationId xmlns:a16="http://schemas.microsoft.com/office/drawing/2014/main" id="{7D01EE95-3209-4DBC-BFB3-463472FF6F12}"/>
              </a:ext>
            </a:extLst>
          </p:cNvPr>
          <p:cNvSpPr>
            <a:spLocks noGrp="1"/>
          </p:cNvSpPr>
          <p:nvPr>
            <p:ph idx="1"/>
          </p:nvPr>
        </p:nvSpPr>
        <p:spPr/>
        <p:txBody>
          <a:bodyPr/>
          <a:lstStyle/>
          <a:p>
            <a:r>
              <a:rPr lang="en-US" dirty="0"/>
              <a:t>Is there persuasive evidence to conclude at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 </a:t>
            </a:r>
            <a:r>
              <a:rPr lang="en-US" dirty="0"/>
              <a:t>that the average sales for Product 1 is significantly greater than that for Product 2?</a:t>
            </a:r>
          </a:p>
          <a:p>
            <a:endParaRPr lang="en-US" dirty="0"/>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89B9A683-EEF5-6F9C-C858-6E440D0F57D2}"/>
                  </a:ext>
                </a:extLst>
              </p14:cNvPr>
              <p14:cNvContentPartPr/>
              <p14:nvPr/>
            </p14:nvContentPartPr>
            <p14:xfrm>
              <a:off x="1596960" y="2932920"/>
              <a:ext cx="9861120" cy="3645360"/>
            </p14:xfrm>
          </p:contentPart>
        </mc:Choice>
        <mc:Fallback>
          <p:pic>
            <p:nvPicPr>
              <p:cNvPr id="4" name="Ink 3">
                <a:extLst>
                  <a:ext uri="{FF2B5EF4-FFF2-40B4-BE49-F238E27FC236}">
                    <a16:creationId xmlns:a16="http://schemas.microsoft.com/office/drawing/2014/main" id="{89B9A683-EEF5-6F9C-C858-6E440D0F57D2}"/>
                  </a:ext>
                </a:extLst>
              </p:cNvPr>
              <p:cNvPicPr/>
              <p:nvPr/>
            </p:nvPicPr>
            <p:blipFill>
              <a:blip r:embed="rId3"/>
              <a:stretch>
                <a:fillRect/>
              </a:stretch>
            </p:blipFill>
            <p:spPr>
              <a:xfrm>
                <a:off x="1587600" y="2923560"/>
                <a:ext cx="9879840" cy="3664080"/>
              </a:xfrm>
              <a:prstGeom prst="rect">
                <a:avLst/>
              </a:prstGeom>
            </p:spPr>
          </p:pic>
        </mc:Fallback>
      </mc:AlternateContent>
    </p:spTree>
    <p:extLst>
      <p:ext uri="{BB962C8B-B14F-4D97-AF65-F5344CB8AC3E}">
        <p14:creationId xmlns:p14="http://schemas.microsoft.com/office/powerpoint/2010/main" val="10998843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B06A3E-D46A-464E-819D-C4D2E232E60A}"/>
              </a:ext>
            </a:extLst>
          </p:cNvPr>
          <p:cNvSpPr>
            <a:spLocks noGrp="1"/>
          </p:cNvSpPr>
          <p:nvPr>
            <p:ph type="title"/>
          </p:nvPr>
        </p:nvSpPr>
        <p:spPr/>
        <p:txBody>
          <a:bodyPr/>
          <a:lstStyle/>
          <a:p>
            <a:r>
              <a:rPr lang="en-US" dirty="0"/>
              <a:t>Previous Example (cont.)</a:t>
            </a: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5BCED5C5-AB3F-12A9-7CA7-B7B5D97DF582}"/>
                  </a:ext>
                </a:extLst>
              </p14:cNvPr>
              <p14:cNvContentPartPr/>
              <p14:nvPr/>
            </p14:nvContentPartPr>
            <p14:xfrm>
              <a:off x="1215720" y="1523520"/>
              <a:ext cx="9378720" cy="4818240"/>
            </p14:xfrm>
          </p:contentPart>
        </mc:Choice>
        <mc:Fallback>
          <p:pic>
            <p:nvPicPr>
              <p:cNvPr id="3" name="Ink 2">
                <a:extLst>
                  <a:ext uri="{FF2B5EF4-FFF2-40B4-BE49-F238E27FC236}">
                    <a16:creationId xmlns:a16="http://schemas.microsoft.com/office/drawing/2014/main" id="{5BCED5C5-AB3F-12A9-7CA7-B7B5D97DF582}"/>
                  </a:ext>
                </a:extLst>
              </p:cNvPr>
              <p:cNvPicPr/>
              <p:nvPr/>
            </p:nvPicPr>
            <p:blipFill>
              <a:blip r:embed="rId3"/>
              <a:stretch>
                <a:fillRect/>
              </a:stretch>
            </p:blipFill>
            <p:spPr>
              <a:xfrm>
                <a:off x="1206360" y="1514160"/>
                <a:ext cx="9397440" cy="4836960"/>
              </a:xfrm>
              <a:prstGeom prst="rect">
                <a:avLst/>
              </a:prstGeom>
            </p:spPr>
          </p:pic>
        </mc:Fallback>
      </mc:AlternateContent>
    </p:spTree>
    <p:extLst>
      <p:ext uri="{BB962C8B-B14F-4D97-AF65-F5344CB8AC3E}">
        <p14:creationId xmlns:p14="http://schemas.microsoft.com/office/powerpoint/2010/main" val="40095669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7587" y="152400"/>
            <a:ext cx="11642270" cy="1611086"/>
          </a:xfrm>
        </p:spPr>
        <p:txBody>
          <a:bodyPr>
            <a:normAutofit/>
          </a:bodyPr>
          <a:lstStyle/>
          <a:p>
            <a:r>
              <a:rPr lang="en-US" sz="2800" dirty="0"/>
              <a:t>Inferences about the Means of Two Independent Populations, </a:t>
            </a:r>
            <a:r>
              <a:rPr lang="el-GR" sz="2800" i="1" dirty="0">
                <a:latin typeface="Cambria Math" panose="02040503050406030204" pitchFamily="18" charset="0"/>
                <a:ea typeface="Cambria Math" panose="02040503050406030204" pitchFamily="18" charset="0"/>
              </a:rPr>
              <a:t>σ</a:t>
            </a:r>
            <a:r>
              <a:rPr lang="en-US" sz="2800" baseline="-25000" dirty="0"/>
              <a:t>1</a:t>
            </a:r>
            <a:r>
              <a:rPr lang="en-US" sz="2800" dirty="0"/>
              <a:t> and </a:t>
            </a:r>
            <a:r>
              <a:rPr lang="el-GR" sz="2800" i="1" dirty="0">
                <a:latin typeface="Cambria Math" panose="02040503050406030204" pitchFamily="18" charset="0"/>
                <a:ea typeface="Cambria Math" panose="02040503050406030204" pitchFamily="18" charset="0"/>
              </a:rPr>
              <a:t>σ</a:t>
            </a:r>
            <a:r>
              <a:rPr lang="en-US" sz="2800" baseline="-25000" dirty="0"/>
              <a:t>2</a:t>
            </a:r>
            <a:r>
              <a:rPr lang="en-US" sz="2800" dirty="0"/>
              <a:t> Unknown and Assumed Unequal</a:t>
            </a: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DE03CE1A-7359-E399-3895-BCE1771522E2}"/>
                  </a:ext>
                </a:extLst>
              </p14:cNvPr>
              <p14:cNvContentPartPr/>
              <p14:nvPr/>
            </p14:nvContentPartPr>
            <p14:xfrm>
              <a:off x="2274840" y="2216520"/>
              <a:ext cx="6380280" cy="1145880"/>
            </p14:xfrm>
          </p:contentPart>
        </mc:Choice>
        <mc:Fallback>
          <p:pic>
            <p:nvPicPr>
              <p:cNvPr id="3" name="Ink 2">
                <a:extLst>
                  <a:ext uri="{FF2B5EF4-FFF2-40B4-BE49-F238E27FC236}">
                    <a16:creationId xmlns:a16="http://schemas.microsoft.com/office/drawing/2014/main" id="{DE03CE1A-7359-E399-3895-BCE1771522E2}"/>
                  </a:ext>
                </a:extLst>
              </p:cNvPr>
              <p:cNvPicPr/>
              <p:nvPr/>
            </p:nvPicPr>
            <p:blipFill>
              <a:blip r:embed="rId3"/>
              <a:stretch>
                <a:fillRect/>
              </a:stretch>
            </p:blipFill>
            <p:spPr>
              <a:xfrm>
                <a:off x="2265480" y="2207160"/>
                <a:ext cx="6399000" cy="1164600"/>
              </a:xfrm>
              <a:prstGeom prst="rect">
                <a:avLst/>
              </a:prstGeom>
            </p:spPr>
          </p:pic>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399"/>
            <a:ext cx="11666764" cy="1374321"/>
          </a:xfrm>
        </p:spPr>
        <p:txBody>
          <a:bodyPr>
            <a:normAutofit/>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Assuming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Unknown and Unequal </a:t>
            </a: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D9005B56-16EB-5658-0943-7FB197BE53D8}"/>
                  </a:ext>
                </a:extLst>
              </p14:cNvPr>
              <p14:cNvContentPartPr/>
              <p14:nvPr/>
            </p14:nvContentPartPr>
            <p14:xfrm>
              <a:off x="453600" y="1862280"/>
              <a:ext cx="10491480" cy="4408200"/>
            </p14:xfrm>
          </p:contentPart>
        </mc:Choice>
        <mc:Fallback>
          <p:pic>
            <p:nvPicPr>
              <p:cNvPr id="3" name="Ink 2">
                <a:extLst>
                  <a:ext uri="{FF2B5EF4-FFF2-40B4-BE49-F238E27FC236}">
                    <a16:creationId xmlns:a16="http://schemas.microsoft.com/office/drawing/2014/main" id="{D9005B56-16EB-5658-0943-7FB197BE53D8}"/>
                  </a:ext>
                </a:extLst>
              </p:cNvPr>
              <p:cNvPicPr/>
              <p:nvPr/>
            </p:nvPicPr>
            <p:blipFill>
              <a:blip r:embed="rId3"/>
              <a:stretch>
                <a:fillRect/>
              </a:stretch>
            </p:blipFill>
            <p:spPr>
              <a:xfrm>
                <a:off x="444240" y="1852920"/>
                <a:ext cx="10510200" cy="4426920"/>
              </a:xfrm>
              <a:prstGeom prst="rect">
                <a:avLst/>
              </a:prstGeom>
            </p:spPr>
          </p:pic>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p:txBody>
          <a:bodyPr/>
          <a:lstStyle/>
          <a:p>
            <a:r>
              <a:rPr lang="en-US" dirty="0"/>
              <a:t>A statistics instructor wants to know if using the courseware that accompanied her statistics textbook will improve students' test scores. Since she is teaching two sections of a statistics course this term, she decides to use the courseware in one class and not the other. The courseware contained premade homework assignments for each section of the book, so she had the students in one of her classes do the online homework. For the other class she gave them a similar homework assignment from the textbook.</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nt.)</a:t>
            </a:r>
          </a:p>
        </p:txBody>
      </p:sp>
      <p:sp>
        <p:nvSpPr>
          <p:cNvPr id="3" name="Content Placeholder 2"/>
          <p:cNvSpPr>
            <a:spLocks noGrp="1"/>
          </p:cNvSpPr>
          <p:nvPr>
            <p:ph idx="1"/>
          </p:nvPr>
        </p:nvSpPr>
        <p:spPr/>
        <p:txBody>
          <a:bodyPr/>
          <a:lstStyle/>
          <a:p>
            <a:r>
              <a:rPr lang="en-US" dirty="0"/>
              <a:t>The instructor believes that the immediate feedback from the online courseware on homework assignments will likely improve students’ performance on tests. For the first test she gave the students in both classes the same test. She took a simple random sample of</a:t>
            </a:r>
            <a:r>
              <a:rPr lang="en-US" dirty="0">
                <a:solidFill>
                  <a:srgbClr val="0000FF"/>
                </a:solidFill>
              </a:rPr>
              <a:t> 16</a:t>
            </a:r>
            <a:r>
              <a:rPr lang="en-US" dirty="0"/>
              <a:t> students’ test scores on the first test from each class. One student subsequently dropped the class, so that student’s test score was omitted from the data. The results were as follow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Calculate a </a:t>
            </a:r>
            <a:r>
              <a:rPr lang="en-US" dirty="0">
                <a:solidFill>
                  <a:srgbClr val="0000FF"/>
                </a:solidFill>
              </a:rPr>
              <a:t>95</a:t>
            </a:r>
            <a:r>
              <a:rPr lang="en-US" dirty="0"/>
              <a:t>% confidence interval for the mean difference between the test scores for the two statistics classes. </a:t>
            </a:r>
          </a:p>
        </p:txBody>
      </p:sp>
      <p:graphicFrame>
        <p:nvGraphicFramePr>
          <p:cNvPr id="4" name="Table 3"/>
          <p:cNvGraphicFramePr>
            <a:graphicFrameLocks noGrp="1"/>
          </p:cNvGraphicFramePr>
          <p:nvPr/>
        </p:nvGraphicFramePr>
        <p:xfrm>
          <a:off x="2971800" y="1371600"/>
          <a:ext cx="6096000" cy="118872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tblGrid>
              <a:tr h="370840">
                <a:tc gridSpan="8">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Test Scores Using Courseware </a:t>
                      </a:r>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sz="2000" dirty="0">
                          <a:solidFill>
                            <a:srgbClr val="000000"/>
                          </a:solidFill>
                        </a:rPr>
                        <a:t>73</a:t>
                      </a:r>
                    </a:p>
                  </a:txBody>
                  <a:tcPr/>
                </a:tc>
                <a:tc>
                  <a:txBody>
                    <a:bodyPr/>
                    <a:lstStyle/>
                    <a:p>
                      <a:pPr algn="ctr"/>
                      <a:r>
                        <a:rPr lang="en-US" sz="2000" dirty="0">
                          <a:solidFill>
                            <a:srgbClr val="000000"/>
                          </a:solidFill>
                        </a:rPr>
                        <a:t>75</a:t>
                      </a:r>
                    </a:p>
                  </a:txBody>
                  <a:tcPr/>
                </a:tc>
                <a:tc>
                  <a:txBody>
                    <a:bodyPr/>
                    <a:lstStyle/>
                    <a:p>
                      <a:pPr algn="ctr"/>
                      <a:r>
                        <a:rPr lang="en-US" sz="2000" dirty="0">
                          <a:solidFill>
                            <a:srgbClr val="000000"/>
                          </a:solidFill>
                        </a:rPr>
                        <a:t>76</a:t>
                      </a:r>
                    </a:p>
                  </a:txBody>
                  <a:tcPr/>
                </a:tc>
                <a:tc>
                  <a:txBody>
                    <a:bodyPr/>
                    <a:lstStyle/>
                    <a:p>
                      <a:pPr algn="ctr"/>
                      <a:r>
                        <a:rPr lang="en-US" sz="2000" dirty="0">
                          <a:solidFill>
                            <a:srgbClr val="000000"/>
                          </a:solidFill>
                        </a:rPr>
                        <a:t>78</a:t>
                      </a:r>
                    </a:p>
                  </a:txBody>
                  <a:tcPr/>
                </a:tc>
                <a:tc>
                  <a:txBody>
                    <a:bodyPr/>
                    <a:lstStyle/>
                    <a:p>
                      <a:pPr algn="ctr"/>
                      <a:r>
                        <a:rPr lang="en-US" sz="2000" dirty="0">
                          <a:solidFill>
                            <a:srgbClr val="000000"/>
                          </a:solidFill>
                        </a:rPr>
                        <a:t>78</a:t>
                      </a:r>
                    </a:p>
                  </a:txBody>
                  <a:tcPr/>
                </a:tc>
                <a:tc>
                  <a:txBody>
                    <a:bodyPr/>
                    <a:lstStyle/>
                    <a:p>
                      <a:pPr algn="ctr"/>
                      <a:r>
                        <a:rPr lang="en-US" sz="2000" dirty="0">
                          <a:solidFill>
                            <a:srgbClr val="000000"/>
                          </a:solidFill>
                        </a:rPr>
                        <a:t>80</a:t>
                      </a:r>
                    </a:p>
                  </a:txBody>
                  <a:tcPr/>
                </a:tc>
                <a:tc>
                  <a:txBody>
                    <a:bodyPr/>
                    <a:lstStyle/>
                    <a:p>
                      <a:pPr algn="ctr"/>
                      <a:r>
                        <a:rPr lang="en-US" sz="2000" dirty="0">
                          <a:solidFill>
                            <a:srgbClr val="000000"/>
                          </a:solidFill>
                        </a:rPr>
                        <a:t>82</a:t>
                      </a:r>
                    </a:p>
                  </a:txBody>
                  <a:tcPr/>
                </a:tc>
                <a:tc>
                  <a:txBody>
                    <a:bodyPr/>
                    <a:lstStyle/>
                    <a:p>
                      <a:pPr algn="ctr"/>
                      <a:r>
                        <a:rPr lang="en-US" sz="2000" dirty="0">
                          <a:solidFill>
                            <a:srgbClr val="000000"/>
                          </a:solidFill>
                        </a:rPr>
                        <a:t>83</a:t>
                      </a: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84</a:t>
                      </a:r>
                    </a:p>
                  </a:txBody>
                  <a:tcPr/>
                </a:tc>
                <a:tc>
                  <a:txBody>
                    <a:bodyPr/>
                    <a:lstStyle/>
                    <a:p>
                      <a:pPr algn="ctr"/>
                      <a:r>
                        <a:rPr lang="en-US" sz="2000" dirty="0">
                          <a:solidFill>
                            <a:srgbClr val="000000"/>
                          </a:solidFill>
                        </a:rPr>
                        <a:t>85</a:t>
                      </a:r>
                    </a:p>
                  </a:txBody>
                  <a:tcPr/>
                </a:tc>
                <a:tc>
                  <a:txBody>
                    <a:bodyPr/>
                    <a:lstStyle/>
                    <a:p>
                      <a:pPr algn="ctr"/>
                      <a:r>
                        <a:rPr lang="en-US" sz="2000" dirty="0">
                          <a:solidFill>
                            <a:srgbClr val="000000"/>
                          </a:solidFill>
                        </a:rPr>
                        <a:t>87</a:t>
                      </a:r>
                    </a:p>
                  </a:txBody>
                  <a:tcPr/>
                </a:tc>
                <a:tc>
                  <a:txBody>
                    <a:bodyPr/>
                    <a:lstStyle/>
                    <a:p>
                      <a:pPr algn="ctr"/>
                      <a:r>
                        <a:rPr lang="en-US" sz="2000" dirty="0">
                          <a:solidFill>
                            <a:srgbClr val="000000"/>
                          </a:solidFill>
                        </a:rPr>
                        <a:t>88</a:t>
                      </a:r>
                    </a:p>
                  </a:txBody>
                  <a:tcPr/>
                </a:tc>
                <a:tc>
                  <a:txBody>
                    <a:bodyPr/>
                    <a:lstStyle/>
                    <a:p>
                      <a:pPr algn="ctr"/>
                      <a:r>
                        <a:rPr lang="en-US" sz="2000" dirty="0">
                          <a:solidFill>
                            <a:srgbClr val="000000"/>
                          </a:solidFill>
                        </a:rPr>
                        <a:t>88</a:t>
                      </a:r>
                    </a:p>
                  </a:txBody>
                  <a:tcPr/>
                </a:tc>
                <a:tc>
                  <a:txBody>
                    <a:bodyPr/>
                    <a:lstStyle/>
                    <a:p>
                      <a:pPr algn="ctr"/>
                      <a:r>
                        <a:rPr lang="en-US" sz="2000" dirty="0">
                          <a:solidFill>
                            <a:srgbClr val="000000"/>
                          </a:solidFill>
                        </a:rPr>
                        <a:t>92</a:t>
                      </a:r>
                    </a:p>
                  </a:txBody>
                  <a:tcPr/>
                </a:tc>
                <a:tc>
                  <a:txBody>
                    <a:bodyPr/>
                    <a:lstStyle/>
                    <a:p>
                      <a:pPr algn="ctr"/>
                      <a:r>
                        <a:rPr lang="en-US" sz="2000" dirty="0">
                          <a:solidFill>
                            <a:srgbClr val="000000"/>
                          </a:solidFill>
                        </a:rPr>
                        <a:t>93</a:t>
                      </a:r>
                    </a:p>
                  </a:txBody>
                  <a:tcPr/>
                </a:tc>
                <a:tc>
                  <a:txBody>
                    <a:bodyPr/>
                    <a:lstStyle/>
                    <a:p>
                      <a:pPr algn="ctr"/>
                      <a:endParaRPr lang="en-US" sz="2000" dirty="0">
                        <a:solidFill>
                          <a:srgbClr val="000000"/>
                        </a:solidFill>
                      </a:endParaRPr>
                    </a:p>
                  </a:txBody>
                  <a:tcPr/>
                </a:tc>
                <a:extLst>
                  <a:ext uri="{0D108BD9-81ED-4DB2-BD59-A6C34878D82A}">
                    <a16:rowId xmlns:a16="http://schemas.microsoft.com/office/drawing/2014/main" val="10002"/>
                  </a:ext>
                </a:extLst>
              </a:tr>
            </a:tbl>
          </a:graphicData>
        </a:graphic>
      </p:graphicFrame>
      <p:graphicFrame>
        <p:nvGraphicFramePr>
          <p:cNvPr id="5" name="Table 4"/>
          <p:cNvGraphicFramePr>
            <a:graphicFrameLocks noGrp="1"/>
          </p:cNvGraphicFramePr>
          <p:nvPr/>
        </p:nvGraphicFramePr>
        <p:xfrm>
          <a:off x="2971800" y="2849880"/>
          <a:ext cx="6096000" cy="118872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tblGrid>
              <a:tr h="370840">
                <a:tc gridSpan="8">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Test Scores Not Using Courseware </a:t>
                      </a:r>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sz="2000" dirty="0">
                          <a:solidFill>
                            <a:srgbClr val="000000"/>
                          </a:solidFill>
                        </a:rPr>
                        <a:t>60</a:t>
                      </a:r>
                    </a:p>
                  </a:txBody>
                  <a:tcPr/>
                </a:tc>
                <a:tc>
                  <a:txBody>
                    <a:bodyPr/>
                    <a:lstStyle/>
                    <a:p>
                      <a:pPr algn="ctr"/>
                      <a:r>
                        <a:rPr lang="en-US" sz="2000" dirty="0">
                          <a:solidFill>
                            <a:srgbClr val="000000"/>
                          </a:solidFill>
                        </a:rPr>
                        <a:t>62</a:t>
                      </a:r>
                    </a:p>
                  </a:txBody>
                  <a:tcPr/>
                </a:tc>
                <a:tc>
                  <a:txBody>
                    <a:bodyPr/>
                    <a:lstStyle/>
                    <a:p>
                      <a:pPr algn="ctr"/>
                      <a:r>
                        <a:rPr lang="en-US" sz="2000" dirty="0">
                          <a:solidFill>
                            <a:srgbClr val="000000"/>
                          </a:solidFill>
                        </a:rPr>
                        <a:t>65</a:t>
                      </a:r>
                    </a:p>
                  </a:txBody>
                  <a:tcPr/>
                </a:tc>
                <a:tc>
                  <a:txBody>
                    <a:bodyPr/>
                    <a:lstStyle/>
                    <a:p>
                      <a:pPr algn="ctr"/>
                      <a:r>
                        <a:rPr lang="en-US" sz="2000" dirty="0">
                          <a:solidFill>
                            <a:srgbClr val="000000"/>
                          </a:solidFill>
                        </a:rPr>
                        <a:t>67</a:t>
                      </a:r>
                    </a:p>
                  </a:txBody>
                  <a:tcPr/>
                </a:tc>
                <a:tc>
                  <a:txBody>
                    <a:bodyPr/>
                    <a:lstStyle/>
                    <a:p>
                      <a:pPr algn="ctr"/>
                      <a:r>
                        <a:rPr lang="en-US" sz="2000" dirty="0">
                          <a:solidFill>
                            <a:srgbClr val="000000"/>
                          </a:solidFill>
                        </a:rPr>
                        <a:t>72</a:t>
                      </a:r>
                    </a:p>
                  </a:txBody>
                  <a:tcPr/>
                </a:tc>
                <a:tc>
                  <a:txBody>
                    <a:bodyPr/>
                    <a:lstStyle/>
                    <a:p>
                      <a:pPr algn="ctr"/>
                      <a:r>
                        <a:rPr lang="en-US" sz="2000" dirty="0">
                          <a:solidFill>
                            <a:srgbClr val="000000"/>
                          </a:solidFill>
                        </a:rPr>
                        <a:t>74</a:t>
                      </a:r>
                    </a:p>
                  </a:txBody>
                  <a:tcPr/>
                </a:tc>
                <a:tc>
                  <a:txBody>
                    <a:bodyPr/>
                    <a:lstStyle/>
                    <a:p>
                      <a:pPr algn="ctr"/>
                      <a:r>
                        <a:rPr lang="en-US" sz="2000" dirty="0">
                          <a:solidFill>
                            <a:srgbClr val="000000"/>
                          </a:solidFill>
                        </a:rPr>
                        <a:t>74</a:t>
                      </a:r>
                    </a:p>
                  </a:txBody>
                  <a:tcPr/>
                </a:tc>
                <a:tc>
                  <a:txBody>
                    <a:bodyPr/>
                    <a:lstStyle/>
                    <a:p>
                      <a:pPr algn="ctr"/>
                      <a:r>
                        <a:rPr lang="en-US" sz="2000" dirty="0">
                          <a:solidFill>
                            <a:srgbClr val="000000"/>
                          </a:solidFill>
                        </a:rPr>
                        <a:t>75</a:t>
                      </a: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77</a:t>
                      </a:r>
                    </a:p>
                  </a:txBody>
                  <a:tcPr/>
                </a:tc>
                <a:tc>
                  <a:txBody>
                    <a:bodyPr/>
                    <a:lstStyle/>
                    <a:p>
                      <a:pPr algn="ctr"/>
                      <a:r>
                        <a:rPr lang="en-US" sz="2000" dirty="0">
                          <a:solidFill>
                            <a:srgbClr val="000000"/>
                          </a:solidFill>
                        </a:rPr>
                        <a:t>79</a:t>
                      </a:r>
                    </a:p>
                  </a:txBody>
                  <a:tcPr/>
                </a:tc>
                <a:tc>
                  <a:txBody>
                    <a:bodyPr/>
                    <a:lstStyle/>
                    <a:p>
                      <a:pPr algn="ctr"/>
                      <a:r>
                        <a:rPr lang="en-US" sz="2000" dirty="0">
                          <a:solidFill>
                            <a:srgbClr val="000000"/>
                          </a:solidFill>
                        </a:rPr>
                        <a:t>79</a:t>
                      </a:r>
                    </a:p>
                  </a:txBody>
                  <a:tcPr/>
                </a:tc>
                <a:tc>
                  <a:txBody>
                    <a:bodyPr/>
                    <a:lstStyle/>
                    <a:p>
                      <a:pPr algn="ctr"/>
                      <a:r>
                        <a:rPr lang="en-US" sz="2000" dirty="0">
                          <a:solidFill>
                            <a:srgbClr val="000000"/>
                          </a:solidFill>
                        </a:rPr>
                        <a:t>80</a:t>
                      </a:r>
                    </a:p>
                  </a:txBody>
                  <a:tcPr/>
                </a:tc>
                <a:tc>
                  <a:txBody>
                    <a:bodyPr/>
                    <a:lstStyle/>
                    <a:p>
                      <a:pPr algn="ctr"/>
                      <a:r>
                        <a:rPr lang="en-US" sz="2000" dirty="0">
                          <a:solidFill>
                            <a:srgbClr val="000000"/>
                          </a:solidFill>
                        </a:rPr>
                        <a:t>81</a:t>
                      </a:r>
                    </a:p>
                  </a:txBody>
                  <a:tcPr/>
                </a:tc>
                <a:tc>
                  <a:txBody>
                    <a:bodyPr/>
                    <a:lstStyle/>
                    <a:p>
                      <a:pPr algn="ctr"/>
                      <a:r>
                        <a:rPr lang="en-US" sz="2000" dirty="0">
                          <a:solidFill>
                            <a:srgbClr val="000000"/>
                          </a:solidFill>
                        </a:rPr>
                        <a:t>85</a:t>
                      </a:r>
                    </a:p>
                  </a:txBody>
                  <a:tcPr/>
                </a:tc>
                <a:tc>
                  <a:txBody>
                    <a:bodyPr/>
                    <a:lstStyle/>
                    <a:p>
                      <a:pPr algn="ctr"/>
                      <a:r>
                        <a:rPr lang="en-US" sz="2000" dirty="0">
                          <a:solidFill>
                            <a:srgbClr val="000000"/>
                          </a:solidFill>
                        </a:rPr>
                        <a:t>88</a:t>
                      </a:r>
                    </a:p>
                  </a:txBody>
                  <a:tcPr/>
                </a:tc>
                <a:tc>
                  <a:txBody>
                    <a:bodyPr/>
                    <a:lstStyle/>
                    <a:p>
                      <a:pPr algn="ctr"/>
                      <a:r>
                        <a:rPr lang="en-US" sz="2000" dirty="0">
                          <a:solidFill>
                            <a:srgbClr val="000000"/>
                          </a:solidFill>
                        </a:rPr>
                        <a:t>93</a:t>
                      </a:r>
                    </a:p>
                  </a:txBody>
                  <a:tcPr/>
                </a:tc>
                <a:extLst>
                  <a:ext uri="{0D108BD9-81ED-4DB2-BD59-A6C34878D82A}">
                    <a16:rowId xmlns:a16="http://schemas.microsoft.com/office/drawing/2014/main" val="10002"/>
                  </a:ext>
                </a:extLst>
              </a:tr>
            </a:tbl>
          </a:graphicData>
        </a:graphic>
      </p:graphicFrame>
      <mc:AlternateContent xmlns:mc="http://schemas.openxmlformats.org/markup-compatibility/2006">
        <mc:Choice xmlns:p14="http://schemas.microsoft.com/office/powerpoint/2010/main" Requires="p14">
          <p:contentPart p14:bwMode="auto" r:id="rId2">
            <p14:nvContentPartPr>
              <p14:cNvPr id="6" name="Ink 5">
                <a:extLst>
                  <a:ext uri="{FF2B5EF4-FFF2-40B4-BE49-F238E27FC236}">
                    <a16:creationId xmlns:a16="http://schemas.microsoft.com/office/drawing/2014/main" id="{80235DAB-3C3F-AA2E-C764-FF653A8A8D02}"/>
                  </a:ext>
                </a:extLst>
              </p14:cNvPr>
              <p14:cNvContentPartPr/>
              <p14:nvPr/>
            </p14:nvContentPartPr>
            <p14:xfrm>
              <a:off x="162360" y="1400400"/>
              <a:ext cx="11647080" cy="5025960"/>
            </p14:xfrm>
          </p:contentPart>
        </mc:Choice>
        <mc:Fallback>
          <p:pic>
            <p:nvPicPr>
              <p:cNvPr id="6" name="Ink 5">
                <a:extLst>
                  <a:ext uri="{FF2B5EF4-FFF2-40B4-BE49-F238E27FC236}">
                    <a16:creationId xmlns:a16="http://schemas.microsoft.com/office/drawing/2014/main" id="{80235DAB-3C3F-AA2E-C764-FF653A8A8D02}"/>
                  </a:ext>
                </a:extLst>
              </p:cNvPr>
              <p:cNvPicPr/>
              <p:nvPr/>
            </p:nvPicPr>
            <p:blipFill>
              <a:blip r:embed="rId3"/>
              <a:stretch>
                <a:fillRect/>
              </a:stretch>
            </p:blipFill>
            <p:spPr>
              <a:xfrm>
                <a:off x="153000" y="1391040"/>
                <a:ext cx="11665800" cy="50446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nt.)</a:t>
            </a: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2C837D70-2D86-87D0-618C-88B3A345DC3A}"/>
                  </a:ext>
                </a:extLst>
              </p14:cNvPr>
              <p14:cNvContentPartPr/>
              <p14:nvPr/>
            </p14:nvContentPartPr>
            <p14:xfrm>
              <a:off x="770040" y="1887480"/>
              <a:ext cx="8385840" cy="4376160"/>
            </p14:xfrm>
          </p:contentPart>
        </mc:Choice>
        <mc:Fallback>
          <p:pic>
            <p:nvPicPr>
              <p:cNvPr id="3" name="Ink 2">
                <a:extLst>
                  <a:ext uri="{FF2B5EF4-FFF2-40B4-BE49-F238E27FC236}">
                    <a16:creationId xmlns:a16="http://schemas.microsoft.com/office/drawing/2014/main" id="{2C837D70-2D86-87D0-618C-88B3A345DC3A}"/>
                  </a:ext>
                </a:extLst>
              </p:cNvPr>
              <p:cNvPicPr/>
              <p:nvPr/>
            </p:nvPicPr>
            <p:blipFill>
              <a:blip r:embed="rId3"/>
              <a:stretch>
                <a:fillRect/>
              </a:stretch>
            </p:blipFill>
            <p:spPr>
              <a:xfrm>
                <a:off x="760680" y="1878120"/>
                <a:ext cx="8404560" cy="4394880"/>
              </a:xfrm>
              <a:prstGeom prst="rect">
                <a:avLst/>
              </a:prstGeom>
            </p:spPr>
          </p:pic>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 of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with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Unknown and Unequal</a:t>
            </a: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95F2814E-E621-94A0-7A94-A8B767762377}"/>
                  </a:ext>
                </a:extLst>
              </p14:cNvPr>
              <p14:cNvContentPartPr/>
              <p14:nvPr/>
            </p14:nvContentPartPr>
            <p14:xfrm>
              <a:off x="604800" y="2153880"/>
              <a:ext cx="6446160" cy="4548960"/>
            </p14:xfrm>
          </p:contentPart>
        </mc:Choice>
        <mc:Fallback>
          <p:pic>
            <p:nvPicPr>
              <p:cNvPr id="3" name="Ink 2">
                <a:extLst>
                  <a:ext uri="{FF2B5EF4-FFF2-40B4-BE49-F238E27FC236}">
                    <a16:creationId xmlns:a16="http://schemas.microsoft.com/office/drawing/2014/main" id="{95F2814E-E621-94A0-7A94-A8B767762377}"/>
                  </a:ext>
                </a:extLst>
              </p:cNvPr>
              <p:cNvPicPr/>
              <p:nvPr/>
            </p:nvPicPr>
            <p:blipFill>
              <a:blip r:embed="rId3"/>
              <a:stretch>
                <a:fillRect/>
              </a:stretch>
            </p:blipFill>
            <p:spPr>
              <a:xfrm>
                <a:off x="595440" y="2144520"/>
                <a:ext cx="6464880" cy="4567680"/>
              </a:xfrm>
              <a:prstGeom prst="rect">
                <a:avLst/>
              </a:prstGeom>
            </p:spPr>
          </p:pic>
        </mc:Fallback>
      </mc:AlternateContent>
    </p:spTree>
    <p:extLst>
      <p:ext uri="{BB962C8B-B14F-4D97-AF65-F5344CB8AC3E}">
        <p14:creationId xmlns:p14="http://schemas.microsoft.com/office/powerpoint/2010/main" val="428824901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ous Example</a:t>
            </a:r>
          </a:p>
        </p:txBody>
      </p:sp>
      <p:sp>
        <p:nvSpPr>
          <p:cNvPr id="3" name="Content Placeholder 2"/>
          <p:cNvSpPr>
            <a:spLocks noGrp="1"/>
          </p:cNvSpPr>
          <p:nvPr>
            <p:ph idx="1"/>
          </p:nvPr>
        </p:nvSpPr>
        <p:spPr/>
        <p:txBody>
          <a:bodyPr/>
          <a:lstStyle/>
          <a:p>
            <a:r>
              <a:rPr lang="en-US" dirty="0"/>
              <a:t>Is there persuasive evidence at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1 </a:t>
            </a:r>
            <a:r>
              <a:rPr lang="en-US" dirty="0"/>
              <a:t>that using the courseware improves students' test scores? </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4A41CF2F-0B2D-8D9F-03C2-C286544146D9}"/>
                  </a:ext>
                </a:extLst>
              </p14:cNvPr>
              <p14:cNvContentPartPr/>
              <p14:nvPr/>
            </p14:nvContentPartPr>
            <p14:xfrm>
              <a:off x="280800" y="2546280"/>
              <a:ext cx="11320200" cy="4225320"/>
            </p14:xfrm>
          </p:contentPart>
        </mc:Choice>
        <mc:Fallback>
          <p:pic>
            <p:nvPicPr>
              <p:cNvPr id="4" name="Ink 3">
                <a:extLst>
                  <a:ext uri="{FF2B5EF4-FFF2-40B4-BE49-F238E27FC236}">
                    <a16:creationId xmlns:a16="http://schemas.microsoft.com/office/drawing/2014/main" id="{4A41CF2F-0B2D-8D9F-03C2-C286544146D9}"/>
                  </a:ext>
                </a:extLst>
              </p:cNvPr>
              <p:cNvPicPr/>
              <p:nvPr/>
            </p:nvPicPr>
            <p:blipFill>
              <a:blip r:embed="rId3"/>
              <a:stretch>
                <a:fillRect/>
              </a:stretch>
            </p:blipFill>
            <p:spPr>
              <a:xfrm>
                <a:off x="271440" y="2536920"/>
                <a:ext cx="11338920" cy="42440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AB24D2-1391-4A39-BE01-B991A9BC9443}"/>
              </a:ext>
            </a:extLst>
          </p:cNvPr>
          <p:cNvSpPr>
            <a:spLocks noGrp="1"/>
          </p:cNvSpPr>
          <p:nvPr>
            <p:ph type="title"/>
          </p:nvPr>
        </p:nvSpPr>
        <p:spPr>
          <a:xfrm>
            <a:off x="963385" y="585106"/>
            <a:ext cx="9739993" cy="1235530"/>
          </a:xfrm>
        </p:spPr>
        <p:txBody>
          <a:bodyPr>
            <a:normAutofit fontScale="90000"/>
          </a:bodyPr>
          <a:lstStyle/>
          <a:p>
            <a:r>
              <a:rPr lang="en-US" dirty="0"/>
              <a:t>Inferences about the Means of Two Independent Populations, </a:t>
            </a:r>
            <a:r>
              <a:rPr lang="el-GR" i="1" dirty="0">
                <a:latin typeface="Cambria Math" panose="02040503050406030204" pitchFamily="18" charset="0"/>
                <a:ea typeface="Cambria Math" panose="02040503050406030204" pitchFamily="18" charset="0"/>
              </a:rPr>
              <a:t>σ</a:t>
            </a:r>
            <a:r>
              <a:rPr lang="en-US" baseline="-25000" dirty="0">
                <a:latin typeface="Cambria Math" panose="02040503050406030204" pitchFamily="18" charset="0"/>
                <a:ea typeface="Cambria Math" panose="02040503050406030204" pitchFamily="18" charset="0"/>
              </a:rPr>
              <a:t>1</a:t>
            </a:r>
            <a:r>
              <a:rPr lang="en-US" dirty="0">
                <a:latin typeface="Cambria Math" panose="02040503050406030204" pitchFamily="18" charset="0"/>
                <a:ea typeface="Cambria Math" panose="02040503050406030204" pitchFamily="18" charset="0"/>
              </a:rPr>
              <a:t> </a:t>
            </a:r>
            <a:r>
              <a:rPr lang="en-US" dirty="0"/>
              <a:t>and</a:t>
            </a:r>
            <a:r>
              <a:rPr lang="en-US" dirty="0">
                <a:latin typeface="Cambria Math" panose="02040503050406030204" pitchFamily="18" charset="0"/>
                <a:ea typeface="Cambria Math" panose="02040503050406030204" pitchFamily="18" charset="0"/>
              </a:rPr>
              <a:t> </a:t>
            </a:r>
            <a:r>
              <a:rPr lang="el-GR" i="1" dirty="0">
                <a:latin typeface="Cambria Math" panose="02040503050406030204" pitchFamily="18" charset="0"/>
                <a:ea typeface="Cambria Math" panose="02040503050406030204" pitchFamily="18" charset="0"/>
              </a:rPr>
              <a:t>σ</a:t>
            </a:r>
            <a:r>
              <a:rPr lang="en-US" baseline="-25000" dirty="0">
                <a:latin typeface="Cambria Math" panose="02040503050406030204" pitchFamily="18" charset="0"/>
                <a:ea typeface="Cambria Math" panose="02040503050406030204" pitchFamily="18" charset="0"/>
              </a:rPr>
              <a:t>2 </a:t>
            </a:r>
            <a:r>
              <a:rPr lang="en-US" dirty="0"/>
              <a:t>Known</a:t>
            </a:r>
          </a:p>
        </p:txBody>
      </p:sp>
      <p:pic>
        <p:nvPicPr>
          <p:cNvPr id="5" name="Content Placeholder 4">
            <a:extLst>
              <a:ext uri="{FF2B5EF4-FFF2-40B4-BE49-F238E27FC236}">
                <a16:creationId xmlns:a16="http://schemas.microsoft.com/office/drawing/2014/main" id="{94D8E5B9-2A2F-4F83-A5B6-5A1CE675CCA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190205" y="3181352"/>
            <a:ext cx="7811590" cy="2314898"/>
          </a:xfrm>
        </p:spPr>
      </p:pic>
    </p:spTree>
    <p:extLst>
      <p:ext uri="{BB962C8B-B14F-4D97-AF65-F5344CB8AC3E}">
        <p14:creationId xmlns:p14="http://schemas.microsoft.com/office/powerpoint/2010/main" val="33770237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Properties of the Sampling Distribution of  </a:t>
            </a:r>
            <a:br>
              <a:rPr lang="en-US" dirty="0"/>
            </a:br>
            <a:endParaRPr lang="en-US" dirty="0"/>
          </a:p>
        </p:txBody>
      </p:sp>
      <p:graphicFrame>
        <p:nvGraphicFramePr>
          <p:cNvPr id="103425" name="Object 1"/>
          <p:cNvGraphicFramePr>
            <a:graphicFrameLocks noChangeAspect="1"/>
          </p:cNvGraphicFramePr>
          <p:nvPr>
            <p:extLst>
              <p:ext uri="{D42A27DB-BD31-4B8C-83A1-F6EECF244321}">
                <p14:modId xmlns:p14="http://schemas.microsoft.com/office/powerpoint/2010/main" val="2231939689"/>
              </p:ext>
            </p:extLst>
          </p:nvPr>
        </p:nvGraphicFramePr>
        <p:xfrm>
          <a:off x="5215706" y="1350053"/>
          <a:ext cx="1054100" cy="482600"/>
        </p:xfrm>
        <a:graphic>
          <a:graphicData uri="http://schemas.openxmlformats.org/presentationml/2006/ole">
            <mc:AlternateContent xmlns:mc="http://schemas.openxmlformats.org/markup-compatibility/2006">
              <mc:Choice xmlns:v="urn:schemas-microsoft-com:vml" Requires="v">
                <p:oleObj name="Equation" r:id="rId2" imgW="1054080" imgH="482400" progId="Equation.DSMT4">
                  <p:embed/>
                </p:oleObj>
              </mc:Choice>
              <mc:Fallback>
                <p:oleObj name="Equation" r:id="rId2" imgW="1054080" imgH="482400" progId="Equation.DSMT4">
                  <p:embed/>
                  <p:pic>
                    <p:nvPicPr>
                      <p:cNvPr id="103425"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5706" y="1350053"/>
                        <a:ext cx="105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3F8ED6B7-D84A-09AD-80C4-71C2389101DD}"/>
                  </a:ext>
                </a:extLst>
              </p14:cNvPr>
              <p14:cNvContentPartPr/>
              <p14:nvPr/>
            </p14:nvContentPartPr>
            <p14:xfrm>
              <a:off x="410400" y="1161360"/>
              <a:ext cx="11624400" cy="5679720"/>
            </p14:xfrm>
          </p:contentPart>
        </mc:Choice>
        <mc:Fallback xmlns="">
          <p:pic>
            <p:nvPicPr>
              <p:cNvPr id="3" name="Ink 2">
                <a:extLst>
                  <a:ext uri="{FF2B5EF4-FFF2-40B4-BE49-F238E27FC236}">
                    <a16:creationId xmlns:a16="http://schemas.microsoft.com/office/drawing/2014/main" id="{3F8ED6B7-D84A-09AD-80C4-71C2389101DD}"/>
                  </a:ext>
                </a:extLst>
              </p:cNvPr>
              <p:cNvPicPr/>
              <p:nvPr/>
            </p:nvPicPr>
            <p:blipFill>
              <a:blip r:embed="rId5"/>
              <a:stretch>
                <a:fillRect/>
              </a:stretch>
            </p:blipFill>
            <p:spPr>
              <a:xfrm>
                <a:off x="401040" y="1152000"/>
                <a:ext cx="11643120" cy="5698440"/>
              </a:xfrm>
              <a:prstGeom prst="rect">
                <a:avLst/>
              </a:prstGeom>
            </p:spPr>
          </p:pic>
        </mc:Fallback>
      </mc:AlternateContent>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a:t>
            </a:r>
          </a:p>
        </p:txBody>
      </p:sp>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27DC305E-6EC2-9EC1-09DD-031CE70AA059}"/>
                  </a:ext>
                </a:extLst>
              </p14:cNvPr>
              <p14:cNvContentPartPr/>
              <p14:nvPr/>
            </p14:nvContentPartPr>
            <p14:xfrm>
              <a:off x="501480" y="1594080"/>
              <a:ext cx="10267920" cy="4448880"/>
            </p14:xfrm>
          </p:contentPart>
        </mc:Choice>
        <mc:Fallback xmlns="">
          <p:pic>
            <p:nvPicPr>
              <p:cNvPr id="3" name="Ink 2">
                <a:extLst>
                  <a:ext uri="{FF2B5EF4-FFF2-40B4-BE49-F238E27FC236}">
                    <a16:creationId xmlns:a16="http://schemas.microsoft.com/office/drawing/2014/main" id="{27DC305E-6EC2-9EC1-09DD-031CE70AA059}"/>
                  </a:ext>
                </a:extLst>
              </p:cNvPr>
              <p:cNvPicPr/>
              <p:nvPr/>
            </p:nvPicPr>
            <p:blipFill>
              <a:blip r:embed="rId3"/>
              <a:stretch>
                <a:fillRect/>
              </a:stretch>
            </p:blipFill>
            <p:spPr>
              <a:xfrm>
                <a:off x="492120" y="1584720"/>
                <a:ext cx="10286640" cy="4467600"/>
              </a:xfrm>
              <a:prstGeom prst="rect">
                <a:avLst/>
              </a:prstGeom>
            </p:spPr>
          </p:pic>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AB24D2-1391-4A39-BE01-B991A9BC9443}"/>
              </a:ext>
            </a:extLst>
          </p:cNvPr>
          <p:cNvSpPr>
            <a:spLocks noGrp="1"/>
          </p:cNvSpPr>
          <p:nvPr>
            <p:ph type="title"/>
          </p:nvPr>
        </p:nvSpPr>
        <p:spPr>
          <a:xfrm>
            <a:off x="1981200" y="152400"/>
            <a:ext cx="8229600" cy="914400"/>
          </a:xfrm>
        </p:spPr>
        <p:txBody>
          <a:bodyPr>
            <a:normAutofit/>
          </a:bodyPr>
          <a:lstStyle/>
          <a:p>
            <a:r>
              <a:rPr lang="en-US" dirty="0"/>
              <a:t>Hypothesis Testing</a:t>
            </a:r>
          </a:p>
        </p:txBody>
      </p:sp>
      <p:pic>
        <p:nvPicPr>
          <p:cNvPr id="5" name="Picture 4" descr="Table&#10;&#10;Description automatically generated">
            <a:extLst>
              <a:ext uri="{FF2B5EF4-FFF2-40B4-BE49-F238E27FC236}">
                <a16:creationId xmlns:a16="http://schemas.microsoft.com/office/drawing/2014/main" id="{6363D9E2-1D8B-46BD-B1DB-D6A3A42C43E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5110" y="1946911"/>
            <a:ext cx="6621780" cy="1958340"/>
          </a:xfrm>
          <a:prstGeom prst="rect">
            <a:avLst/>
          </a:prstGeom>
        </p:spPr>
      </p:pic>
    </p:spTree>
    <p:extLst>
      <p:ext uri="{BB962C8B-B14F-4D97-AF65-F5344CB8AC3E}">
        <p14:creationId xmlns:p14="http://schemas.microsoft.com/office/powerpoint/2010/main" val="23534399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5607" y="152400"/>
            <a:ext cx="10662557" cy="1455964"/>
          </a:xfrm>
        </p:spPr>
        <p:txBody>
          <a:bodyPr>
            <a:normAutofit/>
          </a:bodyPr>
          <a:lstStyle/>
          <a:p>
            <a:r>
              <a:rPr lang="en-US" dirty="0"/>
              <a:t>Testing a Hypothesis about Two Independent Population Means,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Known</a:t>
            </a:r>
          </a:p>
        </p:txBody>
      </p:sp>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B54025A7-E3E4-25DD-23D2-E3A3C36CD589}"/>
                  </a:ext>
                </a:extLst>
              </p14:cNvPr>
              <p14:cNvContentPartPr/>
              <p14:nvPr/>
            </p14:nvContentPartPr>
            <p14:xfrm>
              <a:off x="628920" y="1989720"/>
              <a:ext cx="10712880" cy="4792320"/>
            </p14:xfrm>
          </p:contentPart>
        </mc:Choice>
        <mc:Fallback xmlns="">
          <p:pic>
            <p:nvPicPr>
              <p:cNvPr id="3" name="Ink 2">
                <a:extLst>
                  <a:ext uri="{FF2B5EF4-FFF2-40B4-BE49-F238E27FC236}">
                    <a16:creationId xmlns:a16="http://schemas.microsoft.com/office/drawing/2014/main" id="{B54025A7-E3E4-25DD-23D2-E3A3C36CD589}"/>
                  </a:ext>
                </a:extLst>
              </p:cNvPr>
              <p:cNvPicPr/>
              <p:nvPr/>
            </p:nvPicPr>
            <p:blipFill>
              <a:blip r:embed="rId3"/>
              <a:stretch>
                <a:fillRect/>
              </a:stretch>
            </p:blipFill>
            <p:spPr>
              <a:xfrm>
                <a:off x="619560" y="1980360"/>
                <a:ext cx="10731600" cy="4811040"/>
              </a:xfrm>
              <a:prstGeom prst="rect">
                <a:avLst/>
              </a:prstGeom>
            </p:spPr>
          </p:pic>
        </mc:Fallback>
      </mc:AlternateContent>
    </p:spTree>
    <p:extLst>
      <p:ext uri="{BB962C8B-B14F-4D97-AF65-F5344CB8AC3E}">
        <p14:creationId xmlns:p14="http://schemas.microsoft.com/office/powerpoint/2010/main" val="2867002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1325563"/>
          </a:xfrm>
        </p:spPr>
        <p:txBody>
          <a:bodyPr/>
          <a:lstStyle/>
          <a:p>
            <a:r>
              <a:rPr lang="en-US" dirty="0"/>
              <a:t>Example</a:t>
            </a:r>
          </a:p>
        </p:txBody>
      </p:sp>
      <p:sp>
        <p:nvSpPr>
          <p:cNvPr id="3" name="Content Placeholder 2"/>
          <p:cNvSpPr>
            <a:spLocks noGrp="1"/>
          </p:cNvSpPr>
          <p:nvPr>
            <p:ph idx="1"/>
          </p:nvPr>
        </p:nvSpPr>
        <p:spPr>
          <a:xfrm>
            <a:off x="400053" y="1014192"/>
            <a:ext cx="7968343" cy="3048000"/>
          </a:xfrm>
        </p:spPr>
        <p:txBody>
          <a:bodyPr>
            <a:noAutofit/>
          </a:bodyPr>
          <a:lstStyle/>
          <a:p>
            <a:pPr>
              <a:spcBef>
                <a:spcPts val="0"/>
              </a:spcBef>
            </a:pPr>
            <a:r>
              <a:rPr lang="en-US" dirty="0"/>
              <a:t>A telecommunications analyst is interested in knowing if there is a significant difference in the average service outage times between cable television subscribers and satellite television subscribers. She randomly selects</a:t>
            </a:r>
            <a:r>
              <a:rPr lang="en-US" dirty="0">
                <a:solidFill>
                  <a:srgbClr val="0000FF"/>
                </a:solidFill>
              </a:rPr>
              <a:t> 50 </a:t>
            </a:r>
            <a:r>
              <a:rPr lang="en-US" dirty="0"/>
              <a:t>cable subscribers and </a:t>
            </a:r>
            <a:r>
              <a:rPr lang="en-US" dirty="0">
                <a:solidFill>
                  <a:srgbClr val="0000FF"/>
                </a:solidFill>
              </a:rPr>
              <a:t>50</a:t>
            </a:r>
            <a:r>
              <a:rPr lang="en-US" dirty="0"/>
              <a:t> satellite subscribers for the study. </a:t>
            </a:r>
          </a:p>
        </p:txBody>
      </p:sp>
      <p:pic>
        <p:nvPicPr>
          <p:cNvPr id="122881" name="Picture 1"/>
          <p:cNvPicPr>
            <a:picLocks noChangeAspect="1" noChangeArrowheads="1"/>
          </p:cNvPicPr>
          <p:nvPr/>
        </p:nvPicPr>
        <p:blipFill>
          <a:blip r:embed="rId2" cstate="print"/>
          <a:srcRect/>
          <a:stretch>
            <a:fillRect/>
          </a:stretch>
        </p:blipFill>
        <p:spPr bwMode="auto">
          <a:xfrm>
            <a:off x="8298347" y="1126222"/>
            <a:ext cx="2073243" cy="2743200"/>
          </a:xfrm>
          <a:prstGeom prst="rect">
            <a:avLst/>
          </a:prstGeom>
          <a:noFill/>
          <a:ln w="9525">
            <a:noFill/>
            <a:miter lim="800000"/>
            <a:headEnd/>
            <a:tailEnd/>
          </a:ln>
        </p:spPr>
      </p:pic>
      <p:sp>
        <p:nvSpPr>
          <p:cNvPr id="5" name="Rectangle 4"/>
          <p:cNvSpPr/>
          <p:nvPr/>
        </p:nvSpPr>
        <p:spPr>
          <a:xfrm>
            <a:off x="710293" y="4196442"/>
            <a:ext cx="9729107" cy="2246769"/>
          </a:xfrm>
          <a:prstGeom prst="rect">
            <a:avLst/>
          </a:prstGeom>
        </p:spPr>
        <p:txBody>
          <a:bodyPr wrap="square">
            <a:spAutoFit/>
          </a:bodyPr>
          <a:lstStyle/>
          <a:p>
            <a:r>
              <a:rPr lang="en-US" sz="2800" dirty="0"/>
              <a:t>She gives each subscriber a survey and asks them to record the length of time of each service outage for a month. She summarizes the results of the survey and calculates the mean outage for each television service. The results of the study are shown in the following table.</a:t>
            </a:r>
          </a:p>
        </p:txBody>
      </p:sp>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6FEFFC46-0CA1-E107-AEAF-D4CA85A29C83}"/>
                  </a:ext>
                </a:extLst>
              </p14:cNvPr>
              <p14:cNvContentPartPr/>
              <p14:nvPr/>
            </p14:nvContentPartPr>
            <p14:xfrm>
              <a:off x="766080" y="1817640"/>
              <a:ext cx="6375240" cy="412200"/>
            </p14:xfrm>
          </p:contentPart>
        </mc:Choice>
        <mc:Fallback xmlns="">
          <p:pic>
            <p:nvPicPr>
              <p:cNvPr id="4" name="Ink 3">
                <a:extLst>
                  <a:ext uri="{FF2B5EF4-FFF2-40B4-BE49-F238E27FC236}">
                    <a16:creationId xmlns:a16="http://schemas.microsoft.com/office/drawing/2014/main" id="{6FEFFC46-0CA1-E107-AEAF-D4CA85A29C83}"/>
                  </a:ext>
                </a:extLst>
              </p:cNvPr>
              <p:cNvPicPr/>
              <p:nvPr/>
            </p:nvPicPr>
            <p:blipFill>
              <a:blip r:embed="rId4"/>
              <a:stretch>
                <a:fillRect/>
              </a:stretch>
            </p:blipFill>
            <p:spPr>
              <a:xfrm>
                <a:off x="756720" y="1808280"/>
                <a:ext cx="6393960" cy="430920"/>
              </a:xfrm>
              <a:prstGeom prst="rect">
                <a:avLst/>
              </a:prstGeom>
            </p:spPr>
          </p:pic>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nt.)</a:t>
            </a:r>
          </a:p>
        </p:txBody>
      </p:sp>
      <p:sp>
        <p:nvSpPr>
          <p:cNvPr id="3" name="Content Placeholder 2"/>
          <p:cNvSpPr>
            <a:spLocks noGrp="1"/>
          </p:cNvSpPr>
          <p:nvPr>
            <p:ph idx="1"/>
          </p:nvPr>
        </p:nvSpPr>
        <p:spPr>
          <a:xfrm>
            <a:off x="579664" y="1680209"/>
            <a:ext cx="11029950" cy="4815840"/>
          </a:xfrm>
        </p:spPr>
        <p:txBody>
          <a:bodyPr>
            <a:normAutofit/>
          </a:bodyPr>
          <a:lstStyle/>
          <a:p>
            <a:endParaRPr lang="en-US" dirty="0"/>
          </a:p>
          <a:p>
            <a:endParaRPr lang="en-US" dirty="0"/>
          </a:p>
          <a:p>
            <a:endParaRPr lang="en-US" dirty="0"/>
          </a:p>
          <a:p>
            <a:pPr marL="514350" indent="-514350">
              <a:buFont typeface="+mj-lt"/>
              <a:buAutoNum type="alphaLcPeriod"/>
            </a:pPr>
            <a:r>
              <a:rPr lang="en-US" dirty="0"/>
              <a:t>Calculate a </a:t>
            </a:r>
            <a:r>
              <a:rPr lang="en-US" dirty="0">
                <a:solidFill>
                  <a:srgbClr val="0000FF"/>
                </a:solidFill>
              </a:rPr>
              <a:t>95</a:t>
            </a:r>
            <a:r>
              <a:rPr lang="en-US" dirty="0"/>
              <a:t>% confidence interval for the mean difference in average service outage time between cable and satellite subscribers. </a:t>
            </a:r>
          </a:p>
          <a:p>
            <a:pPr marL="514350" indent="-514350">
              <a:buFont typeface="+mj-lt"/>
              <a:buAutoNum type="alphaLcPeriod"/>
            </a:pPr>
            <a:r>
              <a:rPr lang="en-US" dirty="0"/>
              <a:t>Is there persuasive evidence for the analyst to conclude at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 </a:t>
            </a:r>
            <a:r>
              <a:rPr lang="en-US" dirty="0"/>
              <a:t>that there is a difference in mean service outage time between cable and satellite subscribers? </a:t>
            </a:r>
          </a:p>
        </p:txBody>
      </p:sp>
      <p:graphicFrame>
        <p:nvGraphicFramePr>
          <p:cNvPr id="4" name="object 4"/>
          <p:cNvGraphicFramePr>
            <a:graphicFrameLocks noGrp="1"/>
          </p:cNvGraphicFramePr>
          <p:nvPr/>
        </p:nvGraphicFramePr>
        <p:xfrm>
          <a:off x="2743201" y="1371600"/>
          <a:ext cx="6248401" cy="1403350"/>
        </p:xfrm>
        <a:graphic>
          <a:graphicData uri="http://schemas.openxmlformats.org/drawingml/2006/table">
            <a:tbl>
              <a:tblPr firstRow="1" bandRow="1">
                <a:tableStyleId>{5C22544A-7EE6-4342-B048-85BDC9FD1C3A}</a:tableStyleId>
              </a:tblPr>
              <a:tblGrid>
                <a:gridCol w="2006976">
                  <a:extLst>
                    <a:ext uri="{9D8B030D-6E8A-4147-A177-3AD203B41FA5}">
                      <a16:colId xmlns:a16="http://schemas.microsoft.com/office/drawing/2014/main" val="20000"/>
                    </a:ext>
                  </a:extLst>
                </a:gridCol>
                <a:gridCol w="1559780">
                  <a:extLst>
                    <a:ext uri="{9D8B030D-6E8A-4147-A177-3AD203B41FA5}">
                      <a16:colId xmlns:a16="http://schemas.microsoft.com/office/drawing/2014/main" val="20001"/>
                    </a:ext>
                  </a:extLst>
                </a:gridCol>
                <a:gridCol w="1652624">
                  <a:extLst>
                    <a:ext uri="{9D8B030D-6E8A-4147-A177-3AD203B41FA5}">
                      <a16:colId xmlns:a16="http://schemas.microsoft.com/office/drawing/2014/main" val="20002"/>
                    </a:ext>
                  </a:extLst>
                </a:gridCol>
                <a:gridCol w="1029021">
                  <a:extLst>
                    <a:ext uri="{9D8B030D-6E8A-4147-A177-3AD203B41FA5}">
                      <a16:colId xmlns:a16="http://schemas.microsoft.com/office/drawing/2014/main" val="20003"/>
                    </a:ext>
                  </a:extLst>
                </a:gridCol>
              </a:tblGrid>
              <a:tr h="381000">
                <a:tc grid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Service Outage Time (in minutes) </a:t>
                      </a:r>
                    </a:p>
                  </a:txBody>
                  <a:tcPr marL="0" marR="0" marT="0" marB="0"/>
                </a:tc>
                <a:tc hMerge="1">
                  <a:txBody>
                    <a:bodyPr/>
                    <a:lstStyle/>
                    <a:p>
                      <a:pPr marL="309880">
                        <a:lnSpc>
                          <a:spcPct val="100000"/>
                        </a:lnSpc>
                        <a:spcBef>
                          <a:spcPts val="434"/>
                        </a:spcBef>
                      </a:pPr>
                      <a:endParaRPr sz="1000">
                        <a:latin typeface="Roboto Condensed"/>
                        <a:cs typeface="Roboto Condensed"/>
                      </a:endParaRPr>
                    </a:p>
                  </a:txBody>
                  <a:tcPr marL="0" marR="0" marT="55244" marB="0"/>
                </a:tc>
                <a:tc hMerge="1">
                  <a:txBody>
                    <a:bodyPr/>
                    <a:lstStyle/>
                    <a:p>
                      <a:pPr marL="46990" algn="ctr">
                        <a:lnSpc>
                          <a:spcPct val="100000"/>
                        </a:lnSpc>
                        <a:spcBef>
                          <a:spcPts val="340"/>
                        </a:spcBef>
                      </a:pPr>
                      <a:endParaRPr sz="1100">
                        <a:latin typeface="STIX"/>
                        <a:cs typeface="STIX"/>
                      </a:endParaRPr>
                    </a:p>
                  </a:txBody>
                  <a:tcPr marL="0" marR="0" marT="43180" marB="0"/>
                </a:tc>
                <a:tc hMerge="1">
                  <a:txBody>
                    <a:bodyPr/>
                    <a:lstStyle/>
                    <a:p>
                      <a:pPr marR="60325" algn="r">
                        <a:lnSpc>
                          <a:spcPct val="100000"/>
                        </a:lnSpc>
                        <a:spcBef>
                          <a:spcPts val="434"/>
                        </a:spcBef>
                      </a:pPr>
                      <a:endParaRPr sz="1000" dirty="0">
                        <a:latin typeface="STIX"/>
                        <a:cs typeface="STIX"/>
                      </a:endParaRPr>
                    </a:p>
                  </a:txBody>
                  <a:tcPr marL="0" marR="0" marT="55244" marB="0"/>
                </a:tc>
                <a:extLst>
                  <a:ext uri="{0D108BD9-81ED-4DB2-BD59-A6C34878D82A}">
                    <a16:rowId xmlns:a16="http://schemas.microsoft.com/office/drawing/2014/main" val="10000"/>
                  </a:ext>
                </a:extLst>
              </a:tr>
              <a:tr h="381000">
                <a:tc>
                  <a:txBody>
                    <a:bodyPr/>
                    <a:lstStyle/>
                    <a:p>
                      <a:pPr algn="ctr">
                        <a:lnSpc>
                          <a:spcPct val="100000"/>
                        </a:lnSpc>
                      </a:pPr>
                      <a:endParaRPr sz="2000" i="1" dirty="0">
                        <a:solidFill>
                          <a:srgbClr val="000000"/>
                        </a:solidFill>
                        <a:latin typeface="Times New Roman"/>
                        <a:cs typeface="Times New Roman"/>
                      </a:endParaRPr>
                    </a:p>
                  </a:txBody>
                  <a:tcPr marL="0" marR="0" marT="0" marB="0"/>
                </a:tc>
                <a:tc>
                  <a:txBody>
                    <a:bodyPr/>
                    <a:lstStyle/>
                    <a:p>
                      <a:pPr marL="309880" algn="ctr">
                        <a:lnSpc>
                          <a:spcPct val="100000"/>
                        </a:lnSpc>
                        <a:spcBef>
                          <a:spcPts val="434"/>
                        </a:spcBef>
                      </a:pPr>
                      <a:r>
                        <a:rPr sz="2000" i="1" dirty="0">
                          <a:solidFill>
                            <a:srgbClr val="000000"/>
                          </a:solidFill>
                        </a:rPr>
                        <a:t>n</a:t>
                      </a:r>
                      <a:endParaRPr sz="2000" i="1" dirty="0">
                        <a:solidFill>
                          <a:srgbClr val="000000"/>
                        </a:solidFill>
                        <a:latin typeface="Roboto Condensed"/>
                        <a:cs typeface="Roboto Condensed"/>
                      </a:endParaRPr>
                    </a:p>
                  </a:txBody>
                  <a:tcPr marL="0" marR="0" marT="55244" marB="0"/>
                </a:tc>
                <a:tc>
                  <a:txBody>
                    <a:bodyPr/>
                    <a:lstStyle/>
                    <a:p>
                      <a:pPr marL="46990" algn="ctr">
                        <a:lnSpc>
                          <a:spcPct val="100000"/>
                        </a:lnSpc>
                        <a:spcBef>
                          <a:spcPts val="340"/>
                        </a:spcBef>
                      </a:pPr>
                      <a:endParaRPr sz="2000" i="1" dirty="0">
                        <a:solidFill>
                          <a:srgbClr val="000000"/>
                        </a:solidFill>
                        <a:latin typeface="STIX"/>
                        <a:cs typeface="STIX"/>
                      </a:endParaRPr>
                    </a:p>
                  </a:txBody>
                  <a:tcPr marL="0" marR="0" marT="43180" marB="0"/>
                </a:tc>
                <a:tc>
                  <a:txBody>
                    <a:bodyPr/>
                    <a:lstStyle/>
                    <a:p>
                      <a:pPr marR="60325" algn="ctr">
                        <a:lnSpc>
                          <a:spcPct val="100000"/>
                        </a:lnSpc>
                        <a:spcBef>
                          <a:spcPts val="434"/>
                        </a:spcBef>
                      </a:pPr>
                      <a:r>
                        <a:rPr lang="el-GR" sz="2000" i="1" dirty="0">
                          <a:solidFill>
                            <a:srgbClr val="000000"/>
                          </a:solidFill>
                          <a:latin typeface="Cambria Math" panose="02040503050406030204" pitchFamily="18" charset="0"/>
                          <a:ea typeface="Cambria Math" panose="02040503050406030204" pitchFamily="18" charset="0"/>
                          <a:sym typeface="Symbol"/>
                        </a:rPr>
                        <a:t>σ</a:t>
                      </a:r>
                      <a:endParaRPr sz="2000" i="1" dirty="0">
                        <a:solidFill>
                          <a:srgbClr val="000000"/>
                        </a:solidFill>
                        <a:latin typeface="Symbol" pitchFamily="98" charset="2"/>
                        <a:cs typeface="STIX"/>
                      </a:endParaRPr>
                    </a:p>
                  </a:txBody>
                  <a:tcPr marL="0" marR="0" marT="55244" marB="0"/>
                </a:tc>
                <a:extLst>
                  <a:ext uri="{0D108BD9-81ED-4DB2-BD59-A6C34878D82A}">
                    <a16:rowId xmlns:a16="http://schemas.microsoft.com/office/drawing/2014/main" val="10001"/>
                  </a:ext>
                </a:extLst>
              </a:tr>
              <a:tr h="304800">
                <a:tc>
                  <a:txBody>
                    <a:bodyPr/>
                    <a:lstStyle/>
                    <a:p>
                      <a:pPr marL="175260" algn="ctr">
                        <a:lnSpc>
                          <a:spcPct val="100000"/>
                        </a:lnSpc>
                        <a:spcBef>
                          <a:spcPts val="125"/>
                        </a:spcBef>
                      </a:pPr>
                      <a:r>
                        <a:rPr sz="2000" dirty="0">
                          <a:solidFill>
                            <a:srgbClr val="000000"/>
                          </a:solidFill>
                        </a:rPr>
                        <a:t>Cable</a:t>
                      </a:r>
                      <a:endParaRPr sz="2000" dirty="0">
                        <a:solidFill>
                          <a:srgbClr val="000000"/>
                        </a:solidFill>
                        <a:latin typeface="STIX"/>
                        <a:cs typeface="STIX"/>
                      </a:endParaRPr>
                    </a:p>
                  </a:txBody>
                  <a:tcPr marL="0" marR="0" marT="15875" marB="0"/>
                </a:tc>
                <a:tc>
                  <a:txBody>
                    <a:bodyPr/>
                    <a:lstStyle/>
                    <a:p>
                      <a:pPr marL="270510" algn="ctr">
                        <a:lnSpc>
                          <a:spcPct val="100000"/>
                        </a:lnSpc>
                        <a:spcBef>
                          <a:spcPts val="125"/>
                        </a:spcBef>
                      </a:pPr>
                      <a:r>
                        <a:rPr sz="2000" dirty="0">
                          <a:solidFill>
                            <a:srgbClr val="000000"/>
                          </a:solidFill>
                        </a:rPr>
                        <a:t>50</a:t>
                      </a:r>
                      <a:endParaRPr sz="2000" dirty="0">
                        <a:solidFill>
                          <a:srgbClr val="000000"/>
                        </a:solidFill>
                        <a:latin typeface="STIX"/>
                        <a:cs typeface="STIX"/>
                      </a:endParaRPr>
                    </a:p>
                  </a:txBody>
                  <a:tcPr marL="0" marR="0" marT="15875" marB="0"/>
                </a:tc>
                <a:tc>
                  <a:txBody>
                    <a:bodyPr/>
                    <a:lstStyle/>
                    <a:p>
                      <a:pPr marL="41275" algn="ctr">
                        <a:lnSpc>
                          <a:spcPct val="100000"/>
                        </a:lnSpc>
                        <a:spcBef>
                          <a:spcPts val="125"/>
                        </a:spcBef>
                      </a:pPr>
                      <a:r>
                        <a:rPr sz="2000" dirty="0">
                          <a:solidFill>
                            <a:srgbClr val="000000"/>
                          </a:solidFill>
                        </a:rPr>
                        <a:t>8.8</a:t>
                      </a:r>
                      <a:endParaRPr sz="2000" dirty="0">
                        <a:solidFill>
                          <a:srgbClr val="000000"/>
                        </a:solidFill>
                        <a:latin typeface="STIX"/>
                        <a:cs typeface="STIX"/>
                      </a:endParaRPr>
                    </a:p>
                  </a:txBody>
                  <a:tcPr marL="0" marR="0" marT="15875" marB="0"/>
                </a:tc>
                <a:tc>
                  <a:txBody>
                    <a:bodyPr/>
                    <a:lstStyle/>
                    <a:p>
                      <a:pPr marR="62865" algn="ctr">
                        <a:lnSpc>
                          <a:spcPct val="100000"/>
                        </a:lnSpc>
                        <a:spcBef>
                          <a:spcPts val="125"/>
                        </a:spcBef>
                      </a:pPr>
                      <a:r>
                        <a:rPr sz="2000" dirty="0">
                          <a:solidFill>
                            <a:srgbClr val="000000"/>
                          </a:solidFill>
                        </a:rPr>
                        <a:t>3</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304800">
                <a:tc>
                  <a:txBody>
                    <a:bodyPr/>
                    <a:lstStyle/>
                    <a:p>
                      <a:pPr marL="109220" algn="ctr">
                        <a:lnSpc>
                          <a:spcPct val="100000"/>
                        </a:lnSpc>
                        <a:spcBef>
                          <a:spcPts val="125"/>
                        </a:spcBef>
                      </a:pPr>
                      <a:r>
                        <a:rPr sz="2000" dirty="0">
                          <a:solidFill>
                            <a:srgbClr val="000000"/>
                          </a:solidFill>
                        </a:rPr>
                        <a:t>Satellite</a:t>
                      </a:r>
                      <a:endParaRPr sz="2000" dirty="0">
                        <a:solidFill>
                          <a:srgbClr val="000000"/>
                        </a:solidFill>
                        <a:latin typeface="STIX"/>
                        <a:cs typeface="STIX"/>
                      </a:endParaRPr>
                    </a:p>
                  </a:txBody>
                  <a:tcPr marL="0" marR="0" marT="15875" marB="0"/>
                </a:tc>
                <a:tc>
                  <a:txBody>
                    <a:bodyPr/>
                    <a:lstStyle/>
                    <a:p>
                      <a:pPr marL="270510" algn="ctr">
                        <a:lnSpc>
                          <a:spcPct val="100000"/>
                        </a:lnSpc>
                        <a:spcBef>
                          <a:spcPts val="125"/>
                        </a:spcBef>
                      </a:pPr>
                      <a:r>
                        <a:rPr sz="2000" dirty="0">
                          <a:solidFill>
                            <a:srgbClr val="000000"/>
                          </a:solidFill>
                        </a:rPr>
                        <a:t>50</a:t>
                      </a:r>
                      <a:endParaRPr sz="2000" dirty="0">
                        <a:solidFill>
                          <a:srgbClr val="000000"/>
                        </a:solidFill>
                        <a:latin typeface="STIX"/>
                        <a:cs typeface="STIX"/>
                      </a:endParaRPr>
                    </a:p>
                  </a:txBody>
                  <a:tcPr marL="0" marR="0" marT="15875" marB="0"/>
                </a:tc>
                <a:tc>
                  <a:txBody>
                    <a:bodyPr/>
                    <a:lstStyle/>
                    <a:p>
                      <a:pPr marL="41275" algn="ctr">
                        <a:lnSpc>
                          <a:spcPct val="100000"/>
                        </a:lnSpc>
                        <a:spcBef>
                          <a:spcPts val="125"/>
                        </a:spcBef>
                      </a:pPr>
                      <a:r>
                        <a:rPr sz="2000" dirty="0">
                          <a:solidFill>
                            <a:srgbClr val="000000"/>
                          </a:solidFill>
                        </a:rPr>
                        <a:t>9.5</a:t>
                      </a:r>
                      <a:endParaRPr sz="2000" dirty="0">
                        <a:solidFill>
                          <a:srgbClr val="000000"/>
                        </a:solidFill>
                        <a:latin typeface="STIX"/>
                        <a:cs typeface="STIX"/>
                      </a:endParaRPr>
                    </a:p>
                  </a:txBody>
                  <a:tcPr marL="0" marR="0" marT="15875" marB="0"/>
                </a:tc>
                <a:tc>
                  <a:txBody>
                    <a:bodyPr/>
                    <a:lstStyle/>
                    <a:p>
                      <a:pPr marR="62865" algn="ctr">
                        <a:lnSpc>
                          <a:spcPct val="100000"/>
                        </a:lnSpc>
                        <a:spcBef>
                          <a:spcPts val="125"/>
                        </a:spcBef>
                      </a:pPr>
                      <a:r>
                        <a:rPr sz="2000" dirty="0">
                          <a:solidFill>
                            <a:srgbClr val="000000"/>
                          </a:solidFill>
                        </a:rPr>
                        <a:t>2</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bl>
          </a:graphicData>
        </a:graphic>
      </p:graphicFrame>
      <p:graphicFrame>
        <p:nvGraphicFramePr>
          <p:cNvPr id="112642" name="Object 2"/>
          <p:cNvGraphicFramePr>
            <a:graphicFrameLocks noChangeAspect="1"/>
          </p:cNvGraphicFramePr>
          <p:nvPr/>
        </p:nvGraphicFramePr>
        <p:xfrm>
          <a:off x="7052345" y="1879134"/>
          <a:ext cx="190500" cy="228600"/>
        </p:xfrm>
        <a:graphic>
          <a:graphicData uri="http://schemas.openxmlformats.org/presentationml/2006/ole">
            <mc:AlternateContent xmlns:mc="http://schemas.openxmlformats.org/markup-compatibility/2006">
              <mc:Choice xmlns:v="urn:schemas-microsoft-com:vml" Requires="v">
                <p:oleObj name="Equation" r:id="rId2" imgW="190440" imgH="228600" progId="Equation.DSMT4">
                  <p:embed/>
                </p:oleObj>
              </mc:Choice>
              <mc:Fallback>
                <p:oleObj name="Equation" r:id="rId2" imgW="190440" imgH="228600" progId="Equation.DSMT4">
                  <p:embed/>
                  <p:pic>
                    <p:nvPicPr>
                      <p:cNvPr id="11264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52345" y="1879134"/>
                        <a:ext cx="19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0874DFE2-887C-7C5A-3987-2A5828A4DFD1}"/>
                  </a:ext>
                </a:extLst>
              </p14:cNvPr>
              <p14:cNvContentPartPr/>
              <p14:nvPr/>
            </p14:nvContentPartPr>
            <p14:xfrm>
              <a:off x="3357720" y="5283720"/>
              <a:ext cx="1448280" cy="15840"/>
            </p14:xfrm>
          </p:contentPart>
        </mc:Choice>
        <mc:Fallback xmlns="">
          <p:pic>
            <p:nvPicPr>
              <p:cNvPr id="5" name="Ink 4">
                <a:extLst>
                  <a:ext uri="{FF2B5EF4-FFF2-40B4-BE49-F238E27FC236}">
                    <a16:creationId xmlns:a16="http://schemas.microsoft.com/office/drawing/2014/main" id="{0874DFE2-887C-7C5A-3987-2A5828A4DFD1}"/>
                  </a:ext>
                </a:extLst>
              </p:cNvPr>
              <p:cNvPicPr/>
              <p:nvPr/>
            </p:nvPicPr>
            <p:blipFill>
              <a:blip r:embed="rId5"/>
              <a:stretch>
                <a:fillRect/>
              </a:stretch>
            </p:blipFill>
            <p:spPr>
              <a:xfrm>
                <a:off x="3348360" y="5274360"/>
                <a:ext cx="1467000" cy="345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202</TotalTime>
  <Words>791</Words>
  <Application>Microsoft Office PowerPoint</Application>
  <PresentationFormat>Widescreen</PresentationFormat>
  <Paragraphs>108</Paragraphs>
  <Slides>29</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9" baseType="lpstr">
      <vt:lpstr>Aptos</vt:lpstr>
      <vt:lpstr>Aptos Display</vt:lpstr>
      <vt:lpstr>Arial</vt:lpstr>
      <vt:lpstr>Cambria Math</vt:lpstr>
      <vt:lpstr>Roboto Condensed</vt:lpstr>
      <vt:lpstr>STIX</vt:lpstr>
      <vt:lpstr>Symbol</vt:lpstr>
      <vt:lpstr>Times New Roman</vt:lpstr>
      <vt:lpstr>Office Theme</vt:lpstr>
      <vt:lpstr>Equation</vt:lpstr>
      <vt:lpstr>Section 12.1</vt:lpstr>
      <vt:lpstr>Inferences About Two Samples</vt:lpstr>
      <vt:lpstr>Inferences about the Means of Two Independent Populations, σ1 and σ2 Known</vt:lpstr>
      <vt:lpstr>Properties of the Sampling Distribution of   </vt:lpstr>
      <vt:lpstr>100(1 − α)% Confidence Interval for μ1 − μ2 </vt:lpstr>
      <vt:lpstr>Hypothesis Testing</vt:lpstr>
      <vt:lpstr>Testing a Hypothesis about Two Independent Population Means, σ1 and σ2 Known</vt:lpstr>
      <vt:lpstr>Example</vt:lpstr>
      <vt:lpstr>Example (cont.)</vt:lpstr>
      <vt:lpstr>Example (cont.)</vt:lpstr>
      <vt:lpstr>Example (cont.)</vt:lpstr>
      <vt:lpstr>Example (cont.)</vt:lpstr>
      <vt:lpstr>Example (cont.)</vt:lpstr>
      <vt:lpstr>Inferences about the Mean of Two Independent Populations, σ1 and σ2 Unknown and Assumed Equal</vt:lpstr>
      <vt:lpstr>100(1 − α)% Confidence Interval for μ1 − μ2 Assuming σ1 and σ2 are Unknown but Equal </vt:lpstr>
      <vt:lpstr>Example</vt:lpstr>
      <vt:lpstr>Example (cont.)</vt:lpstr>
      <vt:lpstr>Example (cont.)</vt:lpstr>
      <vt:lpstr>Testing a Hypothesis about Two Independent Population Means, σ1 and σ2 Unknown but Equal </vt:lpstr>
      <vt:lpstr>Previous Example</vt:lpstr>
      <vt:lpstr>Previous Example (cont.)</vt:lpstr>
      <vt:lpstr>Inferences about the Means of Two Independent Populations, σ1 and σ2 Unknown and Assumed Unequal</vt:lpstr>
      <vt:lpstr>100(1 − α)% Confidence Interval for μ1 − μ2 Assuming σ1 and σ2 are Unknown and Unequal </vt:lpstr>
      <vt:lpstr>Example</vt:lpstr>
      <vt:lpstr>Example (cont.)</vt:lpstr>
      <vt:lpstr>Example (cont.)</vt:lpstr>
      <vt:lpstr>Example (cont.)</vt:lpstr>
      <vt:lpstr>Hypothesis Testing of μ1 − μ2 with σ1 and σ2 Unknown and Unequal</vt:lpstr>
      <vt:lpstr>Previous Example</vt:lpstr>
    </vt:vector>
  </TitlesOfParts>
  <Company>Appalachian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oy, Jayjit</dc:creator>
  <cp:lastModifiedBy>Roy, Jayjit</cp:lastModifiedBy>
  <cp:revision>7</cp:revision>
  <dcterms:created xsi:type="dcterms:W3CDTF">2024-10-28T03:20:28Z</dcterms:created>
  <dcterms:modified xsi:type="dcterms:W3CDTF">2024-11-04T15:46:16Z</dcterms:modified>
</cp:coreProperties>
</file>